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47"/>
  </p:notesMasterIdLst>
  <p:handoutMasterIdLst>
    <p:handoutMasterId r:id="rId48"/>
  </p:handoutMasterIdLst>
  <p:sldIdLst>
    <p:sldId id="341" r:id="rId8"/>
    <p:sldId id="937" r:id="rId9"/>
    <p:sldId id="939" r:id="rId10"/>
    <p:sldId id="979" r:id="rId11"/>
    <p:sldId id="259" r:id="rId12"/>
    <p:sldId id="943" r:id="rId13"/>
    <p:sldId id="261" r:id="rId14"/>
    <p:sldId id="262" r:id="rId15"/>
    <p:sldId id="266" r:id="rId16"/>
    <p:sldId id="269" r:id="rId17"/>
    <p:sldId id="949" r:id="rId18"/>
    <p:sldId id="270" r:id="rId19"/>
    <p:sldId id="980" r:id="rId20"/>
    <p:sldId id="271" r:id="rId21"/>
    <p:sldId id="268" r:id="rId22"/>
    <p:sldId id="272" r:id="rId23"/>
    <p:sldId id="273" r:id="rId24"/>
    <p:sldId id="274" r:id="rId25"/>
    <p:sldId id="275" r:id="rId26"/>
    <p:sldId id="981" r:id="rId27"/>
    <p:sldId id="276" r:id="rId28"/>
    <p:sldId id="292" r:id="rId29"/>
    <p:sldId id="277" r:id="rId30"/>
    <p:sldId id="278" r:id="rId31"/>
    <p:sldId id="279" r:id="rId32"/>
    <p:sldId id="280" r:id="rId33"/>
    <p:sldId id="281" r:id="rId34"/>
    <p:sldId id="982" r:id="rId35"/>
    <p:sldId id="293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356" r:id="rId46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39"/>
            <p14:sldId id="979"/>
            <p14:sldId id="259"/>
            <p14:sldId id="943"/>
            <p14:sldId id="261"/>
            <p14:sldId id="262"/>
            <p14:sldId id="266"/>
            <p14:sldId id="269"/>
            <p14:sldId id="949"/>
            <p14:sldId id="270"/>
            <p14:sldId id="980"/>
            <p14:sldId id="271"/>
            <p14:sldId id="268"/>
            <p14:sldId id="272"/>
            <p14:sldId id="273"/>
            <p14:sldId id="274"/>
            <p14:sldId id="275"/>
            <p14:sldId id="981"/>
            <p14:sldId id="276"/>
            <p14:sldId id="292"/>
            <p14:sldId id="277"/>
            <p14:sldId id="278"/>
            <p14:sldId id="279"/>
            <p14:sldId id="280"/>
            <p14:sldId id="281"/>
            <p14:sldId id="982"/>
            <p14:sldId id="293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5" d="100"/>
          <a:sy n="115" d="100"/>
        </p:scale>
        <p:origin x="1584" y="84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1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0/20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1:59:22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26 4522 40 0,'4'-6'39'0,"-4"-1"0"16,4-2-5-16,-4 3 8 0,0 1-22 0,3 1 4 15,-3-1-6-15,0-1-14 0,0 3-15 16,0 1 5-16,0 2 3 0,2 0-2 0,-2-4 15 15,0 4 21-15,2 0-8 0,0 0 11 0,0 4-3 16,3-4-2-16,-3 5-16 0,5-5-6 0,-3 6 3 16,3-6-9-16,-3 5 7 0,3-1-3 0,-1-2-1 15,1 1-1-15,2 1 1 0,2-2-1 16,-2 3 0-16,2-5 2 0,2 4-3 0,2-4 2 16,5 2-4-16,2 3 1 0,11-5-1 0,2 2 1 15,5-2-2-15,0 0-1 0,2 2 1 16,8-2-1-16,1 0 1 0,0 2-1 0,2-2 2 15,11 0-1-15,-3 2 0 0,-10-2 1 0,-4-2-2 16,-12 2 3-16,-7 0-1 0,-1 0 0 0,-3 0-1 16,-2-2 3-16,2 2-3 0,-1 0 3 15,-4 0-3-15,1 0-1 0,0 0 1 0,-5 0 1 16,-1 0-2-16,-3 2 2 0,-2-2-2 0,2 2-2 16,-3 1 2-16,-1-1 1 0,0 2 0 0,-3 3 0 15,0-5-3-15,1 7-1 0,-1-5 2 16,1 7 6-16,-3-2 0 0,0 4-5 0,-2 1 3 15,0 5 1-15,0-1 2 0,-4 6 0 0,-1 5-2 16,-8 13 2-16,2 9-2 0,-4 4 2 0,-7 13-4 16,2-6 4-16,2-7-2 0,5 0 6 15,0 0-1-15,4 0 4 0,0 3-1 0,5-3 10 16,1-9-4-16,6-2-10 0,3-4 3 0,1-1-1 16,2 6 0-16,2 5 1 0,-3 8-5 0,1 1-2 15,2-4 0-15,0 3 0 0,3 1 1 16,-1 3 0-16,-2 17-3 0,-2-4 2 0,-1-2-3 15,-1 0 0-15,0 6 1 0,4 5 0 0,-3 0-1 16,1-3 3-16,0 3-3 0,2 0 1 0,0 4 2 16,-2-2-1-16,0-2 0 0,0 0 3 15,-1-1 2-15,-1-1 1 0,0-12-1 0,2 3 3 16,-1-11-1-16,-1 2-4 0,0 0 2 0,-1-2 0 16,1-5-2-16,2-2 0 0,-3-2 0 15,1 0-1-15,2 4-2 0,-5 1 4 0,5 1-1 16,0 1-1-16,2-7 1 0,2-5 2 0,0 3 1 15,3-3 5-15,-3 3-3 0,2 2-1 0,3-5-6 16,-3 1-1-16,3-5 2 0,-3-2-1 16,1 0-4-16,-1 2 2 0,1 0 2 0,-5 2 0 15,-2 1 2-15,-1-3-4 0,-3-2 0 0,1-3 3 16,-1-1 2-16,-1-3-1 0,-2-2-2 0,3 0 3 16,-1-2-4-16,-4 2 1 0,5 0 0 15,-5 2 2-15,0 1-2 0,2-1-4 0,-2-6 4 16,0-1-4-16,0-3 4 0,0 1-4 0,0-2 3 15,0-2-2-15,0 5 0 0,0 1 0 0,-2 1 2 16,-1 4 0-16,1-2-2 0,-2 2 1 16,2-2-2-16,-3-5 2 0,3-1-3 0,0-3 2 15,0 0 0-15,-3-2-1 0,5 2 3 0,-2 2-4 16,2 0 3-16,0 7 1 0,-2-2-1 0,2-3 1 16,0-2 0-16,-2 1-1 0,2-5 0 15,-3-3 0-15,1 1 1 0,0-3-1 0,2 1 5 16,-2-1-3-16,0-4-2 0,-1-2-1 0,3 0 3 15,-2-3-3-15,2-1 3 0,-2-1 0 0,0 1-1 16,2-3 1-16,-2 2-2 0,2 1 2 16,-3-3-2-16,1 0-1 0,2 0-2 0,-2 0-2 15,0 1 0-15,2 1 2 0,-2-4 2 0,-1 2-1 16,-1 0 2-16,2-2 1 0,-3 0-1 0,1 3 0 16,-1-1-1-16,-1-2 3 0,-1 0-2 15,1 0 1-15,-3 2-1 0,-2-2 1 0,0 0-3 16,-7 0 4-16,0 0-3 0,-4 0 3 0,-2 2-1 15,-7-2 2-15,3 0 3 0,-8 5-3 0,-3-3 1 16,-14 0-1-16,-5 3-2 0,1 1 0 16,-16 1 0-16,5 2 0 0,4-3-1 0,9 3 4 15,0-5 2-15,0 1 0 0,2-3-3 0,-2 2-1 16,0 1-1-16,-1-1 0 0,4-2 0 0,-4 1-1 16,-1-1-1-16,-7-2 0 0,0 4-1 15,-9 1-4-15,7-3-2 0,-4 2-5 0,-1 1 1 16,-2-1-14-16,-4 3 2 0,7-1-17 0,-3 1 19 15,2 0-11-15,-1-3-7 0,1 0 8 0,0 1-27 16,12-3 18-16,4 0-11 0,2-4-60 16,4-2-54-16</inkml:trace>
  <inkml:trace contextRef="#ctx0" brushRef="#br0" timeOffset="1921.4111">22902 6088 18 0,'-2'0'17'0,"-5"-5"17"0,-2-1-2 15,-4-3-9-15,2-4 15 0,-2 2-20 16,2-3 19-16,-2 1-21 0,4 2 16 0,0 0 5 16,2 2 15-16,3 0-19 0,-1 5-20 0,3-3-12 15,7 3 2-15,-3 0-6 0,0 4-1 0,0 0 23 16,-6 0-4-16,4 2 11 0,0 0 0 15,0 2-7-15,0-1 10 0,0 1-4 0,0 5 3 16,0 0-9-16,0 2-6 0,0 4 1 0,-2 3-3 16,2 8 0-16,-3-2-4 0,1 5 3 0,-2-5 0 15,2 3-3-15,-3 1 3 0,1-1-3 16,-1-1 0-16,1 5-2 0,0 0-4 0,-3 2 3 16,3 5-3-16,-3-3 1 0,5-2-3 0,-3-2 3 15,3-5-1-15,0-4-3 0,0-4 4 0,2-3-3 16,0-1-1-16,2-1 2 0,-2-2-2 15,2-2-1-15,-2-3 4 0,0-1 1 0,2-3 7 16,1-9 14-16,-3 3-3 0,0 2 2 0,0 0 1 16,0 4-24-16,0-2-1 0,-3-2-2 15,1-1 0-15,0-10 4 0,0 2-3 0,-3-4-1 16,1-5 1-16,2-7 0 0,-1-4 0 0,-1-4 3 16,0 0 0-16,-1-14 1 0,1 3 0 0,-1 4 0 15,1 3 0-15,0 3 2 0,-1 3 2 16,1 2-1-16,2 3-2 0,-1 1 1 0,3 1-4 15,3-3 1-15,-1 3 1 0,4-3 0 0,1 5-1 16,2-1 0-16,-3 1-1 0,3 2 1 0,0 5-1 16,4-1 1-16,-4 5-1 0,0 2 0 15,0 2 1-15,-5 0-3 0,3 5 2 0,-3 1-3 16,-4 10 0-16,0-3-1 0,0-4 2 0,2-2 2 16,1 2-1-16,-3 2 4 0,2 3-3 0,0 4 1 15,-2 2 0-15,2 4 2 0,0 3-2 16,-2 6 0-16,5 2-1 0,-3 3 3 0,0 2-3 15,5 0 1-15,-1 2 1 0,3 4 0 0,2-1-1 16,-2-5 0-16,2-3 2 0,2-4-3 0,-2 1 0 16,0-5 2-16,0-5 0 0,-2 0 0 15,0-1 0-15,-2-6 0 0,2 1 3 0,-3-2-3 16,-1-3 8-16,-1 1-3 0,3-5-2 0,-1 0-3 16,1-2 1-16,4-5-2 0,-2-4-2 0,6-2 3 15,1-7-3-15,-1-4 2 0,3-7-2 16,4-2 3-16,0-3-3 0,0-6 3 0,9-15 0 15,-3 6-1-15,-1 5 3 0,-7 11 0 0,-5 6 4 16,-2 7-4-16,-6 4 0 0,-1 7 2 0,-1 3-5 16,-3-1 3-16,3 4-3 0,-10 10-3 15,3-1 1-15,0-4-5 0,2 0 4 0,0 2-5 16,4-4 8-16,-4 2 0 0,7 2 0 0,-5 7-1 16,2 4 1-16,-1 1-1 0,1 6 4 0,0 6-4 15,-4 3 1-15,3 6 0 0,-6 2 1 16,1 14-1-16,-2 0 0 0,2-5 1 0,-1-2-1 15,1-2 0-15,2 0-1 0,-2-2 3 0,4-1-3 16,0-3 1-16,3 6 1 0,1-7-3 16,3-6 1-16,-2-10-11 0,2 1-3 0,-1-4-12 15,1-5-15-15,0 0-23 0,2-2-2 0,0-3-14 16,2 1 10-16,-2-3-27 0,3 1-88 0,-6-1 44 16</inkml:trace>
  <inkml:trace contextRef="#ctx0" brushRef="#br0" timeOffset="2202.5931">23389 6337 38 0,'-4'-2'31'0,"-1"2"-4"16,1-5 2-16,2 1 72 0,-3-1-23 0,3 3-23 15,0-2-16-15,0-1-11 0,2 1-9 0,0-1 10 16,0 1-7-16,4 0 3 0,1 1-7 16,-1-1 1-16,3-3-2 0,4 3-7 0,4 0-7 15,-2-1-1-15,7-1-3 0,11 1-4 0,-2 1-2 16,4-1 1-16,2 1-3 0,-2 2-1 0,2-3-16 16,-2 3 5-16,0 0-2 0,-2 2-4 15,-2 0-4-15,-3 0-20 0,-1-2-29 0,-3 2-7 16,0 0-19-16,-5 0 10 0</inkml:trace>
  <inkml:trace contextRef="#ctx0" brushRef="#br0" timeOffset="2999.2755">24031 5715 151 0,'-13'31'115'0,"6"-13"-31"0,0-3-40 0,1-2-27 15,1-2 1-15,3-2-9 0,-2-2-23 0,1 1 7 16,1-1 10-16,2-3 18 0,-2 5 9 0,2 0-9 15,0 4 8-15,0 3-8 0,0 1-9 0,0 8-3 16,0-1-1-16,2 5-4 0,0 1-4 16,1 1-2-16,1 13-1 0,1-2 0 0,1-2-2 15,-1 2 3-15,1-2-1 0,1-1 0 0,4 1 1 16,0-3 1-16,6 10 1 0,-1-8 0 16,2-8-2-16,-3-4 2 0,-2-5 0 0,0-5-1 15,-4-3 6-15,-2-6 5 0,-1-1 5 0,-1 0 4 16,-1-3 6-16,-6-8 13 0,0-1-7 0,2 3 0 15,0 0-6-15,4 4-21 0,-2-2-3 0,3-2-4 16,2-5-3-16,-1-6 1 0,1 2 0 16,2-9 1-16,-1-6 2 0,3 4-2 0,-2-14 2 15,2 1-1-15,0-2 4 0,-2 1-3 0,0-1 3 16,-2 2 0-16,-1 2-1 0,1 2 5 16,-3 0-4-16,1 2 0 0,-1 0 10 0,0 3-9 15,-1 2 0-15,1 2-2 0,-2 2-1 0,0 2 1 16,5 3 0-16,-5-1 0 0,0 5-1 0,3 0 0 15,-3 5-1-15,0-1-5 0,-4 11 3 16,2-1 0-16,2-6 1 0,-2 1 2 0,2 4 0 16,-4 5 3-16,0 6 0 0,0-2 2 0,0 7-2 15,-1 2 3-15,-3 6-2 0,1 3-1 0,1 4 0 16,-3 0 0-16,3 2 1 0,2 3-3 16,-3 13 6-16,5-5-4 0,0-4 0 0,5-3 0 15,-1-1 2-15,5-7 0 0,0 0 4 0,4-5-3 16,0-4 0-16,3 0 2 0,-1-4-3 0,1-5 3 15,3 0 0-15,1-2 2 0,0-4-2 16,0 2-2-16,0-7 1 0,0 2-1 0,-1-1-4 16,1-3 3-16,-2 0-1 0,-3-3 4 0,1-1-3 15,-1 0 1-15,-1-3-2 0,1-4-1 16,-2 0 0-16,3-5-3 0,1-1 0 0,1-7 1 16,6-14-2-16,0-2-2 0,3-4 3 0,-1-2-2 15,3-14 1-15,-3 8-2 0,-1 7 0 0,-8 4 1 16,-1 5 1-16,-5 3-4 0,-5 0-1 0,-1 4-4 15,1 1 0-15,-1 1-4 0,-5 1-6 16,0-1-16-16,0 8-24 0,-2-1 0 0,-1 2-27 16,-1 5 13-16,0 2-34 0,1 0-121 0</inkml:trace>
  <inkml:trace contextRef="#ctx0" brushRef="#br0" timeOffset="4373.9436">22655 6978 17 0,'2'9'107'0,"3"-4"-78"0,-3-3 23 0,2-2-9 15,1-2 3-15,1 2 10 0,1-5-14 0,-3 5-24 16,5-2-8-16,4 0 2 0,5 2-1 16,2 0-1-16,2-2 1 0,4 2-6 0,3 0 1 15,4 2 3-15,0 0-3 0,13 0 3 0,5 3-5 16,0-1 1-16,4 0-2 0,4 1 3 15,23 1-2-15,2-1 0 0,19-1 1 0,-8-2-2 16,-7 1 3-16,7-3 3 0,-31 2-3 0,2 0 1 16,0-2 0-16,1 0-2 0,3 0-1 0,-1 2-3 15,-3 1 3-15,-2-3-2 0,0 0 1 16,2 0 1-16,0 0-1 0,-2 2 1 0,-5-2-3 16,-1 2 1-16,-3-2 2 0,0 0 3 0,2 0-2 15,1 4 0-15,-3-4-3 0,-2 5-1 0,-7-1 0 16,-2-2-3-16,-2 1 2 0,2-1-1 15,-9 0 0-15,-2 0 1 0,-6-2 0 0,-3 2 2 16,-6 1-2-16,-1-3 7 0,-8 0 1 0,0 0 8 16,-2 0 7-16,-3-3 1 0,0 1-8 15,-1 2-5-15,-1-4 0 0,-2-1-11 0,2-1-4 16,0-3 5-16,-2-2-9 0,2 2 3 0,1-4 2 16,-1 0 3-16,-2-3-1 0,0-1-2 0,0-3 3 15,0-2-3-15,0-5 3 0,-5-1-1 16,3-8 0-16,-7-10-1 0,1-3-1 0,1 1-1 15,-2-1-3-15,3 1-7 0,1-12 5 0,3 1 3 16,0-3-4-16,0 0 15 0,6 1-32 0,0 3 11 16,5 3 3-16,4-4 11 0,1 1 3 0,-1-1-1 15,-2-1-1-15,-2 7 3 0,-3 5-2 16,1 8 0-16,-5 5 0 0,0 6 1 0,1 1 0 16,-3-1-2-16,0 2 0 0,-5 3 1 0,3 0-1 15,-3 0-1-15,-1 4 2 0,-1 0-1 16,1 2 1-16,-3 3-1 0,0 2-4 0,0-1-2 15,3 6-4-15,-1-3 2 0,0 2 0 0,3-2-1 16,-3 4-4-16,1 1-5 0,-1-3 3 0,3 4 1 16,-1-1 2-16,-4 1 6 0,3 1 5 0,-3-3 0 15,0 3 4-15,-2 2-3 0,0-3 3 16,2-1 0-16,-6 1-1 0,2 3 1 0,-3-2-2 16,1-1 2-16,-5 3-1 0,0 0-1 0,-2 2 0 15,-2-2 1-15,-7 4 1 0,0 2-2 16,-6-2 2-16,-3 5-2 0,-6 0 2 0,-12 1-2 15,1-1 1-15,0 0-1 0,4-1 1 0,0-1 1 16,0 1-3-16,-2-3 3 0,-5 1-3 0,-4-4 2 16,5-2 1-16,-1-3-3 0,1 1 1 15,-3 0 1-15,-9 1 1 0,-8-3-3 0,6 1 1 16,0 1 2-16,-1-1-1 0,-1 1 0 0,0 2 0 16,-3-5-1-16,14 3 0 0,-2-1-1 0,5 3 2 15,-3-2 0-15,2-1-2 0,0-1 3 16,9-1-2-16,7 3-1 0,6-5 3 0,1 2-2 15,-1 3 1-15,2-1-4 0,-6 1 4 0,5 0 1 16,-1-3-3-16,7 5 1 0,2 0 0 0,7 2 1 16,0 0-2-16,-1 0 1 0,5 0 2 15,3 4-3-15,-1-2 1 0,5 5 1 0,0-1-2 16,-1-1 1-16,6 6 2 0,-3-2-1 0,2 2-1 16,0 2 0-16,0 2-2 0,3 1 4 0,-3-1-2 15,2-1 1-15,0 1-1 0,3 0 1 16,0 1-1-16,1-1 1 0,1 1-1 0,0 1 1 15,-2 1-1-15,4 4 0 0,0 0-1 0,-3 7 4 16,1-3-3-16,0 3 1 0,2 2 3 0,0-3-2 16,2 3 3-16,0-2 2 0,1 0-2 15,-1-1 3-15,2 3 4 0,1 2 0 0,-3 7-4 16,4 11-1-16,-1 4-2 0,2-2-3 0,-1-3-1 16,3 1 1-16,0-5 3 0,2 1 2 15,0-1 5-15,2-2-6 0,0-2-1 0,0-5-5 16,-4-1 1-16,0-1 2 0,-7-4-2 0,3-2 2 15,-5-1 2-15,2 1-2 0,-2 2-4 0,-2 0 0 16,-3 6-2-16,-1 5-8 0,-1 0-37 0,0 4-18 16,-1 0-3-16,1 1-109 0</inkml:trace>
  <inkml:trace contextRef="#ctx0" brushRef="#br0" timeOffset="5186.2472">22589 7404 121 0,'-9'4'38'0,"5"3"88"0,-1-7-85 16,1 2-34-16,-1 0-14 0,3-2-4 0,4-2-9 15,3 2 2-15,-10 0-7 0,5 2 15 0,0-2 25 16,3 3 3-16,-1-1-5 0,2 2-3 0,1 3 11 16,3 2 10-16,1 2-8 0,0 4-10 15,4 3 0-15,-4 6 2 0,11 11-7 0,-2 1 4 16,-1 5-9-16,1 4 1 0,-1 1-2 0,10 20 1 15,-3 2-2-15,7 21 1 0,-4-12-1 16,-5-16-1-16,0-10 1 0,-3-11-1 0,-1-9-3 16,2-3 3-16,-5-1 2 0,-1-7 2 0,1-1 2 15,-4-1-2-15,0-5-3 0,-2-2 4 0,0-2-3 16,-3-2 7-16,1-3 6 0,-3 3 2 16,3-5 15-16,-3 0-9 0,1-2 0 0,1-4-8 15,1-3-7-15,0-6-3 0,1-2 1 0,3-5-1 16,1-5 2-16,3-3-2 0,-4-5-3 0,2-5-2 15,3 1-4-15,-1-12 1 0,5-21 1 16,0 1 3-16,2 1-3 0,-2-11 0 0,-1 15 0 16,1 9 1-16,0 2-2 0,0 4-3 0,-2 3-3 15,-5 0-6-15,2 4-4 0,1 4-2 0,-1 5-8 16,-2 4 16-16,-4 5-7 0,0 7 5 0,-5-1-10 16,1 9 6-16,-3 2-17 0,0 3-18 15,0 2-61-15,-8 11-23 0,6-5 51 0</inkml:trace>
  <inkml:trace contextRef="#ctx0" brushRef="#br0" timeOffset="6279.729">23738 8065 47 0,'17'7'51'0,"-4"-5"-18"0,-4 3-21 15,-2-5 15-15,-1 0 55 0,-1 0-27 0,-10-9-27 16,8 9-4-16,-1 0-7 0,0-5-7 16,0 3-4-16,0-2-4 0,1-1-4 0,-3-3 0 15,4-3 2-15,-2 2 0 0,0-2 1 0,1 2 1 16,-3-11-1-16,-3 2 0 0,1-1-2 15,2 5-2-15,-4-1 6 0,-1-3 0 0,-3 3 3 16,-3-1 1-16,2 1 5 0,-2 2-3 0,-2-1 2 16,-3 3-3-16,3 0-6 0,-3 5-1 0,3-1-1 15,-2 3 0-15,2 2 0 0,-3 2 2 16,3 2-2-16,-3 2 2 0,1 3 2 0,0 6 5 16,-1 2 0-16,1 3 1 0,-1 4-8 0,3 2-4 15,-2 14-1-15,-1-3 0 0,5 0 3 0,0-1-2 16,5-4 3-16,1-1-1 0,3-5-2 15,2 1 0-15,2-3 4 0,0-3-3 0,5-1 0 16,0-2 1-16,1-5 1 0,1 0-3 0,2-5 8 16,5 1-2-16,-1-5-1 0,3-2-1 0,-1 0 4 15,3-4-2-15,0-1-2 0,2-1 2 16,-2-3 1-16,-2-2 7 0,-3 2-5 0,3-4 0 16,-1-5 1-16,1 0-7 0,-5 3 1 0,7-11-2 15,-2-1 2-15,-1-2-3 0,-3-1 1 0,1 3 3 16,0 1 5-16,-4 4 10 0,-2 4 1 15,-4 2-6-15,1 8-13 0,-6-8 2 0,0 12-3 16,0 2-3-16,2-1-4 0,-2 1 5 0,0 2 0 16,-2 2 1-16,-4 7 0 0,-3 0 3 0,0 4-4 15,-4 3-1-15,2 1 4 0,0 3 2 16,2-2-2-16,0 2 1 0,2 0 1 0,1-3-3 16,6 1 1-16,-2 2 1 0,4-5-1 0,-2 3 0 15,4-5 2-15,1 0 3 0,1 3 1 16,-1-5 5-16,4 0-6 0,-1-5 1 0,1 3-2 15,7-5-3-15,-1 1-1 0,5-3 0 0,0-2 1 16,0-2-2-16,2-3 3 0,0-1-3 0,2-3 1 16,-2 0 2-16,0-2-2 0,2 0 1 0,-4-2 2 15,0-2 0-15,-2 1 2 0,-3-1 0 16,0-1-3-16,-4 3 1 0,1-2 1 0,-4-1-1 16,1 3-3-16,-2-2 1 0,-3 4-2 0,1 2 2 15,1 0 1-15,-6 2-1 0,2 3 2 0,-8 0-2 16,4 1-3-16,-1 3 0 0,3 0-3 15,-2 0 0-15,7-2 5 0,-5 4 0 0,0 1-1 16,2 1 2-16,-4 7-1 0,-1 2 1 0,1 3-1 16,-4 1 0-16,1 3 0 0,-1-2-1 0,1-1 2 15,1 3 0-15,-1-4-2 0,5-1 3 16,-4-2-2-16,4-2-1 0,0 0 2 0,0-2-2 16,-2 0 3-16,2-5 1 0,0 3-5 0,2-3 2 15,0-1 6-15,0-1 0 0,1-2 2 16,1 0-5-16,3-2-3 0,-1-3 1 0,3-4-2 15,2 1-1-15,2-8 1 0,-2-1 1 0,9-10-2 16,0-4 3-16,0-2-1 0,0 2 0 0,-3 0 3 16,1 5 5-16,-5 2 0 0,0 2-3 0,-2 4-2 15,-4 5-1-15,0 2-5 0,-3 2 1 16,0 2 0-16,-4 7 2 0,0-2 10 0,5 2-2 16,-3 2-5-16,2 5-1 0,1 2 4 0,-3 6-2 15,0 3-1-15,0 4-2 0,1 7 0 16,-3 1-1-16,2 15 0 0,-2-4 0 0,0 1 0 15,2-4-1-15,0-3 2 0,1-2-2 0,-1-4 1 16,2 2-1-16,3-5 2 0,-3-2-2 0,3-2-4 16,-1 0-9-16,1-4-14 0,0-5 0 15,-3-2 1-15,0-4-10 0,1 0-23 0,-3-5 20 16,2 0-36-16,1-4-123 0</inkml:trace>
  <inkml:trace contextRef="#ctx0" brushRef="#br0" timeOffset="7232.6249">23237 8533 61 0,'-31'-11'47'0,"3"-2"-31"0,1 2 23 16,1 0 49-16,6 2-35 0,4-2-33 0,1 2 15 15,6 2 3-15,0-2-19 0,3 5-13 0,1 0-1 16,1 1-5-16,2 1-1 0,10 4-3 0,-1 1-1 16,-5-1 1-16,-4-4-1 0,0 2 4 15,4 0 5-15,5 4 4 0,-3-2 0 0,9 0-1 16,7 5 3-16,11-3 3 0,6 3-4 0,10 0-4 16,28 4 2-16,6-2-7 0,45 4 2 15,55 2-2-15,75 9 1 0,-144-19-2 0,5-1 2 16,-2 3-6-16,-7-1 2 0,-3 1 1 0,1 2 0 15,0-2 2-15,-11 1 0 0,2 1-4 16,-13-2 1-16,2 2-23 0,-11-1-38 0,2 3-46 16,-18 0-96-16</inkml:trace>
  <inkml:trace contextRef="#ctx0" brushRef="#br0" timeOffset="10528.7035">15793 6617 18 0,'-4'-2'13'0,"-5"-1"-11"0,3 1-15 0</inkml:trace>
  <inkml:trace contextRef="#ctx0" brushRef="#br0" timeOffset="11028.5726">15758 6619 35 0,'0'0'35'0,"0"2"-8"16,2-2-9-16,3 2-3 0,-1 1-9 15,1-1 2-15,1 0 3 0,3 2 0 0,4-1-6 16,3 1-2-16,-1 0-1 0,5-1 7 0,2 1 8 16,0-2-4-16,2 5 18 0,5-5-14 0,0 0-8 15,4 1 4-15,13-1 2 0,0 2-8 16,3-4 4-16,2 2 10 0,-3 1-5 0,18-3 4 16,-6 2-9-16,-1-2-6 0,18-2 1 0,-8-1-3 15,-1 1 3-15,-8 2-4 0,-3 0 1 16,-6 0-2-16,2-2 3 0,0 0-3 0,6 0-2 15,-2 2 1-15,3 0 0 0,-5 0 1 0,-2 0-3 16,-2 2 4-16,2-2-4 0,2 2 3 0,2 0-1 16,0 0 0-16,-4 3 2 0,0-3-2 0,-4 2-2 15,6-1 2-15,7-1-1 0,1 0 1 16,1 2-2-16,0-1 2 0,-6 1-1 0,1-4 0 16,3 2 0-16,4 0 1 0,0 1 0 0,-4-1 0 15,0 2 2-15,-3-2 3 0,5-2-3 16,11-2 1-16,-9 2-2 0,0 0-1 0,-6 0 1 15,2-2-1-15,2 0 1 0,0 2 0 0,0 0 1 16,-5 0 1-16,-6 2-2 0,-5 0 2 0,3-2 0 16,2 2-2-16,4 1 0 0,-1 1 0 0,-1 3-2 15,-7-3 2-15,-8 3-2 0,0-1 1 16,-3-1-1-16,5-1 3 0,0 1-3 0,0-3 1 16,-3 2 0-16,-3 1-1 0,-5-3 0 0,-3 2 2 15,-6-4-1-15,0 5 1 0,-4-5-1 16,0 0-1-16,-5 2 4 0,2 0-4 0,1-2 2 15,-3 0 0-15,2 0-2 0,1 2 1 0,1 0 0 16,-1-2 1-16,-1 5-2 0,-4-5 1 0,3 2 0 16,-6 0 0-16,-1-2-2 0,-3 0 2 0,-10 0-1 15,1 0-2-15,3 0-6 0,0 0-11 16,2 0-48-16,0 0 8 0,0 0-70 0,-2 0 73 16,4 0 19-16</inkml:trace>
  <inkml:trace contextRef="#ctx0" brushRef="#br0" timeOffset="12137.6574">16629 7752 9 0,'-2'-4'42'0,"0"-1"-20"0,2 1-9 0,-3 0-10 15,3-1 3-15,-2 1-2 0,2 2-2 0,0-5 8 16,0 5-2-16,0 0-4 0,2-3 0 16,1 1-3-16,-3 2 10 0,2-3 0 0,0 3-9 15,-2 0 6-15,0 2-5 0,2-2-8 0,0-1 5 16,-2 3-1-16,0 0-3 0,3 0 9 0,-1 0-8 16,0 0 20-16,-2 0 11 0,4 0 2 15,1 0-7-15,-1 3 2 0,3-3-10 0,-3 2 0 16,5-2-3-16,0 0-2 0,0 2-1 0,4 0 1 15,0-2 2-15,3 2 4 0,-1-2-8 0,3 3-4 16,6-1 0-16,0 0-3 0,14 0 1 16,1 3 3-16,3-3 2 0,7 0 0 0,13 0 0 15,2 0-1-15,-3-2-1 0,16 0-2 0,-2 0-2 16,0 0 0-16,-2-4 0 0,-5 2 2 0,-1-3-1 16,-1 3 2-16,0 0 0 0,4 2 6 15,-1 0-2-15,-10 0-2 0,1 2-3 0,-3 0 0 16,3 1 0-16,1-1 0 0,1-2 0 0,0 2-2 15,-5 0 1-15,-2 0-2 0,-2 3 2 0,7-1-3 16,-3 1 2-16,0-3 0 0,-4 0-1 16,-6 2 0-16,-5 1 0 0,-3-3 0 0,-3 2 0 15,1-4 4-15,-6 5 0 0,-2-5 7 0,-3 0 0 16,-4 2 1-16,-2-2 0 0,-5-2-3 0,-1 2 1 16,-6 0-5-16,-1-2-1 0,0-1-1 15,-1 3-1-15,-1 0 0 0,-3-2 1 0,-11 2 1 16,7 0-2-16,0 0 0 0,-1 0 1 0,3 0-3 15,0 0 0-15,0-2 0 0,0 2 0 0,0 0-4 16,0 0 3-16,0-2-3 0,5 2-3 16,-3 0-15-16,2 0-8 0,-4 0-2 0,3 0 6 15,-1 0-27-15,-2 0-34 0,0 0-40 0,0 0-71 16</inkml:trace>
  <inkml:trace contextRef="#ctx0" brushRef="#br0" timeOffset="14340.1943">15756 5704 18 0,'2'4'29'0,"3"7"-3"0,-3-2-3 15,2 2-15-15,1 2 1 0,1 3 0 16,-1 2-3-16,3 6 1 0,-3 2-4 0,-1 1 3 16,1 4-3-16,-3-1 0 0,0 6-1 0,2-3 6 15,-1 2-10-15,-1-4 9 0,0 2-6 16,0-4 11-16,3 4 3 0,-3-5-1 0,0-1 8 16,-4-3-9-16,2 0-5 0,0 1-5 0,-2-1 6 15,-1 0-4-15,3-2-2 0,0 2 1 0,-2-1-4 16,2-1 2-16,0-3-2 0,0-1 4 15,2-3 0-15,1 3-1 0,-1-2 2 0,0-5 0 16,3 2 2-16,-3-2-4 0,2 0 8 0,-4-5 12 16,2 1-16-16,1 2-2 0,-1-2 1 15,-2-3 0-15,2 3-3 0,-2-3-4 0,0 0 3 16,0 1-1-16,0-1-3 0,0 3 1 0,0-3 3 16,0-2-5-16,0 1 3 0,0 1-1 0,0-2 0 15,0 0 1-15,0 1-1 0,0-1 1 0,0 0 2 16,2-2 1-16,-2 2-1 0,0-8-3 15,0 3 4-15,0 10-3 0,0-5-1 0,0 0 3 16,2 1-2-16,-2-1-2 0,0 0 4 0,0 0 1 16,0-2 3-16,3 2 4 0,-1 1 2 15,0-1-5-15,5-2 0 0,-1 0-4 0,3 0 2 16,2 2-1-16,2-4-4 0,7 2 1 0,-4 0-1 16,8-5-1-16,0 3-1 0,3 0 2 0,3 0 0 15,1 2-1-15,7-2 0 0,4 2 0 0,2 0 1 16,17 0 1-16,1 0-2 0,0 2 2 15,20 0-3-15,-5 0 2 0,0 3 0 0,-4-1-1 16,-3 1 1-16,-4-1 0 0,3-2 1 0,3 3-2 16,-1-1 2-16,-3 0-1 0,-4-1 0 15,-2-1 1-15,2 2 0 0,2 1 1 0,2-3 3 16,-4 2-3-16,-4 1-1 0,-1-1-1 0,1 0 0 16,2 1 0-16,10 1 0 0,-3 1-1 0,-3 0 3 15,-2 1-4-15,0-1 4 0,4 2-1 16,7-2-2-16,-6-1 4 0,-8 1-3 0,-1-3 1 15,-1 3 2-15,3-5-2 0,4 0 3 0,-2 3-3 16,-9-5 2-16,-2 4-2 0,2-4 1 0,-4 0-1 16,9 2 0-16,-1 0-1 0,-4 3 1 15,-2-3-2-15,-9 2 2 0,3 1-2 0,1-1 1 16,5 1 0-16,4-1 0 0,-2 1 1 0,-4-1-2 16,-7 0 0-16,-6-4 2 0,-1 5-3 0,-2-3 3 15,5-2-1-15,0 2-1 0,2-2 2 16,0-2-1-16,-1 2 0 0,-3-2 1 0,-5 0 0 15,-2-1 1-15,0 3-1 0,0-2 0 0,0 2-2 16,-3-2 3-16,7 2-3 0,3-2 2 0,-3 0-2 16,1-1 2-16,-6 3-2 0,-3-2 2 15,-3 0-1-15,-2 2 4 0,-6-2 4 0,-3-1 13 16,-4 3-4-16,-3 0 1 0,1-2-2 0,-3 0 0 16,-2 2-11-16,-13 0-4 0,5-2 1 0,10 0 0 15,1-1-2-15,-5 1 1 0,4 0-2 16,-4-2 1-16,2 1-2 0,0 1 1 0,-2-2-1 15,0-1 3-15,3 3-4 0,-1-2 1 0,-2-1 3 16,2 1-3-16,0-3 2 0,0 1-1 16,1-1-1-16,-1-2 1 0,0 0 0 0,0 1 1 15,1-6 0-15,1 3-2 0,-2-2 3 0,3 2-3 16,-3-2 2-16,4-2-1 0,-1 1 2 0,-1 1-4 16,3 0 1-16,-1 0 1 0,1-3-1 0,2 5 0 15,2-2 2-15,0 0-2 0,-2 2 2 16,4-3 0-16,0 1-1 0,-2 2 2 0,0-2-1 15,0 0-2-15,0-3 3 0,0 1-3 0,-2-3 3 16,2-2-3-16,-2-6 0 0,-5-1 2 0,3-1-2 16,-3-3-4-16,3 0-8 0,-5 2 6 15,3-1-8-15,-1 1 12 0,-2 0 3 0,0-2 1 16,3 3-3-16,-3-3 4 0,-2 0-2 0,0 0-2 16,0 2 0-16,-2 1-4 0,0 1 5 15,-3 5-4-15,1 0 2 0,-1 5 1 0,1 1-4 16,-3 3-2-16,1 2 4 0,-1 0-1 0,-4 4-1 15,2-2 2-15,0 3-2 0,-2-3-5 0,0 5 5 16,-2-3 1-16,0 3-10 0,-2 1 10 0,-1-1-7 16,-4 2 8-16,0 2 5 0,3-3 2 15,-3 3 0-15,0 0 1 0,0 3-5 0,0-3 4 16,-4 6-2-16,4-3 2 0,0-1-1 0,-2 2-1 16,0 1-2-16,-2 1 2 0,-2-1-8 0,-1-3 8 15,1 0 5-15,-1 0-8 0,1 0 3 16,-5-2 0-16,2 0 0 0,1 0 0 0,-3 0 2 15,-2 0 0-15,-3 3 2 0,-10-3 2 0,-5 0-4 16,-6-3 0-16,0 1 1 0,-3 0 0 16,3 0-3-16,4 0 1 0,-7 2 0 0,-1 0 1 15,-5-3 0-15,-3-1-1 0,5 2-1 0,3 0 2 16,-3-1-2-16,-11 3 1 0,0-2 0 0,2 0-4 16,0 2 2-16,-6-4 3 0,-1 4-2 15,-3-3 1-15,-3 1 1 0,4 2-2 0,-2 0 1 16,-2-2 1-16,0 2-1 0,7-2-2 0,0 4 2 15,-1-2 0-15,-1 0 1 0,8 0-3 0,-2 0 3 16,6-2-1-16,1 4 0 0,-7-2-2 16,2-2 3-16,5 2-3 0,0 0 1 0,4-3 1 15,-5 1 0-15,-3 2-2 0,1-2 2 0,9 0 0 16,3-3 0-16,4 5 1 0,-3-4-2 0,-1 4 0 16,-1-4 1-16,3 1-1 0,6 1 0 15,7 0 0-15,2 0 1 0,-2 0-2 0,0 2 1 16,-2-5-1-16,-3 5-6 0,5-4-23 0,2 2 1 15,9-1-4-15,2-1 7 0,5 2-34 0,-1 0-9 16,3-3-7-16</inkml:trace>
  <inkml:trace contextRef="#ctx0" brushRef="#br0" timeOffset="16152.2192">16532 6806 21 0,'9'-6'14'0,"-3"-3"-1"0,3 2-3 0,-2 1-7 0,0-1 6 16,-1 3-8-16,1-1 6 0,-1 1-4 15,1-1-1-15,-3 3 2 0,1 0 0 0,1 2-3 16,1 0 3-16,0 2-6 0,-1 0 5 0,1 3 0 15,-1 2-1-15,1-3 1 0,2 3 4 16,-5-1 0-16,5 1-1 0,-2-1-4 0,-3 1 5 16,1 0 1-16,-1-1-4 0,0-1 5 0,1 1 0 15,-3 1 5-15,2-1 22 0,-1-1-10 0,-1 2 0 16,0-3-15-16,0 3-3 0,3 1 0 16,-3-1-1-16,0 2 0 0,2 2 2 0,-4 0 3 15,5 0-1-15,-3 4-1 0,-2 1 4 0,2 1-11 16,-2 5 0-16,3 3 0 0,-1 1 0 15,-2 1 5-15,2 1-4 0,0 1 0 0,-2 2 1 16,0 0-4-16,0 2-1 0,0 0 1 0,-4 6 0 16,2 1-2-16,-1-5 0 0,-1-1 0 0,4-1 2 15,0-3-1-15,0-3 1 0,2-3 3 16,0 0 1-16,-2-4 0 0,3-2-2 0,-1-3 1 16,0-1-1-16,-2-3-1 0,2-3 0 0,-2 1 6 15,0-2-2-15,0-3 1 0,0-4 3 0,0-9-7 16,0 5 2-16,0 2-1 0,0 0 4 15,0-1-2-15,0 3-2 0,0 0-1 0,0 0 1 16,0 0 0-16,0 0 0 0,0 0-1 0,2 5 3 16,-2-3-3-16,0 0 3 0,0 0 2 0,0 1-7 15,3-3-5-15,-3 0 3 0,4-3-5 16,3 1 5-16,-3-2-2 0,5 2 2 0,-3-3-1 16,5 3 2-16,3-2 1 0,-1-1-3 0,2 3 0 15,3 0 1-15,8-3 2 0,5 3-1 16,2 2-2-16,0 0 2 0,3 2 1 0,3 3-2 15,1-1-1-15,13 3 3 0,2 2-1 0,0-1 0 16,20 3-2-16,-4 0 2 0,-3 1 1 0,-6-4 0 16,-7-1-3-16,2 2 4 0,1 0-2 0,8-3 0 15,-2 3 1-15,2-5 0 0,-2 5 0 16,-2-4 2-16,-3 3-2 0,5-1 0 0,0 0 1 16,-2-1 3-16,-5 1 0 0,-2-3 1 0,-2 3-5 15,7 0 3-15,-1-1-4 0,-2 3 2 16,1-2 1-16,-8 1-2 0,-1 1-1 0,-3 0-1 15,1 0 2-15,-1-2 1 0,0 1-1 0,0-1-1 16,-1 2 1-16,-6 0 2 0,1-1-2 0,-5-1 2 16,1-3 0-16,-1 1-1 0,4-1 0 15,-1 1 0-15,-3-3 0 0,-2 2-1 0,-2-2 2 16,-2 1-1-16,-5-1-2 0,-4 0 4 0,-2-2-1 16,-5 0 3-16,-4 0 2 0,-5 0 1 0,3 0 3 15,-3 0 8-15,-13-2-7 0,7 0-8 16,4 2-6-16,3-3 1 0,-3 1-1 0,0-2-2 15,0-3 2-15,-2 3-3 0,2-3 1 0,-2 1 2 16,0-5-2-16,0 2 2 0,0-2-3 0,0-2 3 16,0-3-3-16,-2 3-1 0,0-3 0 0,4 1-3 15,-4-5 3-15,0 0 1 0,2 0-2 16,-2-4 2-16,-1 0 0 0,3-5 2 0,-4-2 3 16,4-4 0-16,-4 0-2 0,-1-11 2 0,-1 1-2 15,1 6 1-15,3-1-1 0,0 5 1 16,0 2 1-16,2 0-2 0,0-3 3 0,0 6-3 15,2-1 1-15,0 0 0 0,0 2 1 0,-2 3-2 16,5-1 2-16,-3 5-3 0,-2 0 2 0,0 2 0 16,2 5-2-16,-4 2 1 0,2 2-2 15,0 2 3-15,-2 0-2 0,-1 0-1 0,1 2-2 16,0 1-2-16,0 1 3 0,0 1-1 0,-1 2 4 16,1-3-1-16,2 5 0 0,-4-4 2 15,2 4 0-15,-1-2-4 0,1-3 3 0,0 5 2 16,0-2 1-16,2 0-4 0,-5 0 2 0,5 0 0 15,-4 2-4-15,2-3 3 0,-3 1-4 0,1 2-3 16,-1-2 4-16,1 0 0 0,-3 2 4 0,-4-2-1 16,0-1 0-16,-2 1 2 0,-4 2 1 15,-3-2-1-15,-2 0 1 0,-5 2-1 0,-1-2 0 16,-3-1 0-16,0 1-1 0,-4 0 1 0,-14 2-1 16,-4-4 1-16,-4 4 0 0,-23-5-1 0,1 5 0 15,4-6-1-15,4 1 2 0,-1 1-1 16,-14 1 0-16,6-1 0 0,1 0-1 0,2 1 1 15,2-1-1-15,-7 2 1 0,1-3-4 0,6 5-7 16,0-4 4-16,-2 4-6 0,-3-2-1 0,1 0 0 16,-1 2 3-16,8-3-6 0,-1 1-6 15,-6 2-27-15,-1 0-6 0,7 0 12 0,3 5-26 16,4-3-4-16</inkml:trace>
  <inkml:trace contextRef="#ctx0" brushRef="#br0" timeOffset="31148.2414">13875 8566 9 0,'-20'2'38'16,"3"0"-5"-16,1-2-15 0,3 0-15 0,4 0-1 16,3 0-1-16,6-4 2 0,0 4 5 0,0-2 5 15,2 2-1-15,-2 0-11 0,-2 2-2 16,-1-2 4-16,6 4 5 0,-1-4 3 0,2 5 6 16,1-3 9-16,1 2-13 0,3 1 27 0,4-3-19 15,1 0 14-15,3 3-13 0,3-1 3 0,2-2 2 16,2 3-15-16,3-1-6 0,1 0 2 15,1-1-2-15,13-1 2 0,2 2-4 0,2-2-1 16,3 3 2-16,4-3 0 0,17 0-1 0,5 0 0 16,22-2 0-16,5-2-1 0,23-4 0 0,-41 1-2 15,-2 1 1-15,8-3 3 0,-2 3 2 16,5-1-3-16,0-1-1 0,-1 1-3 0,5 1 5 16,2 0 2-16,1 1-4 0,-3-1 2 0,2 2-1 15,-4-1 0-15,0-1 1 0,4 0 2 0,-2 1-3 16,0-1 5-16,2 4-7 0,0-2 4 15,-2-3-2-15,5 5 3 0,-1-4-2 0,0 0-2 16,3 1 0-16,0-1 0 0,-3 0-2 0,-4 1 1 16,2 1-1-16,-6 0 0 0,0 0 1 0,-5 0-2 15,2 2 1-15,-6 0-1 0,-2 0-2 16,-10 0 0-16,-1 0 3 0,-3 2-1 0,1-2 1 16,-10-2 2-16,1 2-1 0,-3 0 2 0,-2 0 0 15,7 2-4-15,2 0 2 0,2-2-1 0,-4-2 0 16,-3 2-2-16,1 2 0 0,4-2 1 15,-5 0-1-15,-1 0 3 0,-6 0-2 0,-10 0 2 16,-6 0 1-16,-8 0 0 0,-3 0 3 0,1 0-2 16,-4 0 3-16,-2 0-1 0,-7 0 2 0,0-2-1 15,-6 2 0-15,0 0 2 0,-1 0-1 16,-15 0-2-16,5 0-2 0,0 0-1 0,1 0-1 16,1 0 2-16,2 0-1 0,0 0 3 0,0 0-3 15,0 0 7-15,-2 0 2 0,2 0 1 0,2 0-2 16,3 0 0-16,-3 0-5 0,0 0-11 15,-2-2 4-15,0-1 0 0,-2 3-4 0,0-2 0 16,-1 0-3-16,-1-2 8 0,0 1-2 0,-1 1-6 16,-2-2 10-16,1 2-3 0,1-3 4 15,-3 1-7-15,1-1 3 0,0 1 2 0,-1-3-3 16,-1 3 0-16,0-3 1 0,0 1 1 0,0-1 1 16,0-2-2-16,-2-2 2 0,3 2 0 0,-3-2-1 15,0 0-1-15,0-2 1 0,0 0-2 16,-5-9 3-16,1 2-3 0,-1-2 1 0,3-2-6 15,-2 2 5-15,-1 0-3 0,3-3 0 0,0 3 0 16,2 0 1-16,-3-2 4 0,3 0-3 0,3-1 3 16,-6-8-1-16,3 0-1 0,3-2 2 15,-3-2 0-15,2 1-2 0,-2 1-2 0,0 2-1 16,2 0-2-16,-2 4-1 0,2 3-1 0,-2 4 0 16,2 2-4-16,-2 2 3 0,2 3-8 0,-2-1 8 15,2 3 0-15,1 0 6 0,-1 2-3 16,2 0-2-16,-2 0-3 0,1 2 7 0,1 0 5 15,-2 0 1-15,2 1 0 0,-1 1 0 0,-3 0 1 16,-3 1-1-16,1 3-1 0,-2 1 1 0,-5 0-1 16,-2 2 2-16,-5 0 0 0,-8 7 0 15,0-3-1-15,-3 5-2 0,1 0 1 0,-1 0 1 16,5-1 1-16,2 1-2 0,-2 2 0 0,3-4 2 16,-4 2-2-16,-5-3 1 0,-8 1-2 0,-1-1 1 15,-1-1 1-15,5-3 1 0,2 0-2 16,3-2-1-16,-10 3 3 0,-1-1-2 0,-14-2 0 15,0-2 0-15,-2-1-1 0,4 3 2 0,0 0 0 16,0 3-1-16,-13-3 1 0,3 0-2 16,5 0 2-16,1 0-2 0,5-3 3 0,-8 3-4 15,-10 0 3-15,4-2-2 0,9 2-2 0,0-2 3 16,2 0 0-16,-5 2 0 0,-12-3-3 0,4 1 4 16,6 2-1-16,-2 0-1 0,-6 0 1 0,-3 0 0 15,7 0 0-15,-2 0 1 0,0 2-2 16,0 1 0-16,-5 1 2 0,-2-2 0 0,7 3-1 15,-2-3 0-15,0 0 0 0,-1 3-1 0,10-3 0 16,1 2 2-16,10 1-3 0,-1-3 2 16,-4 2-3-16,0 1 2 0,5-5 2 0,6 0-2 15,7 2 1-15,-1-2 0 0,-3 2-1 0,-3 0 2 16,-7 0-1-16,3-2 0 0,4 0-1 0,4 0 2 16,5 0-2-16,2 3 2 0,-2-3-3 15,0 0 4-15,-4 0-2 0,1-3-2 0,5 1-1 16,3 2-3-16,8 0-6 0,2 0 5 0,1 0 2 15,3 0 5-15,1 0-1 0,-2 0 3 0,1-2-3 16,-1 2 2-16,2-2-1 0,2 2 0 0,2 0 2 16,0 0-2-16,4-2 1 0,3-1 1 15,2 1-2-15,2 2 0 0,1 0 2 0,1-2-3 16,0 0 2-16,5 2-1 0,9 0 0 0,-3 0 0 16,1 0 1-16,-5 0-3 0,2 0-1 15,-2 0 1-15,0 2-6 0,0-2-9 0,0 0 10 16,0 0 7-16,-2 0 2 0,-5 2 0 0,3-2-1 15,1 5 4-15,1-3-1 0,0 2 0 0,2 5 2 16,-2-2 2-16,2 1-1 0,0 1-4 16,-2 0 1-16,4 0 0 0,-2 2-2 0,2 0-3 15,5 9 6-15,-7-7-5 0,4 2 2 0,3 5 0 16,-1 2 0-16,-1 0-2 0,1 0 2 0,1 1-3 16,-1-4 0-16,1 6 2 0,0-6-1 15,-1 3 1-15,1 1-1 0,-3-4 1 0,3 3-2 16,-3-2 2-16,1-2 0 0,-3 2 0 0,0-3-1 15,3 1 2-15,-5 0 1 0,0 2 0 0,0-3 4 16,0 3 0-16,-5-2 0 0,3 1-3 16,-2 1 0-16,1 0 0 0,-1 0 1 0,0-2-3 15,1-1 2-15,1 1-4 0,-2-3 2 0,1 1 0 16,1-3 0-16,0 0-3 0,2-2 3 0,-2-2-3 16,0-2 2-16,2-1-1 0,0 1 1 15,0-5-1-15,0 0 2 0,0-8-2 0,2 1 0 16,-2 3 1-16,0 2 1 0,0 0 0 0,0-2-1 15,0 2 0-15,0 0 1 0,2 0-3 0,-4 4 3 16,2-1-2-16,0 1 0 0,0-4 1 16,0 2-1-16,0 0 0 0,-2-2-2 0,2 0 3 15,0 0-3-15,0 0-11 0,0 3-47 0,0-1-1 16,0 0-120-16</inkml:trace>
  <inkml:trace contextRef="#ctx0" brushRef="#br0" timeOffset="34241.1755">4928 9977 31 0,'37'33'42'0,"-1"-4"6"0,-8-23-45 15,-10-6-4-15,-9-13-10 0,4-5 11 0,2 1 6 16,12 1-1-16,6 3-1 0,13 0-7 0,18-2 3 15,9 3-7-15,0-1 3 0,-7 2 0 16,-4 2 1-16,-3 1 2 0,5-6 2 0,7 3 8 16,-3 7 7-16,-6-5 0 0,-5 2-6 0,5 1-5 15,0-1-1-15,1 1 8 0,1 1 5 0,0 3-8 16,-9 2 2-16,-2 0 5 0,0 0-15 0,7 2-2 16,2 0 0-16,1 1-2 0,-1 3 0 15,0 1-2-15,-3-1 3 0,12 1-2 0,6 0 2 16,-8-1 2-16,-1-1-3 0,-2-1-1 0,5 1 5 15,4-1 1-15,0 0-1 0,-5 3 7 16,-2-7 5-16,7 2 19 0,-2-2-14 0,4 0 1 16,1 2-7-16,-8-4 7 0,-2 2-1 0,7-2 11 15,-2 2-20-15,0-2-2 0,2 2 0 0,0-2 2 16,0-1-5-16,6 1-2 0,1 0 1 16,-3 0-3-16,-1 0 0 0,5-3 2 0,-1 1-2 15,2-3 1-15,-3 3 1 0,1-3 2 0,-3 0 1 16,1 1 2-16,-1 4-5 0,-8-5 3 15,-3 7 0-15,-2-4 0 0,2 4-2 0,-2 0-2 16,1 2 0-16,-10 0 0 0,2-2-2 0,1 2 0 16,2 0 3-16,8 1-1 0,-4-1-1 0,-4 0 3 15,-2 0 0-15,-1-2-2 0,3 0 0 0,2 0 3 16,-5 0-2-16,-3 0 6 0,-6 0-5 16,-3-2-1-16,-3 0-2 0,2 0 2 0,0-1-2 15,3 3 2-15,-3 0-1 0,-6 0 6 0,-3 0-3 16,-6-2-1-16,0 2 1 0,-5-2 1 15,3 0 1-15,2 2 0 0,0-2-1 0,0-1-3 16,0 3 1-16,-3-2 3 0,-3 0-4 0,-1 2 5 16,0-2-1-16,-6 0-3 0,-3-1 3 0,-2 1 1 15,-4 0-1-15,0 0 2 0,0 0-3 0,-3-3-1 16,1 5 1-16,-3-2 3 0,1-2 0 16,-1 4 1-16,-4-3-3 0,2 1 2 0,-10 2 0 15,3-2-6-15,3 2 1 0,0 0 0 0,2 0-7 16,0 0 2-16,0 0 0 0,0 0-3 15,0 0-1-15,0 0-11 0,0 0-15 0,0 0-8 16,0 0 9-16,0 0 4 0,0 0 2 0,2 0 1 16,2-2-14-16,-4 2-2 0,3 0-47 0,-1 0-26 15,-2 4-52-15</inkml:trace>
  <inkml:trace contextRef="#ctx0" brushRef="#br0" timeOffset="36256.2613">18887 11251 20 0,'2'-4'37'0,"-2"0"-17"0,0-1 12 0,2 1-13 16,0-1-2-16,-2 1 7 0,0 0 10 15,3-1-17-15,-3 3 0 0,2 0-11 0,-2 0-12 16,0-1-2-16,2 3-3 0,-2-2 0 0,0 2 0 15,0 0 35-15,2 0 12 0,-2 0-7 0,2 2-7 16,3 1 13-16,-3-3-24 0,3 2-9 16,1 2 7-16,1-4 10 0,4 5-4 0,2-3-4 15,0 0 0-15,3-2-6 0,3 2-3 0,1-2 1 16,5 2-2-16,10-4-1 0,0 2 3 16,3-2-2-16,6 2 1 0,0-4 2 0,20-1 2 15,-5 1 4-15,-6-1-5 0,0 1 1 0,-7-1 6 16,10 1-2-16,-4 0-2 0,1-1 1 0,3-1-2 15,-1 1-3-15,-2-1 5 0,-5 1-5 0,3-1-4 16,2 3 2-16,6-1-2 0,5 2 1 16,-2 0 1-16,-5 2 1 0,-8-3 1 0,-5 3 4 15,-4 3-1-15,-1 1 2 0,3-2-2 0,-2 3 0 16,-3-3-4-16,3 2 2 0,-7-4 1 16,-2 5-3-16,-7-3 0 0,0 0-1 0,-4 0-1 15,0 0 0-15,0 1 2 0,0 1-1 0,0-2-2 16,-3 0 2-16,3 1 0 0,-2-1 0 0,-3-2 4 15,-2 2-1-15,-2-2 2 0,-2 2-4 0,-2-2 4 16,-3 0-4-16,-13-2-2 0,5 2 1 16,2 0-7-16,0 0 1 0,2 0-16 0,-3 0-21 15,3-2-31-15,-2 2 5 0,2 0-84 0,0 0-53 16</inkml:trace>
  <inkml:trace contextRef="#ctx0" brushRef="#br0" timeOffset="38521.2875">19310 11002 48 0,'0'-9'23'0,"0"3"2"0,0-1-11 0,-2 1 8 15,2-1-1-15,2 0 24 0,-4 1-7 16,2 1-8-16,0-1-5 0,0 1-3 0,-2 1 4 16,4-1-9-16,-2 1 9 0,0 0-9 0,2-1-7 15,-2-1-1-15,5 1-2 0,-5 3 1 0,2 0-3 16,0-3 9-16,-2 3-7 0,2 0 1 16,-2 2-9-16,2-2 0 0,-2 0-6 0,3-1 4 15,-3 3 2-15,0 0-4 0,0 0 3 0,-3 0 0 16,3 0 2-16,-2 3 4 0,2-1-1 0,-2 2 3 15,-2 1-3-15,-1-1 7 0,1 3-3 16,-3 1 6-16,1-1-6 0,-1 4 1 0,-4-2 2 16,0 4-4-16,-2-2 1 0,2 5 1 0,-3-5-5 15,-1 2 0-15,-5 7-2 0,0-5 0 16,3-2-2-16,-1 3 0 0,-2-3 1 0,0-2-1 16,0 0 3-16,3 0 0 0,-3 0 2 0,2-2 0 15,1-2 2-15,-3 1-2 0,4-1-1 0,1 0 2 16,0-1-4-16,1-1 0 0,-1-1 0 15,4 0 0-15,-2-1 1 0,4 3-1 0,-2-6 0 16,2 5-1-16,2-5-1 0,1 4 2 0,-1-4-2 16,3 2 2-16,-1 1 0 0,3-3 0 0,-2 0 0 15,-1 0 0-15,5 2-1 0,-4-2 1 16,4 2-1-16,6-6 2 0,-3 4-4 0,-1-3 4 16,-2 3 0-16,2 0 0 0,-2 0-1 0,-4 3-1 15,1-3 3-15,1 0-4 0,2 0 3 0,-2 2-2 16,2-2 2-16,0 0-1 0,-2 0 1 15,2 0-9-15,0 0 9 0,2 0 1 0,-2 0-1 16,2 2-1-16,0-2 0 0,1 2-1 0,-1-2-1 16,0 2 1-16,3 1 0 0,-1-1 1 0,0 0-2 15,3 2 1-15,-3 1 3 0,5-1-3 16,-2 1 3-16,2 1-3 0,2-1 1 0,-3 1 1 16,3 3-1-16,3-5-1 0,-1 5 2 0,0-2-1 15,0 2-1-15,3 0-2 0,1 2 1 0,1 0 2 16,-2-3-2-16,-3 3 1 0,0 0 0 15,0 0-1-15,-2 0 1 0,0 1 0 0,-2 1-1 16,0-2 1-16,0 2 1 0,0-2 0 0,-3 2 0 16,3-2 0-16,-2 3-1 0,1-3-2 0,-1 4 3 15,0-4-2-15,-1 0 1 0,3 0 1 16,-5 0-1-16,3-2 0 0,-2-3 0 0,-1 1 1 16,0 0 1-16,1-3-1 0,-3 1 4 0,0-1-1 15,0-2 3-15,1 0 2 0,-3 1 5 16,-5-8 0-16,5 1 0 0,-2 2 4 0,4 8 3 15,0-6 0-15,-2 5-4 0,3-5-4 0,-3 0-2 16,0 2 1-16,0-2-2 0,0 0-11 0,0-2 2 16,0 2-4-16,0-5 3 0,-3 1-2 0,1-3 2 15,2 1-2-15,0-6-1 0,-2 1 3 16,2 0-1-16,-2-2 1 0,2-2 1 0,-2-1-2 16,-1 1-1-16,3-3 3 0,-2-2-3 0,0 1 3 15,0-3-2-15,0-5 0 0,-1 7 1 16,1 0 0-16,0 1-1 0,0-6 1 0,-1 5 0 15,3 1 1-15,0-1-3 0,0 0 1 0,0 4 3 16,0-1-3-16,0-3 0 0,0 5 2 0,0-5-2 16,3 4 2-16,-3-1-1 0,2-1 2 15,0 0-4-15,-2-1 4 0,0 1-3 0,2 2 0 16,1-1 1-16,-3 1 2 0,2 1-2 0,2 2-2 16,-4 2 3-16,2 0-2 0,1 2 0 0,-1 0 2 15,0 2-3-15,-2 3 2 0,2-3-1 16,0 5 1-16,-2 7-3 0,3-1 0 0,-3-4 0 15,0 0 0-15,-3 2-2 0,3-2-8 0,0 2-2 16,0-6 16-16,3 4 0 0,-3 0-1 0,0 2-1 16,0 0 3-16,0 3-1 0,0-1-1 15,0 7 0-15,2-2 0 0,-2 2 1 0,2 2-2 16,-4 5 3-16,4 0-3 0,-2-1 2 0,2 3-1 16,-2 2 0-16,0 0 0 0,0 0 0 0,0 2-1 15,0-1 1-15,-2-1-1 0,0 2 1 16,0-4 2-16,-1 8-3 0,1-1 1 0,-4-3 0 15,3 0 0-15,1-2 0 0,-2-2 1 0,2 2-1 16,-1-4 0-16,1 0 1 0,2-1-2 0,-2-6 2 16,0 2-2-16,2-4 1 0,0-2 3 15,0-1-3-15,0-6-1 0,-3 0 7 0,3-2 7 16,0 2-1-16,0 0 1 0,3 0 6 0,-6 5-18 16,3-5 1-16,0 0-3 0,0-3-1 15,-2-3 3-15,2-5-2 0,-2 2-2 0,2-6 5 16,-2-1-4-16,0-1 2 0,-1-3-2 0,1 0 2 15,0 0-2-15,0-2 3 0,0 2-1 0,-1-2 0 16,3 2 0-16,-2 0-2 0,2 1 1 0,2-1 1 16,-2 2 0-16,3 0 0 0,-3 1 1 15,4 1-2-15,-4 1 1 0,4 4-1 0,-1-2 1 16,-1 4 0-16,0-2-1 0,-2 2 1 0,2 5-3 16,0-3-2-16,1 3-8 0,-3-1 1 15,0 3-9-15,0 0-11 0,0 2 4 0,0-2 30 16,0 4 2-16,0-2-4 0,0 4 2 0,-3 3-1 15,1 2 1-15,0-1-1 0,0 6-1 0,0-1 3 16,-1 2-1-16,-1 3 0 0,4-3-1 16,-2 3 3-16,2-3-4 0,-2 5 1 0,2-4 1 15,0-1-1-15,0 3 0 0,0-3 0 0,2 1 0 16,-2-3-1-16,0 0 1 0,0-2-3 0,0 0 4 16,0-2 0-16,0-2-1 0,0-3 6 15,0 0 6-15,0 1 5 0,0-3-2 0,0 0-5 16,0 0 6-16,0-2-14 0,0 0-2 0,0-2 2 15,0 2-3-15,0-4-1 0,0-3 1 0,0 1 0 16,0-5 1-16,0 0-2 0,-2-3-1 16,2-1 3-16,0-1-2 0,0-3-1 0,2-3 0 15,0-1-3-15,-2-1 3 0,4 0 1 0,-1-2 2 16,1-5-1-16,-2 4-1 0,0 3 1 0,1 2-1 16,-1 6 2-16,0 1-3 0,-2 4-2 15,2 2 1-15,1 3-12 0,-3-1-10 0,0 3-8 16,0 1 37-16,-3 3-9 0,1 0 6 0,0 7-1 15,-5 2 2-15,1 0-2 0,-3 6 3 0,0 0-2 16,0 3-1-16,-2 0 2 0,0 2 0 16,0-1-2-16,-2 1 0 0,2-2 3 0,-2 2-4 15,-1-5 2-15,1 1 0 0,2-1-1 0,-2 3 0 16,-2-3 1-16,3-4 0 0,4-2 0 0,1 0 1 16,3-5-2-16,-1 1-1 0,1 1 3 15,-1-4-2-15,3 1 0 0,2-1 4 0,-2 0-3 16,0-2 5-16,2 0-3 0,0 0 2 0,0 2 5 15,0-2-3-15,0 0-1 0,0 0-7 0,0-2 3 16,2 2-5-16,0-4 3 0,3-1-6 16,1-1-1-16,-1 1-3 0,1-1-2 0,3-3 3 15,0 0 6-15,2 0 0 0,0 0 5 0,0 0 0 16,0 1-2-16,-2 1 3 0,0 0-2 0,-1 1-2 16,-3 1 0-16,-1 1-1 0,3 0-10 15,-5 4-1-15,0-5-8 0,1 5 23 0,-1 0-2 16,-2 2 0-16,0 1-1 0,0 1 2 0,0 3 1 15,0-1-2-15,-2 1 2 0,-1 2-1 16,1-3 0-16,-2 3-1 0,1-2-5 0,1 2-10 16,-2-3-10-16,2 1-15 0,-1 2-11 0,-1-3-36 15,0 3 20-15,-1 0-128 0,1 2 15 0</inkml:trace>
  <inkml:trace contextRef="#ctx0" brushRef="#br0" timeOffset="43848.0053">13639 11955 19 0,'5'20'70'0,"1"-9"-43"0,-4-3-30 16,3-3 2-16,-3-5 2 0,0 2-3 15,1-2 12-15,-1-2-16 0,0 0-4 0,-2 2 1 16,4-3 5-16,1-1 1 0,1 0-8 0,1-3 5 16,2 3 3-16,0-3 7 0,2 3-5 0,0-1 15 15,2-1-4-15,-2-1 5 0,4 3 2 16,1-1-1-16,1 1-10 0,1-1 7 0,6 1 8 16,3-1-13-16,-3 1 2 0,-2 4-5 0,2-2 7 15,-2 2 6-15,3 0 2 0,-3 0-2 16,0 2-2-16,2-2 0 0,0 0-4 0,3 0 0 15,4 0 13-15,2-2-10 0,11-3 0 0,4 3-9 16,-1-2 1-16,-1-1 3 0,-2 1 1 0,9-3-9 16,-2 3 0-16,1-3-1 0,6 1-1 0,1 4 2 15,-1-1 0-15,-1 1 0 0,-8 2 1 16,-1-2 0-16,1 2 3 0,1-2 3 0,5 0 0 16,3 2-2-16,-3-3 4 0,-2 3-1 0,0-2-3 15,0 0 2-15,10 0-3 0,4 0 0 16,8-1 0-16,-9 1-1 0,-2 0 4 0,4 2-4 15,11-5 0-15,-4 5-4 0,-8 0-1 0,1 0 0 16,-6-2 0-16,4 2-1 0,9-2-1 0,-3 4 3 16,-5-2-1-16,-1 0 1 0,-4 2 3 15,4 1-1-15,6 1 5 0,-3 3-2 0,-5-3 2 16,0 1-1-16,0-1-4 0,13 5 4 0,2-3-2 16,1 1-1-16,-3 2 0 0,4-3-1 0,5 1 0 15,-2-3-2-15,-2 3-1 0,-3 2 1 16,5-5 0-16,-3 3-1 0,3 0 1 0,-4-1-2 15,-8 1 3-15,1-1-2 0,2 3 0 0,-2-2 0 16,-9-3 2-16,0 1-1 0,-3 1-1 0,1 1 1 16,4-1 0-16,3-1 0 0,-5-1 0 15,-3-2 0-15,1 3-1 0,-2-1 1 0,1 1 4 16,3-3-2-16,-6 0-2 0,-1 0 0 0,-9 1 1 16,-1-3-1-16,-3 0 2 0,2 0 3 0,-6 2-2 15,-3-4 0-15,-6 2 1 0,-2 0 1 16,-9 0 0-16,-1-3-1 0,-3 3 6 0,-7-2-1 15,-3 2 2-15,1 0 2 0,0-2-8 0,-5 2-1 16,0-2-4-16,-11 2 4 0,5-2-2 0,4 2-3 16,0-3-1-16,0 1 0 0,0 2-1 15,4-2 2-15,1 0-6 0,-3-1 5 0,2 1 0 16,-4-2-1-16,0-1 0 0,0 1 0 0,-2 0-2 16,2-3 2-16,-4 0-3 0,1-1 3 15,1-1-2-15,0 0 4 0,0-2 3 0,-7-2-4 16,5-1 3-16,-1 1-4 0,-4-7 0 0,0 1 1 15,1 1-2-15,-1-2 4 0,2-2-2 0,1 2 0 16,1 3-1-16,1-3 1 0,2-2 1 0,-1 2-1 16,1 0 1-16,2 2 1 0,2-2-2 15,-2 1 0-15,0-1 1 0,3 0 0 0,1-4-2 16,-4 4 3-16,4-4-7 0,-1-1-12 0,-1 1 14 16,4-5-6-16,-1-1 0 0,-1 1 2 15,1 2 3-15,-1 1 1 0,3 0 4 0,-1 1 0 16,-1 1-1-16,4 0 2 0,-3 4 0 0,1-2-2 15,-1 0 2-15,-1 2 1 0,1-4-1 0,-1 4-1 16,-3 0 2-16,5-2-2 0,-7 2 1 0,2-2-1 16,0 2 0-16,-2 0 0 0,0 1 1 15,0 1 1-15,2-2-3 0,-2 5 1 0,-2 1-1 16,0-1 3-16,2 4-5 0,-5-2 1 0,5 2 0 16,-4 0 0-16,0 2 1 0,-1-2-7 15,-1 4 5-15,1-4 0 0,-1 5 2 0,-1-1-3 16,0 0 2-16,-4 1 4 0,2 1-4 0,-2-1 0 15,-2-1 1-15,-2 3 1 0,-3-1-4 0,1-1 6 16,-1 1-1-16,-2 1-2 0,-2-3 1 16,0 3 1-16,-7-1-1 0,5 1-4 0,0 0 5 15,-3-3-2-15,5 3 1 0,0-1 0 0,0 1-3 16,2-1 3-16,-4 1 0 0,-2 0-1 0,-3-3 1 16,-6 3 0-16,-3-3 0 0,-10 2 1 15,-3 3-1-15,2-2-1 0,5 2 2 0,0-5-2 16,-2 3 1-16,-5-3 3 0,-8 3-5 0,-3-3 4 15,0 3-2-15,5-1 0 0,0 3 0 0,-3-2 1 16,-8-1-3-16,-7 3 3 0,11-5-1 16,-5 5 0-16,8 0 1 0,-5-2-2 0,-12 1 2 15,3 1-1-15,7 2 0 0,0-2 0 0,4 0-1 16,-7-1 1-16,1 1 1 0,-1 2-1 16,9 0-1-16,-2 0 1 0,3 0 0 0,-1 0-3 15,-9 0-5-15,1 0 3 0,8 0-2 0,-2 0 1 16,2 0 6-16,1 0-1 0,-5 0 1 0,-3 0-1 15,14 0 1-15,-2 0 1 0,8-2-2 0,-1 2 2 16,1-2-1-16,1 2 2 0,1 2-2 16,1 0-2-16,4 0 2 0,5-2 0 0,3 5 1 15,1-5-2-15,0 0 2 0,0 2-2 0,-2-2 1 16,-2 2 1-16,-1-2-1 0,1 3-1 16,-3 1 0-16,2-2-2 0,1 3 1 0,2-3-1 15,-1 2 2-15,-3-4 0 0,-5 5-1 0,-5-3 1 16,-2 2-3-16,3-2 4 0,2 3-3 0,1-3 2 15,8 5 1-15,4-5 1 0,0 0-1 16,0 0 0-16,0 0 0 0,-3-2 0 0,6 3 0 16,-1 1 2-16,0-4-2 0,2 2 0 0,0 0 1 15,5 1-2-15,0-1 2 0,2 0 1 0,0 0-2 16,0 0 1-16,-2 1-1 0,-1-1 2 16,-1 2-2-16,-3-1 1 0,1-1 0 0,-1 0 1 15,2 0-2-15,1 0 2 0,2 1-2 0,2-1 0 16,2-2 1-16,4 0 0 0,1-2 0 0,-1-1 0 15,5 3 0-15,0 0 1 0,-2-2-1 16,2 0-1-16,0 0 0 0,-2 0 1 0,2-1-1 16,0 3 0-16,0-2 1 0,-2 0-2 0,-1 0 2 15,1 2-1-15,-2-3 0 0,-1 3 0 0,3 0 0 16,0-2 1-16,2 2-2 0,-5 0 0 0,5 0 3 16,-2 0-3-16,0 2 2 0,2-2-1 15,-2 0-2-15,2 0 3 0,-3 3-2 0,1-1 0 16,2-2 2-16,0 4 0 0,0-1-2 0,-2 1 2 15,2-2-2-15,0 3 2 0,0-3-2 16,0 2 1-16,0 1-1 0,2-1 1 0,-2-2 0 16,0 5-1-16,2-1 0 0,-2 1 1 0,0 0 0 15,-2-1-2-15,4 5 1 0,-4-2 0 16,-1 2 2-16,3 2 0 0,-2 1-2 0,0-1 2 16,2 2-1-16,0 1 0 0,-2 1 0 0,2 5 1 15,2 0 1-15,0 3-2 0,0 1-1 0,0 5 2 16,3 2-1-16,-1 5 0 0,1 1 1 0,3 8-2 15,3-3 2-15,3-5-1 0,3-3 3 16,3-1-3-16,0-4 2 0,2 2-1 0,-2-2 0 16,0 2 0-16,2 2-1 0,-3-2 2 0,1 0 0 15,-4-6-3-15,1-1 3 0,1-2-1 0,-5-2 0 16,2-2 0-16,-1-4 0 0,-3-1 0 16,0 1 0-16,0-3 1 0,-5 0-2 0,3 2 0 15,0-1 0-15,-3-1 0 0,1 0 0 0,2 0 2 16,-3-2-3-16,3 3 0 0,-2-3-6 15,-1-3-16-15,3 3-31 0,-2-2 4 0,-1 2-63 16,1 3-24-16,-5-3-71 0</inkml:trace>
  <inkml:trace contextRef="#ctx0" brushRef="#br0" timeOffset="49956.2057">19207 11066 9 0,'-3'-4'23'0,"1"-1"-2"15,0 1 0-15,2 0 1 0,-4-1-5 0,4-1-2 16,-3 1 10-16,1 1-10 0,0-1-3 0,0 1 5 16,-1 2-5-16,-1-3-3 0,2 1-5 0,0-1-4 15,-1 3 2-15,1 0-3 0,2 0-3 0,-2 0 0 16,2-1-9-16,-2 3 10 0,2 0 10 15,0 3 4-15,-2-1-1 0,-1 4 7 0,1-1-1 16,-2 6 2-16,-1 0 2 0,1 2 1 0,-3 0-2 16,3 5 0-16,-3 0-4 0,1-1-1 15,-5 8-9-15,0-1-1 0,0 0-2 0,-3 0 0 16,-1 1-2-16,2-1 0 0,-3 2-2 0,3 1 3 16,0-3-1-16,2 2 0 0,2-1 1 0,2-3 0 15,3 0 4-15,2-2-2 0,2-3 1 16,0-1 1-16,2-3 2 0,0-4-3 0,0 0 0 15,1-5 6-15,-1 0 18 0,2-8 0 0,1 2 6 16,-3 0-1-16,-2-1-7 0,0 3 2 16,-2 3-28-16,-1-1 2 0,1-4-8 0,-2-3-1 15,2-1 3-15,-3 1 0 0,1-1 2 0,-1-3 1 16,1-5-2-16,0 1 2 0,-1-4-1 0,1 1-1 16,2-4 0-16,-1 3 3 0,1-3-3 0,2 2 1 15,0 1 1-15,2-3 2 0,-2 4 0 16,3 1 2-16,-1-1-3 0,0 1 0 0,0 2 0 15,0 0 1-15,1-1 1 0,-1 3 0 0,0-2 1 16,0 2-3-16,0 4 0 0,-2-1-1 16,0 1-1-16,3 3 0 0,-1-1-4 0,-2 1 0 15,0 2 3-15,0-1-8 0,2 1 6 0,-2 2 6 16,2-2-3-16,0 2-2 0,3 2 1 0,-1 0 2 16,1 1-2-16,-1 1 2 0,3 3 2 0,-1-1-3 15,1 3 2-15,-3 0-1 0,3 2 2 16,-3-2-1-16,1 4 0 0,-3 0 0 0,0 0 1 15,3 1-1-15,-1 1 1 0,0-2-1 0,1 0 0 16,-1 1 0-16,1 1 0 0,-1-4 2 16,3 0-2-16,-5 0 3 0,2-4-2 0,1 2 6 15,-3-5 10-15,0 3 2 0,0-3 2 0,1-2 4 16,-3 0 4-16,0 1-2 0,2-1-3 0,-2-2-13 16,0 0-8-16,0 0-2 0,0-2-4 15,0-3 3-15,0-1-5 0,-2-1 5 0,2-2-1 16,-3-4 0-16,1 2-2 0,2-2 2 0,-2 2-3 15,0-5 4-15,-1 7-3 0,1-4 4 0,2 4-3 16,-4 1 0-16,4-1-8 0,-5 4 7 16,5-1-6-16,-2 1 3 0,0 3 2 0,0 0-1 15,0 2 4-15,-1 0 0 0,1 4-2 0,0 1 4 16,-2 1-2-16,1 3 1 0,1 2 0 0,0 0-1 16,2 2 4-16,0-1-3 0,2 1 0 15,0 0-8-15,1 2-12 0,1 1-8 0,3-3-23 16,-1 0-3-16,-1 1-47 0,3-1-101 0</inkml:trace>
  <inkml:trace contextRef="#ctx0" brushRef="#br0" timeOffset="56969.9417">19520 12920 18 0,'2'0'39'0,"-2"0"-15"16,-5 0-3-16,3 0 1 0,0 0 6 0,0 0-15 16,0 0-4-16,2 0-2 0,0 0 3 15,0 0 1-15,4 0 2 0,-2 3-6 0,3-1-2 16,1-2 1-16,1 2 7 0,-1 0 8 0,3 3-4 16,2-3 2-16,3 2-7 0,1-1-2 0,3 1 6 15,1 0-6-15,1 1 5 0,5-1-7 16,-1-2-4-16,0 3 3 0,9-3-3 0,-2 2 0 15,-2 1 0-15,-5-1-4 0,0-2 0 0,-2 3 0 16,-4-1 1-16,0 1 7 0,-3-1-5 16,-4 3-2-16,0-3-3 0,-2 3 2 0,0 2-5 15,-5-1 4-15,0 3 3 0,-1 3-3 0,-3 1 1 16,-3 5 1-16,1 0 2 0,-2 0-1 0,-3 4 3 16,1 0 1-16,-1 3 1 0,-2 1 2 0,3 1 2 15,-3 4-2-15,2-2-4 0,1 2 0 16,-1 0-1-16,-4 7 0 0,2-3-4 0,0-2 0 15,0 1 1-15,1-3-1 0,1-2 3 0,-2-1-2 16,3-1 2-16,1-2-1 0,1-5 2 16,-1 2-1-16,3-4 2 0,-2 0-4 0,-1-3 1 15,3 1 1-15,0-3-1 0,-3 1-3 0,3-3 5 16,-2 2-2-16,2-1 0 0,-3-1 0 0,1-2-2 16,2 2 2-16,-1-4-1 0,-3 0-1 15,4 0 1-15,-1-1-2 0,-1-1 2 0,0-3-1 16,1 3 0-16,-1 0 0 0,2-1-2 0,0-1 3 15,-3-1-1-15,3 3-1 0,0-3 2 0,0-2 1 16,2 1 3-16,0-8 1 0,0 3 2 16,0 0 2-16,0 2 1 0,0 0-1 0,0 0 3 15,0 0-2-15,0 0 3 0,-3-3-3 0,1 8-9 16,-2-3-4-16,-3 0 0 0,-2 1 2 0,-4-3-3 16,-5 4 1-16,-1-2 2 0,-3 0-2 15,-5 3 1-15,-2-3-4 0,1 2 0 0,-5 1-6 16,2-1-4-16,-13 1-15 0,4-3-12 0,0 2-18 15,7 1-85-15,0-1-87 0</inkml:trace>
  <inkml:trace contextRef="#ctx0" brushRef="#br0" timeOffset="70325.7715">20062 13540 38 0,'-2'0'40'0,"0"-2"-18"0,-1 2-14 0,1-2 12 15,0-1-14-15,0-1 5 0,0 2 8 16,-1 0-7-16,1-1 6 0,0-1 4 0,0 0-4 16,0 1 10-16,-1 1 23 0,1-2-21 0,2 2 4 15,-2 2-19-15,2-5-6 0,-2 5-6 0,2 0 1 16,0-2-2-16,0 2 2 0,0-2-4 16,0 2 2-16,0 0 4 0,0 0 4 0,0 0-5 15,0 0 0-15,0 0 3 0,0 0 6 0,0 0-5 16,0 0 7-16,0 0-3 0,0-2-1 0,0 2-3 15,0 0 0-15,0 0-6 0,2 0 0 16,-2 0 2-16,0 0-3 0,0 0 2 0,0-3 8 16,2 3-10-16,-2 3 4 0,5-3 2 0,-1 2-6 15,5-2 0-15,2 4 0 0,2-4 0 16,2 5-4-16,3-5 3 0,0 4-3 0,2-4-2 16,-1 4 1-16,10-1 0 0,-7 1 0 0,0-2 5 15,0 0 2-15,0 3 2 0,-2-1-4 0,0-2 4 16,4 3-1-16,-2-1-1 0,5-2 2 0,-3 1-2 15,7 1 2-15,0-4 0 0,0 2 0 16,8 0-4-16,1-4-2 0,-3 2 0 0,1-2 1 16,-1 2-4-16,3-2 1 0,0 0 1 0,4 2-1 15,0-3 3-15,-2-1-3 0,-7 4 1 16,-2-2 1-16,-4 0 1 0,-5-1-1 0,-2 1 2 16,-6 0 1-16,-1 0 2 0,-6 2 0 0,-2-2-2 15,1-1-1-15,-1 1 3 0,-3 2-1 0,1-2 0 16,-16 4 7-16,6-2-1 0,3 0 0 15,0 0 0-15,2 0 1 0,0 0 6 0,-2 0-4 16,2 0 0-16,-2 0-7 0,2 0-2 0,0 0-4 16,0 0-1-16,0 0-2 0,0 0 1 0,4-2 1 15,-2 2-3-15,0 0 1 0,-2-2 1 16,3 2-2-16,-3 0 1 0,0 0-2 0,0-2-2 16,-3-1-5-16,3 3-5 0,-2-2 11 0,0 0-4 15,0 0 4-15,0 0 0 0,-3-1 3 0,3-1 1 16,-3 2-3-16,1 0 1 0,0-3 1 15,-3 1-1-15,0-3-1 0,1 3 6 0,-3-5-4 16,-2 4 2-16,2-3 0 0,-4 1 2 0,2-4-1 16,-2 2-1-16,-1 0 2 0,1 1 0 0,-2-1-2 15,2 0 2-15,-1-2-2 0,-1 0 1 16,-1 0 1-16,3 2-3 0,2 0 3 0,-2 3 0 16,2-3-2-16,0 2 1 0,0 1 0 0,0-1-1 15,0 0 1-15,2 3 0 0,0-1 2 0,0 1-3 16,3 0 2-16,-3-3-2 0,2 5 1 15,3 0 0-15,0-1 0 0,1 1 1 0,3 4-1 16,0-2 0-16,0 0 0 0,-2-2 0 0,0 2 0 16,0-2-2-16,0 0 0 0,2 2 1 0,0 0-1 15,0 0 1-15,0 0 2 0,0 2-1 16,0 0 1-16,0 0-1 0,4 1 0 0,-4 1 2 16,4 3 0-16,1-3-1 0,1 3-1 0,-1-1 2 15,1 5-2-15,3-4 4 0,0 4-5 0,2-2 3 16,2 2 1-16,3 0 0 0,-3-2 1 15,5 2-4-15,-1-2 1 0,3 2 0 0,-2 0-1 16,2-3 1-16,4 6-1 0,-2-3-1 0,0 0 1 16,-4 0 0-16,-1-3 0 0,-4 1 0 15,3 0 0-15,-5-2-2 0,0 2 3 0,-2-5-2 16,0 3 1-16,-3-3 0 0,1 3-1 0,-3-3 1 16,3 0-1-16,-3 1 2 0,1-3-2 0,-1 5 1 15,-4-5 0-15,4 0-2 0,-4 0 2 16,3 0 0-16,1-2-1 0,-4 3 1 0,2-1 0 15,-2-2 0-15,2 0 0 0,-2 0-1 0,0 2 1 16,0-2-1-16,0 0 0 0,0-2 0 0,-2 2 2 16,2 0-2-16,0 0-1 0,-2 0 1 15,2 0 2-15,0 0-3 0,0 0 0 0,-2 0 6 16,0 0-4-16,-1 0 1 0,1 0 2 0,0 0-3 16,-2 2 2-16,-3 0 0 0,0 1-1 0,1-1-1 15,-1 0 0-15,-2 2 0 0,0 1 1 16,1-3 0-16,-3 2-1 0,0 3 0 0,0-3 0 15,-3 1 0-15,1 1 0 0,-2 1 1 0,-3-3-1 16,0 5 1-16,-6-2-2 0,0 2 2 0,0-3-1 16,-3 3 1-16,5-2-1 0,-2-1-1 15,2 1 1-15,-2 0 1 0,2 1-2 0,0-3 3 16,2 1-3-16,2 1 1 0,3-3 1 0,4-1-2 16,2 1 2-16,0-4-1 0,2 2 1 0,5 0 1 15,4-4 0-15,1 2 0 0,-1-2 0 16,-2 2 3-16,0 0 8 0,0 0 4 0,0 0-1 15,2 0-1-15,-2 0 2 0,2 0-6 0,-2 0-2 16,0-2 1-16,0 2-10 0,-4 0-2 0,2-2 2 16,-1-1-1-16,3 1 0 0,0-4 1 15,-2-1-2-15,4 0 1 0,-2-4 0 0,0 3 0 16,0-3-1-16,0 2 0 0,3-2 0 0,-1 0 2 16,0-3-1-16,-2 3 2 0,0-2-1 0,2 0-1 15,0 0 0-15,-2-3 1 0,3 1-1 16,-1-5 2-16,0 0-2 0,0-2 1 0,-2 2 0 15,0 0-1-15,0 1 1 0,-2 1 1 0,2-2-1 16,-2 2 0-16,2 3 0 0,-2 0 0 0,2-1 0 16,-3 5 0-16,1-2-1 0,2 4 0 15,0-2 3-15,-2 4-3 0,2 1 0 0,0-1 2 16,-2 3-2-16,2-1 0 0,0 3 0 0,2 7 0 16,0-3 0-16,-2-2-1 0,0 2-1 15,0 0 0-15,0-2-2 0,0 0 2 0,0 0-4 16,-2-4-5-16,2 2-1 0,0-1-6 0,0 3 20 15,0-2-1-15,4 2 0 0,-4 0 0 0,5 2-1 16,-3-2 1-16,2 3 0 0,1-1 0 0,1 2-3 16,1-2 0-16,0 3-1 0,-1-1 5 15,5 1-1-15,-2-3-1 0,2 4 1 0,-2-1-1 16,2 1-2-16,0-1 1 0,0 2-2 0,0-1-1 16,-2 1-1-16,2 2 1 0,0-3 0 15,-2 3 4-15,0-2-3 0,2 1 1 0,-3 1-4 16,1 0 2-16,-2-2-4 0,2 2-2 0,-1 2 9 15,-1-5 2-15,0 3-2 0,-1 0 2 0,-1 0 0 16,-1-1-1-16,-2 1 2 0,3 0 0 0,-5 0-3 16,-2 2 2-16,2-2 0 0,0 0 1 15,-5 2-1-15,1-3 0 0,-1 1 0 0,-1 0 1 16,-1-2 1-16,-2 4-2 0,0-5 1 0,-2 1-1 16,0 2 1-16,0-3-2 0,0 1 3 15,-2 0-2-15,2-1 1 0,0-1-1 0,2-1 1 16,-2 3-2-16,2-5 2 0,3 2-1 0,-3-2 0 15,5 1 1-15,-1-1-1 0,1 0 1 0,-1-2 2 16,3 2-4-16,0-2 4 0,0 0-2 0,2 2 1 16,0-2-1-16,-3 0 2 0,3 0 0 15,-2-2 1-15,2 2 0 0,0 0 2 0,0 0-10 16,2-2-3-16,1 2 1 0,1-2 1 16,1 0 1-16,1-1 1 0,5-1 3 0,2 2-1 15,1-3-1-15,1 1 0 0,0 0 2 0,1-1 0 16,-1 1 1-16,-1-1 0 0,1 3-2 0,-6-2 2 15,2 2-2-15,-2-1 0 0,-3 1 2 0,-1 0-5 16,-1 2-13-16,1-2-24 0,-3 0 9 16,0 2 9-16,-2 0 29 0,2 0-5 0,-2 0-1 15,-2 2 6-15,-2 0 2 0,-1 0 9 0,-4 0-9 16,-2 3 3-16,-2 1-3 0,-5-1-3 16,1-1-1-16,-3 3 1 0,0-1-1 0,0 1-3 15,0-3 0-15,1 1 1 0,1 1-3 0,-2-1 2 16,2-1 0-16,5 1 1 0,4-1-1 0,3-2 3 15,-1-2 0-15,3 2 5 0,-1 1 4 0,1-3 3 16,4 0-1-16,-2 2 5 0,0-2-9 16,2-2-21-16,2 2 3 0,0-5-2 0,7 1 6 15,0-1 2-15,4-1 3 0,4 1-1 0,3-3-2 16,5 1 2-16,1-2 0 0,3 3-2 16,8-8 2-16,-2 6-2 0,-2-1 0 0,-6 0 2 15,-3 0 0-15,-2 5 2 0,-4-3-2 0,-7 3 2 16,0-1-19-16,-2 5 9 0,-7-2-3 0,0 0 10 15,-2 2 2-15,-2 0-2 0,-7 2 3 0,-4 0 1 16,-9 3 3-16,-5-1 1 0,-3 0-3 16,-1 1 0-16,-5 1-2 0,1-1 0 0,2-1-4 15,-9 3 2-15,2 0-1 0,10-1 0 0,-1-1 0 16,6-1 2-16,3-2-3 0,7 3 3 16,2-5 4-16,2 2 1 0,4 0-2 0,3 0-1 15,1-2 3-15,1 0-6 0,-2 0-5 0,4-2-9 16,4-2 11-16,3 1 0 0,2 1 3 0,2-4 0 15,2 1 0-15,2-1-2 0,3 1 3 0,-3-1-2 16,1 1 3-16,-1 1-1 0,-1 1 7 16,-3-1-1-16,0 2-2 0,-5 0 0 0,1-1 0 15,-1 1 7-15,-1 2-14 0,-1 0 0 0,-2-2-5 16,1 2 3-16,-1 0-1 0,0-2-1 16,-2 2 1-16,-2-2 3 0,0 2 2 0,-3 0 0 15,1-3-1-15,-3 3 0 0,-2-2 1 0,5 2 2 16,-3-2-1-16,3 0 1 0,-3 2 1 0,5-2 2 15,-2-1-3-15,-1 3 0 0,3-2-2 16,0 0 2-16,2 2-1 0,-2 0-2 0,2-4-3 16,0 1-14-16,2 1-2 0,0 0 5 0,3-2 13 15,1 1-2-15,3-1 2 0,0 0 2 0,0 1-2 16,-1 1 2-16,1-2-1 0,-2 4 0 16,0-2-7-16,-1-1 5 0,-4 3-2 0,3 0-9 15,-3 0 9-15,-2 0 3 0,-2 0 3 0,-3 0-3 16,-1 0 2-16,-8 5 0 0,-1-5 1 0,-5 4-1 15,-2-2 0-15,-2 3-1 0,-5-1 1 16,-4 1 0-16,0-3 0 0,4 0-1 0,3 2 0 16,6-4 2-16,0 3 1 0,7-3 1 0,2 2 5 15,0-2-1-15,7 0 1 0,4 0-1 0,-5 0 1 16,1 0-4-16,4 0-6 0,0-2-7 16,4 2 7-16,3-3 1 0,4-1-2 0,4 2 0 15,3 0-2-15,2-3 1 0,2 3 1 0,2-2 0 16,-2-1 2-16,0 3 0 0,0-2 2 15,-2 1-4-15,-2-1 3 0,-3 4 2 0,-2-5-2 16,-2 3 5-16,-2 2 4 0,-2-2-8 0,-1 2 0 16,1-2 4-16,-5 2 3 0,3 0-6 0,-5 0-7 15,2-2 2-15,-4-1 1 0,2 1 1 0,-7 0 0 16,3-2-1-16,-1 1 2 0,-1-1-1 16,-3 0 1-16,4 1 1 0,-3 1 0 0,3-2 3 15,-1 2-2-15,1-3-1 0,1 5 1 0,2-4 0 16,-1 4 0-16,1-2-2 0,0-1 1 15,2 3-1-15,0-2-4 0,0 0-11 0,0 2-2 16,4-2 2-16,1-3 8 0,4 3 1 0,2 0 2 16,2-2 1-16,2 1 0 0,1 1 2 0,3-2-2 15,8 2 2-15,-1-1 1 0,1 1-1 16,-3 2-2-16,3 2 2 0,-3 1-4 0,0-3-2 16,-2 4-1-16,0 0 4 0,-4-1-8 0,-3 1 2 15,-2 0 4-15,-4 1 4 0,-2-3 0 0,0 2-3 16,-5-1 1-16,2-1-1 0,-4 2 3 15,0-2 3-15,0 1 4 0,0-1 0 0,-4 0-2 16,-5 0 3-16,0 0-2 0,-2-2-1 0,-4 3 1 16,-1-3 3-16,1 0 0 0,-1-3-3 0,1 1-1 15,2 2 2-15,-3-2-3 0,3-2 1 16,0 4-2-16,2-5 0 0,0 1 1 0,2 2 0 16,0-3-5-16,0 3-17 0,3-2-3 0,1-1-12 15,1 3-8-15,-1-2-64 0,1 4-7 0,2-5-214 16</inkml:trace>
  <inkml:trace contextRef="#ctx0" brushRef="#br0" timeOffset="72418.9653">21795 14056 52 0,'-20'13'52'16,"3"-6"-8"-16,1-3 30 0,1-4-8 0,4 0-20 15,0 0 6-15,2-4-27 0,2 2-15 16,3-1-7-16,2 1-7 0,4 0 2 0,-7 0 0 16,1 2 6-16,4 0 1 0,-2-2-2 0,2-1 0 15,0 3 2-15,2 0 5 0,0-2-1 0,3 0 4 16,-1 0 6-16,5 2-8 0,0-5 4 0,2 5-2 16,4-2-3-16,1 0-2 0,3 0-3 15,6 0 1-15,-1-1 0 0,5 1 3 0,12-2-4 16,4 2 3-16,-1-3-1 0,0 3 5 0,0 0-3 15,-2 0 4-15,0-3-3 0,-3 3 1 16,8 0-6-16,-8-1 2 0,-6 1-3 0,-4 2 0 16,-5 0-4-16,-4 0-1 0,-4 0-3 0,-5 0 0 15,-3 0 0-15,-1 0 2 0,-3 2-2 0,1 1 1 16,-1 1 4-16,1 1-4 0,1 1 2 0,-1 3 1 16,-1 0 0-16,3 4 1 0,-1 5 2 15,1-1-2-15,0 5 2 0,-1 5 0 0,-1 1 3 16,-1 3 3-16,-4 5-1 0,0-1-1 0,0-2-1 15,-2-4 1-15,-3-3-2 0,3-2 1 16,-2-2-1-16,-1 0-3 0,1 3-1 0,0-1 2 16,1 5 1-16,1-3-2 0,0 3 1 0,2 2 2 15,0-1-1-15,0 1 0 0,0 2 0 0,0-2 3 16,2 0-4-16,-2 2-2 0,5 2 1 0,-1 3-3 16,0 4 3-16,1 4-3 0,-1-2 1 15,-4 0 1-15,2-4-2 0,1-7 2 0,-6-6-1 16,1-3 2-16,2 0 1 0,0-4 1 0,2-2-1 15,-2-1 0-15,0-1 0 0,0-3 0 16,3 2-1-16,-1-1 1 0,-2-3 1 0,0 0 0 16,2 0-4-16,0-3 2 0,-2 1 0 0,0 0-3 15,0-5 2-15,0 3-3 0,0-3 2 0,0 3-2 16,0-5 3-16,0 3-2 0,0 1 1 16,0-1-1-16,0-1 1 0,0 1 0 0,-2-1-2 15,2 0 1-15,-2-1-2 0,2 1 5 0,-2-4 1 16,2-4 3-16,0 1 5 0,-3 1-4 15,3 0-7-15,0 9 2 0,0-5-2 0,0 0 0 16,0 2 3-16,0-4-1 0,-2 0-1 0,2 3-2 16,-2-3 1-16,-5-3-2 0,1 3 3 0,-7 0-2 15,-3-2-1-15,-8 0 3 0,-3-2-2 0,-1 4 0 16,-1-3 1-16,-2 3-1 0,-2 0 1 16,0 0-1-16,-4 0 1 0,-5 0-2 0,-18-2 3 15,1 2-2-15,-3-2 2 0,-6-2 0 0,6-1-1 16,11 3-1-16,3-2 2 0,1 1-1 0,3-1 0 15,4-1-1-15,1 3 0 0,1 0 0 16,3-2 1-16,6 1-1 0,1-1 0 0,1 2 1 16,1 0-1-16,-1-3 0 0,-1 3-1 0,-1 0-1 15,0 2-4-15,3 0-2 0,-1 0-7 16,3 0-5-16,2 2-27 0,2 0 11 0,0 3-16 16,5-1-8-16,2 0-32 0,2 3 30 0,2-3-80 15,2 5-54-15</inkml:trace>
  <inkml:trace contextRef="#ctx0" brushRef="#br0" timeOffset="73309.3595">22514 14695 53 0,'0'11'70'0,"0"-2"-1"0,0 0-7 0,0-5-23 15,-2 1 10-15,2-3-14 0,-3-2-12 0,3 2-10 16,0-2-4-16,0-2 4 0,0 2-2 0,0 0 6 16,0-2 2-16,0 2-7 0,0-2-2 0,0 2-4 15,0 0 3-15,0 0-2 0,0 0-5 16,0-3-1-16,0 3 0 0,-2 0-3 0,2 0 0 16,0-2 0-16,0 2 1 0,0 0 3 0,0 0 6 15,0 0-3-15,0 0 2 0,0 0 11 0,0 0-5 16,5 0 4-16,-3 0-5 0,7 0 3 15,-1 0-5-15,3-2-5 0,5 0-2 0,4 0-4 16,2 2 2-16,9-5 0 0,4 3-1 0,2 0 2 16,3-5 2-16,2 5 5 0,0-2 0 15,13-3-5-15,-4 3 2 0,-1-3-2 0,-3 5 1 16,3-3 1-16,8 3-5 0,-1 0 4 0,-4-2 0 16,-2 1-2-16,-7 1 1 0,-7 2-1 0,-4-2 2 15,-2 2-2-15,0 2-1 0,-2 0 0 0,-1 1 1 16,-1-1 2-16,-1 0-3 0,-6 2 0 15,-2-1 1-15,-5-1 3 0,-4 0 1 0,-2-2-2 16,-3 2-4-16,0 0 5 0,1-2-4 0,-14-2-2 16,2 2 0-16,5 0 2 0,0 0-2 15,0 0 3-15,2 0-1 0,0 0 3 0,-2 0 0 16,2 0-1-16,0 0 1 0,0-2-2 0,4 4 3 16,-2-2 0-16,0 0 1 0,1 0-3 0,-1 0-1 15,-2 2 2-15,2-2-4 0,-2 0 1 16,0 0-4-16,0 0 0 0,0 0 4 0,0 0-4 15,-2 0-1-15,2-2 0 0,0 2 1 0,-2 0 1 16,2 0-2-16,0 0 2 0,0 0 0 0,0 0 1 16,0 0 1-16,-3 0-3 0,3 0 1 15,-2 0 0-15,2 0-2 0,0 0 1 0,0 0-3 16,0 0-5-16,0 0-7 0,-2 0-11 0,2 0-13 16,0 0-8-16,-2 0-2 0,2 0-26 0,0 0-1 15,-2 0-80-15,2 0-83 0</inkml:trace>
  <inkml:trace contextRef="#ctx0" brushRef="#br0" timeOffset="77230.2525">23614 14517 17 0,'0'-2'42'0,"0"-1"-4"16,-2-1-15-16,2 2-16 0,0 0 14 0,-2-3-4 16,2 3 38-16,0-2-23 0,0 1 6 15,0 1-16-15,0 0 19 0,0 0-8 0,0 2-12 16,0-2-14-16,0-1 2 0,0 3 0 0,0 0-1 15,2 0-3-15,-2 0 8 0,0 0-6 0,0 0 3 16,2 0-2-16,-2 0-5 0,0 0 2 16,0 0 3-16,0 0 1 0,0 0 3 0,2 0-1 15,-2 0-2-15,0 0 3 0,0 0-4 0,2 0-2 16,-2 0-7-16,0 3-2 0,0-3 11 16,0 0 6-16,0 2-4 0,0 0-7 0,3 2 3 15,-1 1 0-15,-2 4 1 0,0-3-1 0,2 5-1 16,0 0 0-16,0 0 1 0,1 2-2 15,1 3 2-15,-2-3-3 0,1 3 0 0,-1 1-3 16,-2-1 1-16,4-1 1 0,-4 3 0 0,2-3 0 16,1 1 2-16,-3-1-1 0,0 0 1 0,2 1 2 15,-2 2 0-15,0-1-1 0,0 1-2 16,2-3 1-16,-2-2-1 0,0 1 1 0,0-1 0 16,-2-4 0-16,4 0 2 0,-2-1-3 0,0-1 0 15,0-3 1-15,0 3 1 0,0-3-1 0,-2-1 2 16,2-1 4-16,0-2-2 0,0 2-3 0,0 0 5 15,2-2-3-15,-2 0 0 0,0 0-1 16,0 0-2-16,-2 0 2 0,2 0-1 0,0 0 0 16,0 0 1-16,0-2-5 0,0 2 5 0,0 0-5 15,0-2 2-15,0 2-2 0,0 0 3 0,0-2-5 16,0 2 1-16,0-3 1 0,0 1-2 16,0-2-1-16,0-1-3 0,0-3 4 0,0 1 1 15,2-4-1-15,-2 0-2 0,2 0 3 0,-2-2-1 16,2 2 1-16,1-5-2 0,-1 3 0 15,0-2-1-15,0-1 1 0,3 1-1 0,-3-3 1 16,2 0 1-16,-2-6 0 0,1 0-1 0,1 2 1 16,-2-2-1-16,0 2-2 0,1-3 3 0,-3 5 2 15,2-2-2-15,-2 5 1 0,0-1-2 16,0 3 4-16,0 4-3 0,0-3-1 0,0 6 3 16,0-1-4-16,0 2 4 0,0 3 1 0,0-1-8 15,-5 8 5-15,5-1-2 0,0-2-3 0,0-5-5 16,0 3 3-16,0-2-8 0,0 4 6 15,3-2 2-15,-3-1-4 0,0 3-2 0,0 0 7 16,0 0-3-16,0 0 0 0,0 0 5 0,0 0 2 16,2 3 2-16,-2-1 0 0,0-2 2 0,0 4 0 15,0-2-1-15,0 3 1 0,0-1-2 16,0 1 1-16,0-1 0 0,0 3 0 0,0-3 1 16,2 0-1-16,-2 1 1 0,2 1-1 0,-2 1 1 15,2 0 0-15,1-3-1 0,-3 3 0 0,4 2 2 16,-2-1-1-16,3-1-2 0,-1 2 2 15,1 2 1-15,1-2-3 0,1 2 2 0,-1-3 2 16,3 1-2-16,-2 2-1 0,2-4 0 0,-1 2 0 16,1 0 1-16,0-3-2 0,0 1 3 0,2-1-2 15,-2 1 1-15,0 2-1 0,-1-5 0 16,1 1-1-16,0 1 2 0,-2-1-1 0,1 1 0 16,-1-3-1-16,0 1 1 0,-1 0-1 0,-1 1 1 15,-1-3 0-15,3 2 1 0,-5-4 0 0,0 5-1 16,3-5 0-16,-5 0 1 0,2 2-1 15,0-2 0-15,-2 2 4 0,0-2 2 0,0 0 6 16,0 0-3-16,0 0-2 0,0 0-4 0,0 0-1 16,0 0 2-16,0 0-3 0,0 0 2 0,0-2 0 15,-2 2-4-15,2 0 1 0,0 0-4 16,-2 0 3-16,2 0-1 0,0-2-5 0,0 2 6 16,-3 0 0-16,3 2 0 0,-2 0-2 0,0-2 6 15,0 5 0-15,0-1 0 0,-3 0 1 16,1 1-1-16,-1 1 0 0,1 1 1 0,-3 2-1 15,3-3 3-15,-5 3 3 0,2 0-3 0,-1 2-1 16,-3 2-6-16,0-2 2 0,0 3 0 0,-3-3-1 16,1 4-1-16,-2-2 1 0,4 1-2 0,0-3 4 15,0 0-4-15,2 0 4 0,0-3-4 16,2 1 4-16,1 0-4 0,-1-2 2 0,3 2 1 16,-3-3-2-16,3-1 1 0,-1-1 0 0,3 0 2 15,0 1-2-15,0-3 1 0,-1 2 1 16,3-4-1-16,0 3 4 0,-2-1 1 0,2-2 4 15,0 0-2-15,0 0-6 0,0 0 1 0,0 0-2 16,0 0-2-16,2 0 3 0,-2-5-2 0,3 3 1 16,-1-2-2-16,2-3 1 0,1 1 0 0,-1-5 0 15,0 2 0-15,3-2-1 0,0 2 2 16,-3-2-2-16,3 0 0 0,2-2 0 0,-5-1 1 16,5 3 0-16,-3-2-1 0,3-2-1 0,-2 4 1 15,2-3 1-15,-1-1-1 0,-1 4 1 16,2-2 0-16,-3 2 1 0,-1 2-2 0,-1 0 2 15,3 2-1-15,-3-1 0 0,-1 3 1 0,-1-1 1 16,0 1-3-16,0 3 1 0,-2 0-2 0,2 0-5 16,-2-1 1-16,3 3-2 0,-3-2-3 15,0 2-2-15,0-2 1 0,-3 2 11 0,3 2 3 16,-2 0-1-16,0 3 0 0,-2-1 0 0,-1 3 2 16,-1 2-1-16,-1-3-2 0,0 3 2 0,1 0-1 15,-1 0 0-15,3-3-2 0,-1-1 4 16,-1 1-3-16,1-1 2 0,3-1-1 0,0 1 2 15,0-5-4-15,-1 4 3 0,3-4 6 0,-2 2-4 16,2 0-4-16,-2-2 3 0,2 0 1 0,0 3 1 16,0-3-1-16,0 0-2 0,0 0 0 15,2-3-1-15,0 3-1 0,1-4 1 0,-1 0-2 16,2-1 1-16,1-1-1 0,1 1 2 0,-1-4-2 16,-1 3 0-16,0 1 3 0,3-4-3 0,-3 5 2 15,-1-3 1-15,-1 3-2 0,2 0 0 16,-4 1-1-16,5 1-3 0,-3 0 3 0,-2 0-3 15,0 0-7-15,0 2 2 0,2 0 9 0,-4 0 4 16,2 0-4-16,-2 4 4 0,-3-2 0 0,1 3-4 16,-1 1 4-16,1 1-4 0,-3-1 1 15,3-1-1-15,0-1-1 0,-1 3 1 0,-1-3 0 16,1 1 1-16,3-3 1 0,0 0-2 0,-3 3 0 16,5-5 1-16,-2 2 2 0,2 0-2 0,-2 0 0 15,2-2 1-15,-2 0 1 0,2 0 3 16,0 2 0-16,0-2-2 0,0 0 1 0,0-2-2 15,0 2-1-15,0-2-3 0,2-2 0 0,0-1 1 16,0 1-2-16,-2-3 4 0,5 0-4 0,-5 1 4 16,2-3-2-16,0 2 0 0,-2 3-2 15,2-3 4-15,-2 3-3 0,3 0 1 0,-3 1-1 16,2 1-5-16,-2 0 1 0,0 0 3 0,-2 2 3 16,2 0-2-16,-3 0 1 0,1 0 1 0,-2 0-1 15,-1 4 1-15,1-2 0 0,-3 1-2 16,1 3 0-16,-1-1 2 0,1-1-1 0,-1 0 0 15,3 1-1-15,-1-3 1 0,1 2 2 0,-1-4-4 16,3 5 3-16,0-5-1 0,2 2 3 16,-2 0-2-16,-1-2 1 0,3 0 3 0,0 0-1 15,0 0 0-15,0 2 2 0,0-2-3 0,0 0-1 16,0-2-3-16,0 2 1 0,0-4 0 0,0-1 0 16,0 1-1-16,0-3 1 0,0 1-1 0,0-1-1 15,0 1 3-15,0-3-1 0,0 4-1 16,-2-3 1-16,2 3 1 0,-2-1-1 0,2 1-1 15,0 3-1-15,0 0 2 0,0-3-1 0,0 3 0 16,0 2-1-16,0-2 0 0,0 0-1 16,0 2 4-16,-2 0-2 0,2 2 2 0,-2 0 1 15,-1 3-3-15,1-1-1 0,-2 0 0 0,2 3-3 16,-3-3-1-16,1 3 2 0,4-3-6 0,-5 1 3 16,5-1-2-16,-2-2 5 0,0 3 0 0,0-3 6 15,2 0 4-15,0 0 2 0,0 1-6 16,0-3 1-16,0 0 6 0,0 2-2 0,0-2 2 15,0 2 0-15,0-2 3 0,0 0-7 0,0 0-3 16,0-2 1-16,0 0-2 0,2-1 0 16,0 1-3-16,0-4 1 0,1-1 2 0,-1 0-3 15,-2 3 4-15,2-3-1 0,0 1-1 0,-2 1 0 16,2 1 1-16,-2 2-3 0,3-3-1 0,-3 3 3 16,0 0-3-16,0 0 1 0,0 2 1 15,0 0-1-15,0 0 2 0,2-3-2 0,-2 3 4 16,-2 3-4-16,2-3 4 0,0 2-2 0,-3 0 0 15,3 5 1-15,-2-3-2 0,2 1 1 16,0-1-1-16,0 0 2 0,0 1-1 0,0-1-1 16,0 1 2-16,0-3 0 0,0 2-2 0,0-2 1 15,0 3 2-15,0-5-2 0,0 2 0 0,0 0 2 16,0-2-2-16,0 2 1 0,2 1 2 0,-2-3-1 16,0 0 1-16,0 0 0 0,0 0 3 15,0 0-2-15,0 0 1 0,0 0 1 0,0 0 1 16,0 0-4-16,0 0-3 0,0 0 1 0,3-5-1 15,-3 3-1-15,0-2 1 0,4-3 0 16,-2 0 0-16,-2-4 0 0,5 3 0 0,-5 1-1 16,4-2 2-16,-4 2 1 0,4 1 0 0,-4-1 0 15,3 1 3-15,-1 1-3 0,-2 1 2 0,2-1-2 16,-2 3-1-16,0 0-1 0,0 0 3 0,2 0-2 16,-2 2-1-16,0 0-1 0,0 0 1 15,0-3-2-15,0 3 1 0,0 0-4 0,-2 0-2 16,4 0 2-16,-2 0 0 0,0 0 3 0,0 3 0 15,0-1 0-15,0 0 2 0,0 5 1 16,0-1 0-16,0 1 0 0,0 2-1 0,0-1-1 16,0 1 1-16,2 0 1 0,-2 0-2 0,0 0 0 15,0 0 2-15,0-3-2 0,0 3 2 0,0-2-2 16,3-1 1-16,-3 1 0 0,0-1 1 0,2-1-2 16,-2-1 2-16,0-2-1 0,0 3 1 15,2-1 0-15,-2-4-2 0,2 5 3 0,-2-5-1 16,0 2-1-16,0 0 0 0,0-2 5 0,0 0 0 15,0 0 5-15,3 2-3 0,-3-2-1 16,0 0-5-16,0-2-1 0,0 2 2 0,2-4-2 16,-2-3-3-16,2-2 2 0,0 0 1 0,0-2-1 15,3 0 1-15,-3-2 0 0,2 4 2 0,-1-4-3 16,1 2-1-16,-2 0 3 0,0 2-2 16,1 3 2-16,-1-3 0 0,0 4-1 0,-2 1 0 15,0-3-2-15,2 3 1 0,-2 2-2 0,0 0-1 16,2 2 0-16,-2-3-1 0,0 1 0 15,0 2-1-15,0 0 6 0,0 0-1 0,-2 5 1 16,2-3 0-16,-2 4 1 0,2 1-1 0,-4 2-1 16,4 2 2-16,-5-2-1 0,3 2 1 0,-2 0-2 15,4-2 1-15,-5 2 1 0,3 0 0 0,0-3-1 16,-3 1-1-16,3 0 2 0,0 0-2 16,0-3 1-16,2 3 0 0,-5-2 0 0,5 0 0 15,-2-1 1-15,0-1-2 0,0 1 3 0,2 1-3 16,-3-1 0-16,1-1 2 0,2-1-1 0,0 3 0 15,-2-3 1-15,0 3-2 0,2-3 1 16,0 3 0-16,-2-3 1 0,2 3-2 0,-3-3-1 16,3 1 1-16,0 1 1 0,0-1-2 0,0-1-1 15,0 1 2-15,0-1 1 0,0 0 1 0,3 1 0 16,-3-3-1-16,0 2-1 0,0-1 0 16,0-1 1-16,0-2 1 0,0 2-1 0,0 0-2 15,0 0 3-15,0-2-1 0,0 0-1 0,0 0 2 16,0 0 0-16,0 0 0 0,0 0-2 0,0 0 1 15,0 0-3-15,0 0-8 0,0 0-6 16,0 0-12-16,0 0-30 0,2-2-57 0,-2 2-85 16,0 0-195-16</inkml:trace>
  <inkml:trace contextRef="#ctx0" brushRef="#br0" timeOffset="79979.5704">5894 14034 20 0,'2'2'37'0,"2"0"-18"16,-2-4 11-16,-2 0-20 0,0 0-5 0,0-5-2 16,0 3 3-16,0-3-4 0,3-2 7 15,-1 0-5-15,-2 1 2 0,4 1 5 0,-2-6 21 16,3 2-17-16,-5 2 35 0,4 0 3 0,-4 0 20 15,0 3-49-15,0 1-7 0,-4-1-2 0,6 3 9 16,0 1 10-16,-2 2 5 0,2-2-13 16,-2 2 10-16,0 0-17 0,0-2-18 0,-2 2-2 15,0 0-5-15,-2 0-3 0,-5 2 5 0,0 0 2 16,-2 0 4-16,-4 3 1 0,-3-1 3 0,-2 1-2 16,0 1 3-16,-4 1-4 0,-2 0 0 15,-12-1 3-15,1 3-3 0,1 0 1 0,-1-3 0 16,-1 3 0-16,3-4 3 0,-2 3-3 0,-1-1 2 15,-2 2-5-15,-10 2 2 0,-1-4 0 0,5 1-3 16,-1 1 3-16,3 0-3 0,5-2-3 16,-1 1 4-16,5-3-3 0,-3 1 0 0,1 1 1 15,-1-3 0-15,3 3 0 0,-3-3 0 0,1 1 1 16,-1-1-1-16,3-1 1 0,2 1 1 16,0-2-1-16,4 3-1 0,1-5 1 0,-8 0-1 15,1 0 1-15,-5 2 0 0,5 0 1 0,0 0 0 16,4 0 1-16,0 1 0 0,2 1 9 0,5-4-7 15,4 2-2-15,1 0 1 0,1-2-3 16,5 0-1-16,-1 3 0 0,6-3 1 0,-3 0-1 16,0 2-1-16,0-2 1 0,2 2 0 0,0 0 2 15,0-2-7-15,2 2 0 0,3 3 5 0,-3-3-2 16,3 0 1-16,0 5 0 0,-1-3 0 16,1 5-1-16,-1-2 2 0,-1-1-1 0,6 5 2 15,-7 3-1-15,5-3-4 0,-2 4 4 0,1 3 0 16,1-3-1-16,0 5 2 0,0-2 0 0,0 1 0 15,-1 1 0-15,3 2 1 0,0 0-1 16,-2 0 0-16,2 9-1 0,-2 2 2 0,0 0-1 16,2 0-1-16,-2 1 2 0,2-1-1 0,-5-5-1 15,3 3 2-15,2-2-1 0,-2-5-1 0,4 0 1 16,0 1 2-16,-2-3-3 0,5 0 2 16,-5 2-3-16,0 0 4 0,0 5-3 0,0-3 1 15,0 5 0-15,0 0 1 0,-7 0-2 0,5 0 2 16,-3 2-1-16,1-4 0 0,2-3 1 0,-3 0-2 15,1-4 1-15,-1 1 0 0,3-1 0 16,-2-5 0-16,-1-1 0 0,3 1 0 0,0-1 1 16,0 1-2-16,-3-3 2 0,3 3 0 0,0-1-3 15,0-1 1-15,0 1 3 0,-1-5-3 0,1 2 1 16,0 2 0-16,2-2 0 0,0-2 1 16,-4 1-2-16,1-4 3 0,3 3-3 0,0-2 2 15,-2 0-2-15,2-2 0 0,-2 1 0 0,2-3 2 16,0 4 1-16,0-3-2 0,0 1-1 0,0 0 3 15,0-3-3-15,0 3 3 0,0-3-2 16,0 0 7-16,0 1-5 0,0-3 2 0,2-6 0 16,-2 1 2-16,0 10-3 0,0-3-1 0,0-1 0 15,2-1-1-15,-2 0 1 0,0 0 0 0,0 0 0 16,0 3-3-16,3-1 3 0,-3-2-2 16,4 1 1-16,-4 1-3 0,0-2 3 0,2 0-1 15,-2 3 1-15,2-3-2 0,1 2 3 0,-1 1-2 16,0-3-2-16,2 0 4 0,1 3-1 15,-1-3 0-15,3 2 0 0,-3-1-1 0,3 1 1 16,-1-2 0-16,1 3 4 0,2 1-3 0,2-1-1 16,0 1 3-16,2 3-2 0,0-2 1 0,3-1 0 15,1 5 2-15,1-2 5 0,2 0-4 0,0-2 3 16,0 1 0-16,4-3 2 0,7 1-1 16,2-6-3-16,20-2-2 0,6-2-2 0,1-3-1 15,17-2-4-15,-9 0 1 0,-2 7 0 0,-4 4 1 16,-2 5-2-16,-3 4 0 0,-6 7 0 15,-9 4 1-15,-7 6-1 0,-9 3-4 0,-1 5-7 16,-3-1-20-16,-5 5-11 0,1 1-56 0,-5 10-19 16,0 7-110-16</inkml:trace>
  <inkml:trace contextRef="#ctx0" brushRef="#br0" timeOffset="84853.2795">23471 13875 87 0,'4'5'33'0,"1"-3"-15"0,-1-4 10 0,0 2 27 16,1-5 1-16,-1 1-15 0,-4074-1-36 0,8147-1-8 15,-4071 1-7-15,1 1 7 0,0-3 3 0,1 3-1 16,4-3 0-16,1 5 2 0,0-2-1 16,2-1 5-16,3 3-2 0,0-2 4 0,2 4 4 15,4-3 0-15,2 1-3 0,-4 2-5 0,0 0 3 16,0-2 0-16,0 2-2 0,0 0 0 0,1-2 2 15,1 2 1-15,4 0-2 0,1 0 0 0,0 0-3 16,10 0 2-16,-3-2-1 0,1 2 2 16,-4 0 3-16,0-3 1 0,-2 1 0 0,-2 2 0 15,-3-4 1-15,1 4 4 0,-3-5 1 0,3 5 1 16,-1-4-8-16,-4 2-3 0,2 2 0 16,-4-2-2-16,0 2 1 0,-2-3-5 0,-3 3 2 15,0 0-2-15,-1 0 1 0,-3 3-2 0,0-3-1 16,-2 0 2-16,-1 2 1 0,-1-2 0 0,0 0 0 15,-3 2 2-15,0 0-1 0,-1 0 1 0,-1-2-2 16,2 3 2-16,-2-1 1 0,1 2 2 16,-1-2 0-16,0 3-2 0,2 1 3 0,-1 1 1 15,1 2-1-15,-2 0-2 0,5 2-1 0,-3 0 2 16,1 2 2-16,1 2-1 0,-1 1 0 16,-1-3-2-16,3 5 3 0,-3-1-1 0,-2 1-1 15,3 2-2-15,-1 0 3 0,-2 2-2 0,1 2-3 16,-3-2 0-16,2 4 3 0,0-1-3 0,-2 8-1 15,-2 0 2-15,2 0-2 0,0 2 0 16,-2 3-1-16,-1-1 1 0,3 1 2 0,0 1-4 16,0 5 4-16,0 3-1 0,0-3 2 0,0-4 1 15,5-1 5-15,-5-6-1 0,4-2 1 0,1-4 1 16,-3-3 1-16,2-2-2 0,-2 0-2 16,1-4-3-16,-1 1 4 0,0-5-2 0,-2 1-4 15,0-4 1-15,2 0-1 0,-2 2 1 0,0-4-5 16,3 2 2-16,-1 0 0 0,-2-2 0 0,0 2-2 15,0 0 2-15,4 0-1 0,-2-2-1 16,-2 4 1-16,3-2 2 0,-1 0-4 0,-2 5 1 16,2-3 1-16,0 2 2 0,-2 1 0 0,0-1 1 15,0 1 1-15,-2 1-2 0,2-1 3 16,-2 1-1-16,-3-1-2 0,1 1 0 0,0 1 1 16,-1 2-1-16,-6 0 1 0,2-3-1 0,0 3 2 15,3 2 0-15,-3-2-2 0,2-2 1 0,3-3-2 16,0 1 2-16,1-1 1 0,1 1-4 0,0-1 2 15,0-2-2-15,0 0 1 0,2-2 0 16,-3 0 0-16,3 1 1 0,0-1-3 0,-2-3 3 16,2 3-2-16,-2-2-1 0,2 2 1 0,0-2 0 15,0 0 3-15,-2 0 0 0,0-3-1 0,-1 3-1 16,3-2 1-16,-2 2 0 0,0-3-3 16,0 1 2-16,-1-1 1 0,1 3-2 0,0-2 1 15,0-1-1-15,2 1 0 0,-2 0 1 0,-1-3-1 16,6-8 0-16,-3 4 1 0,0-3 0 15,0 3 2-15,0-2-3 0,0 2 7 0,0 0-2 16,0 0-7-16,0-2 6 0,-3 2-4 0,3 0 2 16,0 4-3-16,-4-1 3 0,0-1-1 15,-5 0 2-15,-2 2-2 0,0-1 0 0,-11-1 0 16,-3 2 0-16,-1-1 0 0,-5 1 0 0,-4 0-1 16,-3-1 1-16,-4-1-2 0,-13 0 0 0,-9-2 2 15,-2 0-7-15,-24-7-2 0,2 7 0 0,4-2-5 16,-4 0-3-16,15 2-20 0,0 2 13 15,5 0-13-15,-3 1-37 0,10-1 5 0,-3 0-56 16,-9 5-99-16</inkml:trace>
  <inkml:trace contextRef="#ctx0" brushRef="#br0" timeOffset="95537.9459">13732 16104 185 0,'11'3'113'0,"-2"-1"-78"16,-3-2-9-16,-1 0-19 0,-1-2 9 0,-2-3 3 15,-2 3-8-15,-2 0-15 0,-2-3 2 16,-1-1-9-16,-1 1 9 0,-3 1 8 0,-4-3 2 16,-3-2 2-16,-1 1 3 0,-3 1-3 0,-2-2-4 15,-5 0 6-15,1 3-5 0,-7-1 8 16,-3 0-2-16,-1 1-5 0,-18-3-4 0,2 5 5 16,-7 1-4-16,-12 1 4 0,1 4-6 0,3 1 1 15,-1 3-1-15,1 3 1 0,6-2 5 0,9 2-1 16,0-5-2-16,5-2 0 0,-3 0-2 0,1 1 0 15,1 1-4-15,1-2 1 0,1 0-1 16,1 1 6-16,0-6-3 0,-1 3 1 0,1-2-1 16,0 0-3-16,-3 2 2 0,5 0-2 0,2 0 0 15,5-2 0-15,1 0 1 0,3 2-1 16,0-3-1-16,-2 1 2 0,2 2 1 0,-2 0 4 16,2 0-3-16,2 5 1 0,2-5 0 0,3 4 1 15,-3 0-3-15,5 1-3 0,-1 1 0 0,1 1-2 16,0 4 3-16,-3 0-3 0,-1 2 0 15,-7 5 2-15,-1 2 1 0,-6 4-3 0,3-4 4 16,-1 2-5-16,5 0 3 0,10-2 0 0,1-5-1 16,4 1 1-16,1-3 0 0,1 2 1 0,0-1 0 15,3-1 0-15,-1 0-3 0,3 0 0 16,-2 3-1-16,4-1-4 0,-3 3 7 0,1-3 2 16,2 5-1-16,0 0 1 0,0 4-1 0,2 0 3 15,-2 5-3-15,2 0 0 0,3 2 3 0,-3-1-2 16,2 1 0-16,5 0 0 0,2-2-2 15,2 0 3-15,3-3-3 0,4 5 1 0,4-2 0 16,2-3 0-16,5 5 0 0,13-3 1 0,3-1 0 16,-1 2-3-16,0-5 3 0,0 0-1 0,3-2 2 15,6 0-4-15,0-2 4 0,9-2-2 16,2-1-1-16,2-3 3 0,1 1-3 0,1 0 3 16,3-1-1-16,6-1 0 0,10-2 0 0,-4 0 0 15,-1 2-2-15,7-2 3 0,-1 2-3 0,7-2 4 16,0 3-2-16,4-1 0 0,-1-2 1 15,8 0 0-15,-3-2-2 0,10-3 4 0,2-3-1 16,2 1 1-16,2-4-2 0,7-2 2 0,-2 0-1 16,-1-1 0-16,3 1-1 0,0-4-1 15,0-1 4-15,4 0-3 0,-4 1 0 0,-5-1-2 16,1 3 2-16,2-1 4 0,-3 5-1 0,-4-2-1 16,-2 2 1-16,-5 2-3 0,3-2 2 0,-5 5-1 15,-2-3-2-15,0 0-1 0,0 0 1 16,0 1-2-16,-2-3-1 0,0 2 2 0,0-2-1 15,-5 2-1-15,0-2 3 0,1 0-1 0,-3 0-1 16,-2-2 1-16,0 2 0 0,-4 0-2 0,-3-2 2 16,0-1-1-16,-2 6 1 0,-6-3 0 15,-3 2 0-15,-4-2-1 0,0 0-1 0,2 6 3 16,-2-1-4-16,-2-1 3 0,-7-2-1 0,-2 3 0 16,-2-3 1-16,0 2-3 0,1-4-2 0,1 3 3 15,-2-1 1-15,-5 0-4 0,-2-4 0 16,-2 0 4-16,0-1 1 0,5 1 0 0,1-2 0 15,5 2 1-15,-2-3-1 0,-5 3-1 0,-2 2 3 16,-2-2-3-16,-2 0 4 0,6 2-3 16,0-5 1-16,5 5-1 0,0-4 0 0,-3-3 0 15,-4 0 2-15,-2-1 1 0,-2-3 0 0,2-3-7 16,0 1 6-16,6-2 0 0,5-1 4 0,-2 5 1 16,-5-2 3-16,-2 2 4 0,-2-2-11 0,-2-3-1 15,-1 3-1-15,3 0-3 0,5 0-9 16,1-1-7-16,3-1 13 0,2 0 3 0,-2-1 4 15,-3 1-2-15,-2-3 11 0,-4 3 5 0,-2-3 8 16,-9 0 6-16,-3 5-4 0,-5-2-8 0,-1-1-4 16,-5 3-7-16,-1-2-3 0,-5-1-2 15,0-1 4-15,-3-1-3 0,4 0-3 0,-8-2-1 16,3 1-1-16,-5-1-1 0,2 0 0 0,-4-4-1 16,-2-1 2-16,-2-3-5 0,-1-3 4 15,-8-4 1-15,-3-5 0 0,-12-9 1 0,-5-4 0 16,-7 5-3-16,0 2 3 0,1 2 0 0,-3 4 0 15,-2 0 0-15,0 0-1 0,2 1 3 0,-2-3-3 16,-3 0 0-16,-3 5-2 0,-3 1 5 0,-2 5-3 16,-3 3 1-16,1 1 0 0,-14 3 2 15,3 0-2-15,-11-3 1 0,4 5-1 0,-5-2 1 16,1 2-2-16,-9-2 3 0,-3 4-2 0,-17-2 0 16,-2 4 0-16,-7-2 0 0,0 7 2 0,-6 2-3 15,2 4 2-15,4 1 1 0,-2 1-4 16,4 3 4-16,-2 2 0 0,2 0-2 0,-1 2 3 15,-1 3-4-15,0-3 4 0,-7 2-3 0,3 5 0 16,-2-2 3-16,1 4-5 0,3-2 6 0,-4 4-6 16,-9-2-13-16,-1 4-16 0,1 1-1 15,0-1 4-15,-1 1-2 0,-1 1-3 0,-7-1-2 16,0 6 14-16,13 0 11 0,0-2-7 0,20 4 12 16,2 0-4-16,13 1-27 0,5 1-91 15,2 3-25-15</inkml:trace>
  <inkml:trace contextRef="#ctx0" brushRef="#br0" timeOffset="97693.6804">10857 18303 72 0,'2'-5'53'0,"0"1"15"0,-2 2-35 16,2-1-5-16,-2-1 8 0,0 4-5 15,3-4 11-15,-3 1-24 0,0 3-12 0,0 0-1 16,0-2 0-16,0 2 20 0,0 0-7 0,0 0 2 16,0 0 1-16,2 2-2 0,0-2-4 0,2 3-6 15,-1 1 5-15,3-2 2 0,1 3-2 16,-1-1 5-16,3 0-7 0,2 3 3 0,2 0-3 16,5-1-6-16,0 1-1 0,4-1 3 0,2-3-4 15,3-1-1-15,1 2-3 0,5-4 1 16,3 0-1-16,-1 0 4 0,13-2-3 0,-1 0-4 15,-3-3 0-15,-2 3 1 0,-3 2 0 0,-6 0 1 16,0 2 0-16,-6 1 3 0,-1-1 2 0,-6 2 6 16,-2-2-2-16,-5 1 1 0,3 1-3 0,-5-2 1 15,0 0-1-15,0-2 2 0,-3 3-4 16,-1-1 0-16,0-2-1 0,-1 2 3 0,-1-2-2 16,-3 0 1-16,0 0-3 0,-9 0 3 0,3 0-1 15,0 0 12-15,1 0-7 0,3 0 8 16,0 0-1-16,0-2-10 0,0 2-4 0,-2 0-2 15,7 0 0-15,-1 0-4 0,-4-2 2 0,0-1-12 16,-4 3-1-16,-1-4 3 0,-1 2 4 0,-5-3 0 16,-3 1 2-16,1 0 2 0,-2-1-2 0,-1 1 3 15,-4-1 1-15,1 1-3 0,-3 0 0 16,-1 1-5-16,-1 3 0 0,-2-2-1 0,-3 2 3 16,-11 2 4-16,1 1 0 0,-3 1 6 0,2 0 1 15,0 3-2-15,3-3 2 0,2 3-3 16,-1-3 1-16,8 1-1 0,-1-1 1 0,7-2 0 15,2 1 0-15,3-1-2 0,1 0 3 0,7-2-1 16,-2 0 1-16,7 0 3 0,-1 0-2 0,10 0-2 16,-1 0 0-16,-2 0-2 0,1 0-2 0,-1 0-2 15,-2 0-3-15,0 0 9 0,-2 0-1 16,-1 2 3-16,6 0-1 0,3 3 9 0,-3-1 3 16,3 1 3-16,5-1-7 0,0 3 0 0,7-3-8 15,2 3 4-15,2-3-9 0,4 1 4 16,3-1 2-16,2 0 0 0,13-1 1 0,0-3-1 15,-4-3 0-15,1-1 1 0,-1 0-2 0,2-3 1 16,0-2 2-16,-2 3 1 0,-1-1-3 0,8-4 1 16,-10 2 1-16,-8 2-2 0,-5 3 0 15,-9 0 0-15,-6 1 4 0,2 1 3 0,-6 2 5 16,-10 0-3-16,3 0-3 0,0 0-9 0,2 0 4 16,-2 0-5-16,2 0 3 0,-3 0-6 0,8-2-13 15,-5 2-22-15,-2 0-25 0,-7-2-71 16,2 4 16-16,-4-2-111 0</inkml:trace>
  <inkml:trace contextRef="#ctx0" brushRef="#br0" timeOffset="100083.6763">13540 18322 21 0,'2'3'92'0,"-2"1"-39"0,2-4-21 0,1 2-17 16,-3-2 6-16,0 2-10 0,0-2 6 0,2 0-8 15,-2 0 23-15,2 3 1 0,-2-3 24 0,0 0-36 16,2 0 1-16,-2 2-7 0,0-2-1 16,0 0 0-16,2 0 5 0,-2 0-6 0,0 0 9 15,3 0-3-15,-3 0-2 0,0 0 1 0,0 0 3 16,0 0-8-16,2 0 4 0,-2 0-3 0,0 2 3 15,0-2 3-15,2 0-11 0,-2 0-1 16,0 0-5-16,2 2-3 0,1 0 8 0,1-2-5 16,0 3 6-16,3-1 2 0,0-2-2 0,1 4-4 15,3-4 1-15,3 2-3 0,-1-2 1 0,4 0 1 16,3 0-4-16,2-2 2 0,3 2 1 16,8-2 0-16,2 0 2 0,2-3-3 0,-1 3-1 15,3 2 0-15,1-2-1 0,-2 0 0 0,8 2 0 16,-2 0 0-16,-2 2 0 0,-2 0 2 0,-3-2-4 15,1 0 3-15,-3 2-4 0,-2 1 2 16,-2-1 0-16,-3 0-1 0,1-2 2 0,-5 4-2 16,1-4 1-16,-1 3 0 0,-4-3 0 0,-3 0 0 15,1 2 1-15,0-2-1 0,-3 0 1 16,0 2-2-16,-1-2 4 0,-1 0-3 0,-2 0-1 16,0 2 1-16,-2-2 1 0,-3 2 0 0,-1-2 3 15,-1 0 3-15,-10 0-1 0,1 0 0 0,3 0 1 16,2 0-1-16,-2 0 3 0,2 0-3 0,0 0-7 15,-2 0 3-15,2 0-1 0,0 0 1 16,0 0-2-16,4 3-1 0,-2-3 0 0,0 0-1 16,1 0 4-16,-1 0-1 0,-4 0 0 0,-1-3-2 15,-1 3-1-15,-3-2 0 0,-4 0 1 16,-2 0-2-16,-2-3 1 0,-3 3 2 0,-2 0-1 16,-2-2 1-16,0-1 1 0,-2 3-3 0,-3-2 1 15,1-1 1-15,-9 3-1 0,-1-2-5 0,3 1-1 16,-2-1-1-16,2 2 3 0,0 0 4 0,2-1-2 15,0 3 4-15,0-2-2 0,0 4-1 16,3 1-3-16,-1-1-4 0,-6 0 4 0,0 2 0 16,4 3 3-16,2 0 2 0,0-3-1 0,5 3 3 15,6-3-2-15,3-2-1 0,4 3 3 16,2-3-2-16,3 0 0 0,1-2 0 0,14 0-1 16,-5 0-5-16,-1-2-11 0,-1 2 5 0,-7 2 0 15,5-2 17-15,0 0 5 0,5 2-6 0,1 0-2 16,5 3 0-16,-2-3 0 0,5 0-2 0,1 1 1 15,5 1 1-15,2-4-2 0,2 2 1 16,3 0 1-16,-1-2-1 0,3 0-2 0,2-2 4 16,13 0-2-16,-2 2 2 0,-1-4 2 0,1 4-3 15,-4-3 2-15,-1-1-1 0,-1 2-2 16,-1-1 3-16,0-1-3 0,-4 0 1 0,11-5 0 16,-7 0-1-16,0 0 2 0,-2 0 0 0,-2 1-3 15,-4 1 1-15,-5 3 0 0,-2-3 1 0,-3 3 0 16,-6-1-1-16,3 1 0 0,-3 4 0 15,-5-2 3-15,1-1 0 0,-5 3 7 0,-11 3-2 16,5-1-2-16,2-2-1 0,-1 0-2 0,1 0-1 16,2 0 4-16,0 0-1 0,0 0 2 15,2-2-10-15,1-1 1 0,-6-1 2 0,1-3-4 16,-2 1 4-16,-1-1-1 0,1 0-1 0,0-1 3 16,-3-3-4-16,3 0 3 0,-5-3-1 0,4 1-1 15,-8-7 3-15,4 0-2 0,-2 1 0 0,5-6 2 16,-3 5-2-16,2-4-1 0,1 0 1 15,-1 0 1-15,0 2-2 0,1-3 1 0,1 1 1 16,1 2-4-16,-3-2 3 0,1 0-2 0,-1 2-1 16,3-3 1-16,-3-1 1 0,0-3-1 15,1 1 1-15,-3-1-6 0,5 0 3 0,-1 3 1 16,1-3 3-16,-1 5 2 0,3 0-2 0,0 2 0 16,0 2 1-16,0 2-1 0,2 3 0 0,0-1 0 15,-3 3 0-15,1 2 0 0,2-2 1 0,0 4-1 16,-2-2-2-16,0 2 3 0,2 5-2 15,0-3 1-15,-2 3-1 0,2-1 2 0,2 14-6 16,-2-5 2-16,0-1-2 0,0-3 0 0,0 2 3 16,0-2 3-16,0 2-3 0,0-2 3 15,0 0-1-15,0 0-1 0,0-4-1 0,0-1 4 16,0 3-3-16,-2 0-3 0,2 0 3 0,-3 2 3 16,3 0-2-16,-4 0 0 0,0 0 0 0,-3-3-1 15,-2 6 3-15,-2-3-2 0,0 0 0 0,-2 0 0 16,-3 4 1-16,-1-2-2 0,-10 3 1 15,-1-1 0-15,-3 0 0 0,-2 1 1 0,0-1 0 16,-3-2-3-16,1 3 4 0,-2-5-3 0,1 4 1 16,-10-2-1-16,2 3 1 0,2-3 2 15,-2 0-3-15,4-2 0 0,-4-2 3 0,4 0-4 16,1 0 1-16,3-1 0 0,3 3 1 0,5-2-2 16,-1 0-2-16,3 2 1 0,-3 0 1 0,0 0 2 15,1 2-1-15,-3 0 1 0,2 1-1 0,0-1 3 16,3-2-3-16,2 2 1 0,4 0 1 15,7-2 1-15,4 0-3 0,2 0 2 0,-2 0 0 16,5 0-2-16,2 0 2 0,11-2-2 0,-3 2-1 16,-4 0 1-16,-2 2 1 0,3-2-1 15,-3 0 0-15,-5 0-2 0,3 0-1 0,0-2-5 16,0 4 7-16,2-2 3 0,0 2-2 0,-3 3 1 16,3-3 1-16,3 5-1 0,-1 4 1 0,0-2-1 15,-2-3 1-15,0 3-3 0,2 0 4 16,-2 4-1-16,0-2 1 0,5 7-2 0,-3 2 1 15,0 2-2-15,2 0 1 0,-4 0 2 0,3 4 0 16,-1-2 0-16,0 3 3 0,0-1-2 0,-2 3 1 16,2-5-3-16,1 3-1 0,-1-1 1 15,-2 1-1-15,0-1 1 0,2 3-2 0,-2 6 3 16,-2 3-3-16,2-1 1 0,-2 3 0 0,-3-5-1 16,1 2 3-16,2-3-2 0,-1-4-2 0,3-5 4 15,-2-1-3-15,2-6 0 0,0-3-14 16,2-2-14-16,-2-4-10 0,3 0-41 0,-3 2 2 15,0-5-38-15,2 3-65 0</inkml:trace>
  <inkml:trace contextRef="#ctx0" brushRef="#br0" timeOffset="101536.4123">14232 18547 49 0,'0'7'82'0,"0"0"-67"0,0-5-22 16,-2-2-2-16,2 0-6 0,-2-5 5 0,0 3 10 15,2-5 0-15,-5 1-2 0,5-3 3 0,-2 0 0 16,2 0 16-16,-2 1-1 0,2-3 85 16,0 2-39-16,0 0 12 0,0 2-35 0,0 1-18 15,0-1-1-15,0 3-5 0,0-3-4 0,0 5-2 16,0-3-1-16,0 3-5 0,0-2-2 0,0 4-1 16,0-2 3-16,0 2 0 0,0-3-2 15,0 3-3-15,0 0 1 0,0 0 1 0,0 0 11 16,0 3 6-16,0-1 2 0,0 4 6 0,4 1-4 15,-4 2-3-15,5 4-8 0,-1 3 4 0,1-1-3 16,-1 5-1-16,0 2-2 0,3 0 7 16,2 13-3-16,-3 5 0 0,3 2-1 0,-2 4 0 15,0 0-5-15,-1-2 0 0,1 12 0 0,-3-6-3 16,1-8 1-16,-3-4-3 0,0-5 1 16,-2-22-2-16,2-11 0 0,-2 0-1 0,0 0 2 15,0 0-2-15,0 0-1 0,0 0 1 0,0 0-1 16,0 0 3-16,2 0-1 0,-2 0-3 0,0 0 4 15,-2 0 3-15,2 0 1 0,0 0-1 0,0 0 3 16,0 0-1-16,0 0 4 0,0 0 1 16,0 0-4-16,0 0-3 0,0 0-4 0,0 0-6 15,0 0 2-15,-2 0-2 0,0 0-2 0,0 0 0 16,-1 0 1-16,-1 0-5 0,0 0-2 16,-5-20 3-16,2-9 1 0,-2-4 4 0,0-13 5 15,-4 2-5-15,4-2 5 0,-2 1 0 0,3 6-2 16,-1 1-9-16,0 3 9 0,0 2-3 0,0 0 1 15,-2-9 2-15,2 2 2 0,3 5-3 0,-1 0 4 16,3 4-3-16,-1 2 2 0,3 5 1 16,0 2 0-16,0 4 1 0,2 3 0 0,-2 2 0 15,2 2 2-15,-3 0 12 0,3 4-2 0,-2-2 2 16,0 5-5-16,2 1-4 0,0 12-3 16,2-7-2-16,-2 1-1 0,0-1-1 0,0-4 3 15,0 2-3-15,0 0 0 0,-2 2 2 0,2-2-1 16,2 0 0-16,-2 0 2 0,0 0-2 0,0 0 2 15,0 0 0-15,-2 0 2 0,2 0-3 16,0 0 2-16,2 0 3 0,-2-2-5 0,0-1 1 16,-2 1 3-16,2 0-6 0,0 2 4 0,0-2-3 15,0 2-2-15,0-2 4 0,0 2-2 0,0 2 0 16,0 0-1-16,-4-2 2 0,1 7 2 16,-3-1-3-16,-1 5 1 0,-4 5 1 0,-2-1-2 15,0 3 1-15,-5 4 2 0,0 0-2 0,-8 7 0 16,-5 1 1-16,2-1-3 0,1 0 0 0,-3-3 3 15,0 1-3-15,2-5 1 0,5-2 0 16,0-3 1-16,6-4-1 0,5-2 1 0,2-4 1 16,2-2-4-16,9-5 0 0,0 0 1 0,2 0 1 15,-4 0-9-15,2 0 3 0,0-5 6 0,7-4 2 16,-3 3-2-16,5-3 0 0,0-4 2 16,2-1-2-16,4-1 2 0,5-3-3 0,-2 1 0 15,4-3 2-15,-2 2 0 0,-1-4-2 0,3 2 1 16,1 0 0-16,-4 3-1 0,6-5 2 15,-6 0 0-15,1 4 1 0,-4 3 1 0,-1-1 1 16,-2 5-1-16,-4 2 1 0,0 1 0 0,-2 1-4 16,-1 3 3-16,-4-1-3 0,1 3 1 0,1 0-1 15,-6 4 0-15,6-4 0 0,-4 0-1 0,2-1 2 16,1 3-4-16,-3 0 5 0,0-2-3 16,0 2 2-16,0 0-2 0,2 0 2 0,0 2 2 15,3-2-1-15,-3 3 1 0,2-1 2 0,3 2 0 16,-1 1-1-16,3-1 1 0,0 3 1 15,2-1 0-15,2 3 2 0,0-2-4 0,5 4 5 16,2 2-4-16,2 2-3 0,0-1-2 0,2 1 1 16,-2-2 0-16,0 3-1 0,3-3-2 0,-3-2 2 15,0 2-1-15,-2-2-3 0,-1 0-9 16,1 0-11-16,-2 0-4 0,-3 0-11 0,1-2-42 16,-1 2-22-16,-2-2-48 0,-4 0-219 0</inkml:trace>
  <inkml:trace contextRef="#ctx0" brushRef="#br0" timeOffset="102504.9097">17418 18355 136 0,'11'5'200'0,"-2"-3"-96"16,-7 0-86-16,3 0-50 0,-3-2-54 0,0-4-29 16,5 0 13-16,-3-3 82 0,3 0 13 0,2-1 11 15,0-1 37-15,2 0 91 0,-3-2-68 16,3 2-2-16,-2 3-29 0,2-1-12 0,-2 0-6 16,-2 3 21-16,2 2-14 0,-3-1 5 0,1 1 3 15,4 2-9-15,-2 0 2 0,4 2 11 16,-2 3-10-16,4-3-3 0,3 5-9 0,0-3-2 15,1 5-1-15,10 2-4 0,0 0 5 0,2 2-5 16,2-2-2-16,2 0-2 0,2 0 3 0,5 0-2 16,2-2-1-16,20 2 2 0,3 2-2 0,21 1 2 15,-9-6-1-15,-2 1 0 0,-4-7-1 16,15 1 0-16,-15-3 1 0,2 2-1 0,-2-2 0 16,8 0-2-16,-1 0 1 0,6 2 1 0,0 0-1 15,4 0-1-15,3 3 2 0,4-3-1 16,0 5 0-16,2-3 0 0,-2 3 0 0,2-3-1 15,-2-2 1-15,2 3-1 0,-4-3-2 0,0-2 3 16,0-2 0-16,-7 0 0 0,0-3-1 0,0 3 3 16,-2-2 1-16,-4-1 0 0,-1 1 2 15,-1-1-4-15,1 3 1 0,-6-2-2 0,0 4 0 16,-11-3 0-16,0 3 0 0,-2 3-1 0,-2-1 1 16,-5 5 1-16,-7-1-3 0,-10 3 0 15,-3 0-3-15,-11 0-4 0,-4-1-6 0,0-1 3 16,-7 2 1-16,-4-5 5 0,-2 1 6 0,-1-1 1 15,-1 0-2-15,-1 1 3 0,0-1-1 0,-4 1-3 16,3-3 2-16,-1 0-23 0,-2 0-31 0,-13-4 12 16,6 0 2-16,9 4 27 0,-2-2-41 15,-4 0 1-15,-3 0-25 0,-4 0-219 0</inkml:trace>
  <inkml:trace contextRef="#ctx0" brushRef="#br0" timeOffset="111440.2317">22172 17906 43 0,'-2'6'66'0,"0"1"4"0,-1-3-45 0,1 1-3 0,0-3-4 15,2 0-1-15,-2 0-14 0,0 1-12 16,2-3 9-16,0 0-11 0,0 0-6 0,2 0 12 16,2-5 10-16,-2 1 20 0,5-1 10 0,-3 1 13 15,5-3 12-15,2 1-28 0,0-1-4 16,0 0 10-16,3-1-19 0,3-1 7 0,1 2-4 16,2-2-5-16,4 3-1 0,7-5-2 0,2 0-4 15,0 2-3-15,2-2 3 0,1 0-3 0,-3 0-1 16,6-2 3-16,8-5-4 0,1 0-1 0,3 1 1 15,2-1 3-15,6-6-6 0,-4 2 3 16,-6 2 2-16,-5 0-1 0,-2 2 0 0,0 1-2 16,0-3 1-16,4 0 0 0,0 5 0 0,1-3 1 15,-1 0 0-15,0 3 4 0,-2-3-1 16,-2 3-5-16,2-1 0 0,-4 3 1 0,2-2 3 16,-2 4-4-16,1 0-2 0,-3 0-1 0,-3 0-2 15,-6 2 1-15,2 0 0 0,-5 0-2 0,-2 0 3 16,1 3-2-16,-3-1 1 0,-2 1 1 0,-1-1 3 15,1 0-2-15,-4 3 1 0,-1-3 1 16,1 3 0-16,-5 2-4 0,0-3 1 0,-5 3-1 16,3 0 0-16,0-3 0 0,-5 5-2 0,1-2 2 15,-3 0-3-15,-6 4 0 0,-3 0-9 16,7-2-17-16,-2 0 12 0,-1 0 2 0,3 0 1 16,0 0-5-16,0 0 4 0,-2 0-6 0,2 3-4 15,-2-3-27-15,2 0-20 0,0 0-19 0,0 0-16 16,0-3-72-16,0 3 74 0</inkml:trace>
  <inkml:trace contextRef="#ctx0" brushRef="#br0" timeOffset="114189.5031">22322 17628 126 0,'7'-5'76'0,"-3"3"-47"0,-2 0-2 16,0-2 12-16,1-3-2 0,-1 3 26 0,-2-1-49 16,2 1-5-16,0-3-4 0,-2 3 4 0,2-1 2 15,-2 1 2-15,0-3-1 0,3 3-2 16,-3 0 3-16,2 1 3 0,-2 1-6 0,0-2 5 15,2 4-3-15,-2-3 1 0,2 1-1 0,-2 0-5 16,2 2 3-16,1-2-4 0,-1 0-1 0,0 2 3 16,0-3-5-16,-2 3 6 0,3-2-5 0,-3 2 3 15,2 0 0-15,-2 0 10 0,0 0 3 16,0 0-2-16,0 0-12 0,0 0-2 0,0 0-5 16,0 0-2-16,0 0 0 0,0 0 1 0,0 0 4 15,0 2 1-15,-2 1-1 0,-1-1 2 16,1 2 2-16,-2 5 4 0,-1-2-8 0,-1 4 2 15,-1 2-4-15,0 0 1 0,1 3 0 0,-3 1-2 16,2-1 1-16,1 4 0 0,-5 4-1 0,4-2 1 16,-2 0 0-16,1-2 5 0,-1 0-4 0,0-5-2 15,0 3 1-15,0-3 1 0,0 1-1 16,1-3-2-16,-1 0 3 0,0 0-1 0,0-2 3 16,3 0 0-16,-3-2 3 0,2 0-2 15,3-5 0-15,-1 3-1 0,1-3-4 0,2-1 2 16,2-3-1-16,0 0 2 0,0 0-2 0,0-3 1 15,0 3 2-15,0 0-1 0,0 0-1 0,-3 3 2 16,1 1-1-16,2-2-1 0,-2-2 0 0,2 2 2 16,-2 1 0-16,2-3-1 0,0 0 0 15,0 0 0-15,0 0 1 0,0 0 2 0,0 0 0 16,0 0-1-16,0-3-2 0,2 3 1 0,-2 0-1 16,0 0-3-16,0 0 4 0,0-2-7 15,2 2 6-15,-2 0-3 0,0 0-1 0,0 0 4 16,0 0-4-16,0 0 2 0,0-2-1 0,2 2 1 15,1 0 0-15,-3-2-1 0,6 2 0 0,-1-2 1 16,-1 2 0-16,5 0 0 0,0 0 0 0,0 0-1 16,-1 0 1-16,3 0-2 0,0 0 3 15,0 0-2-15,0 2 0 0,3-2-1 0,-3 4 3 16,2-4-1-16,0 5-1 0,0-3 0 0,3 2 1 16,1 1 3-16,3 1-5 0,-2-1 4 15,0-1-3-15,-1 3 1 0,3-3 1 0,0 0-1 16,-2-1 0-16,-1 1 1 0,1-2-1 0,-1 0 0 15,1-2 0-15,-2 3 0 0,-3-3-1 0,0 0 1 16,-2 0-1-16,-4 0 3 0,1 0-4 0,-8-3 4 16,0 3 3-16,0-2 2 0,0 2 1 15,0 0-3-15,0 0-1 0,-2 0-2 0,2 0 2 16,0 0-2-16,0 0-1 0,0-2 2 0,-2 2-3 16,6 0 1-16,-1 0-1 0,-1 0-1 15,-2 0-1-15,-2 0 2 0,-1-4 0 0,1 4-2 16,0-7 2-16,-2 5 0 0,-1-3-1 0,-1-1 1 15,-1-1 1-15,0 1-1 0,1-1 0 0,-3-4 0 16,2 2 0-16,1 0 0 0,-5-2 0 16,2 2 0-16,0-2 1 0,-2-2-3 0,2 0 3 15,-2 0 0-15,0 0 0 0,-2-3-2 0,0-6 1 16,-3 0-2-16,3 2 3 0,2 0 0 0,-2-4-4 16,2 4 4-16,-2-4-5 0,4 2 2 15,-5 0 3-15,3 0-1 0,0 0 0 0,3 2-1 16,-1 2 2-16,-2 3-2 0,2-1 1 0,2 1-1 15,-1 2 1-15,1 0 0 0,0-1-4 0,3 1-4 16,-3 2 5-16,1-2 1 0,1 2 2 16,3 2 1-16,-2 0-1 0,1 3 2 0,3 1-2 15,-2 1 1-15,2-1-3 0,5 10 1 0,-3-1 0 16,-2-2 0-16,0 1-1 0,0-3-1 0,0 0-2 16,0 0-1-16,0 0 0 0,2 0 2 15,-4-3 3-15,2 3 1 0,0 0-1 0,0 3 3 16,2 1-2-16,0 3 0 0,0 1 1 0,3 3 0 15,1 3-1-15,-1-3 1 0,-1 4 0 0,3 1 0 16,0 1-2-16,-3-1 3 0,5 3-1 16,-3-1-1-16,3 2 1 0,2 2 0 0,-2 0-2 15,4 7 2-15,0-3-1 0,-1 1 0 0,3-1 1 16,-4-2-3-16,2-2 3 0,-2 0-1 0,0-2 1 16,0 0-2-16,3-2-1 0,-3-1 3 15,0-3-1-15,0 1-2 0,0-2 0 0,-3-2-4 16,-1-2 4-16,2 0-3 0,-5-2 2 0,3-3 4 15,-3 0-1-15,-2-1 0 0,-2-6 0 0,0 1 1 16,0 2 2-16,0-2 0 0,-2 2 1 16,2 0 7-16,0 0-6 0,2 4-1 0,1-1 1 15,-1-1-2-15,-2-2 1 0,0 2-4 0,0-4-3 16,0 2 2-16,-2-2-6 0,-1-5 2 16,1 0 2-16,-2 1-1 0,-1-3-3 0,-1-2 5 15,-1 0 1-15,1 2-3 0,-3-4-5 0,2 2 2 16,-2-5-6-16,1 1-1 0,-3 2-9 0,0-3 2 15,-1 1 18-15,4 2 3 0,-3-3 0 0,2 5 1 16,0 0 0-16,0 0 1 0,5 4-3 16,-3 1 2-16,3-1-4 0,-1 3 1 0,3 2-3 15,-2-3-4-15,2 3 1 0,-3 0 2 0,3 2 3 16,-3 0 2-16,1 4 2 0,-3 1 0 16,1 1 0-16,-1 3 0 0,1 4-2 0,-1 1 2 15,0-1-3-15,3 2 0 0,-3 1 1 0,5-3-2 16,-2 0 4-16,2-2-1 0,-1 2-2 0,3-2-2 15,0 0 3-15,3-2-1 0,-3 0 0 16,0 0 2-16,2-3-1 0,0 1 2 0,0 0-1 16,0-3 1-16,-2 0-3 0,3-1 2 0,-1 1 1 15,-2-2-1-15,0 1 1 0,0-1-1 0,2-2 2 16,-2 2-1-16,2-2-1 0,-2 0 4 16,0 0-2-16,2 0 10 0,-2 0 4 0,0 0-7 15,0-2-7-15,-2 0-3 0,0-3-2 0,2-2-2 16,-4-1-1-16,-1-3 5 0,1 0-3 0,-1-5-3 15,-1-1 1-15,1-1-2 0,-1-2 8 16,1 0 0-16,1 3 8 0,-1-1 3 0,1 5 3 16,2-1-7-16,0 6-7 0,-1-1 1 0,1 2-3 15,2 3-1-15,-2-3-6 0,2 5 6 0,-2 0-3 16,2 0 4-16,0-1-4 0,0 1 1 0,0 2-2 16,0-2-5-16,0 2 14 0,0 2-3 15,-2 0 3-15,2 3 2 0,0-1-4 0,-3 7 1 16,1-2-2-16,2 2 2 0,-2 2 1 0,0-2-1 15,2 0-1-15,-2 0 1 0,-1-2 1 16,3 0-1-16,0-2-2 0,0-1-5 0,0-1 6 16,0-1-1-16,0-2-2 0,0 3 4 0,0-3 0 15,3 0 0-15,-3 0 2 0,2 1-3 0,0-3 1 16,0 2-1-16,3 0 0 0,-1-2 1 16,0 0-1-16,1 0 0 0,1 0 0 0,3 0 0 15,0-2 0-15,-2 2-1 0,2-2 0 0,-3 2-2 16,3 0 3-16,-5-3-2 0,3 3 3 15,-3-2-4-15,1 2 1 0,-1 0 0 0,-2 0-2 16,1 0 0-16,1 2 3 0,-2-2 2 0,3 3-1 16,-3 1 3-16,0-2 0 0,2 5-3 0,1-3 1 15,-1 3 1-15,1-1-1 0,1 3 0 0,-1-2 0 16,-1 2-1-16,3-3 2 0,-1 1 1 16,1 4-4-16,0-2 2 0,1-3 0 0,-1 3 1 15,0 0-1-15,4 0-2 0,-5-3 2 0,1 1-3 16,-3-3 3-16,3 1-2 0,-3-1 1 15,1 1 0-15,-1-3 0 0,-4 0 1 0,5-2-1 16,-5 2 2-16,2 0 1 0,-2-2 3 0,2 0 4 16,-2 3 9-16,0-3-11 0,0 0 6 0,0 0-10 15,0 0-2-15,-2-3-3 0,0 1-1 16,-3 0-1-16,1-2-1 0,-1-3 3 0,-1 0-1 16,-1-1 3-16,-2-1-3 0,0 0 0 0,1-2-3 15,-3 0 3-15,-3 0 2 0,3-2 1 0,0 2-1 16,0-3 1-16,-2 3-1 0,2-2 1 15,2 2 2-15,0 2-2 0,1 0 4 0,1 1-2 16,0 1-1-16,3 0 0 0,0 3-3 0,-1 0-1 16,3 1 2-16,0-1 0 0,0 4-6 0,-1-2-13 15,3 0 9-15,-2 2-2 0,2 0-1 16,0 0 5-16,0 0 8 0,0 0 0 0,2 2 0 16,3 0 1-16,-1 2-2 0,1 3 0 0,1-3 0 15,3 5 1-15,0-2-1 0,0 2 1 0,2-3 1 16,2 3-2-16,-2 0 3 0,0 0-2 15,2 0 0-15,-2-3-1 0,2 5 4 0,-4-6-4 16,2 3 1-16,0-3 0 0,-4 4 2 0,4-5-1 16,-4 3-2-16,-1-5 2 0,1 2 0 0,-3 1-1 15,-2-3 4-15,1 0-1 0,1-2 3 16,-4 2 4-16,2 1-1 0,0-3 2 0,-2 0-4 16,3 0-3-16,-3 0 6 0,0 0-2 0,0 0 7 15,0 0-15-15,-3 0 1 0,1 0-2 0,0-5 0 16,-2 3-3-16,-1-2-1 0,-1-1 1 15,-3-4 3-15,2 3 0 0,-2-3 0 0,1-2 1 16,-1-2-1-16,-2 2 2 0,0-3-1 0,2-1-1 16,-2-1 0-16,2 3 1 0,0-2-3 0,0-1 0 15,1 3 3-15,-1 0-1 0,2 2 1 16,0 0-1-16,1 2 2 0,1 0-1 0,3 5 2 16,0-3-2-16,-2 3-3 0,1-1 2 0,1 3-2 15,2 0 2-15,-2 2-4 0,2-2-1 0,0 2-1 16,0 0 7-16,0 0-2 0,0 2 5 15,2 0-3-15,0 3 0 0,3 3 2 0,-1 1-3 16,1 4 2-16,1 1 0 0,-1 1 0 0,3-2 3 16,-1 3-2-16,0-1 0 0,-1-2-6 15,1 1-6-15,2-3 2 0,-5 0 4 0,3 0-5 16,-3-2 6-16,1-3-3 0,-1-1 4 0,0 1-1 16,-1-1 0-16,-1-1-1 0,0-2-4 0,0 0-12 15,-2 1-23-15,2-1-31 0,-2-2-5 0,0 0-143 16,0 2 74-16</inkml:trace>
  <inkml:trace contextRef="#ctx0" brushRef="#br0" timeOffset="115798.4958">22232 17555 1 0,'0'-4'19'0,"0"-1"-1"16,2 3 2-16,-2-2-10 0,0-1-5 15,0 1-7-15,0 2 2 0,0-3 7 0,0 1 1 16,0-1 0-16,0 1-1 0,0 0 4 0,0-3 5 16,2 3 14-16,-2-1 61 0,0 1-58 0,0-1-12 15,0-1 11-15,2 1 5 0,-2 1-21 16,2-1-7-16,-2-1 1 0,0 4-1 0,0-1 1 15,3-1-2-15,-3 4-4 0,0-2-3 0,0 0-1 16,0 2 2-16,0 0-2 0,0 0-3 0,0-3-5 16,0 3 7-16,0 3 12 0,0-3 1 15,0 2-6-15,0 2 9 0,0 3 6 0,-3 2-6 16,6 2 2-16,-3 4-3 0,-3 1-1 0,3 3-3 16,0 1-2-16,0 5-2 0,-2-1-4 0,0-2 2 15,0 2 1-15,2 0-2 0,-5 5 0 16,5-3-5-16,-4-3 4 0,2-1-3 0,0-3 1 15,-1-1-1-15,1-3 1 0,0-3-1 0,0 1 1 16,2-4 1-16,0-1-2 0,-2-3 0 16,-1-1 1-16,3-4 1 0,0 2 0 0,0 3 1 15,0-3 6-15,0 0 6 0,0 0 0 0,0-2 2 16,0 3-7-16,0-3 3 0,0 0-14 0,0-3-4 16,0 1 2-16,0-2-2 0,0-1 2 0,3-3 2 15,-1-3 2-15,-2 0-2 0,2-5 0 16,0 1 2-16,-2-3-5 0,2 3-4 0,-2-5 0 15,3 0 4-15,-1-2 0 0,0 0-3 0,0 0 1 16,0 0 4-16,1-3 3 0,-1 3-1 16,0 3 1-16,0-6 2 0,0 3-1 0,-2 7 3 15,3-1-2-15,-1 5 2 0,-2 5 1 0,2-5-4 16,-2 6-2-16,0 1 0 0,0-1 1 0,0 1-1 16,0 2-1-16,0 0 1 0,0-1-3 15,0 3-6-15,0 0-5 0,0 0 5 0,0 0 10 16,0 0 2-16,-2 5-2 0,0 1 3 0,-1 3-1 15,-1 7 1-15,0-1 2 0,-3 7 0 0,0 2 7 16,1 5-3-16,-3 0 3 0,-4 15-3 16,4-2-4-16,-2-3-1 0,0-3-1 0,2-1 1 15,-2-2-3-15,4-4 1 0,1-3-2 0,-1-2-1 16,3-1 0-16,-1-4 0 0,3-3 2 0,-2-3-3 16,4-2 4-16,0-4-2 0,0-5 0 0,0-2 5 15,0 0 2-15,0 0 11 0,0 0 6 16,0 0-7-16,0 0-2 0,0-2-6 0,0 6-3 15,0-4-5-15,0-2-5 0,-2 0 1 0,2-5-6 16,0-2 0-16,0-6 0 0,2-1 2 16,-2-3 0-16,4-6 0 0,-4 1 9 0,7 0-1 15,-5-3-1-15,0 3-1 0,3 0 2 0,-3 2-1 16,0-2 0-16,0 4 1 0,3 0-4 0,-3 4 2 16,0-1-12-16,0 1 3 0,-2 5 1 15,2 0-7-15,1 2 3 0,-3 1-4 0,0 1-1 16,2 3 7-16,-2 1 22 0,0 1 8 0,0 7-1 15,2-1-5-15,-2 7-6 0,2 2 5 16,-4 3 6-16,2 4-7 0,0 4-7 0,0 0 2 16,0 0-4-16,0 1 1 0,0-1-2 0,0-2 1 15,0 2-1-15,-2 0 1 0,4-4-2 0,-2 2 2 16,2 0-1-16,-2 0-1 0,0-4 2 0,2-5-3 16,-2 0 2-16,3-6 2 0,-3 2-2 15,0-2 3-15,0-3-1 0,0-2 8 0,0 0 0 16,0 3-5-16,0-5 1 0,0 2-1 0,0-2-3 15,2 0-5-15,-4-2-1 0,2-5-9 0,0-2 2 16,0-4 0-16,0-7 8 0,2 0 1 16,0-2-1-16,0-2 2 0,-2 0 0 0,5 2 4 15,-5 0-2-15,2 4 3 0,0-2-3 0,0 7 3 16,-2-2 1-16,0 6-1 0,0-2-1 16,2 2 3-16,-2 2-5 0,0 3-1 0,3-1 0 15,-3 1-3-15,0 4 0 0,0-4-2 0,0 4 5 16,0 0 1-16,-3 2 2 0,3 2 3 0,-2 5-2 15,0 4-2-15,0 3 0 0,-3 1-1 16,3 3 1-16,-2 0-4 0,2 2 3 0,-1-2 0 16,-1-2-3-16,2 1 2 0,2-3-2 0,-5-1 2 15,5-1-2-15,0 1 2 0,-2-6-1 0,2 0 0 16,-2 2 1-16,2-7-2 0,0 3 1 16,-2-3 2-16,2 1 1 0,0-1-1 0,0-4 1 15,0 2 0-15,0 0 0 0,0-2 3 0,0 0-2 16,0 3-1-16,0-3-3 0,0 0-1 0,0 0 0 0,0 0 1 0,0 0 2 0,2 0-3 0,-2-3 1 15,2 3 2-15,-2 0-3 0,5 0 2 16,-1 0 0-16,3 0-2 0,-3 0 0 0,5 0 3 16,-3 0-3-16,6 0 2 0,-4-2-2 0,6 2 3 15,-1 0-4-15,0-2 2 0,2 2 0 16,3 0 1-16,2-4-2 0,2 1 2 0,0 1-2 16,-2 0 1-16,0 2 1 0,-5-2-4 0,3 2 2 15,-5-3 0-15,0 3 2 0,-2 0-1 0,-2 0-3 16,0 0 4-16,-5 0-1 0,1 3-2 15,-1-3 3-15,-2 0 0 0,3 0 0 0,-5 0 1 16,2 0 0-16,0 0-1 0,-2 0 0 0,0 0-1 16,0 0 0-16,0 0 1 0,0 0-2 0,0 0 0 15,0 0 2-15,-2 0-5 0,2 0-3 16,0-3-4-16,-2 3-4 0,2 0-10 0,0 0-4 16,-5 0-52-16,5 0 2 0,-6 0-123 0,1 0-142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15:20.1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00 3510 14 0,'-15'7'24'0,"-1"-3"-1"0,3-2-6 15,-3 3 3-15,3-5-6 0,-4-5 19 16,1 1-12-16,-4 2 0 0,-2-5 2 0,2 3 3 15,3-1-12-15,-5-1-4 0,-3 3-1 0,-1-8 3 16,0 7-10-16,-5-3 1 0,-2-1-6 16,0 3 2-16,-3 1-3 0,-12-3-3 0,-7 7 5 15,-3 0-2-15,-19 0-2 0,9 2 4 0,6-2 2 16,9 5 1-16,0-1 5 0,-4-4 2 0,-5 2 5 16,0 1-5-16,3-1 1 0,-1-2 0 0,7 0-5 15,3 0 4-15,1 0 5 0,-10 0-5 16,1 0-6-16,3-2 0 0,0 2-3 0,9 0 2 15,2 2 0-15,-9-2-1 0,0 2 5 0,-9 2-2 16,0-4 3-16,1 3 7 0,1-1-9 16,3 0 0-16,-3 2 2 0,-1-1-3 0,-6 1 0 15,8 0 1-15,8-4-2 0,7 3 2 0,7-3-4 16,-3 0 2-16,2 2-2 0,-1-4 0 0,-3 2-3 16,4 0 4-16,5 0-2 0,5-3 1 15,-3 3-2-15,6-4 3 0,1 2-1 0,4 0-2 16,1-1 1-16,-1 3 0 0,4-4 1 0,-4 4-1 15,1 0 2-15,1 0 0 0,-6 0 0 0,6 0 1 16,0 4-2-16,3-4 1 0,0 0-2 16,4 0 1-16,0 3 0 0,4-1 0 0,-2-2 0 15,0 0-1-15,5 2-2 0,-3 2 4 0,3-4-1 16,2 3 1-16,-3-1-4 0,1 2 0 0,2 1 6 16,2-3-7-16,-7 2 6 0,5 3-1 15,0 2 1-15,2 0 0 0,-7 2-1 0,5 0-1 16,0 6 1-16,-1-1-1 0,-3 4 1 0,4 2 1 15,-1-3 0-15,-3 6 0 0,3 1 0 0,1-2 0 16,2 3 0-16,-6-3-1 0,3 0 1 16,3 7-2-16,0-4 2 0,0-1-2 0,-2 3 1 15,0-3-1-15,-2 3 3 0,1 4 0 0,-1-2 1 16,-3 2 0-16,3-2-1 0,-3 0 4 0,1 2-1 16,-1-5 2-16,3-1-5 0,-7-1-2 15,2 1 3-15,0-3 0 0,2 0-1 0,1 3-3 16,1 1 0-16,1 1 2 0,0 2-3 0,4 0 2 15,-3 0-3-15,3-3 3 0,0 1-2 16,0-3 1-16,0 1 1 0,0-3 0 0,0 3 0 16,-2-7 0-16,-2 6-2 0,2 0 2 0,-3 1 1 15,5 2-2-15,-6 1 1 0,1 1 0 0,-4 0 0 16,1 0 0-16,1 0 1 0,-2-7-2 0,0 3 1 16,3-5-1-16,-3-3 0 0,2 1 1 15,1-2-2-15,-1 0 1 0,0 1 2 0,-1-1 0 16,-3 4-3-16,2 0 1 0,2 0 2 0,-4 5-1 15,0-3-1-15,0 0 0 0,-2 0 0 16,2 3 1-16,-2-5-2 0,2 0 1 0,0-2 0 16,-1-2 1-16,6-3-3 0,-1 0 2 0,1-4-1 15,1 0 2-15,1-2-2 0,-1 0 2 0,3 0-1 16,0 0-2-16,-2-3 2 0,-1 1 1 16,5 0-2-16,0-5 0 0,0 2 1 0,0-2 1 15,0 1-1-15,0 1-1 0,0-4 3 0,2 2-3 16,-2 0 2-16,3-2-2 0,-3 3 3 0,6-3-1 15,-6 2 2-15,0-2-2 0,5 2 3 16,-3-2 0-16,2 0 3 0,-2 0 2 0,3 0 0 16,-1 2-2-16,3-2-5 0,-1 0 0 0,6 0-1 15,-1 0 0-15,0-2-1 0,2 2-1 0,0-2 0 16,2 2-1-16,5-2 3 0,-2-1-2 16,2 3 1-16,6-2 1 0,3 0 1 0,0 0-1 15,-1 0 2-15,1-1-2 0,4-1 0 0,2 2 0 16,3-5 1-16,21 1 0 0,-1-3-1 0,-1 0 1 15,13-2 5-15,-10 4 1 0,-5 1-7 16,-2 1 4-16,0 3-2 0,6 2-1 0,-3-2 1 16,1 4 0-16,-4 0-3 0,0 0 0 0,-5 3 1 15,10-1-2-15,1 5 1 0,5-2-1 0,-4 1-1 16,1 4 2-16,-3-1 1 0,3 0-2 16,3-5 0-16,9 3 2 0,-5-5-1 0,-8 1 0 15,4-3 1-15,2-4 1 0,7-3-3 0,2 1 2 16,0 4-1-16,0-2-1 0,2 0 1 0,7-3 0 15,-3 3-1-15,1-2 1 0,-7 1 2 16,4 1-3-16,1-2 1 0,-1-3 0 0,-2 5 2 16,-2 0 1-16,0-3 1 0,4 3-2 0,-1 2 2 15,-6 0 2-15,1 0-5 0,-5 2 1 0,3 1-1 16,2-1 3-16,2 0-1 0,-5 0-1 16,-1-2 0-16,10 2-1 0,-2 1 0 0,-2-1 1 15,-2 0-3-15,-3 2 1 0,1-4 0 0,4 5 1 16,0-3 0-16,-5 2-2 0,1-1 0 0,0-1 2 15,-1 0-2-15,5-2 1 0,-2 4 1 16,-9-1-1-16,-2-3-1 0,-1 0 4 0,5-3-1 16,9 1-1-16,-6 2 5 0,-5-2-1 0,0 2 0 15,-3-4 2-15,6 4-2 0,-1 0 2 16,0 2-3-16,-9 0-1 0,-2-2-1 0,-4 2-2 16,2 0 3-16,2 1-3 0,2-1 2 0,-4 2-1 15,-4-4-2-15,-5 5 2 0,-4-5 0 0,-1 0-1 16,-1 0 1-16,4 0 1 0,-3 0-3 0,-1 2 3 15,-3 0-3-15,-2-2 4 0,-4 4-1 16,-3 1-1-16,-1-3 0 0,-6 2-1 0,-1 1 0 16,-3-3 1-16,1 0-2 0,-5 1 4 0,-2-1 4 15,0-2 4-15,2 2 0 0,-7-2 2 16,0 0-2-16,-1 0-3 0,-12 0 5 0,4-2 0 16,1 2-2-16,4 0 2 0,-2 0-3 0,2-2-4 15,2 2-5-15,2-3-1 0,-1 1 0 0,-1-2-2 16,0-3 1-16,0 0 2 0,-2-6-3 0,0 2 2 15,0-4 0-15,-2-1-3 0,2-1 3 16,-4 1 0-16,1-1 0 0,1-3-2 0,-2 0 2 16,-1 0-2-16,-1-2 4 0,-1-2-3 0,0-3-1 15,3 1 3-15,-5-3-2 0,5-2-3 16,-3-2 5-16,1 0-1 0,1-2-2 0,-6-7 1 16,5 2 1-16,-1 3-1 0,3-1 2 0,-3-4-3 15,3 1 2-15,-1-8-2 0,1-2 0 0,1 3 1 16,3 4 0-16,0 0 1 0,3 8-3 0,-3 1 5 15,4-5-3-15,-2 1 0 0,-2-3 0 16,0-2 2-16,3-3-3 0,-1 3 4 0,-2 7-2 16,2 2-2-16,-2-5 0 0,2 9 1 15,0-4 0-15,1-1-1 0,-3 1-1 0,2 0-1 16,2-5-2-16,-2 5 2 0,3 0-6 0,-1 4 7 16,3 2 2-16,-1 0 0 0,-1 1 0 0,-1 1 1 15,1 1-1-15,1-1 2 0,-1 1-3 0,-1 0 3 16,0-1-2-16,1 1 1 0,-1-1-3 15,-1 3 2-15,1 4-1 0,0-2-1 0,1 2 0 16,-3 5 2-16,0 1 0 0,0 3 1 0,1 0 2 16,-3 3-5-16,2 3 1 0,-2-1-5 15,0 1 0-15,-2 1-1 0,2 4-2 0,-5-2 5 16,3 2-2-16,-2-3 1 0,-1 3 4 0,-1 0 1 16,-3 0 0-16,-5 0 2 0,3 0-1 0,-6 0 1 15,1 5 0-15,-8-5-2 0,0 4 2 0,-3-4 0 16,-3 5-2-16,-6-3 1 0,-1 2 0 15,-1-2 2-15,-12 5-1 0,1-3-2 0,5 3 2 16,0-3 0-16,0 1-1 0,0 1 1 0,-16-1 1 16,1-1-2-16,1 3-1 0,5-3 1 15,3 1 2-15,-1-1-2 0,-2 3 1 0,-4-3 0 16,-7 1-3-16,0-1 2 0,0 0 0 0,7 3 0 16,-3-7-1-16,-2 4 0 0,-6 3 1 0,0-7-1 15,-1 2 2-15,10 0-3 0,-3-2 3 0,-6 0-3 16,-7-4 2-16,9 4 1 0,-3-7-3 15,7 5 2-15,-2-4-1 0,-8-1 2 0,-1 0-1 16,5 1 1-16,-1 1-1 0,5 1-1 0,-2 2 1 16,-13-7 0-16,4 7 1 0,4-5-2 15,-1 5 2-15,-1 0-1 0,-2-1 0 0,-2 3 0 16,-3 0 1-16,5 0-1 0,-2-4-1 0,-2 2 1 16,-3 2-2-16,7-2 1 0,2-1-12 0,1 3-2 15,-1 0-6-15,0-4-3 0,0 4-4 0,12-4-8 16,-3 4 6-16,6-3-9 0,-1 3-24 15,-1 0-54-15,1 0 34 0,6 0-93 0</inkml:trace>
  <inkml:trace contextRef="#ctx0" brushRef="#br0" timeOffset="5076.8068">10559 2469 24 0,'11'3'37'0,"0"1"-31"0,-4 3-8 0,-3-7-4 16,1 2-5-16,-3 0 3 0,0 0-4 0,0 3 8 15,3-5 4-15,-5 2 8 0,2-2 0 16,0 4-1-16,0 3-1 0,0 4 1 0,1-4-8 16,1 8 1-16,0 0 4 0,3 7-2 0,0-4 8 15,1 4 3-15,-1 2 5 0,2 1 0 0,0 3 24 16,0 1 2-16,-5 4-6 0,0 16-18 15,-1 6-11-15,-3-2-1 0,0 13-1 0,0 2 12 16,-3-8 1-16,3 4-5 0,-2 2-1 0,0 15-1 16,2-10 1-16,0-3-1 0,-2-4 6 15,-3 9-1-15,-1 2 1 0,-3 0 0 0,0 0-4 16,-2 4 1-16,0 1 0 0,-2-1-5 0,6-2-3 16,1-13-2-16,1-2 3 0,3-7 0 0,2-2-4 15,4-5-4-15,1 1 1 0,4-5 0 16,-1-2 1-16,3-2-2 0,-2-3-2 0,2-6 2 15,-2-5 0-15,0 1 1 0,-2-3 1 0,-3 2-2 16,-2-6 6-16,3 0 2 0,-5 0-1 0,-3-2 3 16,3-3-7-16,-2-2-5 0,0-2 0 15,0-2-2-15,0-2-4 0,2 2 2 0,0-5-9 16,-3 3-24-16,3-1-21 0,0 1-53 0,-2-3-7 16,2 3-97-16</inkml:trace>
  <inkml:trace contextRef="#ctx0" brushRef="#br0" timeOffset="6092.168">10707 2553 80 0,'-11'11'2'0,"-5"-9"-17"0,3-2 15 0,2-6-4 16,-2-5 5-16,4 2 35 0,0-6-11 0,5 4-1 15,-1-3 36-15,3 8-28 0,2-5-21 16,0 2-17-16,2 4 12 0,1-1-18 0,1 4 16 15,0-1 1-15,5 3 4 0,4-4-5 0,3 4-5 16,-1 0 1-16,12 4 0 0,-3-1-1 0,16 1 2 16,4 3-1-16,0-1-1 0,4 1 0 15,5-3 0-15,7 3 1 0,28-3 2 0,31 3 1 16,-13-7 9-16,-9-7-8 0,22-4 0 0,-35 0 15 16,2-2 1-16,-9 0 3 0,0 2-5 15,3 0-9-15,-3 6 2 0,-7-3-4 0,-1 3-3 16,-5-1-3-16,8 1-3 0,3-2 3 0,2 7-3 15,-4-4 0-15,2 2 1 0,5-5 1 0,-1 3-3 16,5-3 1-16,-3 1 2 0,8-3-5 16,-6-2 0-16,3 2 6 0,-2 2-4 0,-7-1 3 15,0-4-2-15,-4 4 3 0,0 1-1 0,-14-4 0 16,1 2-1-16,-9 3 1 0,-5 1 0 0,0 3 2 16,-2 0 1-16,0-3 8 0,-4 3-6 15,-2 0-4-15,-5 2 2 0,-5 0 3 0,-1 0-3 16,-3 0 3-16,0 0-3 0,1 0-3 0,-3 4 0 15,2 1 0-15,-2-1 1 0,0 5-1 0,-2 2-3 16,0-4 5-16,-3 4 0 0,-1 2 0 16,-3 5 0-16,-2-3 6 0,0 7 1 0,-2 2-2 15,-3 7 5-15,-3 0-3 0,-1 11-1 0,-2-2 1 16,-11 13-4-16,2-5 1 0,2-2-4 0,1-8 4 16,1-1 1-16,3 5-2 0,2 0 0 15,2 4 1-15,1 3-5 0,-3-5 3 0,2 0 11 16,0 0-9-16,0-6-1 0,0-1 2 0,3 7-2 15,4 3 5-15,-5 8-4 0,5-2 5 0,-2 4-5 16,4 0-3-16,0-4-2 0,2 2 2 16,0 7-3-16,0 4-2 0,0-4 3 0,-1 0-2 15,-1 4-1-15,-5 2-1 0,1 7 2 0,2 0-2 16,-1-11 2-16,1 0 2 0,0-16 1 0,0-6 8 16,2-11 0-16,-2-2-1 0,0 2-3 15,2-7 0-15,0 2 0 0,0 3-4 0,2-2-1 16,0 1-3-16,2 3 1 0,1 2 1 0,-1 0-2 15,-1 3 1-15,-3-8-2 0,-5-6 6 0,-1-9 5 16,-3-2 6-16,-2 0-10 0,0-8-3 16,-2 3-5-16,-1 1 1 0,-5 2 0 0,-1-3 3 15,-4 5 0-15,-7-2-4 0,-2-2-1 0,-9 2-6 16,-2-5 1-16,-20-2-4 0,-5-4 1 16,-12 2-5-16,-25-9-6 0,-4-2 7 0,-20-4 0 15,26 6 0-15,1-2 9 0,-14 0 7 0,2 0 2 16,-4 2 2-16,-4 5-1 0,-5-5 9 0,-2 11 2 15,-3-2 6-15,1 7 0 0,-9-3-5 16,-2 11-1-16,0-1-5 0,-1 8-5 0,8-7 1 16,-1 5-4-16,5 0 1 0,-1 2-3 0,12-2 2 15,2 2-4-15,4 0 1 0,3-7-5 0,11 1-12 16,-3-1 3-16,16 1 5 0,0-3-6 16,8-2-3-16,1 0 4 0,8-2-17 0,8-3 0 15,3 3-15-15,3-4-10 0,4 1-1 0,4 3-110 16</inkml:trace>
  <inkml:trace contextRef="#ctx0" brushRef="#br0" timeOffset="8123.0466">11558 2582 18 0,'-11'-13'18'0,"-2"-3"2"0,-1 5 12 0,3 0-23 16,-4-2-8-16,2 4 53 0,2 5-42 0,-3-5-14 15,-1 9-11-15,0-2 4 0,1 4 9 0,-5 0-3 16,-1 7 2-16,-2 2 2 0,0 11-3 16,-5-4 5-16,-6 13-2 0,0 4 1 0,2-7 1 15,0 6 0-15,5-1 3 0,4-7-4 0,0 7 1 16,4 2-2-16,5 12 1 0,0-10-2 0,6 1 2 16,0-5 2-16,5-2 4 0,0-7 1 0,2 0 4 15,2-8-7-15,5-1 6 0,4 0 10 16,4-4-10-16,5-2 3 0,7-4-1 0,3-1-5 15,8-4-7-15,4 0 1 0,2-4-3 0,13-14 0 16,-2 0 0-16,3-4-2 0,-3 3 2 16,4-4-1-16,1-1-1 0,-9-2 3 0,-5-1 6 15,-15-1 8-15,-5 1 8 0,-10 1-4 0,-3-5 9 16,-2 2-17-16,-7 1 4 0,1-1-14 0,-5 2-2 16,-5-1 1-16,-4 1 3 0,1 1-2 15,-6 4 3-15,-1-2-9 0,0 1 3 0,-3 6-3 16,-2 1-6-16,-6 5-10 0,-3 7-9 0,-4-3 5 15,-5 10-2-15,-1 3-1 0,-3 7-29 16,2 3-76-16</inkml:trace>
  <inkml:trace contextRef="#ctx0" brushRef="#br0" timeOffset="8622.9166">12764 2518 88 0,'-4'7'22'0,"-7"-7"-6"0,-7-5 37 15,2-1-28-15,-1-1 15 0,-3-2-8 0,-4-2 3 16,-1 2-12-16,1 0-4 0,-2 1-4 0,1-1-12 15,-3 4-6-15,4-3-3 0,-5 5 5 0,2 3 5 16,-3 3 6-16,-10 5-5 0,2 6 0 16,-1-1-1-16,6 2-1 0,-3 5-2 0,3 4 0 15,2 1 4-15,-10 8-2 0,1 2-1 0,2-2-3 16,3 2-1-16,2-4 0 0,-2 11 1 0,6-2 4 16,7 2 0-16,2-3-6 0,11 1-9 15,5-13 5-15,6 1 4 0,3-4 6 0,10-2 0 16,5-4-1-16,9-2 6 0,4-8-3 0,6-1 6 15,5-3-1-15,5-10-6 0,10-7-2 16,5-1-1-16,-2 1-1 0,2-5 1 0,-2 1 5 16,-14-3 3-16,-4-2 2 0,-13 4 10 0,-9-4-3 15,-4 2-1-15,-3 3 0 0,-4-5-7 0,-2-3-7 16,-2 3-4-16,-5-2 0 0,0-5-3 16,-2 1-6-16,-4 1-12 0,-5-6 0 0,0 0 3 15,-2 5 7-15,-4-6-4 0,1-1 4 0,-1 4-13 16,0 7 2-16,-3 0 3 0,-2 8 1 0,-2 5-17 15,-4 0 3-15,-5 11-40 0,-2 5-29 16,-3 8 29-16</inkml:trace>
  <inkml:trace contextRef="#ctx0" brushRef="#br0" timeOffset="9075.9275">13564 2494 49 0,'0'-11'42'0,"-4"0"10"0,-7-7 44 0,-5 0-67 16,-6 1-6-16,-2 1-6 0,-5 3 6 16,-1 0-4-16,1 2-14 0,-2 2-3 0,-2 0-4 15,-2 7 1-15,-14 4-4 0,-1 5 6 0,-1 4-2 16,-4 6 2-16,-9 14 2 0,9 7-4 0,2-1 0 15,6 5 3-15,1-2-3 0,0 2 6 0,-3-5 5 16,3 1-8-16,6 4 4 0,5-5 3 16,11 3-8-16,4 4-6 0,11-2-1 0,2-7 7 15,14 0-7-15,2-8-4 0,9-1 6 16,4-6 8-16,8 2-3 0,12-9-1 0,11-8 14 16,5 1-6-16,1-6-3 0,1 0-4 0,-1-4 4 15,3 0-1-15,2-1-3 0,0-6 0 0,-9 2 1 16,-2-4 0-16,-9 0 1 0,-7-5-1 0,-1 1 0 15,-3-3 0-15,0-7 3 0,2 3-3 16,-4-9 2-16,0 2-6 0,-5-6 2 0,-4 1 0 16,-4-1-2-16,-3-1 2 0,-4 3 1 0,-2-5-3 15,-4 3 2-15,-5-1 4 0,-5 3-4 16,-1 11 0-16,-5-3-6 0,2 5-13 0,-9 3-34 16,-4 10-3-16,-7 4-23 0,-10 14-30 0</inkml:trace>
  <inkml:trace contextRef="#ctx0" brushRef="#br0" timeOffset="9528.9312">14184 2436 81 0,'13'18'217'16,"-8"-11"-187"-16,1-14 43 0,-6-6-55 0,0-3-11 16,-2 3-8-16,0 0-7 0,-3-3-8 0,3 10 6 15,-5-3-4-15,3 7 0 0,-5 0 13 16,0 2 1-16,-2 2-4 0,-6 4 3 0,-3 3-2 16,-9 11 2-16,-4 2 0 0,-4 2 4 0,-16 12-3 15,2 1-2-15,7 3 2 0,0 2 0 0,4 2 2 16,-11 15-1-16,12 1 4 0,4-1 1 15,-5 12 3-15,13-9-1 0,10-14-7 0,8-12 3 16,7-6 1-16,6-8-1 0,3-2 0 0,6-4 2 16,5-3 6-16,6-2 1 0,5-7 4 15,1-1-4-15,6-6-6 0,6-1-2 0,2-7-3 16,11-9 1-16,0 2 0 0,-4-4 1 0,-5-2 10 16,-6 2 8-16,-7-2-7 0,-9 0 6 0,-6-7-11 15,-1 2 3-15,-4-4-8 0,-2-2-6 0,-2-1-2 16,-2-1-1-16,-5 2-4 0,-2-5-15 15,-4 5-2-15,-3-1-4 0,-6 6 10 0,-3-4-8 16,-3 10-10-16,-1 2-11 0,-5 5-13 0,-8 8-2 16,-22 9-87-16</inkml:trace>
  <inkml:trace contextRef="#ctx0" brushRef="#br0" timeOffset="10028.8642">11496 3792 22 0,'-4'-24'19'0,"2"2"-11"15,-7-4 25-15,2-1-21 0,-4-13 17 0,0 5 43 16,-2 4-5-16,4 3-34 0,-4 6-10 0,2 2-4 16,0 4-14-16,2 7-17 0,0-2 6 0,0 3-5 15,3 5 5-15,-3 3 2 0,0 5 4 16,0 6 0-16,-4 9-1 0,2 4 0 0,-2 9 0 16,-5 7 0-16,-2 8 1 0,-6 29 0 0,-3-2 1 15,-6 27 0-15,4-14 8 0,2-11 10 16,9-8 21-16,5-21-15 0,8-6-10 0,3-13-3 15,4-7 6-15,4-3-5 0,5-3 1 0,2-3-6 16,7-2 8-16,6-6-3 0,7-3 5 0,2-9-4 16,7-4-8-16,4-4-4 0,0-10 1 15,7-12 1-15,-3-3 2 0,-2-2-1 0,1 1 0 16,-3-12 3-16,-4 2-4 0,-3 2-3 0,-10-1-1 16,-3-1-3-16,-9 2-3 0,1-1-4 0,-3-8 7 15,-7 1-2-15,-1 0 1 0,-7 10 4 16,-5 3 5-16,-2 13-2 0,-6 1 4 0,-5 5-9 15,-2 3-2-15,-11 9-1 0,-13 4 2 0,-7 9-4 16,-2 5-10-16,-1 8 0 0,1 2-15 0,2 12-23 16,0 1-24-16,1 8 2 0,1 1-68 15</inkml:trace>
  <inkml:trace contextRef="#ctx0" brushRef="#br0" timeOffset="10466.26">12321 3501 162 0,'2'-9'111'0,"-6"1"-81"0,-3-10 11 0,-6 0-20 0,-3 5 1 15,1-7-3-15,-5 5 0 0,2 2-11 16,-1 2-13-16,-1 2 1 0,-2 7-1 0,0 2 0 15,-3 2 3-15,-6 9 1 0,-4 6 11 0,-5 10-2 16,-1 2 9-16,-19 26-10 0,7 6-1 0,-9 30-1 16,16-14-3-16,9-9-2 0,10-8-3 15,7-12 2-15,14-3-7 0,4-8-3 0,8-2 7 16,7-6 2-16,5-3 6 0,2-4-4 0,2-4 4 16,2-5-2-16,7-2 1 0,2-4 7 15,5-5 1-15,12-13-5 0,5-2 0 0,-2-7-4 16,-2 0 1-16,-5-4 1 0,-4-2 2 0,-2-3-4 15,0-4 1-15,1-3 6 0,-1 8-5 0,0-7-4 16,-5-1 0-16,-2 1 0 0,-4-9-3 0,-3-5 3 16,-4-4-1-16,-4 3 0 0,-9-1-6 15,-3 0-2-15,-3 5 4 0,-6 4-1 0,-3 5 5 16,-3 6 1-16,-9 4-2 0,-1 3-9 0,-6 6-14 16,-8 7-9-16,-15 11-45 0,-7 11 18 15,-5 7-15-15,1 9-76 0</inkml:trace>
  <inkml:trace contextRef="#ctx0" brushRef="#br0" timeOffset="10934.8849">12962 3473 58 0,'7'-3'145'0,"0"-8"-92"0,-5 0-22 0,-4-2-18 16,-1-9 6-16,-1 4 19 0,-3 3-15 0,1 0-21 15,-3 1-5-15,-2-1-11 0,-2 4 5 0,-1 4 5 16,-1 5 2-16,2-2-1 0,-5 4-1 0,-2 4 0 16,-4 5 3-16,-5 6-2 0,1 1 2 15,-3 6 2-15,-11 13 0 0,0 3-1 0,5 3-1 16,1 4 1-16,1 5 2 0,-5 14 3 0,3-2 4 15,8-5 1-15,3-8 5 0,10-5-5 0,5-7-3 16,7-4-1-16,4 1-1 0,6-4-1 16,6-3 2-16,3 2-3 0,5-10 0 0,2 1 3 15,4-7 0-15,5-2 0 0,4-6 4 0,5-5-6 16,6-5-2-16,16-14-1 0,2-3-3 16,-4-3 2-16,-5-3 8 0,-5-1-2 0,-5-2 2 15,-6 2 2-15,1-4 2 0,-5 3-3 0,-2 1 1 16,-6-6-2-16,-5-3-5 0,-7-2-10 0,-4-10 5 15,-4-3-3-15,-7 4 3 0,-5-6-9 16,-3 9 0-16,-10 0 7 0,-2 4 4 0,-4 0-1 16,-5 2 3-16,-6 9-14 0,0 9-17 0,-3 5 1 15,5 10-4-15,-7 5-41 0,-1 11 9 0,-6 4-39 16</inkml:trace>
  <inkml:trace contextRef="#ctx0" brushRef="#br0" timeOffset="11481.6183">13904 3340 193 0,'-38'-15'101'0,"3"-5"-71"0,0-9 3 15,6 5-29-15,5 2 1 0,0 7-8 0,4 1-5 16,0 6-4-16,2 3 5 0,1 5 5 16,-3 2 2-16,-2 7 5 0,-9 4-3 0,0 10-2 15,-4 1 5-15,-16 18 0 0,3 2 4 0,-3 0-6 16,-9 15 0-16,5-1 2 0,2-10-3 0,5 3 0 15,4-5 2-15,4 1 0 0,14-3-1 16,1-5-1-16,12-3 4 0,0-8 1 0,6 1 0 16,1-5 1-16,6-2-2 0,0 0 8 0,4-2 0 15,7-2-2-15,4-1 0 0,10-1 1 0,10-5-1 16,7 0-2-16,6-4 2 0,16-10 2 16,0-3-3-16,0-5-4 0,-2-7-4 0,2 0-2 15,4-1 0-15,5-1-1 0,-13 4 2 0,1 1-2 16,-3-3 0-16,-1 3-1 0,0-3 0 0,3 0-1 15,-7 1-2-15,-7-3 3 0,-4-6 0 16,-5-5-1-16,-4-2 0 0,-2-5 0 0,-2-8-1 16,-5-3 1-16,-11-1-11 0,-4-1 7 0,-13 0 4 15,-5-4 1-15,-11-2 0 0,-2-7-1 0,-2 4-1 16,-5 7 4-16,1 11 0 0,-1 12-1 16,0 5-5-16,3 12-4 0,-5 2-5 0,-2 9-14 15,-7 2-12-15,-2 6 9 0,0 1-37 0,-2 9 26 16,0 3-31-16,4 6-88 0</inkml:trace>
  <inkml:trace contextRef="#ctx0" brushRef="#br0" timeOffset="12153.3166">11609 4485 26 0,'-3'-29'93'0,"1"-2"-57"0,0 0 40 15,-2 3-43-15,-3 1 5 0,3 3-11 0,-3 2 11 16,0 4-19-16,-2 3-7 0,3 2-14 0,-5 2-7 16,-2 0 2-16,-3 8-6 0,-1-3 2 0,-3 6 6 15,-2 6 4-15,-3-1-5 0,3 6 5 16,-4 4 2-16,-1 12 2 0,3-1 7 0,2 7 4 16,5-2-1-16,-1 4 2 0,2 1-9 0,-1 3 1 15,1 10 5-15,1-3-5 0,2 0-4 16,2-6 0-16,6-5-2 0,1 1 0 0,10-3-1 15,1 0-3-15,11-7 3 0,-1-2 0 0,5 1 2 16,7-10 5-16,2 1-1 0,4-14 5 0,3-2-4 16,12-13 3-16,8-3-5 0,1-8 3 0,1 0-3 15,-5-5 0-15,-9 3 0 0,-4-3 2 16,-4-2-1-16,-1 2 1 0,-4 1 6 0,2-3 4 16,-6-2-7-16,-2-3-7 0,-8-1 2 0,-1-7-5 15,-7-2 0-15,-4 1-6 0,-5-1-10 16,-7 4-2-16,-1 3 2 0,-3 3 16 0,-9 3 2 15,3 7-6-15,-9 4-6 0,2 9-4 0,-5-3 0 16,-1 9-1-16,-6 5-21 0,1 9 6 0,0 6-21 16,-2 9-31-16,-2 5-27 0</inkml:trace>
  <inkml:trace contextRef="#ctx0" brushRef="#br0" timeOffset="14402.7377">12614 4088 7 0,'-20'4'21'0,"-2"-4"-9"0,2 0-9 0,3-4 8 0,1 2-2 15,3-3 3-15,4 5-2 0,0-6-8 16,3 3-2-16,1-1-6 0,1 0 6 0,2 1-1 16,-1-1 10-16,3 4 17 0,-2-4 20 0,2 1 8 15,-2 1-11-15,2 0-28 0,0 2-5 16,0-4 3-16,0-1 7 0,0 3 2 0,0 0-3 16,0-1 1-16,0 1-11 0,-2-2-6 0,2 2 0 15,-2 2-5-15,-1-5 1 0,-1 3-2 0,0 0-5 16,-1 4 5-16,-6 0 4 0,0 5-3 0,-6 2 2 15,-6 4 4-15,-1 2 7 0,-4 5-3 16,-1 4-2-16,0 1 0 0,3 1-4 0,-3 7 3 16,3 0 1-16,6-2 1 0,7 2-1 0,2 3-2 15,0 1 2-15,6 5-5 0,-1 2 5 16,1 9-4-16,-1 0-2 0,1-7 1 0,3-4 0 16,0-7 1-16,4-2-1 0,5-6 3 0,1 1 1 15,6-8 1-15,3 2 4 0,5-6 5 0,9-3-6 16,9-9 5-16,6-4-2 0,18-15-3 15,0 0-5-15,-4-5 0 0,-5 0-3 0,-2-4-2 16,2 4 0-16,-2-2 2 0,2 0-3 0,-7 2 2 16,-4 0 2-16,-8 2 3 0,-8-4 1 15,-8 2 4-15,-4 1-7 0,-1-1 1 0,-2-2-1 16,-2-5-3-16,-4 5 3 0,-3-6-4 0,1 1 4 16,-5-4-1-16,-5-2 3 0,-4 2-7 0,1-2 0 15,-8 0 2-15,1 2-7 0,-3 3 1 0,-2 3-3 16,-4 1 0-16,0 7-5 0,-7-3-1 15,-2 6 1-15,-5 3 4 0,-10 9-8 0,4 7-12 16,0 3-11-16,8 3-13 0,8 0-21 0,3 1-39 16</inkml:trace>
  <inkml:trace contextRef="#ctx0" brushRef="#br0" timeOffset="15027.5759">13952 4057 281 0,'7'0'92'0,"-5"-7"-80"0,-4-6-8 0,-5-2-9 16,-1-1 6-16,-6-1 18 0,-1-1-5 0,-3 3-4 16,-2 1-7-16,1 3-3 0,-3 2-2 0,6-2-1 15,1 5 3-15,-10-1-2 0,6 3 7 16,1-3 0-16,5 3 2 0,2 2-8 0,0 2 1 15,2-5-3-15,0 5 0 0,0 5 2 0,0-5-1 16,-2 4 2-16,2 5-1 0,-2 2 0 0,-2 2 0 16,-2 5 3-16,-7 10-1 0,-5 3 2 15,1 2 3-15,-5 3 6 0,0-1-2 0,0 0-1 16,-11 14-3-16,3-5 0 0,6 0-4 0,6-4 1 16,3-3-1-16,6-2 3 0,5 3 2 0,6-3 0 15,3-2-2-15,4 0 0 0,2-2 0 16,5 2-1-16,4-6 0 0,6-1-1 0,3-6 1 15,5 0 2-15,5-3 7 0,8-1-6 0,4-5-2 16,15-7 4-16,5-4 1 0,-5 0 0 0,-2-4-3 16,3-1 4-16,-1-1-5 0,5-5 0 15,2 2-4-15,0-6-1 0,0 1 1 0,-9-1-1 16,0-5-1-16,0 0 2 0,-2 0-3 0,0-6 3 16,0-5 2-16,-7-2-1 0,-6-5 1 0,-9-3 1 15,-3-4-3-15,-4-1 1 0,-4 2-1 16,-2 0-2-16,-9-5-2 0,-3-1 1 0,-6-5-4 15,-4-3-2-15,-7 8 0 0,-7 3 10 0,-2 14-4 16,-10 7-8-16,-4 13-5 0,-12 1-30 0,-5 15 3 16,-12 1-4-16,-6 12-50 0,-1 1-51 15,-3 25-72-15</inkml:trace>
  <inkml:trace contextRef="#ctx0" brushRef="#br0" timeOffset="30117.5322">1601 6780 4 0,'0'-4'36'15,"0"-1"36"-15,0 1-40 0,0 2 22 0,0-3 7 16,0 3-34-16,0 0 12 0,0-1-4 15,11 3-9-15,-11-2-16 0,0 2-8 0,-5 0 0 16,3 0-5-16,2-2 13 0,-2 2-9 0,2 0 0 16,0-2 1-16,-2 2 3 0,2 0 4 0,0 0-1 15,2 0 3-15,-2 0-5 0,0 0-1 16,0 0-4-16,2 0 15 0,-2 0-5 0,0 2 0 16,7 0-3-16,-7 0 5 0,2 1-5 0,7-1 9 15,-3 2-4-15,3 1-4 0,2-3 0 0,7 0-3 16,0-2 0-16,6 2 0 0,0-2-3 15,7-2-1-15,0 2 4 0,8-2 1 0,1 0-2 16,-5 0-3-16,-2-1 7 0,1 1-1 0,-4 0-2 16,6 0-1-16,-3-1-1 0,22 1 4 15,-4-4-4-15,6 1-1 0,11-4 1 0,-8-2-3 16,-3 0 2-16,-4 0 0 0,0 0 0 0,7 0 1 16,-8 3-2-16,1-1 3 0,-6 2-3 0,-5 0 1 15,-3 5 3-15,1-2-2 0,0 4-3 16,4-2-3-16,0 4 0 0,-5 0 0 0,3 2 2 15,-4 1-2-15,-3-1 5 0,-2 1-3 0,0-1 4 16,3 1 2-16,-6-3-3 0,6 2 2 0,3-2 0 16,-3 3 0-16,-1-5 1 0,0 2-1 15,-6 0 2-15,2-2 1 0,-7 0-6 0,2 0 2 16,-1 0-2-16,-3-4 0 0,0 2-2 0,0-1 0 16,-4 1-2-16,1 0 2 0,-1 0-1 0,-3 2 0 15,-1-2 2-15,-1-1-4 0,0 3 4 16,-2 0-3-16,0 0 0 0,2 0 2 0,-2 3-2 15,0-3 1-15,0 0 1 0,-2 2 1 0,-2-2-2 16,0 0 2-16,-3 0-3 0,3 0 2 0,-5 0 0 16,0 2 0-16,0-2-1 0,-8 0 0 15,-1 2 3-15,5-2-2 0,2 0-2 0,0 0 3 16,-2 0-1-16,2 0-1 0,0 0 2 0,4 0-2 16,3 0 1-16,-7 0-1 0,2 0 0 0,-2 0 1 15,2 0 1-15,-2 0-2 0,2-2-1 16,-2 2 1-16,0 0-1 0,0 0 1 0,0 0 1 15,-2 0-1-15,2 0 0 0,0 0-1 0,0 0 5 16,-2 0-4-16,2 0 5 0,0 0-3 16,0 0 0-16,0 0-2 0,0-2 1 0,4 2 0 15,-4-2-1-15,5-1 0 0,-3 1 0 0,2-2 3 16,1 1-2-16,-3 1-2 0,2-2 2 0,-2-1 1 16,5 3-2-16,-5-2 1 0,0-1 1 0,3 1-2 15,-5 0 1-15,4-1-1 0,-2 1 1 16,1-1 0-16,-1 1 0 0,-2-3 0 0,4 1 0 15,-4 1-1-15,2-1 1 0,1-1 1 0,1-2-1 16,-4 3 0-16,2-5 1 0,0 4 2 16,1-4 0-16,1 0-1 0,-4 0 1 0,2-2-1 15,3-7 0-15,-5 0-3 0,4 0-1 0,-2 0 3 16,1 1-2-16,-1-4 1 0,2 1-1 0,1-2-4 16,3 2 0-16,-5 0 4 0,3-2 0 0,3 4 1 15,0 0 0-15,0 0 0 0,-5 5 1 16,3-3-1-16,-1 3-1 0,-1 2 3 0,-1-3-1 15,-2 1 0-15,5-1-2 0,-7 5 1 0,0-2-1 16,0 0 4-16,0 2-1 0,0 0-1 16,-4 2 1-16,1 0-1 0,-1-2 0 0,2 4-2 15,0-1 2-15,-3-1-1 0,3 4 1 0,-3-3 0 16,1 1 2-16,2 3-1 0,0-3 0 0,-3 3-2 16,3-3-1-16,0 2 1 0,-3 1 1 0,1 0-1 15,0 1-2-15,1-3 0 0,-3 4 1 16,1-1 1-16,-1-1-1 0,-1 2-2 0,3 0 4 15,-5-1-2-15,2 1 1 0,-2 0 1 16,-2 0-1-16,0 0-2 0,0-1 2 0,0 1 1 16,-4 2-1-16,0 0 1 0,-1-2-3 0,-2 2 2 15,-1-2-1-15,1 2 2 0,-6 0 0 0,-1 0-2 16,-1-2 2-16,0-1-2 0,-3 3 2 0,0 0-1 16,1 0-1-16,-3-2 0 0,-7 2 1 15,-1-2 2-15,-1 2-3 0,-2 0 0 0,-9-2 2 16,-2 0-2-16,5 2 2 0,4-3-1 0,2 1-1 15,7 0 2-15,-3 0-2 0,-2 0 1 16,-4-1-1-16,0 1 1 0,-4 2 1 0,6 0-1 16,-5 0 0-16,6 0-1 0,1 0 1 0,5-2 0 15,-5 2-1-15,-2 0 1 0,0 0 0 0,0 0-1 16,-4 0 0-16,2 2 0 0,6-2 1 0,5 0 1 16,7 0-2-16,-5 0 1 0,2-2 0 15,5 2 1-15,-2 0-1 0,1-2-1 0,5 2 2 16,-2-3-2-16,0 3 0 0,0-2 2 0,3 0-2 15,-1 0 1-15,2 2-2 0,0 0-8 16,-1 0-10-16,3 0-15 0,-4 2 1 0,0 2 18 16,3-1 6-16,-5 3 2 0,-3 1-1 0,1 2-1 15,0 2 3-15,-5 2 6 0,1 2-1 0,3-1 4 16,-3 6-3-16,3-1 4 0,3 1-3 0,3 4 1 16,3 5 1-16,1 0 1 0,4 2 1 15,6 2-4-15,-4 0-3 0,5 0-3 0,4 4-13 16,0 3-24-16,2 4-35 0,0 5-21 0,3-3 15 15,-1 2-132-15</inkml:trace>
  <inkml:trace contextRef="#ctx0" brushRef="#br0" timeOffset="31382.8292">8548 6776 18 0,'0'-7'25'0,"0"5"2"0,0-3-3 16,0 1-18-16,0-3 0 0,0 3 0 0,2-3-5 16,-2 3 2-16,3-3 3 0,-3 1-3 0,0-1 3 15,-3 3-1-15,1-1 21 0,2 1 12 16,0-1-2-16,0 3 3 0,-2-2-19 0,2-1-15 16,0 5-2-16,2-4-4 0,-2 2 1 0,0 2 2 15,0-2-3-15,2 2 3 0,-2-3 1 0,0 3 0 16,0 0 0-16,0-2 26 0,3 2 3 15,-1 0-3-15,2 0-4 0,1 2-11 0,3-2 5 16,1 0-4-16,5 3 1 0,-1-1-1 0,7-2-4 16,2 0-3-16,4 0 0 0,5 0-4 0,18 0 1 15,-3 0-2-15,2 2-2 0,1-2 3 16,2 2 0-16,15 0 1 0,0 3-2 0,0-1 2 16,18 3 0-16,-14 2 0 0,-8-1 0 0,-7-3-2 15,-4-1 4-15,0 1 1 0,6-3 1 0,0 0 1 16,-2-2 0-16,-4 0-2 0,-7 0 7 15,-2 0-11-15,0-2 0 0,2 0-5 0,0-3 0 16,-2 3-1-16,-4 0-3 0,-3 0 3 0,-9 2-1 16,-1 0 0-16,-6 0 2 0,-5 0-1 0,-8 0 6 15,-1 0 15-15,-1-3 1 0,-2 3-6 16,-13 3 1-16,7-3 1 0,-1 0 5 0,10-3-22 16,-5 1-3-16,0 2 4 0,-5-4-7 0,1-1 0 15,-5 1-1-15,3 2 6 0,-8-3-3 0,1 1 1 16,-5 0 1-16,-1 1 2 0,-6-1 0 15,-1 2 8-15,-1 0-7 0,-3-1-1 0,-4 1 1 16,-10 2 1-16,-6 0-3 0,1 2 5 0,-4 1-4 16,-6 1-1-16,-23 3 1 0,3 1 1 15,-20 3 1-15,10-2-2 0,8 0 0 0,1 0 3 16,8 0-3-16,12-3 2 0,9 1-1 0,-2-5 0 16,3 3-1-16,1-3 0 0,5 0 3 0,0-2-2 15,15 0-1-15,3-2 1 0,8 0 3 0,3 2 1 16,4-3 7-16,6 1-1 0,1 2 2 15,0 0-19-15,15 0-11 0,-5 0 19 0,-10 0 1 16,4 0-1-16,6 0 0 0,3 0 0 0,0 0-1 16,7 2 1-16,8-2-1 0,4 3-1 15,8-3 3-15,3 0-4 0,6 0 3 0,3-3-1 16,25 1 0-16,2-2 0 0,31-3 0 0,-5-2 0 16,25-2-2-16,-23-2 4 0,-12 2-3 0,-12 0 3 15,-15 2-3-15,-13 3 1 0,-14 1 1 16,-8 1-3-16,-5-1 2 0,-6 3 0 0,-7 0-5 15,-5 0-10-15,-3 2-33 0,-1 0-8 0,-11 2-49 16,11-2 28-16,-2 2-82 0,-4 0-82 0</inkml:trace>
  <inkml:trace contextRef="#ctx0" brushRef="#br0" timeOffset="48987.8507">1920 9957 24 0,'3'0'27'0,"-3"0"6"0,0 0-20 15,0 0-4-15,2 0-1 0,2 0-2 16,-4-2 12-16,0 2 10 0,2-2 12 0,3 2 4 16,1 0-13-16,-1 0-9 0,2 0-3 0,-1-2-1 15,3 2 1-15,0-3-5 0,2 3-2 0,0 0-6 16,-5 0-4-16,5 0-3 0,0 3 3 15,0-1 15-15,-2-2-8 0,2 2-4 0,3 0-1 16,-1 0-4-16,0 1 2 0,0-1-1 0,5 2 2 16,-3-2 3-16,7 1 0 0,-2-3 0 0,4 2 1 15,1-2 1-15,-3 0 0 0,2-2-3 16,0 2 2-16,-2-3-2 0,3 1 2 0,-1 0 2 16,0 2-1-16,3-2-3 0,-3 0 0 0,7 2 3 15,-5 0-1-15,9 0-2 0,1 2-2 0,-1-2 1 16,-2 2-1-16,0 0 0 0,-4 0 0 15,2-2-2-15,-7 5 0 0,2-5-2 0,1 4 2 16,1-2 0-16,3-2-1 0,5 3-1 0,-3-1 2 16,9-2-1-16,-1 0-1 0,-1 0 3 15,-5 0-2-15,-6 0 1 0,-2 0 0 0,-1 0 3 16,-2 0 1-16,3 0-2 0,-1 0 1 0,1 0 0 16,-1 0-3-16,1 0 1 0,1 0-1 0,-1 2-1 15,-1 0-1-15,1 3-1 0,-3-1 3 16,-2 0-3-16,0 3 2 0,-2 0-1 0,0-1 3 15,-1 5-5-15,1-4 5 0,5 0-3 0,-6 4 2 16,8-5-2-16,-1 1 1 0,7-1 2 0,-4-3-2 16,2-1 2-16,2-2-1 0,-2 0 0 0,2-2 2 15,-2-3-1-15,-3 1-1 0,3-1 1 16,-2 1-4-16,2 2 2 0,-2-3-1 0,4 5 0 16,-2-2 2-16,-1 2-2 0,1 0 1 0,0 0-1 15,0 2 1-15,-2-2-1 0,-1 5 0 16,3-3 1-16,-7 2 0 0,7 1 0 0,0-3 0 15,7 0 0-15,1-2-1 0,3 0 2 0,2-2-1 16,-4 0-1-16,0-3 3 0,-7 3 1 0,2 2-2 16,-6-2 1-16,4 4-1 0,2-2 0 15,-4 0-1-15,9 2 0 0,-5 1 0 0,0-1-1 16,-4 0 1-16,0 0 1 0,0-2-1 0,-3 2 1 16,-1 1-3-16,4-1 3 0,2 0-2 0,2 0 1 15,5 0 0-15,4-2 1 0,0 0 0 16,-2 0 0-16,-2-4-2 0,-5 4 4 0,-2-2 1 15,-2 0 0-15,-3 2 0 0,3 0-1 0,2 0 2 16,0 2-3-16,1 0-1 0,-1 0-3 0,-3 0 2 16,1-2 0-16,2 0-1 0,-2 0 2 15,0 0-2-15,0 0 1 0,0 0 0 0,4 0 0 16,0 0 1-16,5-2-1 0,2-2 2 0,-2 2-1 16,-1-1 2-16,-1 3-1 0,-3-2-3 0,-4 0 2 15,-2 2 1-15,2 0-3 0,-5 2 0 16,3 0 0-16,2-2 0 0,-1 5 1 0,1-3-1 15,-2 0 0-15,2 3 2 0,-5-5-1 0,3 4 0 16,-3-2-1-16,-1-2 1 0,-1 2 0 0,0-2 0 16,0 3 1-16,1-3 0 0,1 2 2 15,1 0-4-15,-1-2 3 0,1 2 0 0,-3 0-1 16,0-2-2-16,0 0 2 0,-2 0 0 0,-2 3-1 16,0-1-1-16,0-2 3 0,0 0-3 15,-3 0 1-15,1 2 1 0,2-2-2 0,-3 2 4 16,3-2-4-16,2 0 0 0,0-2 2 0,3 2-1 15,-1-2 1-15,2 2-2 0,-1 0 1 0,3-2 1 16,-3-1 1-16,3 1 0 0,-1-2-2 0,-3 2 3 16,-2-1 2-16,0-1-3 0,-2 2 2 15,0 0-3-15,0-3 0 0,-1 3 0 0,1-2-1 16,0 1 1-16,-2 1-1 0,2 0-2 0,-1 0 2 16,-3 2 1-16,1-2-1 0,-1-1 0 15,-1 1 1-15,3 2-1 0,-3-2 0 0,1 0-1 16,-1 2 1-16,1 0-1 0,-3-2-1 0,0 2 3 15,0 0-1-15,-2 0 0 0,3-3 0 0,-6 3-1 16,1 0 0-16,0 0 1 0,-2 3 0 16,-1-3-2-16,1 0 2 0,0 0-3 0,-3 2-1 15,0-2 3-15,1 0 1 0,-1 2 2 0,1 0-3 16,1-2 3-16,1 2-1 0,-1 1-2 0,1-1 3 16,2-2 0-16,2 2 2 0,-2 0 4 15,2-2 3-15,0 0-8 0,2 2 3 0,0-2-4 16,0 0 3-16,3 0-2 0,-3 0-1 0,0-2-1 15,3 2 0-15,-3 0-1 0,-2 0-2 0,2 0 2 16,-2 0 1-16,-2 0 0 0,-2 0-2 16,2 0 0-16,-3 0 3 0,-1 0-2 0,1-2 0 15,-1 2 0-15,1 0-2 0,-1 0 3 0,1 0-1 16,-1 0 1-16,-3 0-3 0,2 0 3 0,1 0-1 16,-5 0-1-16,4 0 0 0,-11 0 0 15,5 0-2-15,2 0 4 0,5 0-1 0,-3 0 0 16,0 0 3-16,0 0-3 0,0 0 1 0,-2 0-1 15,5 0 2-15,-5 0-4 0,2 0 4 0,-2 0 0 16,2 0-2-16,1 0 1 0,-1 0 0 16,0 0-1-16,2 0-1 0,-1 0 2 0,-1 0 0 15,4 0-1-15,-3 0-2 0,1 0 2 0,0 0 1 16,1 0-2-16,1 0 1 0,-1 0 1 16,-1 0-2-16,3 0 2 0,-1 2-1 0,-1-2 0 15,-1 0-1-15,3 2 1 0,2-2 1 0,-5 0-2 16,3 0 1-16,2 3 1 0,-1-3-1 0,-1 0-1 15,2 0 2-15,0 0-2 0,-1 0 1 0,1 2 0 16,-2-2-2-16,2 0 2 0,-3 2-1 16,-1-2 1-16,-1 0 0 0,3 0-2 0,-5 0 3 15,0 0 3-15,0 2 3 0,1-2-2 0,-3 0 1 16,2 0-4-16,-2 0 3 0,2 0-2 16,-2 0 0-16,0 0-4 0,0 0-4 0,0 0 0 15,0 0-9-15,-2 0-4 0,2 0-30 0,-2 0-12 16,2 0-19-16,0 0-42 0,0 0-147 0</inkml:trace>
  <inkml:trace contextRef="#ctx0" brushRef="#br0" timeOffset="52736.877">10237 10180 31 0,'-4'-5'36'0,"-1"3"-11"0,3 0-8 15,-2-2-12-15,4 1 31 0,-2-1 11 16,-1 2 8-16,3 0-28 0,-2-1-12 0,0 1-7 16,2 0-5-16,0 0 1 0,0 2-7 0,0-2-4 15,0 2 0-15,0 0 2 0,0 0-5 16,0 0 0-16,0 0 10 0,0 0-7 0,4 0 11 16,1 2 9-16,-1 0 4 0,3 0-4 0,4-2 5 15,2 2 0-15,2 1-1 0,3-3-6 0,4 0 4 16,0 0-4-16,2 2-1 0,3-2-4 15,6 0-4-15,0 0-1 0,0 2 4 0,-2-2-2 16,0 0-1-16,-2 2-2 0,-1 0 3 0,5 1-1 16,-2-1 0-16,4 0-1 0,5 2-1 0,-2 1 0 15,-1-1 2-15,-2 1-1 0,-2-1-2 16,0 3 4-16,-2-3-1 0,0 1-1 0,2-1 2 16,3-4-2-16,1 2 4 0,7-2-4 0,2-2 1 15,-1 2 0-15,-6 0-2 0,-3 0 2 0,-3 0-4 16,-5 0 3-16,-1 2-1 0,1-2-1 0,5 2 0 15,-2-2 0-15,7 3 2 0,-3-1-1 16,3 2 2-16,-3 1 2 0,-4-5 1 0,0 4-2 16,-3-2 0-16,1-2 3 0,-3 0-3 0,3 0-1 15,2-4 0-15,0 2-1 0,4-3-1 16,3 1 1-16,-3-1 1 0,0 3-3 0,-6 0 3 16,2 0 0-16,-3 2 2 0,-1-2-1 0,1-1 2 15,1 1-4-15,0 0-1 0,4 0 2 0,2-1-2 16,5 3-1-16,-1 0 3 0,1 0-3 15,0 3 1-15,-3-1 1 0,-6-2-2 0,0 0 2 16,-2 0-1-16,-1 0 1 0,1 0 2 0,4 0 3 16,2-2-3-16,1 2 0 0,-3 2 0 15,2 0-1-15,-2-2 0 0,-2 5-2 0,-2-3 0 16,-1 2 1-16,1-2-1 0,-3 1 1 0,7-1 0 16,1 0-1-16,5 0 1 0,3-2 1 0,2 2-2 15,-4-2 4-15,-3 3-2 0,-1-3-1 0,-8 2 2 16,1-2 1-16,4-2 0 0,-2 2 7 15,6-3-1-15,1 1-4 0,2 0-1 0,-5 2 1 16,-2 2 0-16,0-2-5 0,-2 2 0 0,-5-2-1 16,1 0-1-16,-3 0 2 0,0 0-1 15,3 0 1-15,-3 0 1 0,2 0 4 0,1 0-3 16,-3 0 0-16,0 0 4 0,1 3 0 0,-5-3 5 16,-1 0-7-16,1 2 2 0,-4-2-2 0,-3 0 0 15,0 0-3-15,-2 0 0 0,0 0-1 16,0 0-2-16,0 0 3 0,0 0-3 0,-4 0 4 15,2 0-4-15,-3 0 0 0,1 0 3 0,-3-2-1 16,1 2 0-16,-3 0-2 0,2 0 3 0,-1-3-3 16,1 3 3-16,-2 0-2 0,0 0 1 15,1 0 3-15,-1 0-4 0,0 0 1 0,0 0 1 16,0 0-1-16,3 0-1 0,-3 0 0 0,0 0-1 16,3 0 2-16,-1 0 0 0,-2 0-1 0,3 0 0 15,-1 0 0-15,0 0 0 0,1 0 2 0,-1 3-3 16,3-3 2-16,-5 0 1 0,2 0 0 15,-1 0-1-15,1 0 1 0,1 2 0 0,-1-2 0 16,-2 0 1-16,3 0-1 0,-1 0 2 0,0 0-2 16,-1-2 2-16,1 2-3 0,0 0 1 15,1-3 0-15,-1 3-2 0,1 0-1 0,-3 0 3 16,2 0-1-16,-2 0-2 0,1-2 1 0,-3 2-2 16,2 0 2-16,-2 0-2 0,0 0-3 0,0 0-22 15,0 0-11-15,0 0-20 0,0 0-8 0,0 0-21 16,-2 0 55-16,2 2-88 0,-5 3-75 15</inkml:trace>
  <inkml:trace contextRef="#ctx0" brushRef="#br0" timeOffset="54361.4518">3358 10841 4 0,'-4'7'23'16,"1"-3"18"-16,3-1-22 0,-4-1-10 0,0-2-3 15,4 2 18-15,-3-2-1 0,3-2 30 0,0 2-6 16,0 0-10-16,-4-2-20 0,2-1-1 0,2 1 20 15,0 0-10-15,0 0-12 0,0 0-4 16,0 2-6-16,0-5-1 0,0 3-2 0,0 2-1 16,0 0-4-16,0-2 1 0,0 2 3 0,0-3-1 15,2 3 1-15,2 0 2 0,3 0 0 0,2 0 3 16,2 0-2-16,2 0 6 0,2 0-2 16,3 0 2-16,0 0-1 0,-1 0 1 0,3 0-4 15,0 0 4-15,2 0-6 0,7 3 1 0,-1-3 0 16,3 2-2-16,0-2 2 0,4 2-1 0,5 0-3 15,-5 1 1-15,16 1-1 0,-2-2 1 16,-5 0-1-16,2 3 1 0,0 1-1 0,9 1 0 16,-2 0 0-16,3-1 2 0,-4 1-3 0,-3-1 2 15,-1-1 0-15,-1 1 2 0,-1 1 2 0,3 0 5 16,1-3-6-16,5 0 2 0,3 3 0 16,-3 0-1-16,-2-1 1 0,4-1 0 0,3-1-1 15,6-2-2-15,9 1 1 0,-9 1 0 0,-2-4-1 16,0 4-3-16,4-4 9 0,14 0 0 0,-7-2 7 15,-7 0-7-15,3 0-1 0,-1 0 0 16,1-5-2-16,-3 5-2 0,0 0 2 0,-8-3-3 16,-3 1-2-16,-2 2 1 0,-2-3 1 0,0 1-2 15,-2 1 0-15,-7 1 1 0,-4 2 1 0,-12 0-3 16,1 0-2-16,-7 0 1 0,0 2 0 16,-6 1 1-16,-1-1-1 0,-4 0-2 0,2 0-3 15,-2 3-13-15,0-3-23 0,3 2 5 0,-6-1-9 16,6 1-59-16,-3 0-86 0</inkml:trace>
  <inkml:trace contextRef="#ctx0" brushRef="#br0" timeOffset="63046.8593">6780 11966 10 0,'-2'-5'10'0,"-3"1"-1"0,1 2-3 0,0-3 6 0,-3 3 0 15,2 0-5-15,1 0 7 0,0 0-2 16,-1-1-7-16,1-1 0 0,-1 4-2 0,1-2-3 15,0 0-2-15,-1 2 2 0,1 0 1 0,-1-3 4 16,-1 3 1-16,1 0 1 0,1 0 1 0,0 0 15 16,-3 3 17-16,3-3-23 0,-1 0-5 15,-1 2-10-15,1 0 3 0,-2 0 2 0,3 0 5 16,-5 1 3-16,3 1 3 0,1 0-3 0,-4-1-10 16,3-1 1-16,1 2-2 0,-1-2 2 0,1 3-4 15,1-5 2-15,0 4 5 0,1-2-4 16,-1 1 2-16,4-3 7 0,-2 2-9 0,0 2-1 15,-1-4 5-15,3 2-4 0,-2 1 2 0,2-3-2 16,0 4-1-16,0-4 1 0,0 4-4 0,0-1 8 16,0-1-1-16,0 2-2 0,2-2 4 15,1 3 0-15,-1-3 3 0,0 0-1 0,2 3-2 16,1-3-1-16,1 2 0 0,-1-1-1 0,4-1-2 16,-3 2-2-16,5 1 0 0,-2-5-3 15,4 4 1-15,-2-2 1 0,3 3 0 0,1-3 0 16,0 0 1-16,3 2 7 0,2-4-7 0,6 5 4 15,-1-5-1-15,3 0 0 0,-1 0-3 0,-1 0 0 16,3 0 0-16,-3 0 0 0,1 0-2 16,-1-2-1-16,1 2 1 0,-1-3-1 0,1 3 0 15,1 0 1-15,1-2-1 0,8 0 1 0,1 0-2 16,2 0 0-16,-1 2 2 0,-1-3 4 0,-1 3-6 16,-6-2 4-16,-4 2 6 0,1 0-2 15,1 0 9-15,8 0-9 0,10 0-7 0,-1-2-4 16,2 2 0-16,-3-2 2 0,-4-3-1 0,-1 3-1 15,-5 0 1-15,3-2 0 0,-3 1 1 0,7 1-2 16,0-2 3-16,6-1-2 0,3-1 1 16,-2 1-1-16,-5-4 2 0,-5 3 1 0,1 1-2 15,-5 1-1-15,3 0 2 0,4-1-1 0,2 3 2 16,2 0-3-16,1-3 3 0,-3 5-3 0,-3-2 1 16,-3 2 3-16,-3-2-3 0,3 4 1 0,-1-2-2 15,7 0 1-15,3 2 2 0,-3 1-2 16,-2-1 1-16,-3-2-1 0,-6 2 0 0,-2 0 1 15,0 0 0-15,-2 1 0 0,2-1-1 0,0 2 3 16,4 1-3-16,-2-3 1 0,2 0 1 16,-2 2 0-16,2-1 0 0,-6-1-1 0,0 0-1 15,-3 2 2-15,-1-4-1 0,-1 3-2 0,-2-1 4 16,2 0-2-16,3 0-2 0,-3-2 2 0,2 2 1 16,3 1 0-16,-3-3-1 0,1 0 1 15,-1 0 1-15,3 0 0 0,-5 0-2 0,0-3 0 16,1 1 2-16,-1 2-2 0,-4 0 1 0,4-2-1 15,-4 2 3-15,2 0 0 0,0-2-1 0,2 2 0 16,3 0-1-16,-1 0 2 0,1 0 0 16,-1 0-1-16,1-2 1 0,1-3 0 0,-1 5 0 15,1-4 0-15,-3 2-2 0,1-3 0 0,-2 3 4 16,1-2-4-16,-1 1-1 0,0 1 0 0,3 0 3 16,1 0-3-16,-1 0 0 0,-1 2 0 15,-2 0 0-15,1 0-3 0,-1 0 6 0,-2 0-5 16,-2 0 1-16,-3 0 2 0,1 2-2 0,0-2 0 15,-5 2 3-15,2 0-2 0,1 0-2 0,4-2 4 16,-3 3-3-16,3-1 2 0,2-2-1 16,0 0 0-16,5 2 0 0,-3-2 0 0,0 0 1 15,-2 2-2-15,0-2 3 0,-2 0-1 0,-2 0 0 16,-1 0 1-16,1 2-2 0,-3 1 0 0,-1-3 2 16,1 2-1-16,-2 0-2 0,1 0 1 15,-1 0 1-15,2 1-1 0,-2-1 1 0,3 0 0 16,-1 0 0-16,3 0-1 0,-3 1 3 0,3 1 0 15,0-4-2-15,-1 2 2 0,3-2-2 16,0 0 2-16,0 0 2 0,2 0 1 0,0 0-2 16,-2 0-4-16,-3 0 0 0,1-2 1 0,2 2 0 15,-5-2-2-15,1 4 2 0,-1-2-1 0,1 0 0 16,-1 2 0-16,1-2-2 0,1 3 4 0,-1-6-3 16,3 6 2-16,1-1-2 0,2 0 2 15,0-2 0-15,0 2 1 0,0-2 1 0,3 0 0 16,-3 2 0-16,0-2-3 0,0-2 2 0,-2 2-2 15,-3 0 3-15,-1-2-4 0,-1 2 3 16,-2 0-2-16,-2 2 0 0,3-2 2 0,-3 0-2 16,-2 2-1-16,-1-2 0 0,3 0 2 0,-2 3 0 15,0-3-2-15,0 2 1 0,2-2 2 0,0 2-3 16,0 0 0-16,2-2 2 0,0 0-1 16,3 0 0-16,-1 0 0 0,1 0 0 0,-1 0 0 15,-2 0 2-15,5 0-2 0,-3 0 0 0,-1-2 0 16,1 2 0-16,-2-2 0 0,1 2-1 0,-3 0 2 15,-3 0-3-15,3 0 2 0,0 0 2 16,0 0-3-16,-2 0 2 0,2 0-3 0,0 0 3 16,0 0 1-16,-2 0-1 0,2 0 0 0,0 2 1 15,0-2 0-15,-2 2-1 0,-2-2-2 0,1 0 2 16,-1 2 0-16,-2 1-1 0,1-3 1 16,1 2-2-16,-3 0 2 0,1-2-1 0,-1 0 1 15,-2 2-1-15,3 0 0 0,-1-2-1 0,-2 3 1 16,3-1 1-16,-1 0-1 0,0-2 1 0,3 2-2 15,-3 0 2-15,1-2-2 0,-1 3 1 16,3-1 0-16,-3-2 0 0,1 2 3 0,-1 0-4 16,-2-2 3-16,1 0 2 0,-6 0-2 0,1 2 1 15,2-2 1-15,-2 0-2 0,2 0 0 0,2 0-1 16,3 0-1-16,-3 0 2 0,0 0 0 16,0 3-2-16,-2-3 1 0,2 0-2 0,3-3 2 15,-1 3-2-15,3-2 2 0,4 2-3 0,0-2 2 16,6 0 0-16,3-3 1 0,0 1-2 0,-2 0 2 15,2-1-2-15,-3 1 1 0,3-1 3 16,-4-1-4-16,-1 1 1 0,0 1 2 0,-1 0-1 16,-1-1-2-16,-2 1 0 0,-2-1 3 0,2 3 0 15,-7 0 3-15,3-3 0 0,-3 5 5 16,-2-4-4-16,-6 4-4 0,4 0 2 0,-2-2-2 16,0 2 1-16,2-2-1 0,4-1 0 0,-4 3 1 15,2-2-1-15,-2 0-3 0,0 2 2 0,2-4-1 16,-2 4-2-16,0-5 3 0,0 3-1 15,-2-2-1-15,0 1 0 0,2-1 2 0,-2 0-3 16,0-1 4-16,-1 1-4 0,1-3 2 0,-2 1 0 16,-1 1 0-16,1-1 0 0,0-1-1 0,1 0 2 15,-1 3-3-15,0-5 4 0,-1 2-4 16,1 1 3-16,-1-3-1 0,1 5 0 0,-1-5-1 16,1 2 1-16,2-2 1 0,-3 5-2 0,1-7 2 15,2 4 0-15,-3 1-1 0,3-5 0 0,0 2 0 16,0 0 0-16,0 0 1 0,2-2-3 0,-5 2 3 15,5-2-1-15,-2 0 1 0,0 2-2 16,0-2 3-16,-1-2-2 0,3 2-1 0,-4 0 0 16,2-2 3-16,0 2-4 0,-5-2 4 0,5 2-3 15,0-3 3-15,-3 3-3 0,3-2 2 16,0 2-1-16,-3-2 0 0,3 2-2 0,0-2 4 16,-3 2-2-16,5-5-1 0,-2 3 2 0,0 0-1 15,0-3 0-15,0 3 1 0,-1 0-2 0,1-3 1 16,0 3 2-16,-2 0-3 0,1 0 2 15,1 0-2-15,-2-1 0 0,2 3 3 0,-3 0-3 16,3 0 2-16,-2 2-2 0,-1-2 0 0,3 3 2 16,-2-1-1-16,-1 2-1 0,3-2 0 0,-2 3 2 15,-1-1-1-15,3 3 1 0,-3-3-2 16,1 3 2-16,2-1-2 0,-3 3 3 0,1 0-2 16,2-3-1-16,0 3 3 0,-3-2-2 0,3 2 1 15,-2-1-2-15,1 3 2 0,1-4-3 0,0 4 3 16,0-4-3-16,-3 4 3 0,1-3-3 15,2 1 3-15,-3 0-3 0,1 2 3 0,0-2-4 16,-1 0 3-16,-1 2-1 0,1-5 0 0,-1 5 1 16,-3-2-3-16,0 0 3 0,-2 2 0 0,0-2-1 15,0 2 1-15,-5-3-2 0,3 3 3 16,-2-2-3-16,-1 2 1 0,1-2 2 0,-5 2-1 16,0 0-1-16,-2 2 1 0,-4-2-3 0,-3 2 2 15,-4 1 0-15,-5-1-5 0,-14 4 3 0,-1-1-1 16,-3-1 1-16,6 1 3 0,-10 3-2 15,3-1 2-15,0-3-1 0,-3 1-2 0,1-3 1 16,3 0 2-16,-1 0-1 0,4 3 1 0,-2-1 0 16,-5 1-1-16,-1 1 2 0,-1-4-2 15,0 3 0-15,5 2 2 0,2-3-1 0,0 0 1 16,-5-1-3-16,-2-1 3 0,-1 2 0 0,3 1-2 16,5-3 1-16,2 0-2 0,-2-2-1 0,-3 0 1 15,1 2 0-15,2-2-1 0,4 2 2 0,3-2 0 16,-1 5-2-16,1-3 0 0,-7-2 3 15,-5 4-4-15,3-1 3 0,2-1-3 0,2 4 3 16,4-1 2-16,-1-1-4 0,-3 1 3 0,2-1-2 16,-2 3 2-16,2-1-3 0,5 3 3 15,6 0 0-15,1-5 1 0,1 5-3 0,-4-2 3 16,-2-3-1-16,0 5 1 0,0-2 0 0,2-1 0 16,2 3-2-16,5-5 2 0,4 3 1 0,3-3-3 15,-3 1 2-15,-2-1-1 0,-5-1-2 16,-2-1 5-16,-1 4-4 0,3-3 1 0,-2 1 1 15,5-2-1-15,4 3-1 0,3-3 1 0,1 2 0 16,1-4 2-16,-1 5-3 0,-1-5 2 0,-3 0-1 16,0 2 0-16,-2-2-1 0,2 0 1 15,-2 0 1-15,2 0-2 0,0 0 2 0,7 0-2 16,0-2 3-16,2 2-3 0,2-3 2 0,2 1-2 16,0 2 3-16,-1-2-4 0,1 0 3 0,-2 0 0 15,-2-1-1-15,-2 1-1 0,2-2 3 16,-3 2-3-16,3-3 1 0,-2 1 0 0,0-1 0 15,0-1 0-15,-1-1 1 0,3 0-1 0,0-1-1 16,0 3 2-16,0-4-2 0,0 5 3 0,-2-5-3 16,-3 3 2-16,1-1-1 0,2 0-1 15,-5 3 1-15,0-3 0 0,3 3 0 0,-3 2-1 16,5-1 1-16,-2-1 2 0,4 2-4 0,-1 2 2 16,4-2 0-16,1-1 0 0,0 1 1 0,3 0-1 15,-3 0 0-15,1 0-1 0,-1-3 2 16,0 3-1-16,1 0-1 0,-3 0 3 0,0-3-4 15,2 5 3-15,1-4-1 0,-1 4 0 0,3-2-1 16,-1-1 1-16,1 3 0 0,-1-4 1 0,3 4-1 16,-2-2 1-16,1 0-2 0,3-1 2 15,0 1-2-15,0 0 3 0,0 0-3 0,0 0 0 16,3-3 1-16,-3 1 0 0,2-1 1 0,0 1-2 16,-4 0 2-16,2-1 0 0,-3 1-2 0,1-1 1 15,0 1 0-15,0-1 1 0,-1 1-2 16,-1 0 1-16,-3-3 1 0,3 3-3 0,-3 1 3 15,1-1-1-15,-1 2-2 0,-2-3 3 0,-4 3-1 16,4 0 0-16,0 2 0 0,3 0 0 0,1 0 0 16,1 0 1-16,4 0 0 0,-2 0-2 15,4 0 0-15,0-2 1 0,2 2 0 0,-2 0 2 16,3-2-4-16,-1 2 3 0,1 0-1 0,-1 0-2 16,-2 0 4-16,5 0-3 0,-5 2 0 0,2-2 0 15,3 2 2-15,-3 0-1 0,1 0 0 16,-1 1 0-16,3-1-2 0,-3 2 2 0,0-2-1 15,1 1-4-15,1 1 0 0,-1-2 3 0,1 3 1 16,-1-1-1-16,1 0 2 0,1-1-1 0,0 1-1 16,-1-2 1-16,1 0-1 0,-3 3 2 15,3-3-2-15,1 3-1 0,1 1 4 0,-2-1-2 16,-1 1 4-16,3 3-5 0,-2 2 2 0,2 0 1 16,-3 0 0-16,1 2-1 0,-1 5 1 0,1 0-2 15,0-1 3-15,-1 5-2 0,1 0 0 16,-3 0 0-16,1 3 0 0,1-1 2 0,-4-2-2 15,1 4 1-15,-1-6-1 0,-2 7 2 0,-3-3-2 16,3 0-1-16,-2-2 2 0,0 2 0 0,0 1-2 16,-1-1 2-16,3-2-2 0,3 2 1 15,1-2-4-15,0 0-26 0,1 0-47 0,1-4 1 16,1 2-40-16,0 0-124 0</inkml:trace>
  <inkml:trace contextRef="#ctx0" brushRef="#br0" timeOffset="63874.8075">1782 12920 21 0,'6'-4'66'16,"-6"2"-29"-16,0 0 41 0,2-1 3 0,-2 3-39 15,0-2 0-15,0 0-3 0,0 2-11 0,0 0 2 16,0 0 0-16,0 0 9 0,0 0-18 16,0-2 7-16,0 2-9 0,0 0 7 0,0 0-13 15,0 0-1-15,0 0-3 0,-2 0-1 0,2 0 0 16,0 0-3-16,0 0-2 0,0 0-2 0,0 0-1 15,0 0 1-15,0 0-2 0,0 0-5 16,0 2 2-16,0-2 1 0,0 0-4 0,0 0-5 16,0 0 0-16,0 0-2 0,-4 0 7 0,4 0 1 15,0 0-2-15,0 0-6 0,0 0 2 0,0 0-4 16,0 0 8-16,0 0 3 0,0 0 4 16,-2 0 2-16,2 0 2 0,0 0-3 0,0 0 1 15,0 0-1-15,0 0 0 0,0 0-8 0,0-2 7 16,0 0-4-16,0 2-1 0,0-5-18 0,0 3-22 15,2-2-19-15,-2 4-17 0,0-3-7 16,0 1-51-16</inkml:trace>
  <inkml:trace contextRef="#ctx0" brushRef="#br0" timeOffset="64733.9211">1773 12693 52 0,'-2'25'97'0,"-1"-6"-30"0,3-3-36 15,-2-3-16-15,0-2-13 0,2-4 4 0,0 2-4 16,0-5 5-16,2 0 5 0,0-1-5 16,1-1 3-16,-1 0-6 0,2 0 7 0,1 0 1 15,1-2 0-15,-4 0 1 0,3 0 9 0,1 0-15 16,1 0 1-16,2 0-3 0,0 0 3 15,-1 0-4-15,6 0 2 0,-8 0 3 0,10-2-3 16,-3 2 9-16,0-2 0 0,3 0-5 0,1 2 5 16,1-5-4-16,2 5 2 0,4-4 2 0,2 0-2 15,3 1-3-15,2-1 6 0,0 0-4 16,2-1-3-16,4 1-3 0,10-1-1 0,-1-1-2 16,-6 1-2-16,2 1 3 0,-7-3-2 0,0 5 2 15,3 0-2-15,-1 0-1 0,12-1-1 0,-3 3 1 16,-2-2 1-16,0 2 0 0,-9 0-1 15,-6 0 1-15,2 2-2 0,0-2 5 0,0 3-1 16,2-1-2-16,6 0 0 0,3 0 1 0,-6-2-2 16,3 0 3-16,-3 0-1 0,-3-2 2 0,-7 2 2 15,1 0-1-15,-5 0 4 0,2 0-4 16,0 2-1-16,3-2-3 0,-3 0 1 0,2 3-2 16,5-1 0-16,-2-2-1 0,2 2 0 0,-7 0 2 15,2-2-1-15,-1 2-2 0,-3-2 2 0,-2 0-1 16,-5 3 0-16,3-3 2 0,-3 0-4 15,-4 0 2-15,0 0-1 0,2 0 0 0,-2 2 1 16,0 0 0-16,-2-2-2 0,2 2 2 0,-2 0 0 16,2 1 1-16,-2 1-1 0,2-4 0 0,0 2 3 15,2 0-2-15,3-2 2 0,-3 3-1 16,4-3 1-16,-3 0 4 0,1 0-2 0,1 0 1 16,-1-3-1-16,0 3-1 0,-1-2-1 0,-1 0 2 15,2 2-2-15,-1 0-1 0,-3-2 1 16,-5 2-1-16,3-2-2 0,0-1 2 0,-3 3-1 15,3 0-1-15,-2 0-1 0,2 0 2 0,-5 0-1 16,3 0 1-16,-3 0-1 0,3 0-1 0,-1 3-1 16,-1-3-2-16,1 2 2 0,1-2 0 0,0 4-5 15,-1-2-1-15,1-2 4 0,-1 5 1 16,-1-3 3-16,4 0 0 0,-3 0-3 0,1 1 3 16,2 1 0-16,0-2 0 0,4 0-5 0,0 1-5 15,2-1-22-15,1 0-3 0,4-2-26 16,0 0 6-16,2 0-47 0,0 2-32 0,2 0-97 15</inkml:trace>
  <inkml:trace contextRef="#ctx0" brushRef="#br0" timeOffset="69670.2212">8123 12735 33 0,'6'-4'24'0,"-3"2"0"0,-8 2-19 16,3 0-3-16,0-3 7 0,2-1 6 0,0 2 8 15,0 0 19-15,-2-1-3 0,2 1-2 0,0 0-15 16,0 0-5-16,0 0-2 0,2-1-8 0,-2 3-3 16,0-2 1-16,2 0 6 0,0 2 15 15,0-2 4-15,1 2-11 0,1 0-8 0,3 0-1 16,-3 0 2-16,5 2-3 0,0-2 0 0,2 2-4 15,0 0 3-15,4 1-1 0,1-1 0 16,-3 0 1-16,7 0-1 0,-1 0-2 0,3 1 3 16,1 1 0-16,10-2-1 0,2 0 0 0,-4 1-1 15,2 1 0-15,-2-4 1 0,0 2 0 16,-1 0-1-16,1-2-3 0,2 3-1 0,0-1 1 16,5-2-2-16,13 2 0 0,2-2 0 0,4 0 0 15,11-2-1-15,-10 0 1 0,-3-1 0 0,-2 1 1 16,6 2 1-16,3-2-1 0,2 0 5 15,-2 2-3-15,-10-2 4 0,1-1-6 0,-2 3 2 16,4 0 2-16,7 0-3 0,0 0-1 0,-3-2 4 16,-4 0 0-16,-4 2 4 0,2 0-8 0,0 0 1 15,6 0-2-15,-1-2 1 0,-3 2-2 16,-7 0 2-16,-1 0-2 0,-3 2 2 0,0 0-2 16,9 0 1-16,4 1 0 0,0-3 1 0,1 2-2 15,-12 0 2-15,0 0-3 0,1 0 2 0,-1 1 1 16,9-1-1-16,-2 0-2 0,0-2 2 15,-5 0-1-15,-6 0 2 0,0 0 0 0,0-2-2 16,0 0 3-16,4-1-1 0,3-1 0 0,2 0 2 16,-3-5 0-16,-2 2-2 0,-4-2 1 0,-4 1-2 15,4 1 2-15,2 0-2 0,4-1-1 16,1 1-2-16,-1 0 2 0,-6 1 0 0,-2 1-1 16,-7 1 1-16,0 2 0 0,-2-1-4 0,4 1 5 15,7 0-1-15,0 0-1 0,4 2 1 0,-2 0 1 16,-2 0-2-16,-4 0 2 0,-3 0-1 15,-2 0 0-15,0 0 1 0,2 0 1 0,3 0 0 16,-1 0-1-16,1 0-1 0,-3 2 2 0,-2 0-2 16,-4-2 0-16,-7 5-2 0,0-5 2 0,-4 2 0 15,-5 0-1-15,0-2 3 0,-6 2-3 16,1 0 1-16,1-2 1 0,-2 3 0 0,-3-1-2 16,3-2 2-16,-3 2 0 0,1-2-2 0,-1 0 1 15,1 0 3-15,-1 2-4 0,-2-2 1 16,0 0 2-16,-8-2-2 0,4 2 0 0,-1 0-1 15,1 0 3-15,2 0-1 0,0 0 1 0,0 0-1 16,0 0 1-16,5 0 0 0,-3 0 2 0,0 0 2 16,0 2 2-16,0-2-3 0,-2 0-2 0,0 0 1 15,3 0-1-15,-3 0 0 0,0 3-1 16,0-3 3-16,0 0-2 0,0 0 2 0,-3 0 2 16,3 0-5-16,0 0 0 0,0-3-1 0,3 3-1 15,-1 0-1-15,0-2 3 0,-2 2-2 0,4 0 0 16,-4 0 1-16,3-2-1 0,-1 2 2 15,0-2-2-15,0 2 4 0,-2 0-2 0,0-3-1 16,2 3 0-16,-2 0-1 0,0 0 2 0,3 0-2 16,-3 0 0-16,-3 0 0 0,3 0 0 0,0 0 0 15,0 0-1-15,0 0-1 0,-2 0 2 16,2 0 0-16,0 0-1 0,0 0 2 0,0 0-1 16,0 0 0-16,0 0 0 0,0 0 1 0,-2 0-1 15,2 0-1-15,0 0 1 0,-2 0-1 16,2 0-2-16,0 0 4 0,0 0-5 0,0 0 1 15,0 0-3-15,-2 0-4 0,2 0-4 0,0 0-2 16,0 0 1-16,-3 0-10 0,3 0-4 0,0 0-23 16,0 0 17-16,0 0-12 0,0 0-8 0,-2 0-12 15,0 0-52-15,2 0-90 0,-4 0 152 16</inkml:trace>
  <inkml:trace contextRef="#ctx0" brushRef="#br0" timeOffset="70435.6503">12784 12610 49 0,'0'6'29'0,"0"-4"-5"0,0-2 2 16,0 0 18-16,-2-2 4 0,2 0-14 0,0 0-21 16,-3 0-12-16,3-1-1 0,0 3-8 0,0 3-13 15,-2-3 2-15,2 0 8 0,0-3 3 16,0 3 8-16,0 0-9 0,0 0 6 0,0 0 0 15,0-2-4-15,0 0 6 0,0 2-6 0,0 0 8 16,0 0-3-16,0 0 9 0,0-2-11 16,0 2 7-16,0-2-13 0,0 2 2 0,0 0 6 15,0 0-33-15,0 0-8 0,0-3 24 0,0 3 3 16,0-2-5-16,0 2 24 0,2 0-4 0,-2 0-8 16</inkml:trace>
  <inkml:trace contextRef="#ctx0" brushRef="#br0" timeOffset="72810.0307">14224 12682 54 0,'4'11'82'16,"3"0"-7"-16,-3-4-20 0,0-3-14 0,-1-1 4 16,-1 1 12-16,0-4-33 0,0 2-8 0,0 0-7 15,1-2 1-15,-1 0 2 0,-2-2-3 16,2 2-3-16,0-2 5 0,-2 2-8 0,5-2 6 16,-5 0-5-16,2 2-3 0,0-3-2 0,-2 3-5 15,2-2 5-15,0 2 0 0,1 0-6 0,1-2 6 16,-2 2 4-16,5 2 0 0,-3-2-2 0,5 0 3 15,0 5-3-15,2-3 0 0,0 0 2 16,0 5 0-16,0-5 2 0,2 2 2 0,1-2 0 16,-1 3 2-16,-2-1-1 0,4-1-1 0,-2 1-1 15,1-2 0-15,6 0 3 0,-1 1-3 16,3-1-1-16,0-2 0 0,5 0-2 0,-1 0-2 16,3 0 1-16,2 0-2 0,2-2 1 0,2-1-1 15,1-3 1-15,8 1-3 0,-2 1 2 0,4-1-2 16,0 1 2-16,3 0-1 0,10-3 1 15,-2 3-3-15,-6-1 3 0,-9 3-1 0,-4 0-1 16,-3 0 1-16,2 2 0 0,3 0 0 0,2 0 2 16,4 0-1-16,3 0 0 0,-5-3 0 0,0 3 0 15,-4-2 1-15,-3 2-2 0,5-2 1 16,4 0 1-16,9 0-1 0,5-1-1 0,2 1 0 16,-5-2 1-16,-2-3-2 0,-2 3 4 0,4-1-4 15,7 1 2-15,-2-3 0 0,-2 5 1 0,-8 0 0 16,-5-3 0-16,-3 5-3 0,2 0 3 15,0-2 0-15,1 2-3 0,1 2 3 0,-4-2-2 16,-4 0 1-16,-5 0-1 0,3 0 1 0,-3 0 1 16,9-2-1-16,5 2-2 0,8 0 1 15,0 2 2-15,1 1-2 0,-3-3 0 0,-2 2 1 16,2 2 0-16,7 1-1 0,2-1 2 0,2 1-3 16,-5-1 3-16,-8 0-2 0,-2 1 3 0,0-1-4 15,-1 1 3-15,1-1-2 0,0 0 1 0,-5 1 2 16,-4-1-3-16,-7 1 2 0,-4-1 1 15,0-2-2-15,0 3 5 0,4-3-2 0,-2 2 2 16,7-2-3-16,0 1-1 0,-1-1-1 0,-1-2 1 16,-7 2-1-16,2-2 0 0,-2 2 0 15,2-2 1-15,2 5-1 0,-2-5 1 0,7 4-1 16,-5-4-1-16,-2 2 1 0,-2-2-1 0,-5 3 2 16,-1-3-1-16,-8 0 1 0,-1 0 0 0,-7 0-1 15,-5 2 2-15,3-2 0 0,-3 2-2 16,-13-2 2-16,5 0 7 0,2 0-1 0,-1 0-2 15,3 0 4-15,-2 0 2 0,2 0 1 0,-2 0-6 16,2 0 5-16,-2 0-7 0,4 0 2 0,-2 0-3 16,4 0-1-16,-1 0 1 0,-1 0 0 15,0 0-1-15,0 0 1 0,-2 0 0 0,2 0-2 16,-2 0 6-16,0 0-1 0,0 0 3 0,-2 0 0 16,2 0-1-16,0 0-2 0,0 0-1 0,-2 0-4 15,2 0 2-15,0 0-2 0,0 0-2 0,-2 0 3 16,2 0 0-16,-2 0-2 0,2 0 2 15,0 2-2-15,0-2-1 0,-3 0 2 0,3 0-1 16,0-2-1-16,0 2 2 0,-2 0 0 0,2 0-2 16,0 0-1-16,0 0 2 0,0 0 0 15,0 0-2-15,0 0 3 0,0 0-5 0,0 0 4 16,0 0 0-16,-2 0-1 0,2 0-2 0,0 0 3 16,0 0-2-16,0 0 1 0,0 0 0 0,-2 0 0 15,2 0-1-15,0 0 3 0,0 0-4 16,0 0 3-16,0 0-2 0,-2 0 2 0,2 0-2 15,0 0 0-15,0 0 2 0,0 0-1 0,0 0-1 16,0 0 3-16,0 0-2 0,0 0-2 16,0 0 4-16,0 0-3 0,0 0 2 0,0 0-1 15,0 0 2-15,0 0-2 0,-3 0-1 0,3 0 3 16,0 0-2-16,0 0 0 0,0 0 0 0,0 0 0 16,0 0-1-16,0 0 2 0,0 0 3 0,0 0 1 15,0 0-2-15,0 0 0 0,0 0-2 16,0 0 3-16,0 0-4 0,0 0 0 0,0 0 1 15,0 0-2-15,-2 0 1 0,4 0 0 0,-2 0 2 16,0 0-3-16,0 0 1 0,0 0 0 16,0 0 0-16,0 0 0 0,0 0-1 0,0 0 2 15,0 0 0-15,0 0-1 0,0 0-1 0,0 0 0 16,0 0 0-16,0 0 0 0,0 0 1 0,0 0-2 16,0 0 2-16,0 0-1 0,0 0 1 0,0 0-3 15,0 0 1-15,0 0-2 0,0 0 4 16,0 0-1-16,0 0-1 0,0 0 2 0,0 0-1 15,0 0 3-15,0 0-3 0,0 0 1 0,0 0 2 16,0 0-3-16,0 0 1 0,0 0 1 16,0 0-1-16,0 0-1 0,0 0 1 0,0 0 1 15,0 0-2-15,0 0 1 0,0 0 1 0,0 0-1 16,0 0 0-16,0 0-1 0,0 0 1 0,0 0 1 16,0 0 0-16,0 0-2 0,0 0 1 0,0 0 1 15,0 0 0-15,0 0-2 0,0 0 0 16,0 0-1-16,0 0 2 0,0 0 1 0,0 0 0 15,0 0 0-15,0 0-1 0,0 0-2 0,0 0 4 16,0 0 0-16,0 0-3 0,0 0 1 16,0 0 2-16,0 0-3 0,0 0 1 0,0 0 1 15,0 0 0-15,0 0-1 0,0 0-1 0,0 0 1 16,0 0 0-16,0 0 0 0,0 0-1 0,0 0 1 16,0 0 1-16,0 0-2 0,0 0 2 15,0 0-2-15,0 0 2 0,0 0-2 0,0 0 1 16,0 0-1-16,0 0 2 0,0 0-2 0,0 0-1 15,0 0 0-15,0 0-3 0,0 0-6 0,0 0-3 16,0 0 3-16,0 0 0 0,0 0 2 16,0 0 2-16,0 0 2 0,0 0-5 0,0 0-7 15,0 0-6-15,0 0-11 0,0 0-13 0,0 0-9 16,0 0 10-16,0 0-65 0,0 0-30 0,0 0-72 16</inkml:trace>
  <inkml:trace contextRef="#ctx0" brushRef="#br0" timeOffset="75918.6001">10863 13708 80 0,'14'13'171'0,"-3"-4"-129"0,-5-3-11 0,1-4-18 15,-3 1-7-15,1-1-5 0,-3-2-17 0,2-2 2 16,-2 2 8-16,1 0 0 0,-1 0 6 15,2 0-2-15,1 0-1 0,-1 0 1 0,3-3 1 16,2 3-1-16,-3 0 1 0,3 0 5 0,2-2 2 16,0 2 1-16,0-2 9 0,2 4-4 0,3-2-1 15,-1 2-2-15,3-2 2 0,-1 3 2 16,12-1 5-16,0 2-6 0,-1-1-6 0,1-1 4 16,0 2-1-16,2 1 3 0,-1-3 3 0,1 0 0 15,5 0 7-15,1-2-13 0,14 0 1 16,2-2-3-16,2 0-2 0,11 2-1 0,-9-2 0 15,-4-1-1-15,-4 1-3 0,1 2 3 0,6 0-3 16,3 0 0-16,5 0 0 0,-7 2 3 0,1 1-3 16,-1-3 1-16,7 0-1 0,4 0 2 15,5 0 1-15,-5 0-1 0,-4 0 1 0,0 0-1 16,13-5 0-16,-4 5 0 0,2-4 2 0,0 2 0 16,0-3-3-16,0 1 1 0,7-3 2 0,-1 0-2 15,1 3 0-15,-3 0-1 0,5-3 1 16,-5 5-1-16,1-3 3 0,-1 5-4 0,3-2 3 15,-5 0-3-15,7 2 2 0,-5 0-1 0,-2 2 1 16,3-4 4-16,-1 2-1 0,0-2-2 0,-1 2 4 16,-1-5-1-16,2 1-2 0,0 0 4 0,1-1-2 15,-1-1-1-15,-8-1-1 0,-1-2-2 16,-1 2-2-16,-1 1 11 0,-6-1-1 0,-3 3-4 16,-8-3 3-16,-3 3-3 0,-3 2 1 0,-8-1 1 15,-6 1 1-15,-2 2-6 0,-7 0 4 16,-5-2-2-16,-3 2-2 0,-6-2 3 0,-3 2 1 15,-1 0 0-15,-10 0 6 0,1 0-5 0,3 0 4 16,0 0-1-16,2 0-7 0,-2 0 3 0,2 0-2 16,0 0 0-16,-3 0-1 0,3 0 1 15,0 0-2-15,5 0-3 0,-3 0-4 0,0-5 2 16,-2 3-5-16,0-2 3 0,-4-3 3 0,4 3 0 16,0-3-4-16,-2 3 2 0,-1-5 0 15,-1 0-1-15,-1 0 1 0,-1 0-3 0,1-2 0 16,-3-2 0-16,1 0 0 0,-2 0 3 0,0-3 0 15,1 1 0-15,-3-1 1 0,2-1-5 0,-7-5 5 16,5-2-5-16,0 4 0 0,0-2 0 0,2 0-5 16,1 2 0-16,1-2-8 0,-2 0-2 15,5 2 6-15,-3 0 1 0,1-2 0 0,-1 0 1 16,2-2 2-16,1 2 7 0,0-1 4 0,4-1 2 16,-3 2-1-16,1 0 1 0,4-2 0 15,1 2 1-15,-1 0-1 0,2 2 2 0,-2 5-3 16,1 1 1-16,-1-1 0 0,2 6 0 0,-1-2-2 15,-1 2 2-15,0 3 0 0,0 1-1 0,0-1 0 16,1 3-1-16,-1-1 1 0,-2 2-3 0,0-3-4 16,0 3-4-16,0 0-1 0,0 0-1 15,-2-1 5-15,-1 1 3 0,1 0 1 0,-2-2 5 16,2 1 1-16,-3 1-2 0,1 0 0 0,-3 0 1 16,0 0 2-16,3-1 1 0,-5 1-3 15,3 0-1-15,-1 0 4 0,0 0-3 0,-4-3 0 16,3 5 0-16,-1-4-1 0,-2 4 0 0,-3-2 0 15,1-1 0-15,-2 3 3 0,-1 0-4 0,-1-2 2 16,-1 2-2-16,-2 0 4 0,-2 0-4 0,0 0 2 16,-2 0-1-16,0 2 1 0,-3-2 0 15,3 0 0-15,-3 0 0 0,1 3-2 0,2-1 2 16,-5-2-1-16,0 2 0 0,-8 2 2 0,-1-1-2 16,-1-1-1-16,-1 2 2 0,-4-4-1 15,4 0 2-15,-4 2-3 0,5-2 1 0,5-2 1 16,-1 2-3-16,2 0 3 0,0-2 0 0,0 0-1 15,-2 2 1-15,-3-2 1 0,5-1 0 0,-4 1 2 16,4 0 0-16,2-2 1 0,0-1-1 16,2 3-4-16,1-2 3 0,-1 1-2 0,-2 1-2 15,-4 0 1-15,-3 0 2 0,1 0-3 0,-3-1 0 16,3-1 2-16,-1 2-2 0,7-3 1 0,0 3 0 16,0 0 0-16,1 0 0 0,-1 0-1 15,-2-1 2-15,-5 3 0 0,1-2-1 0,-1 0-1 16,-1 0 1-16,3-3 1 0,3 5-1 0,5-4 1 15,-1 2-1-15,2-3-1 0,1 5 1 0,-3-4 1 16,-2 4-3-16,1-2 4 0,-6-1-1 16,3 3-3-16,-4 0 2 0,4 0 1 0,0 0-3 15,4 3 4-15,2-1-4 0,1-2 3 0,0 4-2 16,-1-2 1-16,1 3 1 0,-3-1 0 0,0 1-3 16,-4-1 3-16,2 3-1 0,-2-3-1 15,2 1 0-15,1-1 2 0,-1 0-2 0,4 1 1 16,1 1 1-16,-1-1-2 0,1 1 0 0,-3 1 2 15,-4 0 0-15,0 1-3 0,-2 1-1 0,-5 0-1 16,0-2 0-16,3-1 1 0,2 1 2 16,2 2 0-16,2 0 1 0,2-3-1 0,0 3 2 15,1-2-1-15,1-1 0 0,-4-1 0 0,3 1-1 16,-1-1 2-16,-2-1-1 0,2 0 1 16,3 1-2-16,0-1 2 0,-1 1-2 0,3-1 1 15,2 1 0-15,0-1 0 0,0 0 0 0,0-1 1 16,-3 1-1-16,3 0 0 0,-2-1-1 0,2-1 3 15,-2 0-2-15,4-2 0 0,0 2 0 0,0-2 2 16,3 0-2-16,-1 0 0 0,5-2-1 16,-3 0 1-16,1 2 0 0,2-2 0 0,-1-1 0 15,1-1-2-15,0 4 3 0,-2-2-3 0,-1 0-2 16,3-1 1-16,-3 1 0 0,-1 2 1 0,1 0 1 16,1-2 0-16,-3 0 0 0,1 2 1 15,3 0 0-15,-1 0 0 0,0 0 0 0,-1 0 1 16,3 0-1-16,0 0 2 0,2-2 2 0,0 2 1 15,2 0-2-15,2-3 3 0,1 3-2 0,-1-2 0 16,3 2-2-16,-1 0 0 0,1 0 2 16,2 0 6-16,-3 0 0 0,3-2-4 0,0 2 0 15,0-2 0-15,-1 2-3 0,1 0 0 0,0-2 0 16,2 2-1-16,0-3 1 0,-2 3-4 16,2 0 2-16,-5 0-1 0,5-2-1 0,-2 2 0 15,0-2 1-15,0 2 1 0,-1 0-3 0,3-2 2 16,0-1 1-16,-2 3-1 0,0 0 0 0,2 0-3 15,0-2-2-15,0 2 4 0,0 0-3 16,0 0 3-16,0 0 0 0,0 0-3 0,0 0-5 16,0 0-3-16,0 0 11 0,2 2 1 0,-2-2 2 15,2 5-2-15,-2-1 1 0,0 3 0 0,0 2-1 16,3 2 0-16,-3 2 1 0,2 0-1 16,-2 3 0-16,0 1-1 0,0 3 3 0,-2 7-3 15,2 1 1-15,-3-1 1 0,1-1-1 0,-2 1 1 16,-3 1 3-16,3 1-4 0,-3 2 4 0,-2 2-1 15,1 0-2-15,-1 11-1 0,0-4 0 16,-2-3 0-16,2-4-1 0,2-4-4 0,3 0-24 16,-3-5-18-16,3-2-31 0,0 0-88 0,4 0-115 15</inkml:trace>
  <inkml:trace contextRef="#ctx0" brushRef="#br0" timeOffset="78777.3288">15233 13275 59 0,'-2'20'206'0,"-2"0"-160"0,4-9-16 16,-5-2 5-16,5-5-4 0,-2 1-6 0,0-1-2 16,0-2-9-16,2 3 1 0,0-5-9 0,0 2 2 15,0 0 2-15,0-2-6 0,2 0 7 16,-2 0-2-16,0 0-8 0,2 0 4 0,-2 0-5 16,0 0-4-16,2 0 1 0,1 0 2 0,-1-2-3 15,2 0 3-15,5-3 1 0,0 3-4 0,4-2 2 16,2-1 1-16,3 1 2 0,2-3-4 0,4 5 4 15,0-2-2-15,1 2 2 0,1-3 1 16,-2 3 2-16,10-2 5 0,-4-1-2 0,-1 5 6 16,-2-2-6-16,-1 0-1 0,-4 0 0 0,2-1-4 15,-2 3 6-15,0 0-4 0,3-2 0 16,-1 0-3-16,2 2 1 0,3 0-3 0,6-2 1 16,1 2-1-16,-3 0 2 0,0 0 0 0,-2 0-1 15,-5 0 0-15,0 0 1 0,-1 0-1 0,-5-3 2 16,2 1 0-16,-3 0 0 0,-1 0-1 0,0 0 2 15,2-1-1-15,-3 1-1 0,1-2 2 16,-3 2 0-16,-1-1 3 0,1-1-4 0,-2 2 1 16,-2-3 1-16,2 1 1 0,-2 2 1 0,-2 0-1 15,2-3-2-15,-2 3 0 0,-2-2-1 16,-1 1 0-16,-1 1 0 0,-3 2 0 0,0-2 1 16,-8 4-4-16,1-2 2 0,3 0-2 0,4 0 0 15,3 0-2-15,-5 0 4 0,-5 0-4 0,1 0 1 16,4 0 1-16,-2 0-3 0,2 0 1 15,-3 0-6-15,3 0-11 0,0 2 2 0,5-2-3 16,-3 0-16-16,0 0-29 0,3 3-28 0,-5-3-18 16,4 4-78-16,-4 0 134 0</inkml:trace>
  <inkml:trace contextRef="#ctx0" brushRef="#br0" timeOffset="79933.2746">15297 13214 31 0,'0'4'85'0,"0"1"-37"0,0-8-21 0,0 1 38 15,0 0-27-15,3-2 12 0,-3-1-10 16,2 3-10-16,0 0-13 0,0-3-13 0,-2 3-3 16,0 2-2-16,0 0-4 0,2-2-1 0,-2 2 3 15,3-2-7-15,-1 2 8 0,2 0-2 0,1-3 2 16,-1 1 0-16,3 2 0 0,-1-4 1 15,1 4 1-15,2-2 2 0,-3-1 1 0,3 1 14 16,-2 0-6-16,-3 0 3 0,1 2 7 0,-1-2 5 16,-2 2-3-16,0-3-5 0,1 3-7 0,1 0 2 15,-4-2-7-15,0 2 1 0,2-2-2 16,0 2-1-16,-2 0 2 0,0 0 1 0,0 0 0 16,0 0 1-16,0 0 2 0,0 0-4 0,0 0-1 15,0-2-2-15,0 2 3 0,0 0 2 0,0 0 4 16,0 0-3-16,3-2-11 0,-3 2 0 15,0 0 5-15,2-5 3 0,-2 3 2 0,0 2 5 16,0-4-4-16,0 4 1 0,0-3-1 0,0 1-7 16,0 2-8-16,0 0 3 0,0-2 2 0,0 2-4 15,0 0 4-15,0-2 0 0,0 2-5 16,0 0-1-16,0 0 0 0,0 0-2 0,0 0 10 16,-2 2-1-16,-1-2 0 0,3 2 0 0,-2 3 1 15,0-1-1-15,-2 0 0 0,-3 3 1 16,3-3-2-16,-3 3 2 0,-2 2 0 0,2-3-1 15,1 1 0-15,-3 2 0 0,0 0 0 0,0 0-1 16,1-1 2-16,-1 1-1 0,0 2 0 16,-2 0 0-16,0 5-2 0,0-3 2 0,-2 0 1 15,2 3-1-15,2-1 0 0,0-4-2 0,0 2 1 16,0-2 1-16,3 0 0 0,-1-2 0 0,3 0 1 16,1-5 1-16,-1 1-1 0,4-5 0 0,0 0 1 15,0 0 1-15,0 4-1 0,-2-2 5 16,0 1-3-16,2-1 2 0,-3-2-3 0,3 2-2 15,0-2 3-15,-2 0-1 0,2 2-2 0,0-2 2 16,0 0-3-16,0-2 3 0,0 2-2 0,2 0-1 16,-2 0-1-16,0 0 1 0,0-2 0 15,0 2 0-15,3 0 0 0,-3 0-1 0,0 0 2 16,0 0 1-16,0 0-3 0,0-2 1 0,0 2-1 16,0 0-1-16,0 0 3 0,2-3-2 15,-2 3 2-15,0 0-3 0,2 0 3 0,-2 0-2 16,0 0 2-16,0 0-1 0,0 0 0 0,2 3-1 15,0-1 4-15,3 0-4 0,-1 0 2 0,1 3-3 16,-1-1 4-16,3 0-4 0,-1 3 3 0,3 0 0 16,0-1 0-16,2 5-3 0,0-4 4 15,2 2-3-15,3 0 2 0,4-1-1 0,2 3 3 16,-3-4-3-16,-1 0 2 0,-2 1-2 0,1-1 2 16,-1-3 0-16,-3 1 2 0,0 1-3 15,-4-3 1-15,2 1 0 0,-2-2 1 0,-5 1-1 16,3-1 3-16,-3-2-2 0,-4 0 4 0,0-2 4 15,5 4 0-15,-3-2-1 0,0 2 0 0,-2-2 0 16,2 2 0-16,-2 0-2 0,0-2 1 0,2 0 0 16,-2 0-3-16,0 0-3 0,-2 0-2 15,2 0-1-15,-2 0 2 0,2 0 6 0,0 0-5 16,0 0 2-16,-2-2-3 0,2 2 0 0,-2 0-1 16,2 0 2-16,0 0-2 0,0 0 1 15,-3-2 4-15,3 2-2 0,-2 0 0 0,2 0-3 16,0 0 2-16,0 0 0 0,0 0-2 0,-2-2-2 15,2 2 2-15,0 0 0 0,-2 0-3 0,2 0 2 16,0 0 1-16,0 0-3 0,0 0 0 0,0 0 0 16,0 0-5-16,0 0-9 0,0 0-3 15,-2-2-7-15,2 2-26 0,0 0-33 0,0 0-23 16,-3 0 21-16,1 2-34 0,-2-2-89 0,-1 4 53 16</inkml:trace>
  <inkml:trace contextRef="#ctx0" brushRef="#br0" timeOffset="96679.0624">7340 15008 14 0,'2'0'22'0,"-2"0"-10"0,0-4 0 16,2 4-3-16,1-4 5 0,-3 1 10 0,2 1 2 15,-2-2 10-15,2 2 4 0,-2-3-6 0,2 3 1 16,0 0-6-16,1-3 4 0,-3 3-7 16,2 0-5-16,0-2 4 0,-2 1 1 0,2 1 0 15,0 0-10-15,-2 2-2 0,3-2-3 0,-3 2-1 16,2-2-3-16,-2 2-1 0,0 0-3 16,2 0-2-16,-2 0 3 0,0 0 2 0,0 0-3 15,0 0 1-15,2 0-1 0,-2 0 1 0,0 0-1 16,2 0 3-16,-2 0-1 0,0 0 7 0,5 0-4 15,-3 0-5-15,0 0 2 0,3 0 2 0,1 0 8 16,-1 0-11-16,-1 2 6 0,1-2-4 16,1 0-2-16,1 0 0 0,-1 2-1 0,1-2-1 15,2 0 1-15,0 0 2 0,2 0 1 0,-3 2 0 16,6-2 1-16,-1 0-1 0,2 0-1 16,3-2 1-16,2 2-2 0,0-2-2 0,11-3-1 15,-1 1 1-15,-1 0-1 0,0-1 2 0,-1 3-1 16,1-2 1-16,-5-1-1 0,1 1 0 0,-6 1-1 15,3-1-2-15,1 2 2 0,-6-3 0 0,3 3-2 16,-2 2 2-16,-1-4-1 0,-1 4 1 16,1 0-1-16,1 0 0 0,-3 0-2 0,3 0 5 15,0 0-3-15,-1 0 0 0,3 0 2 0,0 2-1 16,0 0-1-16,0-2 0 0,-3 0 1 16,-1 0 2-16,-1 2-3 0,-2-2 3 0,3 0-2 15,-5 3 2-15,0-3 1 0,0 0-2 0,-2 0 3 16,2-3-3-16,-2 3 1 0,-1 0 1 0,3-2-3 15,-2 2 2-15,2 0-3 0,0-2 1 16,-2 0-1-16,2 2 0 0,0 0 0 0,2 0 1 16,1-2-1-16,-3 2 1 0,4 0-2 0,-2 0 0 15,-2 0 3-15,5 0-2 0,-5 0-1 0,2 0 2 16,-4 2-1-16,2-2 3 0,0 0-1 16,-2 2 1-16,0-2-1 0,-3 2-1 0,3-2 1 15,-5 2-2-15,1 1 2 0,1-3-4 0,-1 0 4 16,-1 2-2-16,-2-2 0 0,1 2 1 0,1-2 0 15,-2 0 0-15,3 0 1 0,-5 2 2 16,2-2 0-16,0 2-1 0,0-2-1 0,1 0-2 16,-1 3-1-16,0-3 2 0,0 0-3 0,3 0 4 15,-3 0-3-15,0 0 1 0,0 0-2 16,0 0 3-16,3 0-3 0,-3 2 2 0,0-2 0 16,3 2 0-16,-1-2 0 0,-2 0-1 0,3 2 1 15,-1 1 1-15,0-3-2 0,3 0 0 0,-3 2 2 16,3 0-2-16,0-2 0 0,-1 2 0 0,-1 0 1 15,1-2 1-15,3 3-2 0,-2 1 1 16,-1-4 0-16,3 4-1 0,0-1 1 0,2-1 0 16,-2 0 1-16,2 0-3 0,0 3 2 0,-2-3 0 15,0 0-1-15,-1 0 2 0,-1 0-1 16,2 1 0-16,-3-3 2 0,-1 2 0 0,1 0-1 16,-1-2 3-16,-3 0 0 0,-4 0 2 0,2 0 2 15,0 0-2-15,0 0 2 0,2 0-2 0,0 0 1 16,0 0-3-16,1 0-1 0,-3 2 3 0,2-2 2 15,-2 0-2-15,0 0 0 0,2 0 2 16,-2-2-1-16,0 2 2 0,-2 0-2 0,2 0 2 16,0 0-5-16,-2 0-5 0,2-2 3 0,0 0-3 15,-3-3 2-15,1-1-4 0,2 1 4 16,-4-4-1-16,2 1-2 0,-1-1 3 0,1-2-1 16,0 0-1-16,-2 0 1 0,-1-3 1 0,3 3-2 15,-2-2 0-15,1 2 0 0,1-2 0 0,-2 0 1 16,4 2 0-16,-5-3 0 0,3 1 0 15,0 2 0-15,0-2 0 0,0 2 1 0,-1-2-2 16,1 2 2-16,0-3-1 0,-2 3 0 0,1-2-1 16,1 0 1-16,-2 0 2 0,-1 0-4 0,3-1 2 15,0-1 0-15,-3 4 1 0,3-2-2 16,0-1 0-16,0 1 1 0,0 0 1 0,-1 0-2 16,1 2 1-16,0-3-1 0,0 3 1 0,2-2-1 15,-2 2 1-15,-1 0 1 0,3 0-2 0,0 0 0 16,0 2 1-16,-2-2 0 0,2 2-1 15,-2 1 1-15,2-1 0 0,0 0 0 0,0 2 0 16,0 1 0-16,0-1 0 0,0 0 0 0,0 3 0 16,0 0-2-16,0-3 4 0,0 5-3 0,0-5 1 15,-2 3 0-15,0 2 0 0,2-3 1 16,0 3-2-16,-3-2 0 0,1 1 2 0,2-1-2 16,-2 2 0-16,2 0 0 0,-2-3 2 0,0 3-1 15,2-2 0-15,-3-1-1 0,1 1 1 0,2 2-1 16,0-3 1-16,-2 3 2 0,0-2-4 15,2 1 3-15,0-1 0 0,0 2-4 0,-2-1 4 16,2-1-1-16,-3 4 1 0,3-4-2 0,0 4 1 16,0-5 1-16,0 3-4 0,-2 0 5 0,2 0-3 15,-2-1 1-15,2 1-1 0,0 2 2 16,0-4-2-16,0 4 1 0,0-2 0 0,-2-1 0 16,2 1 0-16,-2 2-2 0,2 0 1 0,0 0 2 15,0-2-3-15,0 2 3 0,0 0-3 0,0-2 0 16,-3 2 1-16,1 0 0 0,0 0-2 15,2-2 1-15,-2 2-3 0,0-3 1 0,-1 3 2 16,-1-2-2-16,-1 0 1 0,-1 2-1 0,-1-2 0 16,1 0 4-16,-3 2-2 0,0 0 1 0,0 0 2 15,-2-3-1-15,-2 3-1 0,0 0 2 16,-3-2-2-16,-6 2 1 0,-2 2-1 0,0-2 2 16,-1 0-2-16,-1 0 2 0,-3 0-1 0,5 0 0 15,-5-2 1-15,3 2-2 0,0 0 2 16,-1 0-2-16,1-2 2 0,1 0-2 0,-1 0 1 15,-1 2 1-15,-6-3-1 0,-2 1-1 0,0 0 1 16,-3 0 0-16,3 0-1 0,0-1 0 0,4 3-1 16,0-2-1-16,5 0 1 0,1 0-2 0,5-1 2 15,3 3-1-15,-3-2 0 0,7 0-4 16,-3 0 0-16,1 2-1 0,-3-2 2 0,3 2 3 16,-5 0-2-16,0 2 0 0,0 0 3 0,-4-2 0 15,2 4 2-15,0 1 1 0,0-3 0 16,2 3-2-16,2-3 1 0,5 2 0 0,2-2 2 15,2 1 0-15,3-1-3 0,-1-2 1 0,5 2 2 16,-3-2-2-16,14 0-1 0,-4-2 3 0,-3 2-2 16,0 0-2-16,-2 0 2 0,0 0-2 15,2 0 0-15,-2 0 2 0,0 0-2 0,0 0 2 16,0 0 2-16,0 0-4 0,0 0 2 0,0 0 0 16,0 0-2-16,0 0 3 0,-2 0-4 0,-2 0-1 15,4 0-7-15,-2 2-5 0,-1-2-1 16,3 0 2-16,0 0 13 0,-2 0 4 0,0 2-2 15,2-2 0-15,-2 2 1 0,-1 1-3 0,-1 1 1 16,2 0-3-16,-5 1-4 0,1 1 4 0,-1 1 2 16,3-3 1-16,-3 3 2 0,0 0-2 15,3-1 2-15,-3-1-4 0,3-1-3 0,0 3 2 16,1-3 4-16,-1 3-2 0,2-3 3 0,0 3-1 16,-1-1-1-16,3-1 2 0,0 4-1 0,0-3 2 15,3 1-3-15,-3 2 2 0,2-1-2 16,0 1 2-16,0 0-1 0,0 2 1 0,1 0-1 15,1 2 0-15,-2 1 0 0,3 1 2 0,-5 0-2 16,2 1 0-16,0-1 2 0,-2 3-2 0,0-3 2 16,2 1-1-16,0 1-2 0,-2-3 3 15,3 1-2-15,-1-2 2 0,0 1-1 0,0-1-1 16,3 0 4-16,-1 0-4 0,-2 1-1 0,3-3 4 16,-1 2-3-16,0-2 1 0,-1 2 1 15,1-2-1-15,-2 0-2 0,0 0 2 0,1 2-1 16,-3-4 3-16,0 2-4 0,0-2 1 0,0 2-1 15,0-2 2-15,-3 0 1 0,1-1-4 0,0-1 4 16,0 2-3-16,0-2-1 0,-1-3 2 0,1 0-4 16,2 3 2-16,-2-3-2 0,0-1-3 15,2 1-55-15,-2-2 4 0,-1 3-8 0,3-1-46 16,-2 3-45-16,2-3-37 0</inkml:trace>
  <inkml:trace contextRef="#ctx0" brushRef="#br0" timeOffset="99162.8427">13862 14991 23 0,'-2'-2'32'0,"0"-1"3"0,-1 1-6 16,1 2 8-16,0-4-21 0,2 4-5 0,-2-5 2 15,2 5 8-15,0-2 2 0,0 0-1 0,-2 0-11 16,2 2 3-16,0-2-1 0,0-1-1 15,0 3-1-15,0-2 2 0,2 0-13 0,-2 2 2 16,0 0-3-16,0-2-7 0,2 2 5 0,-2 0 0 16,0 0-2-16,0 0 3 0,0 0 0 0,0 0 6 15,0 0 6-15,0 2 0 0,2-2 13 16,-2 0 7-16,2 4-9 0,3-4 4 0,-3 5-8 16,5-3 5-16,-1 0-7 0,5 0-9 0,0 3-4 15,2-5 6-15,5 4-5 0,-2-4 0 16,3 2-2-16,-1 1-1 0,2-3 2 0,6 2-3 15,1 0 6-15,-1-2 0 0,3 4-2 0,2-4 1 16,2 5-1-16,2-3-3 0,0 2 3 0,5-1-6 16,9 1 3-16,-3 3-1 0,-4-5 3 15,0 2 0-15,0-1-1 0,-1-1 1 0,4-2 0 16,7 0 0-16,-1-2 4 0,-2-1-3 0,-7 1 4 16,-5-2 3-16,1-1-4 0,-3 3-3 0,0 0 0 15,7-3 1-15,2 3-2 0,2 2 1 16,-1-2-1-16,-8 0 3 0,3 2-4 0,-5 2-6 15,-4 0 7-15,4 0 4 0,0 1-6 0,5 1 2 16,4 1-2-16,0-3 1 0,-2 2 0 0,0-4 4 16,-2 5-2-16,-7-5-2 0,2 4 0 15,-2-2-1-15,0 0 1 0,5 1-1 0,4-1 0 16,-1 0 0-16,1 2 1 0,-2-4-1 0,0 3 1 16,-5-3-2-16,-4 0 3 0,2 0-1 0,2 2 4 15,5-2-2-15,2 0 1 0,2 0-3 16,0 2-1-16,-4-2 0 0,-3 2 2 0,-2-2-2 15,-4 2 3-15,0 1 1 0,0-1 0 0,2 0 1 16,2-2-2-16,3 2 1 0,-1-2-3 0,1 0 2 16,-1 0-3-16,-1-2 1 0,-1 2 0 15,-4-2 0-15,0 0-1 0,2-1 1 0,0 1 0 16,4 0 4-16,1 0 3 0,1 0-3 0,-1-3 0 16,-3 5 1-16,-2-2-2 0,-2 0 0 0,-7 0-1 15,1 2 1-15,-5 0 2 0,-1 0-5 16,-3 0 0-16,-3 0 2 0,-2 2-2 0,-2 0-1 15,0-2 0-15,-1 2 1 0,-1-2-3 0,-2 2 4 16,1 1-3-16,-1-3-1 0,-3 2 4 0,2 0-3 16,-2-2 0-16,1 0 3 0,-1 2 1 15,0 0 0-15,0-2 1 0,-11 0 3 0,7 3-5 16,0-3 3-16,2 0 1 0,0 0-3 0,-2 0 0 16,2 0 2-16,4 2-4 0,-2-2 0 0,3 0 2 15,-5 0-2-15,2 0 1 0,0 0-1 16,-2 0 0-16,0 0 4 0,0 0-2 0,0 0-1 15,0 0 0-15,0 0 2 0,0 0-2 0,-2 0 0 16,2 0 2-16,0 0-4 0,-2 0 4 16,2 0-3-16,0 0 2 0,0 0-1 0,0 0 0 15,-2 0 0-15,2 0-3 0,-3 0 4 0,3 0-1 16,0 0 0-16,0 0-2 0,0 0 0 0,0 0 1 16,-2 0-1-16,2 0-2 0,0 0 3 0,-2 0-1 15,2 0 0-15,0 0-1 0,0 2 0 16,0-2 2-16,0 0-1 0,0 0 0 0,-2 0 1 15,2 0-1-15,0 0-1 0,-2 0 1 0,2-2-1 16,0 2 2-16,0 0-2 0,0 0 0 16,0 0 1-16,0 0-3 0,-3 0 0 0,3 0-9 15,0 0-15-15,0 0-31 0,0 0-6 0,0 0-30 16,-2 0-27-16,2 0-88 0</inkml:trace>
  <inkml:trace contextRef="#ctx0" brushRef="#br0" timeOffset="103036.9106">5448 15807 9 0,'-4'4'27'0,"-5"-4"-11"0,0 0-12 0,-2 0 5 16,0 0 17-16,-2-2 4 0,4 2 0 15,-4-2-17-15,2-1-9 0,0 1 0 0,2 0 6 16,0 0 9-16,0 0 8 0,1-3-8 0,-1 3-4 16,4 0-6-16,-1 0 5 0,1-1 2 0,1 1 0 15,-1 0-14-15,3 2-4 0,7-4-1 16,-3 1 1-16,0 1-2 0,-2 2-3 0,-2 0 5 16,0 2 5-16,4 1-2 0,-2-1 0 0,0 0 2 15,2 2-1-15,2 1 7 0,3-1 11 16,0 3 0-16,4-3-8 0,-2 3 3 0,-1-3-6 15,3 3-2-15,3-3 3 0,-3 1 6 0,2-1-9 16,2 1 7-16,1-1-2 0,-3-2-2 0,2 0 0 16,3 3 4-16,0-3-2 0,2 0-2 15,-3 0-1-15,14 1 3 0,-5-1 4 0,3 0-8 16,2 0 4-16,0-2-5 0,-2 0-1 0,4 0 1 16,-3 0-2-16,4-2-2 0,-4 2-2 0,3-2 2 15,7 0 3-15,2 2-1 0,0-3-1 16,9 1-2-16,6-2 1 0,-2-3 1 0,-2 3-3 15,-9-1 2-15,-4 1-2 0,0-1 1 0,-5 3 0 16,7 2-3-16,2-2 3 0,4 0 0 0,1 2-2 16,-3-5 3-16,-4 3 0 0,0-2-1 15,-2-1 2-15,8 1-1 0,7 0-1 0,3-1 0 16,3 1 3-16,-3 2-3 0,-8-3 2 0,1 3-4 16,-2 0 4-16,3 2-4 0,6-2 2 0,4 2-2 15,-3 0 1-15,-6 0-1 0,-2 0 0 16,2 4 3-16,2-4-3 0,4 4 0 0,3 1 0 15,-7-1 0-15,-2 3 3 0,-4 2-4 0,-3-1 3 16,5 1 0-16,-1 0 0 0,5 2-2 0,-2-2 1 16,-6 0 0-16,-1 0 0 0,-4-3-1 15,2 3 2-15,7-2 3 0,1-1-2 0,4-1 0 16,1-1 4-16,-4-2-2 0,0 3-1 0,-3-5-3 16,3 2 3-16,5 0-2 0,1-2-1 0,-1 0 1 15,-3 0-1-15,-7 2 0 0,3 1 0 16,2-3-3-16,0 2 3 0,2 0-1 0,0-2 0 15,-2-2-1-15,-2 2 1 0,-1 0 0 0,-1 0 1 16,6 0-1-16,0-2-2 0,7-1 3 0,-3-1 1 16,1 2-2-16,-7-1 0 0,2 3 0 15,-2-2 1-15,4 2-1 0,-2 2 0 0,-2-2 2 16,-6 0-1-16,-8 0 2 0,-1 3-4 0,1-1 5 16,-3-2-3-16,3 4 2 0,1-4 2 15,0 0-1-15,-3 3-1 0,1-1 2 0,-3-2-3 16,-2 0 2-16,0 2-3 0,2 0 3 0,1-2-2 15,3 2 1-15,1 1 0 0,0-3-2 0,2 0 2 16,-3 2-3-16,-3 0 0 0,-3 0 0 0,-5 3 2 16,1-5-3-16,-3 4 2 0,1-2-2 15,-3 0 2-15,5 1 0 0,-5-1 1 0,5 0 2 16,-1 0-2-16,1 0 2 0,2 3-2 0,0-5 1 16,-3 0 1-16,6 2 1 0,-4-2-3 15,-1-2 1-15,-2 2 1 0,1-2 2 0,1-3-3 16,2 5 1-16,-5-4-3 0,-2 4 2 0,-2-2-2 15,-2-1 1-15,-2 3 0 0,-3 0 0 0,-4 0-2 16,-4 0 3-16,2 0-2 0,-3-2 2 0,-3 2 1 16,-10 0-1-16,3 2 3 0,-1-2-3 15,5 0 2-15,-2 0 0 0,0 0-1 0,2 0-2 16,0 0 2-16,0 0 1 0,0 0 0 0,-2 0-2 16,2 0 1-16,4 0 2 0,-2 0-1 15,3 0-1-15,-3-2-2 0,-2 2-1 0,0-2-2 16,0 0 0-16,0 2 1 0,-2-5-1 0,-1 1 3 15,1 0-4-15,-2-3 3 0,-1-2-2 0,3 2 0 16,-2-1 1-16,2-1 0 0,-3-4 0 16,-1-1-2-16,3 1 2 0,-1-2 1 0,2-3-3 15,-3-4 4-15,1 0-4 0,0-2 4 0,-1 2-3 16,3-3 1-16,0 1 0 0,2 0-2 0,-5 0 3 16,5-1-3-16,-2 3 3 0,0 0 0 15,2-2-3-15,-2 0 3 0,-1 0-3 0,3-5 0 16,0-6 2-16,3 2-2 0,-3-3 2 0,2 1-1 15,0 0 2-15,0 2-3 0,0 0 1 0,1 6 2 16,1 1-1-16,-2 4 2 0,1 2-3 16,-1 0 1-16,-2 2-1 0,0 3 3 0,0-1-4 15,-2 1 2-15,-1 0 0 0,-1 1-2 0,-1-1 1 16,1 4-1-16,0-2-2 0,-1 4 1 0,3 0-1 16,-2 2 5-16,-1 3-4 0,1 0 3 15,2-1-2-15,-1 3 3 0,1 0-1 0,0 11-1 16,2-5-1-16,0-4-2 0,0 2 0 0,0-2 2 15,0 2-1-15,0-2 1 0,0 0-1 16,0 0-1-16,0 0 1 0,-2 0 1 0,2 0-3 16,0 0 4-16,0-2-2 0,-2 0 2 0,-3 0 2 15,1 0-2-15,-3 2 0 0,1-3 1 0,-5 1 0 16,-5 4-2-16,-2-2 3 0,1 3-2 16,-1-3 1-16,-4 2-2 0,2-2 2 0,-2 2 0 15,-2-2 0-15,0 2 1 0,-5-2-1 0,-4 2-1 16,-4-2 1-16,-5 0 2 0,-11 3-4 0,-2-1 4 15,2 0-2-15,2-2-1 0,-13 0 1 16,4 0 2-16,-6 0-2 0,-4 2-1 0,4 0 1 16,4 3 0-16,2-1 0 0,-1-2 0 0,-8 1 1 15,-6-1-1-15,11 2-3 0,-2-2 0 0,4 3 0 16,-6-3 2-16,-11 0 0 0,2 3 0 16,10-1 2-16,-1 0-2 0,4-1-1 0,-4 1 2 15,-9 1 0-15,4-1 0 0,11-2-1 0,-2 3 2 16,2-5-1-16,-4 4 0 0,-4-4 0 0,1 0 1 15,10 0-2-15,2 2 1 0,1-2 0 16,-1 2 1-16,-7-2-2 0,-2 3 3 0,6-3-3 16,5 0 2-16,5 0-2 0,-3 4 1 0,-5-4 1 15,-3 7-2-15,3-5 0 0,3 0 2 0,7 2-3 16,4 1 1-16,0-1 2 0,-5 1-2 16,-2-1 1-16,-2-2-2 0,3 3 1 0,1-1-1 15,7-2-1-15,5 3 1 0,-1-1 1 0,-1-2-3 16,-5 3 4-16,-1-1-2 0,1-4 1 0,2 2-1 15,5-2-1-15,-1 0 2 0,10 0 2 16,1-2-1-16,3 2 2 0,0 0-2 0,4 0-2 16,0-2 4-16,-2 0-2 0,2 2-1 0,0-2 3 15,3-1-3-15,-1 3 1 0,3-2 0 0,-3-2 0 16,5 4 2-16,0-5-3 0,-3 3 2 16,3 0 0-16,0-3-2 0,-1 3 1 0,1-2 0 15,2-1 1-15,-2 3-2 0,2-2 0 0,2 2 2 16,-2-3 0-16,0 3 0 0,0 0-3 0,2-3 2 15,-2 3 1-15,0 0-1 0,-2 0 0 16,0 2 0-16,-3-2-1 0,-1-1 3 0,-3 3-4 16,2 0 2-16,-8-2 0 0,-3 2 0 0,0 0 1 15,-1-2-2-15,-1 2 1 0,0 0 1 0,2-2-1 16,3 0 1-16,-3 2-3 0,-2 0 2 16,0 0 2-16,-4 0-4 0,-7 2 3 0,-2-2-2 15,-2 2 1-15,-1-2-1 0,8 0-9 0,1 0-2 16,3 0 5-16,-2 0 3 0,-1 0 5 15,-4 0-2-15,2 0-1 0,-4-4 1 0,5 1-6 16,-1-1 1-16,5 2-4 0,2-3 6 0,4-1 0 16,0 3 4-16,3 1-1 0,-1-2-1 0,1 2 0 15,-3-1 2-15,-2 3-1 0,3-2 1 0,3 2-10 16,-1 0 3-16,2 2-1 0,2-2-2 16,6 0-1-16,1 0 1 0,2 3-2 0,4-1 0 15,0-2 3-15,0 0 6 0,3 0-1 0,1 2 3 16,1-2 2-16,2 2-1 0,10-2 0 15,-3 0 0-15,-3 0-4 0,0 0 0 0,-2 0-3 16,0 0 2-16,0 0 1 0,2 0 1 0,-2 0 2 16,0 0 0-16,0 0 3 0,-4 0-2 0,2 0 0 15,-3 0 1-15,5 0-2 0,-2 0 2 0,0 0-2 16,2 2-1-16,0-2-2 0,0 0 1 16,0 0 5-16,-2 0-2 0,0 0 1 0,-1 3 0 15,3-1 0-15,-4 0-1 0,-1 0 3 0,3 3-3 16,-2-1 0-16,-1-2 0 0,1 5 2 0,0-3 0 15,-1 3-3-15,-1-3 2 0,-1 5-1 16,0-2 0-16,1 4 1 0,1-2-1 0,1-1-1 16,-3 1 0-16,3 0 1 0,-3 4 1 0,3 1 0 15,-3-3-1-15,3 2 0 0,-3 0 1 16,1 0 0-16,1 1-1 0,-1 1 0 0,-3 0 1 16,2 3-1-16,-2-3 2 0,1 5-3 0,-1 0 1 15,0 0 0-15,0 0 0 0,0-3-1 0,-2 3 3 16,2 2 0-16,-2-2-1 0,3 4-1 15,-3-1 3-15,2-1-2 0,-2 0-1 0,2 0 1 16,0-2-1-16,0 4 0 0,0 4-2 0,3 3-2 16,-3 2-26-16,0 3-12 0,3 10-11 0,-1 0-43 15,3-2-31-15,4 3-59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17:15.1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37 2130 28 0,'2'13'38'0,"3"-11"-16"0,-3 5-14 15,0-5-5-15,0 0-2 0,1 1-2 0,-1-1-13 16,0-2 6-16,0 4 4 0,-2-4 5 16,5 2 0-16,-5 1-1 0,4-1 3 0,-2 4 4 15,0-3 16-15,3 3 1 0,-1-4-18 0,1 3 9 16,-3-3-8-16,2 2-1 0,1 3 3 0,-1 0-5 15,1-5 0-15,-1 4-7 0,-2-1 4 16,3 4-2-16,-1-7 0 0,0 2 1 0,-1 3-1 16,-1 2 4-16,2-5 0 0,-2 5 4 0,3-2 3 15,-3-1-3-15,0 3-1 0,0-5 8 0,1 5-6 16,-1-2 2-16,0 0-2 0,2 1-2 16,-4-1-2-16,5 2 5 0,-3 2-3 0,2 0-1 15,-1 0 0-15,-1 2-3 0,0 0 0 0,0 1 0 16,3 3 0-16,-5-4-3 0,2 3 1 15,0 4 1-15,0-5-1 0,1 5 0 0,-3-2 1 16,2 1-2-16,0 1 2 0,-2-4-2 0,4 6 2 16,-4-7-1-16,5 5 1 0,-5-5-1 0,2 5 0 15,0-4 3-15,-2 4-2 0,5-5-1 0,-5 5 1 16,2 2 0-16,0 2-1 0,-2 0 2 16,0 3-2-16,-2 4 1 0,-3-3 0 0,1 5 0 15,-3 1 1-15,1-8 0 0,-3 5-1 0,0-2 0 16,0-3 0-16,0 3-1 0,1-5 1 15,1-2-2-15,0 4 2 0,5-1 0 0,0-1-2 16,4 0 1-16,-2 3 0 0,5-1 1 0,-1 1-1 16,0-1 0-16,-1 0 0 0,1 1 0 0,0-1 1 15,1-1-2-15,-1 1 3 0,1 3-3 16,-1-1 3-16,1 3-2 0,-1 5 0 0,0 1 0 16,-1 3 0-16,-1-1-1 0,0-3 1 0,-2-1 1 15,2-4-1-15,-2 0 1 0,2 2 0 16,-2 2 0-16,3 3 0 0,-1 6 0 0,0-5 1 15,-2 3-4-15,2-4 5 0,0-3-1 0,1-2 1 16,-1-2 5-16,2 0-1 0,1 2 4 0,1 2-1 16,1 0-6-16,-1 3 3 0,3 2-2 0,-2-1-2 15,-1 1 1-15,-1-3-2 0,-1 1 0 16,3-3 0-16,2 3 0 0,-5 1 0 0,3 5 0 16,-1 5-1-16,1-3 0 0,0 1 0 0,-1-5-1 15,1-5 0-15,-3 0 1 0,3 1 0 16,-1-1 1-16,-3 3 0 0,1 2 1 0,-2 2-1 15,3-2 0-15,-1-2-1 0,1-5 0 0,1 0 0 16,1-2 0-16,-1 0-1 0,3-2 1 0,-2 2 0 16,-1 5-2-16,3-1 2 0,-2 1-2 0,4-1 3 15,-2-1-3-15,2-1 1 0,0-7 0 16,0 3 0-16,0-4 0 0,0-1 1 0,-2 5 1 16,4-2-3-16,-2 4 2 0,-2 0-2 0,2 4 2 15,-2-4-2-15,-1 3 3 0,-3-3-3 16,1-2 1-16,-1-3 2 0,1 1-3 0,-1 0 3 15,-1-1-1-15,1 3-1 0,1 0 1 0,-1 4 1 16,-3 1-1-16,0-1 1 0,2 0-1 0,1-2 1 16,-3-2-2-16,0 0 0 0,1-2 2 15,-1 2 1-15,0-1-2 0,0 1 1 0,-2 2-3 16,0 3 2-16,0-1-2 0,0 2 2 0,0-1 1 16,-2-3-2-16,2-2 0 0,-2-3 2 0,2 3-1 15,0-4 1-15,2-1-1 0,-2 1 1 16,2 1 2-16,-2-1-5 0,0 1 3 0,2 3-1 15,1 0 0-15,-3-4 0 0,2 1 1 0,-2 1 0 16,0-5 2-16,2 0-3 0,0 1 2 0,3-6-2 16,-3 1-1-16,0 0 1 0,2-2 0 15,1 2 1-15,-1-1 0 0,-2 1 0 0,3 0-2 16,-3 4 3-16,0-2 0 0,0 0-2 0,1 1 1 16,-1-1-2-16,0-5 1 0,-2 1 1 0,4-3-1 15,-4-1-2-15,3-3 1 0,-3-3 0 16,2-1 0-16,-2 0 2 0,2-3-3 0,-2 0 3 15,2-1-1-15,-2-12-1 0,0 4-8 0,0 3-12 16,0 0-17-16,0 2-66 0,0-2-55 0</inkml:trace>
  <inkml:trace contextRef="#ctx0" brushRef="#br0" timeOffset="937.2553">16858 6767 13 0,'7'2'25'0,"0"-4"-26"0,1-5-6 0,3 0 8 16,3 1 9-16,3 1 11 0,3-1-5 0,7-1-11 16,-1 3 4-16,3-1 4 0,2 1 2 0,2 2-7 15,0 0 12-15,2-3 13 0,3 5-1 16,10-4 7-16,3-3-26 0,-1 5 0 0,3 0-6 15,11 0-1-15,-4-1-3 0,-3 1-1 0,-2 0-2 16,3 0 2-16,1-3-1 0,9 5 0 16,-1-2-2-16,1 0 2 0,-4 0-1 0,0-3 1 15,6 5-2-15,1-2 2 0,2 0 1 0,-7 2-1 16,2 0 2-16,3-2-1 0,2 2 3 0,-3 0-5 16,3 2 3-16,-5-2 1 0,3 0-3 0,2 0 4 15,-1 4-1-15,-1-4 5 0,-3 3-2 16,5-1-1-16,0 0 2 0,6 0 2 0,-2 0 4 15,-2 1-6-15,-2 1-1 0,4-4 3 0,-2 4-5 16,2 3 1-16,-2-3-2 0,-2 1-1 16,-2-1-1-16,6 1 0 0,0 3-1 0,-7-1 2 15,1 0-4-15,-5-1 1 0,11 1 1 0,-2-3-1 16,-2 1 0-16,-2 1-1 0,-1-1 1 0,7-3 1 16,-2 0 0-16,5 0-2 0,-5 1 2 0,0-3 0 15,0 0 0-15,4 0-2 0,-2 2 2 16,-4-2 1-16,-3 0-1 0,8-2 0 0,-3 2-3 15,0 0 3-15,0 0-1 0,-9 2 0 16,2-2 0-16,3 0-1 0,-1 0 2 0,-4 0-1 16,-2 2 1-16,-4 0 0 0,1-2 2 0,8-2 1 15,6 0-1-15,-9 2-1 0,0-2-1 0,-4-3 0 16,6 3 2-16,9-2-2 0,-2-1-1 0,-9 1 3 16,3-1-4-16,-7 1 3 0,6-1-2 15,5 1 2-15,-5 2-2 0,-6 0 3 0,-5-1-1 16,3 3-1-16,-3-4 1 0,7 0 1 0,0 1-3 15,-5 1 2-15,1 0-2 0,-5 0-1 16,2 0 2-16,3-3-1 0,6 3-1 0,-4-2 1 16,-3 1-1-16,-6 1 0 0,-4 0 1 0,-1 0-1 15,-2 0 1-15,1-1 0 0,-1 1-2 0,-6 4-5 16,-7 1-5-16,-7-3-13 0,1 4-14 0,-5-2-4 16,-5 3 9-16,-1-3-19 0,-1 0-20 15,-1 0-85-15</inkml:trace>
  <inkml:trace contextRef="#ctx0" brushRef="#br0" timeOffset="4717.6838">19405 5175 58 0,'4'-2'65'16,"1"-3"18"-16,-1 5-19 0,-2-4-24 15,1 4-13-15,-1-5 0 0,-2 5-7 0,0-4-8 16,2 4-4-16,-2-4-4 0,0 4-1 0,0 0 7 16,2-5 2-16,-2 3 3 0,0 2 6 0,0-2-10 15,0 2 6-15,0-2-6 0,0 2 2 16,0-3-1-16,0 1 0 0,0 2-2 0,0-4-6 16,0 2-1-16,0-1 0 0,0 1-1 0,0 0 2 15,0 0-1-15,2-1 3 0,-2 1-2 0,3-2 10 16,-3 2 1-16,2-1-2 0,-2 1-5 0,2 0-6 15,-2 0 0-15,2 2-4 0,-2 0-2 16,0 0-4-16,0 0 7 0,0-2-3 0,0 4 1 16,-2-2 3-16,0 4-2 0,0 1 1 0,-1 1-2 15,1-1 0-15,-2 4 3 0,2-3-3 16,-3 3 0-16,3 2 1 0,0-2 5 0,0 0-3 16,-1-1-1-16,3 1 2 0,0 0-3 0,0-2 2 15,3-1 3-15,-1-1 0 0,2 1 6 0,1-1 2 16,-1-3-1-16,3 0-2 0,-1-2-5 15,1 0 2-15,2 0-1 0,-3-4-3 0,3 2 3 16,0-3 0-16,0-2 2 0,0 1 6 0,-5 1 0 16,3-1-3-16,-3-3-1 0,0 7 0 0,1-7-3 15,-5 0-2-15,2 5-2 0,-2-5 1 16,-2 5-1-16,2-3 1 0,-2-2-7 0,-3 3 5 16,1 1-7-16,-3 1 9 0,1-1-4 0,-3 5 0 15,0-6 4-15,-2 6-2 0,0 0 0 0,-5 0-2 16,1 0 2-16,0 6 1 0,-3-6-2 15,0 5 1-15,-2-1 0 0,3 1 1 0,-1 1 1 16,1-1-1-16,1-1 1 0,1 3-1 0,-1-3 7 16,7 0-6-16,3 1 0 0,-1-5-5 0,5 2 3 15,-2 0-2-15,1-2 2 0,-1 0-5 16,4 0 5-16,0 0-2 0,0 2 3 0,0-2-3 16,0 0-3-16,2 0-8 0,3 0-9 0,-5 3 1 15,4-1-25-15,-2-2-13 0,0 2 8 0,3 0-50 16,-1 0-24-16,1 3-68 0</inkml:trace>
  <inkml:trace contextRef="#ctx0" brushRef="#br0" timeOffset="5670.6061">21312 5179 6 0,'5'-2'50'0,"-1"0"26"0,0-3-4 0,-4 1 6 16,3 0-52-16,-3 1 1 0,0-1-10 0,0 0-3 16,0-1-1-16,0 1 0 0,-3-3-6 0,1 3-2 15,0-1 0-15,4 1 2 0,-4-1-5 16,2-1 5-16,0-1-2 0,0 1 4 0,2-1 11 15,-2 3 7-15,0-3-10 0,2 3 26 0,1-1-22 16,-3 1-10-16,0-1-10 0,0 5 1 0,0-4-8 16,2 4-2-16,-2 0 4 0,-2-2 3 15,2 4-2-15,0-2 1 0,-3 4 2 0,1 1-1 16,0 1 2-16,-2 3 4 0,4-2-3 0,-3 2-1 16,1 2 2-16,2 0-4 0,0 0 0 0,0 0-1 15,0-2 1-15,2 2-2 0,1-5 4 16,-1 1-4-16,0-1 2 0,0 1 2 0,0-3 3 15,5-1-1-15,-3 1 0 0,1-4-1 0,4 0-2 16,-1 0 2-16,4-4-2 0,-1-1-1 16,0 1 1-16,2-5-1 0,-2 2 5 0,0-1 6 15,0-1 1-15,-2 2 6 0,-3-2-4 0,3 3-1 16,-4-1-7-16,-1 0 0 0,0 1-3 0,-4 1-6 16,0 1 1-16,0 0 3 0,-2 1-1 15,-2-1-2-15,-1 4 3 0,1 0-1 0,-5 0 0 16,2 0 1-16,-1 4 0 0,-3-1-1 0,4 1 1 15,0-2-1-15,-1 3-2 0,1 1-14 16,0-4 0-16,3 3 7 0,0-1 6 0,-1-1 0 16,5-1-4-16,-2 2-6 0,0-2-9 0,4 3 1 15,0-3-16-15,-2 0-19 0,5-2-15 0,-1 5-18 16,0-5-87-16</inkml:trace>
  <inkml:trace contextRef="#ctx0" brushRef="#br0" timeOffset="7013.9634">21570 3812 16 0,'-2'-6'26'16,"2"-1"-9"-16,0 0-9 0,2-1 0 0,0 1-6 15,3-2 6-15,1 0-6 0,-1 3 2 0,1-5-1 16,3 2 3-16,-2 4 9 0,-1-3-6 16,1 5-1-16,-3-3 3 0,1 1-2 0,-1 3-2 15,3-2 0-15,-5 4-2 0,0-2 11 0,1-1-7 16,-1 1 8-16,-2 2 4 0,2 0 8 0,-2 0-18 15,0 0-4-15,0 2 0 0,0 3 5 16,-2-1 5-16,2-2 2 0,-2 3-3 0,-1 1 3 16,-1 1-1-16,0 0-4 0,-1 1 0 0,1-3-3 15,-1 4-3-15,3-5 1 0,-5 5-3 16,5 0 0-16,0-7-1 0,0 5 7 0,0-1-3 16,2 3 10-16,0-7-7 0,0 3-8 0,2 1-3 15,2-1 3-15,3 1-3 0,-3-6 3 0,7 5-1 16,-2 1-1-16,2-6 0 0,-2 2-4 15,4-2 4-15,-2 0-3 0,2 0 3 0,-2 0-1 16,0 0 1-16,1-2 0 0,-1 2 1 0,-3-6 0 16,1 3 6-16,0 1 2 0,0-7-6 0,-3 5 4 15,-1-5-4-15,-1 0 3 0,3-2 1 16,-5 0 10-16,0 0-2 0,-2 0 1 0,0 2-7 16,0-6-1-16,-4 4-6 0,2 2 3 0,-5-2-8 15,3 2 1-15,-5 3-1 0,0-3 1 0,0 4-1 16,-4 1-1-16,2 2 1 0,-2 2-1 15,-3 0-1-15,-1 2 3 0,-1 7-1 0,0-5 1 16,3 5-1-16,-1-2 0 0,3 2-2 0,2-3-4 16,0 3 3-16,2-2-3 0,5 1-2 15,-3-3-7-15,3 4 8 0,2-3 3 0,0-1 8 16,2-1-2-16,2 3 0 0,0-7 0 0,2 4-1 16,1-4 1-16,4 0-2 0,-1 0 3 0,1 0-3 15,0-4 1-15,2-1 1 0,-2 1-1 0,0 2 5 16,-3-3 5-16,1 1-5 0,-3-1 0 15,1 5-6-15,-1-6-27 0,-4 4 4 0,0-1-28 16,0 3 20-16,-4 0-46 0,-3 3-3 0,1-1-38 16,-3 4-89-16</inkml:trace>
  <inkml:trace contextRef="#ctx0" brushRef="#br0" timeOffset="8341.739">23433 4555 20 0,'5'0'51'0,"-1"-2"14"0,-2 0-35 0,0 2 10 15,1 0-22-15,-3-5-10 0,0 3-7 0,-3 0 2 16,3 0 1-16,0 2 1 0,-2-5 15 0,0 5 0 16,2-2-2-16,0-2-7 0,-2 4 23 15,0 0-4-15,2-2-2 0,0-1-9 0,-3 3-4 16,1-2 2-16,2 2-3 0,0 0-3 0,0 0-3 15,0 0-4-15,0 0 0 0,0 0 1 0,0 0-5 16,0 0 0-16,0 0-3 0,0 0 1 16,0 0 0-16,0 0-1 0,0 0-1 0,0 0 0 15,0 0-4-15,0 0 8 0,0 0-2 0,0 0-2 16,0 0 4-16,0 0 1 0,0 0-1 0,0 0-1 16,0 0 1-16,0 0-3 0,0 0 4 15,0 0-3-15,0 0 0 0,0 0 1 0,0 0-1 16,0 0 2-16,0 0 1 0,0 0-1 0,0 0 3 15,0 0-2-15,0 0 1 0,0 0-1 0,9-2-2 16,2-2 1-16,-2-3 1 0,0 3 1 16,0-5 2-16,-1 0 7 0,1 2-1 0,-2-4-2 15,-3 2 1-15,1 1 0 0,-1-3-5 0,-4 4 10 16,0-4 0-16,0 4-12 0,0 1-3 0,-4-1-7 16,1 3 7-16,-1-3 2 0,0 3-1 15,-5-1 1-15,4 5-4 0,-1-2 3 0,-1 2 0 16,1 0-2-16,1 2 3 0,-1-2-2 0,1 2 1 15,1 1-3-15,-1-1 2 0,1 0 1 0,2 5 0 16,-3-5 0-16,1 7-2 0,2-7 2 16,-3 5-2-16,3 1 1 0,-5 1-3 0,5 0 1 15,0-2-7-15,-2 1 1 0,4 3 0 0,-3-2 5 16,3-2 1-16,0 2 5 0,0-5-1 16,5 5 1-16,-3-2-1 0,2-3-2 0,-1 0 3 15,1-1-2-15,0-1 2 0,1 2-3 0,1-2 3 16,-1-2 2-16,1 0 1 0,1 0-2 0,-2-2 0 15,1-2-3-15,-1-1 2 0,1 1-2 0,1 0 0 16,-3-3 2-16,3-2-1 0,-3 0 6 16,3 0 4-16,-3 1 5 0,1-1 6 0,-5 0 2 15,2 0-6-15,-2 3-12 0,-2-1-8 0,2 0-3 16,-5 3 5-16,-1 2 0 0,-3 2-3 16,0 0 3-16,-2 4-2 0,0 1 1 0,-2 1-5 15,-3 3-24-15,3-2-20 0,2-1 2 0,-2 5-54 16,4-9-19-16,0 7-59 0</inkml:trace>
  <inkml:trace contextRef="#ctx0" brushRef="#br0" timeOffset="9669.5232">23940 2919 38 0,'5'2'43'0,"-1"-2"35"0,-2 3-13 15,1-3-27-15,-1 4-21 0,-2-8-3 16,2 4-5-16,-2-3-2 0,2 3-5 0,-2-2 0 16,0 0-1-16,0 2 1 0,-2-7 4 0,2 7 12 15,0-4-6-15,-2 4 2 0,2-4-1 0,0 4-4 16,0-5-4-16,0 3 4 0,-2 2-3 15,2-2-2-15,-3 2 4 0,3-7 1 0,0 7-1 16,-2-4-3-16,0 4-4 0,2-5-4 0,-2 3 3 16,0-2 4-16,2 4 4 0,-3-5-2 0,1 3 0 15,0 0-5-15,2 0 4 0,-4 2-5 16,4-2 2-16,-3-3-3 0,1 5-2 0,0 0 2 16,0 5 2-16,-3-3-1 0,-1 0-2 0,1 2 3 15,1 3-1-15,-7 2 2 0,4 2-1 16,-2 2-2-16,1-2 2 0,-1 0-1 0,2 2 0 15,-2-2 0-15,3-4 2 0,1 4 1 0,3-4-4 16,0 4 4-16,0-7-1 0,0 5 0 0,2-5-1 16,2 3 0-16,0-3 0 0,0 3-2 0,0-7 1 15,3 6-1-15,-1-6 3 0,1 5 0 16,-1-3 0-16,0-2 6 0,1 0-1 0,-1 0 0 16,1 0 1-16,-1 0 3 0,0-7 0 0,3 5-5 15,-3-2 2-15,1-1 11 0,-1 1-9 16,1 2 2-16,-1-7-6 0,1 7 2 0,-3-7-4 15,0 5 0-15,0-5 0 0,-2 2 3 0,0 1-4 16,0-1 0-16,0 3-4 0,-2 1-4 0,0-3 5 16,2 1-1-16,-2-1-3 0,-1 3 5 0,-1 1-2 15,-1 2 0-15,3 0 0 0,-4 0 0 16,1 0-1-16,-1 2-2 0,-1 7-5 0,3-4 1 16,-1 1-11-16,-1 1 4 0,1 0-2 0,1 4 6 15,4-7 3-15,-2 5-7 0,-1 2 13 16,6-9 2-16,-1 7 0 0,-2-5 2 0,4 3-2 15,1-7 1-15,-1 4 0 0,0-2 1 0,5-2-2 16,-2 0 1-16,2 0 0 0,-3-2-1 0,3-2 0 16,-2 4 1-16,-1-5 1 0,1 1 2 15,-3 2-4-15,-1 2-6 0,-1-7-19 0,0 5-30 16,-2 0-11-16,0 0-28 0,-4-3-44 0</inkml:trace>
  <inkml:trace contextRef="#ctx0" brushRef="#br0" timeOffset="14293.3222">19132 6282 29 0,'0'-3'24'0,"0"1"-16"0,0-2 2 0,-3 4 12 0,1-5-10 16,2 5 25-16,0-4-5 0,-2 2-6 16,0 0 9-16,2-1-5 0,0 3-12 0,-2-2-12 15,-1 0 10-15,3 2 11 0,-2 0-4 0,0-2-6 16,0 2 2-16,2-2-13 0,-2 2 1 15,-1 0-7-15,3-3 1 0,-2 3-2 0,2 0-4 16,-2 0 4-16,2 0-3 0,0 0 4 0,0 0-5 16,0 0 5-16,-2 0 1 0,2 0 3 0,0 3 4 15,-2-3 0-15,2 4 7 0,0-2-4 16,-3 5-6-16,1-1-3 0,0 3 0 0,0-2-3 16,-1 4 0-16,-1-2-1 0,4 2 2 0,-2-2-3 15,-3 2-1-15,5-3 2 0,0 1-1 0,-2 0 2 16,2 0 1-16,0-3-5 0,0-1 8 15,0-1 7-15,0 1 3 0,2-3-4 0,-2 0 0 16,3 0-4-16,-1 1 1 0,-2-3 2 0,4-3-1 16,-4 1-1-16,5 2 1 0,-3-4 1 0,2-1-3 15,-4 1-2-15,5-3 2 0,-5 1-4 16,4-1 2-16,-4-4 3 0,2 2-2 0,-2-2 2 16,-2 0 0-16,0-2-1 0,2 4 6 0,-2-4 9 15,-3 2-5-15,1 0-8 0,-1 0-1 0,1 2 0 16,0 0 1-16,-1 0-9 0,1 3 0 15,2 1-3-15,-3 1 3 0,1-1-2 0,-1 1 2 16,3 2-3-16,0 0-3 0,-2 2-1 0,1 0 1 16,-1 2-1-16,2 0-1 0,0 2 4 0,-1 1-5 15,1-1 5-15,2 1 0 0,0 1 0 16,0-1 3-16,2-1-1 0,1 1-3 0,1-3 4 16,-2 0 3-16,3 0 0 0,1 0 3 0,-1 1-2 15,-1-3 0-15,3 0-1 0,-3 0 0 16,0 0 1-16,1 0-1 0,1 0 3 0,-3-3-3 15,1 1 3-15,1 2 1 0,-3 0 4 0,0-2-1 16,0 2 0-16,0 0 0 0,-2 0-5 0,0 0-4 16,3 0-7-16,-3 0 0 0,0 0-13 0,0 0-24 15,0 0-22-15,-3 2-26 0,1 3 14 16,0-1-122-16</inkml:trace>
  <inkml:trace contextRef="#ctx0" brushRef="#br0" timeOffset="18104.9072">22091 897 19 0,'-5'-2'3'0</inkml:trace>
  <inkml:trace contextRef="#ctx0" brushRef="#br0" timeOffset="18698.5608">22049 851 15 0,'-5'-11'35'0,"1"2"-1"0,2 5-5 0,-3-7 20 16,3 2 18-16,0 5-18 0,2-5-10 16,-2 4 10-16,2-3-17 0,-3 5-13 0,3-3 0 15,0 1-7-15,-2 5-1 0,2-6-4 0,-2 6-2 16,2-5-4-16,0 5-1 0,0 0-4 0,0 0 1 15,0 0 0-15,0-2 1 0,0 2 1 0,0 0-3 16,0 0 3-16,0 0 0 0,0 0 1 16,0 0 1-16,-4 2-2 0,1 0 5 0,-1 1-1 15,2 3 0-15,-3 3-3 0,-1-4 0 0,1 3 0 16,1-1 2-16,-1 0-1 0,1 4 5 16,0-7 0-16,1 5-5 0,1 2 2 0,0-7-1 15,2 5-3-15,-2 2 3 0,2-2-2 0,0-5 1 16,2 7 1-16,-2-8-5 0,2 5 5 0,-2-3 0 15,2 1 0-15,1-3 4 0,-1-1 1 16,0 4-1-16,0-3-2 0,0-3 2 0,1 2 9 16,-1-2-1-16,0 0 1 0,0 2 9 0,-2-2 0 15,2 0 0-15,-2 0-28 0,0-2 0 16,0 0 1-16,0-3 4 0,0-4 0 0,0 1-1 16,0-3-3-16,-2 0-1 0,0-3 3 0,-2 5 7 15,1-4-1-15,-1 0 9 0,2 4-6 0,0 3 0 16,-3-5-5-16,1 4-2 0,2 0-1 0,-1 1-1 15,-1 4-1-15,4-3-1 0,-2 1 3 16,0 1-1-16,-1 1-4 0,3 2 2 0,-2 0 1 16,0 0 3-16,0 5-3 0,0 1-2 0,-3-1 0 15,3 4 1-15,-2-1-5 0,1-1 4 0,1 2-7 16,0 2 0-16,0 0 0 0,2-7-1 16,0 5 2-16,0 2 3 0,2-6 6 0,0 1 0 15,0 3 0-15,1-5 2 0,1 1 0 0,0 1 1 16,3-3 3-16,0-3 4 0,-1 2-4 15,-1-2 7-15,1-2 11 0,1 2-10 0,-1-3 10 16,-1 1-2-16,-1-4-3 0,1 3 8 0,-3-1-7 16,0-5 2-16,0 7-14 0,-2-5 2 0,0 5-6 15,0-5-2-15,0 3-6 0,-4 0-3 16,4-1-11-16,-5 1-11 0,1 4-12 0,0-2-18 16,-3 2 13-16,0 0-34 0,1 2-63 0,-1-2-159 15</inkml:trace>
  <inkml:trace contextRef="#ctx0" brushRef="#br0" timeOffset="32226.3939">18821 6630 29 0,'-3'-4'26'0,"3"4"2"0,-2-5 4 0,0 3-16 15,2 0 28-15,0 2-24 0,0-2-7 16,0-1 3-16,-2 3-17 0,2-2 2 0,0 2-9 16,0 0 7-16,0 0 0 0,0 0 7 0,0 0 4 15,0 0 16-15,0-2-11 0,0 2-2 16,0 0-6-16,0 0-1 0,0 0-3 0,2 0-3 16,-2 0 1-16,0 0-2 0,0 0 12 0,0 0 15 15,0 0 3-15,2 0-19 0,0-2 4 0,-2 2-1 16,3 0-7-16,-1-2-1 0,5-1 3 15,-5 1 2-15,4 0 3 0,-1-2-5 0,1-3-5 16,-1 3 2-16,-1-1 2 0,5 1-1 0,-5-3-1 16,3 3 1-16,-3-3-4 0,3 3 1 0,-3-1 1 15,1 1 1-15,-1-1-4 0,1 1 2 16,-1 2 1-16,1-3 1 0,-1 1-4 0,3-3 0 16,-3 1 3-16,3-3-5 0,-1 0 3 0,3 0-3 15,0-4 1-15,-3 2 2 0,8-2-1 16,-3-3-2-16,0 3 2 0,0-2-2 0,0 1 3 15,-2 1-4-15,2 0 2 0,-3-2 2 0,1 1-2 16,0 1 1-16,0 0 1 0,-3 2-1 0,1 0-1 16,2 0 6-16,-2 0 0 0,-1 0-1 15,1 0-2-15,-1 2 1 0,3 0-4 0,-4 0 2 16,1 0-2-16,1 1 0 0,-1 1 0 0,1-4 0 16,0 4 1-16,-1-1 0 0,3-1-2 0,-2 0 2 15,2 2-1-15,-3-1 3 0,1-1-2 16,-1 2 0-16,1-2 0 0,2 0 0 0,-3 1 0 15,3-1-1-15,0 0 1 0,2-2-1 0,-2 0-1 16,2 0 3-16,-2 0-4 0,2 0 4 0,0-2-2 16,2 2 0-16,-4-3-1 0,4-1 1 15,0 2 2-15,-2-3 0 0,5 1-1 0,-1-3 1 16,-2 3 1-16,3-1 3 0,-3-1-6 0,3 1 0 16,-1-1 2-16,-2 1-2 0,3-1-1 0,1-1 2 15,-1 0-2-15,1-2 1 0,1-2 0 16,0 3-1-16,4-6 3 0,0 1-2 0,2-5-1 15,2-1 2-15,3-1-1 0,-5 0 1 0,3 4-1 16,-5 1 2-16,0 2-2 0,-2 4 5 0,0-4-4 16,-1 4 1-16,-3-2 0 0,-1 0-1 15,1-3 0-15,-1 1 0 0,-4 0 1 0,5 0-2 16,-1-1 2-16,-2 1-1 0,1 0 1 0,1 0 0 16,0 1-1-16,3 1 1 0,0 0-2 0,-1 3 1 15,3-4-1-15,0 1 1 0,0-2-1 16,2 0 1-16,0-9 0 0,2 0 0 0,-4 0 2 15,-2 0 0-15,-5 4-1 0,2 3 2 0,-4-3 4 16,0 7-3-16,0 0-1 0,0 2-2 0,-2 2-1 16,2 3 0-16,-2 2-2 0,2-1 4 15,0 1-2-15,0-2-1 0,0-1 2 0,2-1-3 16,3-3 3-16,-1-4-3 0,3-3 3 0,2-2-2 16,2-1 2-16,-2-1-1 0,4-2-1 0,-2 2 0 15,0 2 2-15,-2 3-1 0,0 4 0 16,2-7-1-16,-2 0 1 0,-1 1 0 0,1-3-1 15,-2 0-1-15,2 2 2 0,2-6-2 0,-2 2 1 16,4 0 1-16,0 4-2 0,-2-2 2 0,2 5-2 16,-4 2 1-16,5-1 1 0,-1-8-1 15,0 2 1-15,0-2-2 0,-2-4 2 0,3-3-1 16,-8 3 1-16,1-3 3 0,2 5 0 0,-5-1-3 16,5 8 4-16,0-3-3 0,0 7 1 0,0-5-1 15,2-2 0-15,0-4-2 0,4-1 2 16,-2-3 0-16,3-1-2 0,-1 3-1 0,1-1 2 15,-3 5-1-15,0 4 1 0,-2 1-1 0,3-1 0 16,-1-4 2-16,2 0-2 0,1-2 1 16,6-5-1-16,0 3 1 0,2-5 1 0,3 4-1 15,-5 3-1-15,2 4 2 0,-4 2-1 0,0-2 0 16,-5 3 0-16,1-5 0 0,-1 0-1 0,1-3 0 16,1 1 0-16,3-2 2 0,4 1 0 0,3 1 0 15,-3 4 1-15,0 3 3 0,-4 1 0 16,5-4-2-16,-8 0 1 0,1 0 1 0,-3-8-1 15,-1 1-4-15,8-1 3 0,0 3-2 0,0-6-2 16,4 14 2-16,1-5-3 0,-1 8 2 16,-1-5-1-16,-1 1 2 0,-4-4-3 0,2-5 2 15,-2 3 0-15,4-2-2 0,5-8 2 0,4 4 0 16,2-1-1-16,2 4 0 0,-3 3 0 0,-4-5 0 16,-3 3 2-16,-5-1 0 0,0-6-2 0,0 5 4 15,2-6-2-15,1 10 3 0,-1 0-1 16,-2 11-1-16,-11-1 2 0,0 8-2 0,-2-1 5 15,-2 0-3-15,-3 3 4 0,-2-5-2 0,1 3 0 16,-3-3-4-16,0-2 0 0,-3 2-1 16,1-9-3-16,0 5 2 0,0 0 1 0,-5 2-2 15,3 0-1-15,0 4 1 0,-3-2-1 0,0 7-1 16,1 0-2-16,-1-1 2 0,1 3-1 0,-1 0 2 16,0 0-9-16,1 0 0 0,-3 2-10 15,2 5-9-15,1-3-29 0,-3 3 6 0,2 2-37 16,-1-5-10-16,-1 5-84 0,2 0-55 0</inkml:trace>
  <inkml:trace contextRef="#ctx0" brushRef="#br0" timeOffset="35741.0986">22000 644 1 0,'13'-7'4'0,"1"-2"-4"0,-1 5 1 16</inkml:trace>
  <inkml:trace contextRef="#ctx0" brushRef="#br0" timeOffset="36209.7316">22095 595 9 0,'0'0'5'0,"2"5"0"0,0-5-3 0,3 2-1 16,-3 0 0-16,2-2-1 0,3 0 1 15,0 5 1-15,-3-5 4 0,3 6 1 0,-1-6-1 16,1 2-2-16,-3 1 2 0,1 1-3 0,1-2-1 16,-4-2 3-16,1 2 0 0,1-2 4 0,-4 0 4 15,2 0-8-15,0 0-6 0,-2 3 10 16,0-3-1-16,3 0-7 0,-3 0 17 0,0 4 32 16,2-4-32-16,-2 2 6 0,0 0-2 0,0-2-8 15,0 5-9-15,0-1-3 0,0-2 8 16,0 1 7-16,-2 5-7 0,-1-3 2 0,-1 4 8 15,2 2-1-15,-5-2-8 0,1-3-4 0,-3 5 4 16,0 0-9-16,-2 2 5 0,0 5 2 0,-2-5-4 16,-3 5-3-16,1 2 12 0,-3 0-6 0,3-3-5 15,-1 3-3-15,3 2-2 0,0-6 1 16,-3 6 3-16,5-3-1 0,-2-1 1 0,-2 2 2 16,-1 4-2-16,1-4 3 0,2-2 0 0,-1 4 0 15,1-7-3-15,2 5 3 0,-2-7-4 16,4 0 1-16,-2 5-2 0,0-5 1 0,2-2-1 15,0 0 1-15,3-4-1 0,1 2 1 0,-1 0-2 16,1-7 2-16,3 2 0 0,0 3 0 0,6-14-2 16,-4 5 5-16,3 0-2 0,-3 2 3 15,2 0 2-15,-2 0-1 0,0-2-4 0,0 2 2 16,0 0-4-16,0 0-2 0,-2 2 5 0,-1 0-4 16,3 0 0-16,-2-2 2 0,2 5-5 0,-2-3 0 15,2-2-9-15,0 0-10 0,0 0-26 16,0 0-49-16,0 0 59 0,2 0-70 0</inkml:trace>
  <inkml:trace contextRef="#ctx0" brushRef="#br0" timeOffset="36803.3234">21623 695 12 0,'-11'13'69'0,"4"-9"-60"15,-1 3-5-15,3-5 15 0,1-2 16 16,-1 0-18-16,1-7 6 0,0 5-7 0,1 0 9 15,3 2 5-15,0-2-16 0,0 0-14 0,0 2-9 16,-2 0-1-16,0 0 2 0,2 0-6 0,0-5 25 16,0 5 4-16,2 0-7 0,0 5 0 15,5-5-6-15,-3 0 2 0,3 2 4 0,2 0-5 16,0-2-2-16,-1 2 3 0,1 7 11 0,2-7-6 16,0 5 6-16,-2-5 3 0,2 2-1 15,0 5-3-15,2-7-4 0,-4 5-1 0,2-5 1 16,2 3-2-16,-4 1-2 0,2-1 1 0,-2 4-2 15,2-5-4-15,-2 3 4 0,0-3 1 0,-3 3 1 16,3 4-2-16,0-9-1 0,-2 9 1 0,2-2 0 16,-1-3-1-16,1 3 7 0,2 4-3 15,0 1-3-15,-2-1-2 0,2 2-1 0,0 1 2 16,0-5 0-16,0 4 2 0,2-2-5 0,1 5 0 16,-1-5 1-16,0 3 3 0,2 1 2 0,3-1-2 15,0 1 0-15,-1-1-3 0,5-5 2 16,5 6-2-16,-3-1 5 0,5-3-5 0,-3-2 1 15,1 0-1-15,-1 0 0 0,-2-2-1 0,1 0 2 16,-3 0-4-16,0 2 0 0,-2-7 1 16,-3 5 0-16,-1 0-2 0,-1-7 1 0,-2 2 2 15,-2 3-4-15,-2-5 2 0,2 3 1 0,-4-1-12 16,-1-2-21-16,-1 0-8 0,-1 5-31 0,-2-5-60 16,3 3-119-16</inkml:trace>
  <inkml:trace contextRef="#ctx0" brushRef="#br0" timeOffset="39786.9242">18777 5938 2 0,'2'-3'6'0,"2"3"-1"0,-4-4 9 0,0 2 2 16,0 0 0-16,0-1-3 0,0 1-5 0,-2 0 1 16,0 0-8-16,2 0 0 0,-2-1 5 0,-1-1-1 15,1 4 0-15,0-4 1 0,0 1-4 0,2 1 12 16,-2-2 3-16,-1 2-8 0,3-1-18 15,-2-1-3-15,0 2-6 0,0 0 14 0,0-1 5 16,2 3-3-16,-3-2-7 0,1 0 6 0,0 2 4 16,2 0 3-16,0-2-3 0,-2 2-1 15,0-2 0-15,2 2 2 0,-3 0 1 0,1 0-5 16,2-3 8-16,0 3-8 0,0 0 2 0,0 0 32 16,0 0-32-16,0 0 19 0,0 0 11 0,0 0 4 15,0 0-7-15,0 0-7 0,-9-2-4 16,3 0-3-16,1 2-6 0,-1-2-2 0,1 0 1 15,1 2 7-15,-1 0 2 0,1-3 4 0,0 1-2 16,1 2-8-16,1 0 1 0,0 0-1 0,-2-2-1 16,4 2-3-16,0 0-4 0,-3-2 0 15,1 2 2-15,2 0-1 0,0 0-2 0,0 0 0 16,0 0 1-16,0 0 0 0,0 0-1 0,0 0-1 16,0 0 3-16,0 0-2 0,0 0-2 0,0 0-1 15,0 0 6-15,0 0-1 0,0 0-2 16,2 0 6-16,1 0-1 0,-3-3-1 0,4 3-1 15,-2-2 0-15,3 2 4 0,-1 0-1 0,0-2 3 16,3 0-6-16,0 0 2 0,-1-1-1 0,1 1-4 16,2 0 3-16,-5 0-4 0,3 0 2 15,2-1-1-15,-5 3 0 0,5-4 2 0,-3 2-2 16,1 0 1-16,2-1-1 0,0-1 2 0,-1 4-1 16,1-4 0-16,0 1 0 0,2-1 4 0,-2 2-4 15,2 0 2-15,-2-3 0 0,2 5-1 16,0-4-1-16,-2 2 0 0,-1-1-2 0,1 1 3 15,0-2-2-15,0 2 0 0,0-1 0 0,-3 3 1 16,1-2-1-16,2 0 0 0,-5 2-1 0,5-2 2 16,-2 0 0-16,1 2-2 0,1-3 1 15,0 1 0-15,0 0 2 0,2 2-4 0,-2-2 4 16,0 2-3-16,-1-3 1 0,1 3-1 0,0-2 2 16,-2 2-1-16,1-2 0 0,-1 2 0 0,2 0 0 15,-2-2 0-15,-1 0 1 0,1 2-1 16,-1-3-1-16,3 1 3 0,-2 0-3 0,2 0 2 15,-3 0 0-15,3-1 0 0,0 1 1 0,2-2-1 16,0-1 1-16,0 1 0 0,4-3 0 16,-1 1 2-16,1-3 1 0,3 2-1 0,-1-4-1 15,1 2 0-15,0-2 1 0,1 3 0 0,-3-3-2 16,2 0-1-16,-1 2 0 0,-1-2-1 0,-1 2 1 16,-2 0 1-16,0 3-1 0,1-3-1 0,-3 0 0 15,2 2 0-15,-2-4 1 0,2 2 0 16,0 1-2-16,1-1 2 0,1 0-2 0,1-2 1 15,3 0-1-15,1 0 2 0,4 0-2 0,1 0 1 16,-1 2 0-16,0 0 1 0,1 0-2 0,-3 1 0 16,2 1 0-16,-2 3 1 0,-2-3 1 15,2 0-3-15,-2 1 3 0,-3-1-1 0,1 0-1 16,0 1 2-16,-1-1-2 0,1 1 1 0,2-1 1 16,2 0-1-16,0-1-1 0,4 1 1 15,1-2-2-15,1 0 2 0,1 0 1 0,0-2 0 16,-1 3-3-16,1-3 3 0,0 2-1 0,-5 0 0 15,-2-2 1-15,2 2-1 0,-4 0 1 0,2-2 0 16,0 0-1-16,2-2 1 0,1 2 0 16,3-4-1-16,3 4 2 0,-2-3-1 0,2 3-1 15,-3 0 3-15,1 0 0 0,-3 2 0 0,3-4 0 16,-5 4-2-16,5-4 1 0,0 0-1 0,2 0 1 16,2-1 1-16,4-1-3 0,3 0 1 15,0-1 0-15,-1 3-1 0,-4-2 2 0,-1-1 1 16,-6 1 1-16,-4-1 0 0,3 1-2 0,-3 2-1 15,0-3 1-15,1 1-1 0,6-1 1 0,2-1-1 16,4-1-2-16,1-2 2 0,-1 2-1 16,-2 1 0-16,-4 1 1 0,0 3-3 0,0 0 4 15,-2-5-4-15,4 1 4 0,0 3-2 0,4 1 0 16,3 0-2-16,-3 2 4 0,3-4-4 0,-2 1 2 16,-1-1 0-16,-4-1 1 0,-2-3-3 15,0 1 2-15,2-2 1 0,4 0-1 0,8-4 0 16,1-2 0-16,2-3-1 0,-4 2 1 0,1 3 0 15,-8-4-2-15,1 3 3 0,-1 3 0 0,0 2-2 16,8 1 1-16,3-1 3 0,1 2-3 16,-3-6 2-16,-2 2 0 0,-2-3 0 0,-7 1 1 15,-4 2-1-15,7-2 0 0,1 0-2 0,7-3 2 16,3 3-1-16,0 0 2 0,-1 2 1 0,-4 2 4 16,0-2-5-16,3 0 4 0,1 6-6 15,7-4 1-15,2 5 1 0,1-5-4 0,-1 0 2 16,-4 3-1-16,-7-8 1 0,3 1-2 0,2 2 1 15,6 2-2-15,-2 0 4 0,-2 1 1 0,-7 3-4 16,-4 1 1-16,-2 1 1 0,-1-1-2 16,8 4 2-16,1 0 0 0,5-7-1 0,-4 7 0 15,-1 0 1-15,-6 2-2 0,-2 1 3 0,-1-1-3 16,1-2 1-16,2 4 1 0,4-4-3 16,-2 0 2-16,1 0-1 0,-8 2 1 0,-2-2 1 15,-10 2-1-15,-1 3 0 0,-2-3 0 0,-4 5-1 16,1-3 0-16,-3 3 0 0,-7-1 1 0,2 1-2 15,-7 4 0-15,3-5-1 0,-3 5 8 16,-2 0 11-16,-11 5-6 0,5-5-6 0,0 2-1 16,4-2-2-16,-3 0-1 0,3 0-1 0,-2 0-4 15,2 0-1-15,0 2-40 0,0-2-31 0,0 0-24 16,0 0 34-16,0 0-57 0,2 5-42 16</inkml:trace>
  <inkml:trace contextRef="#ctx0" brushRef="#br0" timeOffset="53908.2564">22485 626 21 0,'-2'-6'22'0,"0"3"-6"16,0 1-10-16,-1 0 6 0,3-5-8 0,-2 5 24 15,0 0-10-15,2 0 13 0,-2-5-15 0,0 5 11 16,2 0-8-16,-3-3 1 0,1 1-12 15,2 2 8-15,-4-5-4 0,2 5-5 0,-1-3-1 16,1-1 0-16,0 1 5 0,-3-1-5 0,3 1-2 16,-2-1 8-16,2-1-9 0,-3 1 2 15,1-3 1-15,-3 2-3 0,3-2 3 0,-3 5-7 16,1-5 0-16,1 0 4 0,-4 0-2 0,3 3-3 16,-3-3 3-16,0-2-4 0,-2 7 3 0,0-7-2 15,-2 2 1-15,0 0 4 0,2 2-3 16,0-2 0-16,-3 7-2 0,6-4 1 0,-6 1 1 15,3-1-2-15,0 1 3 0,0 5-3 0,0-2 1 16,0-5 3-16,0 7-5 0,-2-2 2 0,2 2 0 16,-5 0-3-16,1-2 3 0,-3 2 2 15,1 0-1-15,-1 0 0 0,0 0 1 0,-1 2 0 16,-1-2 1-16,0 0-2 0,0 0 1 0,0 2-3 16,0 1 2-16,5 1-3 0,-3-2 3 0,3-2 1 15,-1 2-3-15,3 1 2 0,-2 1 0 16,2 0 2-16,-3-4-2 0,3 3-2 0,0 3 4 15,-3-4-5-15,1 3 3 0,-3 1 1 0,1-1-3 16,-3 4 1-16,0-3 1 0,-2 1 1 0,-5 6-1 16,1-2 0-16,-1 2-2 0,5 5 5 15,3-7-5-15,3 2 1 0,3-4 0 0,2 4 0 16,0 1 0-16,2-6 0 0,2 3-1 0,-1-2-1 16,1 2 2-16,3 0-2 0,-1-2 4 0,-1 4-4 15,1 1 3-15,1-3 1 0,-1 2-1 16,1 2-1-16,2-6 1 0,-3 9 0 0,3-7 0 15,0 2 0-15,0-2-1 0,-3 2 3 0,5 0-3 16,-2 5 1-16,2-2 1 0,-2-3-2 0,2 2 2 16,0 3-2-16,-2-1 2 0,2 3-2 15,0 2-1-15,0 0 1 0,0 0 1 0,2 3 0 16,0-3-2-16,0-2 3 0,0-1-1 0,1 1 0 16,-1-4 2-16,2-3 0 0,1 5-1 15,-1-5 1-15,-2-2-2 0,3 0 3 0,-1 2-1 16,-2-6 1-16,3 4-2 0,-1-2 0 0,-2 2 1 15,3 0 0-15,1-3-2 0,-3-1 2 0,1 2-4 16,0 2 4-16,1-2 2 0,-1 0-3 16,1-1 1-16,-1 1 2 0,0 4-4 0,1-4 5 15,1 2-1-15,1-4 1 0,0 4 0 0,-3-2 3 16,5 2-2-16,-2 0-2 0,1-5-2 0,1 5 0 16,-2-4-2-16,2 2 2 0,-3-5 0 0,1 7 2 15,-1-9 1-15,3 7 3 0,-4-7 2 16,-1 5-1-16,3-5 1 0,2 1 0 0,-5 1-2 15,5 0-1-15,-3-1 0 0,3-1-2 0,0 0-2 16,-2 2 1-16,1-1-2 0,3-1-1 16,-2 4 1-16,2-3-1 0,-2-3 1 0,2 2-2 15,-2 0 2-15,2-2 3 0,0 2-2 0,2 3-2 16,-4-3-2-16,2-2 3 0,2 0-2 0,-2 2 2 16,0 5 0-16,0-7-1 0,0 2 1 0,5-2 0 15,-5 0 1-15,2 2-3 0,3 0 1 16,-3-2-1-16,2 5 2 0,1-5-1 0,-1 2 0 15,3-2 3-15,-1 2 2 0,3-2 1 0,-2 2-2 16,4 0 3-16,-2-2-3 0,0 5-1 16,-3-5-1-16,3 0-1 0,-2 0 0 0,-1 0-1 15,-1 0 2-15,-1 0 1 0,1-5 0 0,-3 5 3 16,-2 0 1-16,2 0 1 0,-2-2-1 0,-2 0 1 16,0 2-1-16,0 0-3 0,-1-2 4 0,1 2-2 15,-2-2-2-15,2-3 1 0,-3 1-1 16,3 2 1-16,0-3-1 0,0 1 1 0,2-3 1 15,-2 3 0-15,-1-1 0 0,1-1 3 0,0 1-1 16,0-3-4-16,-3 1-2 0,3 0-1 16,0-4-1-16,0 0 2 0,0-2-3 0,0-7 1 15,-1 5 2-15,3-7-2 0,-4 2 1 0,2-2-1 16,0 2 1-16,-3-4-1 0,1-5 4 0,-3 5-2 16,1 0 1-16,-1 2-4 0,1-1 3 15,-5 4-4-15,2-8 1 0,-7 1-2 0,1-1 2 16,-3-4 0-16,1 3 0 0,-5-8-1 0,0 3-1 15,-3-2 3-15,3 4-2 0,-2 3 0 16,0 3-1-16,2 1-1 0,-2 2-1 0,-1 2-2 16,3 5-4-16,-4-1-5 0,4-1 2 0,0 3-5 15,0-1-11-15,0-3-19 0,2 5 19 0,-2 0-45 16,2 6 5-16,-4 1-57 0,2 3 7 0</inkml:trace>
  <inkml:trace contextRef="#ctx0" brushRef="#br0" timeOffset="55673.4243">21791 906 36 0,'4'16'87'0,"-2"-8"-70"15,0-5-23-15,-4-3 5 0,2-3-1 0,0-3 4 16,0 4-6-16,-2-1 3 0,2 1 1 0,2-9-4 16,-2 2-3-16,0 9-32 0</inkml:trace>
  <inkml:trace contextRef="#ctx0" brushRef="#br0" timeOffset="55985.8419">21993 789 29 0,'-4'22'26'15,"0"-8"-19"-15,-3-10-7 0,3 5-4 0,-1-7 4 16,1 0-3-16,-1 3 1 0,3-5-2 0,-2 0-41 16</inkml:trace>
  <inkml:trace contextRef="#ctx0" brushRef="#br0" timeOffset="56407.6083">21822 699 56 0,'-5'59'114'0,"5"-14"-39"15,-2-21-63-15,0-11-1 0,2-2 0 0,-3-7-5 16,1 3 0-16,0-5-4 0,2 5-1 0,0-7-2 15,0 2 2-15,0 0-3 0,0-2-3 0,0 0-5 16,0 0-36-16,0 3-32 0,0-3 37 16,0 0 28-16,0 0 11 0,0 0 6 0,0 4-5 15,2-4 5-15,0 2-3 0,5 0-4 0,-2 1-1 16,3 3 3-16,-1-4-28 0,4 7-1 16</inkml:trace>
  <inkml:trace contextRef="#ctx0" brushRef="#br0" timeOffset="63811.9395">22461 721 28 0,'0'-2'19'0,"0"2"-8"0,0-7 1 16,4 3 3-16,-6 4 10 0,0-2-12 0,2 2 37 15,0-5-16-15,-2 5-4 0,2-2-7 0,0 2-10 16,0-2 4-16,0 2-6 0,2 0-7 0,-2 0 0 16,0 0-3-16,0 0-6 0,0 0-4 15,0 0 3-15,0 0 2 0,2 0 3 0,0-2 0 16,3 2-5-16,4 0 5 0,2 0-2 0,0 0 3 15,2 0 1-15,2 0-2 0,1 0 1 16,1-5-1-16,-1 5 1 0,1 0-1 0,-1 0 1 16,-1 0 2-16,1 5 1 0,-3-5 2 0,-2 0 9 15,2 0 0-15,0 0-4 0,-2 0 2 0,3 0 1 16,1 0-8-16,3 0 1 0,8-5 0 0,5 3-1 16,2 0-2-16,5 2-2 0,1-2 2 15,1-5-6-15,13 5 4 0,-2-3-3 0,2-1 3 16,-1 3 0-16,17-3-3 0,-7 1 2 0,-5-1 6 15,-9 1-6-15,-8 1 1 0,-11 0 1 16,-3 1 1-16,1-1-1 0,-1 0 2 0,-2 1 2 16,1 1 0-16,-8 0 3 0,-4 2 5 0,-4-4-4 15,-2 1 0-15,-3 3-7 0,1 0-2 0,-16 0 0 16,6 3-1-16,3-3-2 0,0 0 2 0,2 0 0 16,0 0-2-16,0 0 3 0,-2 0-6 15,2-3-15-15,0 3-5 0,0 0-63 0,0 0-81 16</inkml:trace>
  <inkml:trace contextRef="#ctx0" brushRef="#br0" timeOffset="65108.477">22549 525 21 0,'7'6'41'0,"-3"-6"-23"0,1 0 10 0,-3 0 27 0,0-6 3 15,0 6-28-15,0-2-7 0,1-1 3 16,-3 1 0-16,2-4-1 0,0 3-15 0,0 1-9 16,-2 2-1-16,2-6-2 0,1 6-5 0,-3-3-2 15,0 3 3-15,2 0-4 0,-2-2 6 0,2 2-7 16,-2-2 10-16,0 2-1 0,2 0-6 16,0 2-1-16,1 0-2 0,-1-2 6 0,4 3 1 15,-1 3 6-15,-1-4-3 0,1-2 1 0,-1 5-1 16,3-1 1-16,-1 1 0 0,1-5 0 15,0 2 0-15,-1-2 1 0,-1 4 0 0,1-2 0 16,1-2 0-16,-3 0 2 0,1 0 7 0,-1-2-1 16,0-2-4-16,3 4 6 0,-3-2 3 0,1 2 3 15,-1-5-5-15,3-1-4 0,-3 3-3 0,-1 1-3 16,1-4-3-16,-2 3 1 0,5 1 0 16,-3-5-3-16,-2 5 4 0,3-2 1 0,-3-3 3 15,5 5 5-15,-7-7-1 0,4 7-3 0,-2 2-4 16,0-2 2-16,-2 0-2 0,0-3-1 15,0 3-5-15,3 2 0 0,-3 0-2 0,0 0 1 16,0 0 6-16,-3 0 0 0,1 0-1 0,-4 0-4 16,-1 2 5-16,-2 3-1 0,0-1-2 0,-2-2 1 15,0 7 1-15,-2-7-2 0,2 9 2 0,-4-4 3 16,-1 0-6-16,-1 1-4 0,-1 3 10 16,0-6-3-16,-6 8 1 0,0-4-2 0,4 2 3 15,0 0 0-15,0-2-2 0,3-3-2 16,1 3 0-16,1 0-1 0,1-5 3 0,3 5 0 15,3-4-8-15,1 3-1 0,-2-5-3 0,3 5 8 16,1-5-1-16,1 3-11 0,-1-4 8 0,3 1 6 16,0 3 0-16,0-4-2 0,2-2 5 0,4 0-1 15,-6 3 2-15,0-1-3 0,2-2 2 16,-2 4 0-16,2-4-1 0,-3 0 2 0,3 2-1 16,0-2 0-16,0 0 0 0,0 0 3 0,0 0-1 15,3 0 2-15,-3 0-2 0,0 0-1 0,0-2 2 16,0 2-4-16,2 0 0 0,-2 0 0 15,0 0 2-15,0 0-3 0,0 0 0 0,0 0-3 16,2 0 2-16,-2 0 0 0,0 0 1 0,2 0 1 16,-2 0 0-16,0 2 0 0,2 1 1 0,3-1 0 15,-5 5 0-15,4-5-3 0,1 0 2 16,-1 5 4-16,0-3-3 0,1 3 0 0,1-3 1 16,3 0-2-16,-4 3 0 0,3-3 1 0,-1 3 0 15,2 2 3-15,0-5-3 0,0 1 5 16,-1 1 0-16,3 3 0 0,0-5-5 0,0 5 5 15,3-4 4-15,1 4-1 0,1 2-4 0,1-3-1 16,-1 1 1-16,3 0 0 0,-3 0-3 0,4 4 0 16,-3-4 1-16,-1 2-4 0,4-4 2 0,-5 4-2 15,3-3 1-15,-5 3 1 0,0-2-4 16,0-4 4-16,-2 6-2 0,-2-3 1 0,0-3-1 16,0 1 2-16,-3-1-1 0,-1-3 0 0,-1 0 0 15,-6-2 0-15,0 0 1 0,2 0 0 0,0 0 3 16,0 0 8-16,0 0 4 0,0 0 3 15,0 0-1-15,2 0 5 0,0 5 1 0,1-3-10 16,-1-2 1-16,-2 0-1 0,0 0-2 0,0 0-2 16,2 2 0-16,-2-2-3 0,0 0 2 15,0 0-1-15,0-2-1 0,-2 2 2 0,2 0 1 16,0 0-2-16,0 0-2 0,0 0 2 0,0 0 1 16,0 0 1-16,0 0-7 0,-2 0 3 0,2 0-3 15,0 0-2-15,0-2 0 0,-3 2 0 16,3 0-4-16,0 0 1 0,0 0 1 0,0-5 1 15,0 5-5-15,0 0 2 0,0 0 2 0,0 0 0 16,0 0 0-16,0 0 1 0,0 0-4 0,-2 0 4 16,2 0-2-16,0-2 1 0,0 2-1 15,0 0 1-15,0 0 1 0,-2 0-4 0,2 0 3 16,0 0-1-16,0 0 1 0,0 0-2 0,0 0-1 16,0-2 1-16,0 2 2 0,0 0-6 0,0 0 4 15,0 0-3-15,0 0 4 0,0 0-2 16,0 0 1-16,0 0-3 0,0 0-5 0,0 0-11 15,0 0-7-15,-2 0-3 0,2 0-15 0,0 0 7 16,0 0 29-16,0 0-26 0,0 2-39 0,0 0-9 16,0 5-29-16</inkml:trace>
  <inkml:trace contextRef="#ctx0" brushRef="#br0" timeOffset="73762.5999">1334 2514 30 0,'9'4'21'0,"2"-4"4"16,4 0 1-16,5 0-6 0,2-7 14 0,-2 5 28 15,4 0-15-15,5-5-4 0,-7 3-7 0,13-3 5 16,-4 1-26-16,0-1 2 0,-2 5-4 16,-1 0-1-16,1-5-3 0,0 7-2 0,-1-2-2 15,3 0 1-15,0 2-2 0,0 0 1 0,0 0 0 16,-3 0-5-16,3 2 3 0,-2-2-1 15,2 2-1-15,-7-2 4 0,2 4 2 0,-1-1 1 16,1-3-7-16,3 0 1 0,4 2 0 0,-2 0-1 16,8 5 0-16,-3-7 0 0,-1 2 2 0,0 2-5 15,1 3 2-15,-10-7 0 0,3 4 0 16,-5 3-1-16,-2-5 1 0,0 3-2 0,2-1 1 16,1 0 2-16,3 5-1 0,-1-7 0 0,6 5 4 15,-5-5 0-15,8 5 0 0,-5-3 3 0,2 1-3 16,-7 1 0-16,-2-4-1 0,1 1 2 15,-3-1 0-15,0 2-1 0,2-2 5 0,0-2-2 16,3 0 0-16,1 0-5 0,-1-2 1 0,1-2-1 16,1 4 0-16,-7 0-1 0,2-2 3 0,-4 2-4 15,-4-3-1-15,-3 3 1 0,-2 0-3 16,0 0 3-16,-4 0 0 0,-1 0-1 0,-1 0 0 16,1 0 0-16,-6 0 0 0,-11 0 1 0,7 0 1 15,2 0-2-15,2 0-1 0,0 0 2 0,0 0-1 16,0 0 0-16,0 0 1 0,0 0-1 15,-3 0-1-15,1 0 1 0,7 0-3 0,1 0-3 16,-6 0-6-16,5 0 7 0,-5 0-5 0,0 0-22 16,0 0-13-16,0 0-8 0,-3 3-40 0,-3-3 0 15,-1 2-50-15</inkml:trace>
  <inkml:trace contextRef="#ctx0" brushRef="#br0" timeOffset="74449.925">3078 2278 26 0,'-7'-5'67'0,"-1"3"-42"0,-3-2 7 16,0-1 34-16,-1 1 5 0,1-5-48 0,3 2-12 16,1 3 11-16,3-3 4 0,-5 1 2 0,7-1-6 15,-7 3-5-15,4-5-9 0,1 4 4 16,-3-1 2-16,7 1 3 0,-6 3 0 0,1-2 0 15,1-1-6-15,2 5-2 0,2-2-5 0,-3-2-2 16,1 2-2-16,2 2-4 0,0 0 3 0,0-3-2 16,-2 3 1-16,2 0-1 0,0 0 4 0,0 0-1 15,0 0-1-15,2 3 3 0,-2-3-1 16,5 6 4-16,-3-4 7 0,5 1 1 0,1 5-5 16,-3-5 0-16,4 5-6 0,2-3 8 0,0 4-5 15,2-5 2-15,0 5 0 0,3 0 0 0,1-3-3 16,-1 1 0-16,-1 4-1 0,3-7 1 15,4 10 3-15,-5-6-4 0,5 3-1 0,-4 0 1 16,2 1 1-16,0-1-3 0,0 0 1 0,-1 0 3 16,3 0-3-16,-2-3-2 0,2 3-1 0,0 0 0 15,-2-2 1-15,2 2-2 0,-2 3 2 16,0-6-1-16,0 3 1 0,-3 3-3 0,-1-10 3 16,-1 5 0-16,1 0-2 0,-5-3 1 0,-5 1 1 15,1 2-2-15,4-7 1 0,-9 2-2 16,0-1 3-16,1 1-1 0,-10-4 1 0,7-4-2 15,0 4 4-15,-4 0 0 0,4 0-2 0,0 0 1 16,-3-3-1-16,3 3 1 0,0 0 0 0,0 0 3 16,0 0-2-16,3 3-1 0,1 1-3 15,-4-4 8-15,2 0-2 0,0 2 0 0,-2 0-4 16,0-2 4-16,-2 7-1 0,0-5 1 0,-2-2-1 16,-1 5 0-16,-1 1-1 0,-3 5 2 15,-9-6-2-15,5 3 3 0,-7 3 1 0,0 1 0 16,-4 1 0-16,-11 0 0 0,4 0 0 0,-2 0 2 15,4 1-2-15,-4 1-4 0,2-2 2 0,0 5 0 16,-4 0-3-16,-9-1 1 0,0 1-1 0,2 0 0 16,0 1-1-16,2 1 1 0,1-4-1 15,3-1-1-15,6 3 1 0,-1 4 1 0,4-9-3 16,7 0 2-16,0 0 1 0,3 1-4 0,-1-3 0 16,1 0-13-16,-3 0-22 0,2 0-20 15,0 0 20-15,1 0-24 0,-1 0-19 0,1-5-56 16,1 3-51-16</inkml:trace>
  <inkml:trace contextRef="#ctx0" brushRef="#br0" timeOffset="78589.5626">4430 2125 13 0,'2'-13'46'16,"0"7"16"-16,-2-5-2 0,0 2 16 0,0 4-40 15,0 1 2-15,0 2 3 0,0 8-18 0,-2-3-10 16,2-3-6-16,-2 2-1 0,2 0-1 16,0-2-1-16,0 0 3 0,0 0-4 0,0 0-1 15,0 2 0-15,0-4 2 0,0 0 8 0,-3 2 8 16,3 0 5-16,-2 2-4 0,0 7-7 0,-2 2-9 15,-3 4-5-15,0 5-1 0,-2 4 2 16,1 3-3-16,-3 4 1 0,0 4 0 0,-5 11 2 16,5 1 0-16,-2-6 1 0,2 1 3 0,0-2-3 15,2-2-1-15,0-3 1 0,0-4 2 0,3 2-2 16,4-9-2-16,-7 2 2 0,7-3-4 16,-1-4-1-16,-1-3 1 0,4-1 1 0,-2 1 0 15,2-10 2-15,2 1-4 0,-2 0 5 0,0-3 0 16,2-11-1-16,0 3 7 0,1 4 1 0,-3 0 2 15,0 0-1-15,0 0 0 0,0-5 9 16,0 5-8-16,0-2-6 0,0 4-8 0,0-2-4 16,0-2 5-16,0 0-2 0,0-2 3 0,2-7 1 15,-2 0 1-15,4-7 0 0,1 0-2 16,-3-6 0-16,0 0 1 0,0-9 3 0,3 4 2 16,-1-6-2-16,0 4 3 0,3-15-3 0,2 4 0 15,-5 2-3-15,5 5 1 0,-2 0 0 0,2-1 1 16,-1 5-2-16,-1 0 2 0,2 1 0 15,-3 3 0-15,1 3 1 0,-3-5-4 0,3 7 1 16,-3 2 0-16,1 1-1 0,-1-1-1 0,3 2 3 16,-3 7-1-16,3-2 0 0,-3 2-1 0,1 0 0 15,-1 4-1-15,-4 3-1 0,2 8 2 0,1-6-5 16,1 0-1-16,-2 2 4 0,3 0 1 16,-1 0 1-16,0 0 1 0,3 4-1 0,2 3 4 15,-3 2-1-15,5-3 2 0,1 5 4 0,-4 0-3 16,6 2-1-16,-3 16 10 0,0-11-1 15,2 15-5-15,2 2-3 0,-2 0-4 0,3 5 0 16,-3 2 0-16,0 4 0 0,-2 16-3 0,0 4 2 16,-2-6 0-16,-2-1 2 0,2-12 1 0,-3-1-1 15,1-11 2-15,4-6-3 0,-7-3 0 16,5-6 5-16,0 0-3 0,4 2 0 0,-6-9-1 16,-1-2 1-16,1 0-2 0,0-4-2 0,-3 2 3 15,1-1 1-15,-3-3-1 0,0-3 6 0,0 5 10 16,-4-18 2-16,0 8 8 0,0-3-6 15,4 8-5-15,0 2-17 0,0-10-4 0,-2 1 4 16,5-6-2-16,-3-2 4 0,2-4-1 0,1-8 0 16,-1 1 0-16,5-5-2 0,-5-6 1 0,5-18-2 15,0 0 1-15,4-2 2 0,-2 7-2 16,2-1 3-16,1-2-2 0,3-10 1 0,1 3 0 16,-3 5-2-16,-2 7 2 0,-1 0-4 0,-4 4 3 15,1 11-8-15,-2 0-3 0,-3 9-25 0,-4 7-12 16,2 2-45-16,-2 1 23 0,0 4-44 15,0 3-64-15</inkml:trace>
  <inkml:trace contextRef="#ctx0" brushRef="#br0" timeOffset="79151.9202">5358 2447 288 0,'2'18'12'0,"-4"-7"-6"0,0-2-5 15,-3-7 11-15,1 0 0 0,-1-4-12 0,1 0 0 16,2 0 6-16,-3 2 2 0,1-9 10 15,-3 7-13-15,1-5-1 0,-1 3-2 0,0-5 0 16,-1 4 6-16,1-3 1 0,0 3-3 0,3-4-1 16,-3 7-1-16,3-4-2 0,-3 1-1 0,3-1 4 15,-3 3-3-15,1 1-9 0,1 2 7 16,-3 0 0-16,-1 0 8 0,-2 7 4 0,0 2 9 16,-3 4-9-16,-3 9 2 0,-1 2-8 0,3 7-1 15,-3-5 3-15,3 7-3 0,1-6-4 16,-1 4-3-16,6-3 3 0,3-3 0 0,1 3-4 15,3-8 7-15,2 7-2 0,2-10-2 0,5 3 0 16,-1-2 3-16,5-1-4 0,-2-6 5 0,4 0 6 16,1 1 1-16,1-8 1 0,1-4-5 0,1 0-2 15,1-2 3-15,4-12 4 0,0 6-4 16,-2-6 2-16,4 1 2 0,-4-9 4 0,0 5 3 16,0-1-2-16,-5-2-8 0,-4-2 3 0,2 0-6 15,-4-2-3-15,0-1 1 0,0-3-4 16,-5-1 0-16,-2-11 2 0,-2 5 5 0,-2 0-2 15,-5 4-3-15,-1 5-5 0,-3 8-4 0,-5-2 2 16,-1 7-5-16,-5 4-6 0,-5 7-9 0,-4 4-5 16,3 5 2-16,-3 6-10 0,0 2-7 15,2 5-54-15,5 4-45 0,4 1-83 0</inkml:trace>
  <inkml:trace contextRef="#ctx0" brushRef="#br0" timeOffset="79604.9272">6125 2059 278 0,'-4'14'42'0,"-5"-3"-1"0,0-5-13 0,2-6-7 0,-1 0-10 16,5 0-12-16,1 0-5 0,0 0-5 15,0 0-3-15,0 0-2 0,2 0 12 0,0 0 7 16,-3 0-2-16,6 5 25 0,-1 1-8 0,0 3-6 15,2 2 4-15,1 11 10 0,-1 0-3 0,1 2-2 16,-3 5-3-16,0 2-5 0,-2 4 2 0,-4 1 1 16,-3 8-4-16,-4 11 2 0,-4 0-4 15,-3 2 2-15,3-6 3 0,-3 2-1 0,5-16 0 16,6-8-3-16,-2 0-2 0,5-7-2 0,2-2-2 16,-3-1-4-16,3-3-3 0,2 1 3 15,0-3-3-15,0-1 0 0,0 2-1 0,0-4-2 16,2 5-7-16,-2-10-16 0,2 5-22 0,1-2 9 15,-3-4-12-15,2 1-32 0,-2-4-31 0,2 1 14 16,-2-14-63-16</inkml:trace>
  <inkml:trace contextRef="#ctx0" brushRef="#br0" timeOffset="80057.9348">5821 2086 344 0,'4'0'89'0,"3"0"-54"0,-3-2 0 0,-2 2-18 16,1 0-7-16,1 0-12 0,-2 0-6 0,7 4 3 16,-9-6 1-16,0 2 3 0,2-2 4 15,3 2-1-15,1 0-3 0,5 0 0 0,3 0-2 16,1 0 2-16,7 0 0 0,2 0 1 0,5 0-1 15,15 0-2-15,0 0 3 0,0 2-1 0,-2 2 1 16,-2 1 0-16,0-1 0 0,-1 5 0 16,-1 0 1-16,10-1 2 0,-1 8 2 0,-3 2 3 15,-5 1 0-15,1 3 5 0,-7-4-8 0,0 6-1 16,-6 1 1-16,-5 3-3 0,-2-3-1 16,-3 3 1-16,-6 1 2 0,0 2 1 0,-4 2 7 15,-3 0-2-15,-6 0 2 0,0 2 2 0,-9-6-5 16,0 2-2-16,-9-3-3 0,-4 1-3 0,-18 0 1 15,0-1-1-15,-2-3-2 0,0-6 3 0,6 4 0 16,1-4-3-16,8 1 2 0,0-7-2 16,3 3 1-16,4-5 1 0,0 0-1 0,2-2-1 15,0-7-1-15,0-2-2 0,0-2-14 0,-2-5-11 16,3 3 0-16,-1-7-1 0,2 2-40 0,3-2-7 16,4 0-47-16,0 0-82 0</inkml:trace>
  <inkml:trace contextRef="#ctx0" brushRef="#br0" timeOffset="81026.4308">7234 2606 321 0,'-9'5'64'0,"1"-5"-45"0,-1-7 6 15,0 5 17-15,4-5-4 0,-1 3-24 0,1 2-5 16,1-7-5-16,0 6 0 0,-3-5-3 16,0 3-5-16,1-4 2 0,1 7-2 0,-1-7 3 15,-1 1-4-15,3 3 2 0,-3-4-1 0,3 5 4 16,-3-7-3-16,3 0 2 0,-3 2-1 0,0 0 0 15,1 3 2-15,-3-3-4 0,2 0 3 16,-1 2 3-16,-1 3-1 0,0 0 2 0,-2 1 5 16,-2 1 0-16,-1 4-2 0,1-2 2 0,-2 5-1 15,-1 1 1-15,1 1-1 0,-3 2 0 16,5 2-2-16,-7 9 1 0,0-3-4 0,5 3-1 16,-5 4-2-16,5 1 2 0,-1-1-3 0,3 0 0 15,2 3 0-15,-2 1-5 0,4-3 1 0,0-1-10 16,5 2 6-16,4-1-1 0,-3-1 3 15,10-2 6-15,-2-2-1 0,6-3 5 0,2-1 0 16,2-5-3-16,3-5 4 0,2 1 0 0,0-7 8 16,2 0 1-16,0-4-1 0,-3-3 2 0,1 0-2 15,0-4-4-15,-4-2-4 0,1 0 7 0,-1-3-1 16,-1 3-4-16,-2-9-4 0,1 0 1 16,-1 0-4-16,-2-2 2 0,0-3-1 0,0-4 1 15,-2-4 0-15,-1 2 10 0,-3 4 10 0,2 7-1 16,-5 9-6-16,0 0-3 0,-2 2 1 0,0 2 0 15,0 0-6-15,0 5-4 0,-2 4-1 16,-5 4-4-16,3 1-2 0,4-12 2 0,0 5 2 16,-3 4 3-16,-1 5-1 0,0-1 1 0,-3 5-1 15,3 0 2-15,-3 5-2 0,0 1 6 16,1 6-6-16,-1-1 3 0,1-3 0 0,-1 6-4 16,3 1 1-16,4-2 1 0,-3 1-2 0,3-1 0 15,5-2 0-15,-1-2 3 0,1 0-3 0,3 4-1 16,1-4 2-16,2-7 1 0,-2-4 3 15,2-3-1-15,2 1-1 0,7-7 0 0,-2 0-3 16,8-11 3-16,1 0 2 0,1-2 0 0,1-1 2 16,-2-5 1-16,1-1-1 0,-1 2-2 0,-3-6-4 15,2 0 1-15,-1-9-4 0,-1-1 4 0,5-16-4 16,-3-5 1-16,0-3-1 0,3-17 0 16,-2 11 0-16,-8 12-1 0,-1 10 4 0,-5 4-2 15,-4 9 5-15,-2-1 10 0,-5 8 4 0,0 4-5 16,-2 2-4-16,0 8-4 0,0 1 0 15,-2 3-4-15,0-3 2 0,2 7-6 0,-5 9-2 16,5-5-17-16,0-6 10 0,-4 0 12 0,2 6 3 16,-5 5 0-16,0 0-1 0,-4 4 4 0,3 9-1 15,-8 2-5-15,3 3 5 0,0 10 0 16,-3 5 0-16,-4 18-3 0,5-3 1 0,2 3 2 16,2-7-3-16,0-1 0 0,0 8 1 0,6-9-1 15,5-7 0-15,-2-7-1 0,6-6 1 0,1-2 1 16,2-5-2-16,-1-2 2 0,3-2-1 15,2-7 1-15,0-4-1 0,0 2-1 0,0-7 1 16,4 1-1-16,1-1-2 0,2-4-3 0,4 0-15 16,6-4-22-16,1-5-10 0,2-2-1 0,2 0-10 15,-2 0-16-15,-3-2-78 0,-1-3-99 16</inkml:trace>
  <inkml:trace contextRef="#ctx0" brushRef="#br0" timeOffset="81354.473">7291 2518 492 0,'9'13'36'0,"-4"-11"-36"0,-3 5-13 0,2-5 3 15,1-4 23-15,1-2-5 0,3-1-2 16,7-4-3-16,3-2 0 0,3 0 7 0,5 0-6 16,4-2-4-16,2-2-2 0,9 1-1 0,4-3-1 15,18-5 1-15,2 2 1 0,-4 0-12 0,13-4-18 16,-13 11-23-16,-7-1-32 0,0 3 29 15,-7 5-18-15,-4 1-30 0</inkml:trace>
  <inkml:trace contextRef="#ctx0" brushRef="#br0" timeOffset="82010.5526">8506 2674 439 0,'-2'14'37'0,"-4"-5"-26"0,-1-5 4 15,-2-4 18-15,2-2-2 0,1-3-16 0,-1 1-11 16,3 0-9-16,-1 1 1 0,1 3 2 0,2-6 0 16,-3 1-4-16,1-1-6 0,2 1-8 15,0-6 10-15,-1 7 9 0,1-7 1 0,-2 0-3 16,2 0 1-16,-1-2 1 0,-3-5-1 0,1 5 2 16,1-3 1-16,-5 3 3 0,0-5-2 0,0 3 4 15,-2-3 6-15,0 5-3 0,-4 0 3 16,0 2 2-16,-1 2 0 0,1 2-5 0,-3 5-7 15,-4-2 1-15,2 8-2 0,0-2 2 0,-2 9 1 16,0 3-2-16,-2 8 5 0,-2 0 8 16,-3 4-6-16,2 3-3 0,-1 4-4 0,1 0 0 15,-1 11 1-15,3-2-6 0,6 0 1 0,5-7-1 16,5 0-3-16,5 1 4 0,4-12 1 0,4 0 2 16,5-2-2-16,5-9 2 0,3-1-4 0,7-4 1 15,5-5 4-15,2-3-2 0,6-9 2 16,-1-2-2-16,3-5 1 0,-6-1 1 0,1-3 1 15,-8-2 6-15,0-3 2 0,-6 1 4 0,-2-2-4 16,-3-1-2-16,-1 1-7 0,-3-1-1 16,-5-3-5-16,3 3-1 0,-2-8 4 0,-1 2 3 15,-1 0 3-15,-1 6 14 0,0 5 9 0,-4 9-9 16,0 4-2-16,-2 5-11 0,2-3-3 0,0 5-3 16,-6 11-7-16,3-9 6 0,1 0 0 0,0 2 6 15,-5 9 2-15,-1 0-3 0,-3 2-1 16,0 9 5-16,-5 2-4 0,3 5-3 0,0 2-2 15,-1 4 2-15,3 1-1 0,5 1-4 0,-3 12-2 16,9-3-9-16,4-4-17 0,7-5-12 16,7-2-27-16,9-1-11 0,10-8-52 0,12-2-224 15</inkml:trace>
  <inkml:trace contextRef="#ctx0" brushRef="#br0" timeOffset="85072.3594">1171 3795 24 0,'2'-7'17'0,"2"0"-11"0,-1 1 1 0,1 1-3 16,0 1 9-16,3 4-2 0,0 0 45 0,4 0-4 15,0 4-9-15,0 1-9 0,2-1-14 0,5 5-7 16,6-2-3-16,5-1 4 0,1 5 4 0,3 0 12 16,9 0-12-16,-2-4-7 0,6 2 8 15,3 0-4-15,28 2-1 0,5-7-4 0,34 3 0 16,-14-7-4-16,32-5-1 0,-52 1 1 0,4 2 0 15,4-5-1-15,-12 3 0 0,3-3 0 0,-4 2 1 16,-2 3 7-16,-6-7-4 0,-1 7-3 16,-15 2-5-16,6-4 0 0,-4 4-2 0,1 0-4 15,-10 4 3-15,-2-4-1 0,-9 0 3 0,-6 2-2 16,-5-2 0-16,-2 5 0 0,-9-1 3 16,3-4-1-16,-5 7-6 0,0-5 1 0,-4 3-8 15,1-3-7-15,-1 0-31 0,2 0-21 0,-7 3-41 16,0-3-18-16</inkml:trace>
  <inkml:trace contextRef="#ctx0" brushRef="#br0" timeOffset="85447.2629">2853 3545 68 0,'-13'-11'67'0,"2"0"13"0,0-2-18 0,4 4-26 16,-2 0-34-16,5 1-8 0,0 5-2 0,4 3-5 16,0 0 5-16,0 0 7 0,0 0 3 0,-3 0 10 15,3 0-1-15,3 0 5 0,1 3-2 0,3 5 1 16,-1-1-8-16,5 4 1 0,2 2-5 16,3 1 0-16,2 1-2 0,1 5 1 0,1-2-3 15,2-1 9-15,0 1-3 0,0 4-1 0,7 4 13 16,-5-1-10-16,-2-3 5 0,-2 2-2 0,-4-4-1 15,-5-3 4-15,-3 3 6 0,-1-2-4 16,-7-1 6-16,-2 6 6 0,-7-6 1 0,-2 5-12 16,-9 5-1-16,-8 1-11 0,-8 5 2 0,-17 14-3 15,0-3-2-15,0 2-1 0,-6 5 0 0,4-14 0 16,11-6 1-16,6-4 1 0,7-10-29 16,1 1-30-16,5-5 12 0,3 3-36 0,0 1-91 15,2-1-55-15</inkml:trace>
  <inkml:trace contextRef="#ctx0" brushRef="#br0" timeOffset="85900.2739">4399 3492 12 0,'-9'20'93'16,"7"-9"38"-16,-3-6-62 0,1-5-42 0,-1-5 3 15,-1 3-1-15,1-2-9 0,1-1-11 0,4 3-3 16,-4-2-2-16,-1 4-1 0,1-7-6 15,-3 5 0-15,-2-3-6 0,-2 5 7 0,-4 0 1 16,-7 0 0-16,-5 0-1 0,-8 7 3 0,-5 0-1 16,-1 4-1-16,1 4 2 0,-2 5-2 0,-2 0 0 15,-16 11 1-15,3 4 1 0,-11 9 5 16,10 2-2-16,16-10 3 0,7-1-5 0,15-9 0 16,5-1 0-16,4-1 0 0,2 0 1 0,5 3-1 15,-1 1 2-15,5 5-3 0,5-4 3 16,3 2-3-16,8 0-1 0,-3 2 0 0,5-4 1 15,4-1 0-15,2-1 0 0,9-8-1 0,0 1 2 16,0-6-3-16,3-3-1 0,-6 0-3 0,3-3-13 16,-4 1-24-16,4 0-33 0,0 0 12 0,0-2-7 15,5-3-57-15</inkml:trace>
  <inkml:trace contextRef="#ctx0" brushRef="#br0" timeOffset="86290.7977">4893 3859 51 0,'13'-14'58'0,"-2"3"32"0,-5 0 12 0,-3 2-59 15,-1 1 3-15,0 1-30 0,0 3 3 16,-4 1-8-16,2 1-3 0,-4 0-4 0,1 2-2 16,-1 0 2-16,0-4-7 0,-1 8-2 0,-1-4 3 15,-1 2 8-15,-2 7 3 0,3-7-6 0,-5 7 1 16,0 4-1-16,-5 0-2 0,1 10 0 15,-1-1-1-15,1 4 2 0,-7 3-3 0,2 2 2 16,-4 15 0-16,-1-2 0 0,3-7-1 0,5-1-1 16,6-3 2-16,-3-9 7 0,8 0-2 15,4-2 0-15,4-4 11 0,4 0 4 0,8-7-10 16,-3 2-3-16,9-9 0 0,2 3-5 0,4-7 0 16,1 0-4-16,8-5 5 0,-4-1-5 0,4-7 2 15,0 2 2-15,-2-5-2 0,-2-1 2 0,0-1-1 16,-5-2 4-16,-1-4 6 0,-8 2-5 15,1-7 2-15,-9 3-11 0,0-3 0 0,-5 0 1 16,-4 1-2-16,-4-3 1 0,-1 2-2 0,-1 0 0 16,-1 3 3-16,-8 2-4 0,1 4-1 15,1 2-5-15,-2 1-15 0,-5 3 3 0,0 3-8 16,0 3-12-16,-2 3-18 0,-2 5-35 0,0 0-10 16,-1 5-74-16</inkml:trace>
  <inkml:trace contextRef="#ctx0" brushRef="#br0" timeOffset="86978.1163">5334 3911 256 0,'6'5'60'0,"1"-1"32"16,-3-4-33-16,-2-2-52 0,1 0-8 0,-1 2-1 16,0 0-12-16,-11-5-3 0,7 5 15 15,6 5 13-15,-4-5 8 0,0 13-6 0,0-2-6 16,-4 5 2-16,0 8-6 0,-7 7 0 0,-3 4-1 16,-1 0-3-16,-3 0 2 0,1 1 0 0,-1 1 0 15,0-1-2-15,3-1-2 0,-1-2-4 16,5-7 0-16,3 1 1 0,1-5 3 0,3-2 2 15,-1-7 2-15,5 0 0 0,-2-6 2 0,2-7 13 16,0 4-5-16,2-4-3 0,3-2-1 16,-1-5 0-16,0 3 6 0,1-7-3 0,1 0 1 15,3-5-3-15,2-1-2 0,-2-5-5 0,7-2-1 16,-1-5-3-16,3-2 2 0,8-18 0 0,1 1-1 16,1 2 1-16,3 2 4 0,-4 2 8 0,-1 6 0 15,-4 6-1-15,-2 5-8 0,-5 5-4 16,-1 7-4-16,-3 2-3 0,-3 5 5 0,1 6 3 15,-2 0 3-15,2 6 6 0,-3 3-1 0,1 6-4 16,-3 5 2-16,-2 7-5 0,1 4 4 16,-6 6-2-16,1 1-2 0,-2 1 2 0,-1-1-1 15,-1-3 0-15,1-2 0 0,1-2-3 0,2-7 1 16,-3 0 1-16,5-4 1 0,0-4-1 0,-2-5-1 16,2 0 2-16,0-5 4 0,-4-3 1 15,2-1 1-15,4 4 8 0,-2-6-11 0,2 0-2 16,5-6 1-16,-1-1-4 0,3-4 5 0,0 0-2 15,4-4-2-15,-2-3-1 0,5-2 2 0,6-13-2 16,-3-2 1-16,8 0-1 0,-3-3 1 16,-2 1-1-16,0 4 7 0,3 2-2 0,-8 4-8 15,-1 7-2-15,-3 5 3 0,-2 4 2 0,-2 7 8 16,-1 4 4-16,1 6-2 0,-2 7-1 0,-3 5-3 16,1 6-3-16,-5 7 2 0,-2 2-1 0,-3 2-3 15,1 5 3-15,-5-5-4 0,0 1-10 16,0-3-6-16,3 0-11 0,-1-4-21 0,0 1-17 15,5-3 29-15,-2-1-77 0,4-4-33 0,0-2-66 16</inkml:trace>
  <inkml:trace contextRef="#ctx0" brushRef="#br0" timeOffset="87602.9573">6165 3836 335 0,'2'27'3'0,"0"-1"54"0,-2-4-52 0,0-2 15 16,-2 2-4-16,2 0 15 0,-2-4-8 0,-3 6-5 16,1 5-7-16,0 0-1 0,-1 1-9 15,-1 1 1-15,1 0-2 0,-1 0-1 0,1 0-1 16,-4 9 0-16,3-3 0 0,1-4 1 0,-1-2 0 15,3-2-3-15,1-9 0 0,0-1-4 0,2-3 2 16,0-5-3-16,0 0 10 0,0-2 7 16,0-5 6-16,0-2 15 0,0 1-19 0,2-3-3 15,0-3-6-15,1-3 6 0,1-8-1 0,0-3 8 16,3-1-8-16,2-4-3 0,0-2 0 0,2-3-5 16,2-3 2-16,9-17-2 0,0 1 4 15,2 4 0-15,1-2 1 0,-3 6 2 0,2 3-3 16,-4 7-2-16,0 3-2 0,-1 8 3 0,-5-1-4 15,1 11 4-15,1 3 3 0,-3 4 3 0,-2 7 1 16,0 6 1-16,0 7-3 0,-5 0 0 16,1 8-3-16,-5 3-4 0,0 2 2 0,-4 2 1 15,0 5-3-15,-2-2 2 0,-1-1 0 0,-4 9-2 16,3-6 3-16,1 0-3 0,3-14-2 16,2-4 1-16,0 0-3 0,0-11-2 0,5 3 3 15,-5-10 0-15,2 3 0 0,0-5 5 0,0-2 0 16,3 0-2-16,1-2 3 0,5-9-1 0,0-5-1 15,7-4 0-15,2-4 1 0,2-5 0 0,2-2-1 16,0-2 0-16,1-2 1 0,-1-2 1 16,-2-1 4-16,2 1 9 0,-4 4 1 0,-5 2-4 15,1 9-12-15,-5 4-5 0,-5 5-1 0,-1 6 8 16,-1 1-2-16,1 3 4 0,-3 12 3 16,0 2-5-16,-2 7 1 0,2 0 0 0,-6 10-2 15,4-4 3-15,-7 18-9 0,-2-2-23 0,3 4-8 16,-3-4-33-16,5-1 5 0,-3-1-14 0,5-3-62 15,0 1-102-15</inkml:trace>
  <inkml:trace contextRef="#ctx0" brushRef="#br0" timeOffset="88774.5249">7164 3898 406 0,'0'53'93'16,"2"-13"-74"-16,-2-5 10 0,2-15-55 0,-2-9 12 16,0 2-7-16,0-2 13 0,0 0 14 0,0-4 3 15,-2 4 8-15,2 0 6 0,-5 2-9 0,3 7-8 16,-4-2-4-16,-1 4-2 0,-4 6 3 0,-2 8-3 15,6-8-3-15,-8 14 3 0,6-7-2 16,0 1 1-16,2-5-4 0,3-1 0 0,2-3 0 16,4-3 0-16,0-2-1 0,5-4 6 0,4-3 3 15,0-6-3-15,2-2 2 0,3-3-1 16,3-4 1-16,1-7-1 0,4-1 2 0,3-3 4 16,-3-7 3-16,5-2-1 0,2-8 4 0,-3-6-6 15,-1 1-4-15,-5-2-1 0,-2 0-1 0,-3 0 2 16,1-1-1-16,-3 3-3 0,1 2 2 0,-5-4 2 15,0 6 4-15,-2 5 12 0,-3 0 0 16,-1 11-5-16,-5 4-9 0,0 4-3 0,2 3-7 16,-6 7 0-16,1 1-4 0,3-10 2 0,0 2 7 15,0 8 11-15,0 1 6 0,-4 6-13 16,0 3-3-16,-1-1 1 0,-1 9-2 0,-3 3 1 16,2 1-2-16,-2 8 2 0,3-8 0 0,-1 5-4 15,3-2 0-15,1 0-6 0,6-2 5 0,-3 6 0 16,6-9-3-16,1-1 2 0,2-5-2 15,-1-7-1-15,6-2 6 0,-1-5 1 0,5-1 2 16,-1-5 0-16,5 0 0 0,0-11 0 0,5 4 1 16,-3-6 0-16,2 0-1 0,1-3 3 0,-1 1-4 15,1-5 2-15,-3-2-2 0,0-2 2 16,1-5-3-16,3-11 4 0,-1 3-3 0,-1-7 0 16,-4 6 0-16,0-1 1 0,-4 3 6 0,0 5 5 15,-7 3 1-15,-3 8-3 0,-1 9-4 0,-3 0-2 16,-4 7-6-16,-2 8 0 0,0-2-4 15,0-2 1-15,2 2-1 0,2-4 5 0,0 0-1 16,0 4 2-16,1 7 3 0,-1 2-1 0,0 4 1 16,0 1-3-16,0 1 1 0,-2 6 0 0,0 1-1 15,-2 2 1-15,0 3-2 0,-2 0 3 16,1-1-3-16,-5 14 2 0,3-7-1 0,-1 1-1 16,1-8 2-16,1-3 0 0,2-1-1 0,-3-4-1 15,5-5 1-15,-2-4 2 0,0-2-2 0,0 0 1 16,-1-7 4-16,1 0-2 0,4 0 4 15,-2 3-4-15,0-5-2 0,3 0 0 0,-1-5 2 16,2-1-4-16,1-3 1 0,1-6 1 0,3-1-2 16,2-4-2-16,2-2 2 0,5-4-2 0,0-1 1 15,10-8-3-15,-1-2 4 0,1 1 2 16,-1 3-1-16,-1 2 0 0,-4 3 3 0,0 6-6 16,-4 2 0-16,-5 4 0 0,-2 8 1 0,-4 1 0 15,2 2 4-15,-3 8 1 0,1 1 5 16,0 5-5-16,-3 2 4 0,0 4-2 0,1 5-4 15,-5 2 0-15,0 3-1 0,0 1-1 0,-2 3 4 16,-1-1-3-16,-1 3-2 0,2-7-3 0,0 3 1 16,2-5 1-16,0 0 0 0,2-4 0 15,-2-1 2-15,4-6 3 0,1 0-2 0,1-2 1 16,3 0-1-16,-2-2 3 0,1-7-3 0,3 2 1 16,3-4 2-16,-1-3-3 0,7 1 2 0,-3-5-1 15,1-2 2-15,4 0-3 0,0-7 0 16,-2 1 0-16,2-3 2 0,0-2-2 0,0-3 0 15,0-1 1-15,-2-5 1 0,-2 2-2 0,4-10-2 16,-5-1 4-16,-1 7-1 0,-3 0 5 0,-4 6 5 16,-3 3 9-16,-1 9-8 0,-3 6-6 0,0 0-6 15,0 7-1-15,-6 4-1 0,2 0-7 16,0 1 1-16,4-6-1 0,-2 1 9 0,0 7 14 16,-2 1 1-16,2 5-8 0,-3 2-3 0,1 9-2 15,-2 3-1-15,-1 1 1 0,3 5-3 16,-4 0 3-16,3 2-2 0,-3 11-2 0,-1-2-1 15,5-9-3-15,0 2-6 0,0-6 1 0,2-5-4 16,2-2 1-16,-2-2-1 0,2-4-1 0,2-3-4 16,-1 0-13-16,3-6-17 0,1 1 1 15,-1-1-5-15,5-7-33 0,-2 0-63 0,4-7-57 16</inkml:trace>
  <inkml:trace contextRef="#ctx0" brushRef="#br0" timeOffset="88915.1126">8958 3534 250 0,'0'-13'44'0,"-4"2"-1"0,-3 7 11 0,1-7-50 0,-1 4-2 15,-2 3-4-15,3 1-1 0,-3-3-1 16,0 6-42-16,0 6-36 0,0-6-82 0</inkml:trace>
  <inkml:trace contextRef="#ctx0" brushRef="#br0" timeOffset="89352.5033">9483 4128 381 0,'-7'15'48'15,"5"-6"-38"-15,-2-7 4 0,-1-4 0 0,3-3 6 16,0-1-10-16,0-1-4 0,0 1-6 0,2-3 0 16,-3 0-1-16,6 4 1 0,-3-3-2 15,0 3 1-15,0-6-3 0,-3-2 5 0,1 2-3 16,-2 0 0-16,-1-2 2 0,-1 2-3 0,-3 2 5 15,-2-2 2-15,-4 4-2 0,-3 3 0 0,-2 2 0 16,-4 2 0-16,-3 2 1 0,-1 4 1 0,-14 8 2 16,0 1 2-16,4 5 10 0,1 2-3 15,4 2 3-15,0 5-12 0,4 2-3 0,-6 11 0 16,8 0-2-16,8-1 0 0,3-1 0 0,7-2-1 16,7-3-1-16,2 0 2 0,4 0-2 15,5-6-4-15,5-2-16 0,-1-3-7 0,4-7 15 16,3 1-4-16,4-7-29 0,5 0-28 0,4-2-74 15,7-9-53-15</inkml:trace>
  <inkml:trace contextRef="#ctx0" brushRef="#br0" timeOffset="90071.0664">10008 4015 451 0,'-7'2'62'0,"5"-2"-34"16,-5-2 1-16,3-2-7 0,-3-3-4 16,3 3 1-16,-3-1-7 0,3 3-11 0,2 0 0 15,-11 2-6-15,8 2-12 0,5-4 14 0,2 2-1 16,-6 2 4-16,2 5-1 0,-7 4 2 16,0 4-1-16,-2 5-2 0,-2 2 0 0,0 4 2 15,-3 1-2-15,-4 15 0 0,3-7 3 0,-1 3-4 16,5-3-3-16,0-2-12 0,4-2 6 0,2 0 7 15,3-3 4-15,4-3 0 0,2-6 1 0,2-3 1 16,1-1 1-16,4-4 7 0,2-4 2 16,2 0-1-16,2-7-1 0,5-5-5 0,4-2 0 15,3-1-2-15,1-6-1 0,6-1-1 0,-1-3 1 16,0 1 0-16,0-8-1 0,2 3 1 16,-4-2-1-16,2-4 1 0,2-14-3 0,1 2-1 15,-1-2-5-15,-4-2 8 0,4-5 0 0,-9 8 3 16,-4 12 13-16,-13 11 2 0,0 7-15 0,-4 5-4 15,-3-1-6-15,-7 14-3 0,8-10 9 0,-3 3 7 16,-3 7 10-16,-3 2-7 0,1 4-6 16,-6 5-3-16,0 6 1 0,-4 5-1 0,-3 1 2 15,-2 6-1-15,0-1-2 0,-4 16-3 16,4-7-2-16,3-7-6 0,4-4 8 0,4-4-2 16,2-5 2-16,5-4 2 0,2 0 1 0,0-11-1 15,7 0 5-15,-1-3 2 0,1-4-3 0,4-4-2 16,2-2 3-16,2-3-1 0,1-6 1 0,6 2-1 15,0-9 1-15,2 0 1 0,7-11-3 16,2 3 2-16,-2-8-4 0,0 6-1 0,-2-14-7 16,-1-3-7-16,10-21-10 0,-1-5 9 0,5-22 3 15,-2 12-1-15,-5 3 14 0,5-6 2 0,-12 27 4 16,-3 3 6-16,-3 10 3 0,-7 11 22 16,-4 19-10-16,-2-3-14 0,-2 10-16 0,-7 4-2 15,4 3 1-15,-4 2 10 0,-2 0 4 0,-3 11 8 16,-3 5-5-16,3 3 2 0,-8 6-7 0,-3 10-2 15,-1 7 0-15,-7 6-2 0,-12 32-2 16,1 1 1-16,-11 34-3 0,6-9 5 0,-6 13-6 16,17-35 1-16,14-25-4 0,4-15-10 0,6-11 0 15,5-6 3-15,-2-3-1 0,4-2-19 0,0-4-9 16,5-3 11-16,-3-4-4 0,1-4 4 16,1 2-9-16,3-5-35 0,2-4-42 0,5 0-54 15</inkml:trace>
  <inkml:trace contextRef="#ctx0" brushRef="#br0" timeOffset="91133.2906">10738 3905 153 0,'-9'-24'88'0,"-2"2"-12"0,0 4-23 16,0 5 1-16,0 4-32 0,2 0-4 16,-2 9 2-16,2-9-5 0,2 7 1 0,1 2 4 15,-1-4-12-15,1 4-6 0,-1 4 3 0,0-2 0 16,3 7 8-16,0-2 0 0,-1 4 3 0,-1 2-1 15,1 5-10-15,5 4-2 0,-4-9 1 16,8 15-1-16,-2-8 1 0,7 2 0 0,2 3 0 16,9-3-3-16,2 2 0 0,7-2 0 0,17 2-2 15,3-2 1-15,1-9 1 0,-1-1-2 0,-1-8 1 16,1-4 1-16,6-2-1 0,13-9 1 16,-4-3-2-16,-4-3 2 0,-10-1 0 0,-8 1 0 15,-2-6-1-15,-9 4 8 0,-7-6 1 0,-4 3 1 16,-2 5 5-16,-7 1 3 0,-5 5 0 0,-1 2-4 15,-3 5-9-15,0 2-1 0,-9 4-7 16,5 0-2-16,-2 0-2 0,2-2-1 0,4 0 11 16,-2 5 4-16,-5 4-2 0,3-1 0 0,-7 12-4 15,-2 5 1-15,-4 8-1 0,-5 2 1 0,-2 0-2 16,-11 18 1-16,-2-4-5 0,6-5-1 16,0-2-1-16,3-7-9 0,6 0 4 0,0-6 0 15,5-3 4-15,4-4 3 0,2-4 5 0,2-3-3 16,3-4 4-16,4 0-2 0,0-6 2 15,4 1 4-15,3-3-1 0,2-3-1 0,6-3-1 16,1 1-1-16,6-9 0 0,-5 2 2 0,3-2-3 16,2-2 1-16,5-4-2 0,4-10 1 15,-5 9-2-15,5-15 2 0,4 3-1 0,-6-1 1 16,2 2 0-16,-7 0 2 0,0 5 12 0,-2-5-1 16,-6 12-9-16,-3-1-3 0,-4 5-2 0,-3 8-2 15,-6-6-4-15,0 7 3 0,5 2 0 0,-5 2 5 16,0 4 3-16,-2 5-1 0,-1 2-4 15,-3 2 2-15,-1 7-1 0,-2 0-3 0,3 2 5 16,-1 2-4-16,3 1 3 0,1 1-2 0,-1 7 1 16,6 0-2-16,3-4 0 0,6-5 1 0,0-2 1 15,4-2-1-15,5-5 1 0,2-1 0 16,0-6-1-16,0-3 3 0,0-1-2 0,0-4-1 16,3-9 2-16,-6 3 2 0,6-5 0 0,-6-2-2 15,6-5 1-15,-3-6-2 0,0-1-1 0,-5-1 3 16,-1 0-2-16,-3-1-4 0,-4 1-1 15,-5-7-4-15,-6 2-1 0,-2-5 5 0,-5 3-3 16,-4-4 3-16,-3 4 2 0,-4 2 2 0,1 7-2 16,-6-1 0-16,3 10 3 0,-4 2-1 0,2 6 0 15,-5 0 3-15,2 5 0 0,-1 4-1 16,-1 1-2-16,0 1 3 0,3 3-6 0,6-1 4 16,0 5 1-16,7-6-5 0,2 4 1 0,2-3 1 15,3 3-1-15,1 2-1 0,3-2 0 16,2 2 1-16,2 0 3 0,7 2-1 0,2-4 0 15,7 4 1-15,1-6 0 0,6-1-1 0,-8 1 2 16,5-3-2-16,16-4 1 0,-12 3 1 0,12-8 2 16,2 3 1-16,-3-2 1 0,1-1-2 15,1 5-3-15,-4 0 4 0,-1 0-2 0,-6 0 3 16,1 5-1-16,-5 3 2 0,-2 3-7 0,-4 5 1 16,-3 4 0-16,1 4 0 0,-7 0-1 0,-5 9 2 15,-4 3-3-15,0-1-1 0,-7-6 1 16,3 1 1-16,-1-10-3 0,-1-2 2 0,1-3 0 15,3-6-3-15,0 0 4 0,0-2 3 0,0-14-2 16,2 3 2-16,0 4 1 0,0-3 2 0,2 1 2 16,-2 2-9-16,0 0 0 0,2-2 1 15,-2 0-4-15,4-7 3 0,3-2-2 0,2-7-1 16,4-2-3-16,3-4 6 0,3-2-1 0,3-5 2 16,14-11-1-16,-1 2 5 0,0 5 3 0,-4 4-1 15,-4 7-7-15,-5 6-3 0,-5 3 2 16,-3 4 4-16,-1 9 1 0,-2 4 2 0,-5 7-3 15,1 8-2-15,-5 1 1 0,-2 8-10 0,-2 5-21 16,-5 0-38-16,1 7-20 0,-5 1-39 0,0 1-103 16</inkml:trace>
  <inkml:trace contextRef="#ctx0" brushRef="#br0" timeOffset="92086.1691">13606 3744 455 0,'5'9'40'0,"-1"-9"-36"0,-2-7 11 15,-2 0-14-15,-2-8 37 0,0 2-21 16,-5 0-2-16,5 4-14 0,-2 2-1 0,-5-6 1 15,0 2-5-15,-2 0 2 0,-2 0-1 0,-5 0-1 16,-2 0-3-16,-2 4 4 0,-7-2-1 16,3 5 4-16,-7 0-5 0,2 1 5 0,-17 3-1 15,3 0-2-15,-1 5 2 0,0 4 2 0,4 2 0 16,0 0 1-16,-9 13 2 0,7-2-1 0,7 2 1 16,2 0 0-16,6 3 1 0,2-1 0 0,5 3-2 15,3-9-2-15,3 2 0 0,5-4-1 16,2-3 1-16,5-2-1 0,2 0 2 0,4-4 0 15,0 4 3-15,2-2-2 0,1 7 2 0,6-9-3 16,0 6 0-16,4-4 2 0,3 3-2 16,4-1-2-16,2-4 0 0,3-1 1 0,-1 1-1 15,1-2 2-15,8-7-4 0,-4 0 4 0,-9 0-2 16,-5 0 1-16,-3 2 4 0,-5-2 4 0,-1-2 5 16,-10-2-4-16,0-1-2 0,2 5-1 0,-2 0 1 15,2-2-2-15,-2 2 4 0,2 0-4 16,2 2-5-16,-2-2-4 0,-5 2 3 0,1 1 2 15,-7 1 2-15,-2 3 9 0,-5 1-6 0,-2 6 0 16,0 3-1-16,-15 7 0 0,4 5-6 16,-2 0 3-16,2 2-6 0,0 2 4 0,1 2-1 15,-8 7 0-15,7-2-1 0,7-1 2 0,8-3-2 16,5-3 0-16,7-2 5 0,4-5 1 0,11 0 3 16,2-6-4-16,9 0 0 0,5-11 3 0,4 2-5 15,2-7 0-15,6-4-3 0,1-4 2 16,4-3-1-16,7-10 2 0,2-3 0 0,-5 0-3 15,-6 0 1-15,-4 3 2 0,-7-8-3 0,-3 3 2 16,-8 0-1-16,0-4 0 0,0-5 1 16,0-2-4-16,2-2-4 0,0-1 2 0,4 3-3 15,-2 0 3-15,3-2 0 0,-3 4 3 0,-2 0 3 16,-4 11 1-16,-5-2 1 0,-2 9 1 0,-4 6-1 16,-5 3-1-16,2-3-3 0,-8 16 0 0,0-4 0 15,4-1-3-15,-3-4-2 0,1 2-3 16,2-2 5-16,2 0 10 0,1 2 9 0,-6 7-5 15,1 4-2-15,2 3-7 0,-7 1 4 0,3 6-4 16,0 1 0-16,-3 4-1 0,-2-1 1 16,3 2 0-16,-1 1-2 0,-2 8 3 0,0-3-4 15,3-2 4-15,-1-4-3 0,3-3 1 0,-1-4 1 16,1-2-1-16,2-4 0 0,-3-1 0 0,5-2 1 16,-2-4 1-16,2-2 1 0,-2-3-1 0,2-2 1 15,0 3 2-15,0-1 5 0,0-2 3 16,0 1-6-16,0-3-5 0,0-5-1 0,2 1-2 15,0-7 0-15,3-5 1 0,-1-3-1 16,1-6 3-16,3-1-4 0,-1-3 3 0,4 3-3 16,0-7 1-16,7-9-3 0,-1 4 1 0,3-1-4 15,4 3 1-15,1-1-9 0,1 2 2 0,12-10-5 16,1 4-6-16,3 3-9 0,0 5 2 0,7 2-38 16,-5 9 7-16,-9 9-18 0,-2 2-16 15,-9 0-5-15,1 6 25 0,-3 3-66 0,-5 4 129 16</inkml:trace>
  <inkml:trace contextRef="#ctx0" brushRef="#br0" timeOffset="92382.9662">14228 4030 10 0,'9'5'67'0,"2"-5"17"0,-2 0-20 16,-1 0-29-16,-1 0-2 0,0 0-7 0,-3 0 9 16,1 0-1-16,-3 0-4 0,0 2-15 15,2 3 12-15,-1 1 3 0,1 5 2 0,-4 0-3 16,2 7-5-16,-2 2-4 0,0 4-11 0,-4 7-1 15,2-5-5-15,-3 3-2 0,1 2 0 16,-1-3 1-16,-6 8-2 0,2-5-2 0,3-7 2 16,1-4 0-16,1-3 1 0,2-6-1 0,0 0 12 15,-1-4 4-15,3-5 5 0,-4-4 3 0,4-7 17 16,0 7-12-16,0 0-17 0,-2 4-7 0,2-2-4 16,-2-7 1-16,2 3 1 0,0-5 3 15,-3-4-4-15,1-3 0 0,2-1-1 0,0-1-2 16,2-6 0-16,3-5 1 0,-1 1-8 0,5-5-3 15,2-1-8-15,7-14-5 0,4-3-2 16,4 7 3-16,5 0-10 0,2 2-16 0,9-4-15 16,0 6 5-16,-5 11-26 0,-1 7-44 0,-5 7-61 15</inkml:trace>
  <inkml:trace contextRef="#ctx0" brushRef="#br0" timeOffset="93007.8001">14973 3944 286 0,'-6'16'148'0,"1"-7"-129"16,1-3 6-16,-3-1-14 0,3-5 4 16,-3 0-5-16,7 0 0 0,-4 0-10 0,-1 2 0 15,1-2 5-15,-1 4 5 0,-1-1 0 0,-5 3 4 16,0 5-3-16,-2 5 1 0,-9 8-2 0,0 2 0 15,-3 5-7-15,1 2-5 0,2 0 1 16,0-2-3-16,0 9 3 0,4-9 2 0,12-3-2 16,3-3 5-16,6-8-1 0,3-1 0 0,3-3 5 15,2-2 3-15,4-4 0 0,5-3 5 0,0-4-5 16,0-2-1-16,2-7 4 0,0 2-2 16,-2-4 10-16,2-4-8 0,-4 0-5 0,1-3-4 15,-3-2-2-15,-3-2-2 0,0-2 0 0,-2 0-3 16,-4-7 2-16,0 0 0 0,-7-16 0 0,0 3 5 15,-5 5-2-15,1 6 2 0,-1 2 0 16,1 13 0-16,-3 3-6 0,3 1 1 0,2 8-2 16,0-1 0-16,-3 3 1 0,1-1-3 0,-1 5-4 15,3 0-6-15,-2 0-5 0,-1 5 6 16,1-5-2-16,2 4 10 0,-1-2 2 0,-1 3 3 16,4-1 0-16,-2 5-2 0,4-5 4 0,0-1-2 15,3 1 3-15,1 0 0 0,3 3-3 0,4-5 4 16,7 3-3-16,2-3-1 0,7 0 3 0,13 0-4 15,4-2 2-15,-2 0 2 0,5-4-2 16,4-3 4-16,17 5 2 0,-4-7-3 0,-4 3 0 16,-5 1 4-16,-1 3-4 0,-17 2 0 0,-8 0 3 15,-4 4-1-15,-8 3 3 0,1 4 2 16,-4-2 0-16,-3 9-2 0,-2 4-2 0,-2 4-5 16,-5 5 1-16,3 6 0 0,-5 1-3 0,0 4 0 15,-8 2 2-15,-1-2-3 0,-2-7 3 0,3-2-2 16,1-6-7-16,1-5-4 0,-1 0-4 15,3-7-8-15,-2 1-21 0,1-5 4 0,1-3-35 16,2 1-28-16,-2-2-43 0,2-3-109 0</inkml:trace>
  <inkml:trace contextRef="#ctx0" brushRef="#br0" timeOffset="93913.814">9069 2584 21 0,'-11'11'35'0,"0"-4"93"15,2-7-49-15,0 0 0 0,2-7-34 0,1 1-19 16,1-1-10-16,1 2-2 0,-1-1 5 0,3-1-5 16,0 1 1-16,2 1-3 0,0-1-14 0,4 1-11 15,-6 3 2-15,0 2-4 0,2 0 4 16,-2 0 1-16,2-4 4 0,0 4 36 0,2 4 14 16,2-4-5-16,3 2-26 0,4 0-4 0,2 1-2 15,9 3-4-15,5-1-1 0,4 1 4 16,22-4 0-16,-3 3-3 0,3 1 2 0,2-3 1 15,3-1-1-15,23 5 3 0,1-7-1 0,19 0 2 16,-15 0-2-16,-15 0 6 0,-7-5-7 0,0 5-1 16,2-4-1-16,-4 1-2 0,-1-3 2 15,-10 1-1-15,-7-1-2 0,-2-1 3 0,0 1-2 16,6 1 3-16,5-6-2 0,2 5-2 0,-2 1 0 16,-9-1 3-16,-4-1-2 0,-9 0 2 0,-2 3-3 15,-5-3 7-15,0 3-4 0,-4 2 2 16,-5-5-1-16,-4 3 3 0,-4 4-3 0,0 0 2 15,-3-3 0-15,-13 6-3 0,5-3-3 0,-1 0 3 16,3 0-3-16,2 0-2 0,-2 0-12 0,4-3-8 16,0-1-6-16,-2 2 0 0,-2 0-4 15,-2-1-27-15,-1-3-4 0,-1 4-17 0,-3-1 9 16,-4-1-56-16,-7 2 26 0,0 2-18 0</inkml:trace>
  <inkml:trace contextRef="#ctx0" brushRef="#br0" timeOffset="94304.3387">10074 2414 149 0,'-11'-11'78'15,"0"2"-10"-15,2-2-5 0,0 5-11 0,3-5-20 16,1 4-12-16,1 1-4 0,2-3 14 0,-3 0-11 16,5 5 0-16,-2 1-8 0,2-3-3 15,0 4-2-15,0-1-8 0,7 6-4 0,-3-3-1 16,-2 2-4-16,-4-4 12 0,2 2 6 0,5 0 3 15,-5 0 1-15,6 2-2 0,3 0 4 0,0 5 0 16,4-3-5-16,2 3 0 0,3 4-3 0,2-5 2 16,2 3-4-16,2 2 2 0,5 0 0 15,11 5-3-15,-1-3 3 0,5 2 3 0,-2-6-1 16,0 6 2-16,0-4-3 0,-2-4 3 0,-1 0-3 16,8 4-2-16,-8-7-1 0,-6 3-2 15,-4-5-2-15,-9-2-2 0,-7 2 0 0,-2-2 1 16,-2 0-1-16,-2 2 2 0,-3 1 1 0,0 1 2 15,-1-4-2-15,-1 4 3 0,0 5 1 0,0-4-3 16,0 3-1-16,-2 1 2 0,0 4 0 16,0-4-1-16,-2 0 2 0,0 2 2 0,-2 5-4 15,-5-8 2-15,-2 8-4 0,-2-3-10 0,-5 0-16 16,-4 3-13-16,2 1-12 0,-13-1-31 16,-4 6 6-16,-8 0-93 0,-1 4-59 0</inkml:trace>
  <inkml:trace contextRef="#ctx0" brushRef="#br0" timeOffset="95725.8479">16018 4042 37 0,'11'-5'20'0,"-4"-2"40"0,0 3-12 0,-1-5 43 15,-1 5-46-15,-1-5-13 0,-4 2 13 0,2 3-12 16,0-3-5-16,-2 3-7 0,0 0-14 15,3 1 2-15,-3 3-9 0,0-6 4 0,0 6-7 16,2-2-1-16,-2-1-2 0,0 3 5 0,2-2 2 16,-2 2 2-16,4 0 0 0,1 0 5 0,-1 2-6 15,5-2-1-15,-2 0 2 0,4 3-4 16,0-3 3-16,2 2 3 0,2 0-3 0,3 2 2 16,2-4 0-16,9 3-1 0,1 1-1 0,1 0-1 15,2-4 0-15,0 3 0 0,3-1 1 16,-1-2-1-16,2 0 2 0,16 0 1 0,-2 0 7 15,0 0-1-15,-5 2 2 0,-2 0-5 0,-4-2 4 16,-7 5-1-16,-4-3 0 0,-3-2 1 0,-4 0-4 16,0 0-3-16,0 0-2 0,0-2 2 0,0 2-4 15,0-3 2-15,-2 1-2 0,0 2 3 16,-2-2-1-16,-3 0 2 0,-2 2-1 0,-4-5 0 16,2 5 0-16,-4 0 0 0,-1 0 1 0,-1-4-2 15,-1 2 0-15,-13 2 0 0,3 0-2 16,4 0 0-16,-1 0-7 0,3 0-29 0,-2 0-11 15,2 0 3-15,-2 0-16 0,2 0-14 0,0 0-48 16,4 0-90-16</inkml:trace>
  <inkml:trace contextRef="#ctx0" brushRef="#br0" timeOffset="96038.2671">16757 3850 8 0,'-9'-5'89'0,"0"-6"-7"0,3 7-5 0,1-3-32 16,-1 3-22-16,1-1-3 0,5 3-3 0,-4 0-12 16,4 2 2-16,-2 0-6 0,-1-4 6 15,3 4 12-15,0 0-3 0,0 4-3 0,0-4 3 16,3 2 1-16,-1 3-6 0,2 1 0 0,3 1 1 16,2 2-2-16,0-1-6 0,4 4-2 0,2-1-2 15,3 2 1-15,4 2-2 0,0-2 1 16,2 5-3-16,9 0-1 0,0 4 1 0,-4-2 3 15,0 2-4-15,-5-3 2 0,-4 1 1 0,-3 2 2 16,-6 0 1-16,-4 0 8 0,-9 1 2 0,-7 1-6 16,-9-4-3-16,-6 2 0 0,-9 0-1 15,-22 2 1-15,-2-2-20 0,-3 2-35 0,-24 3-30 16,5-1-142-16</inkml:trace>
  <inkml:trace contextRef="#ctx0" brushRef="#br0" timeOffset="97006.7657">911 5232 83 0,'15'22'59'0,"-6"-2"82"0,0-7-104 16,-1-4-37-16,-5-5-7 0,-3-1-16 16,4-1-38-16,3 0 50 0,-7 0 0 0,4 1 31 15,-4070-1 21-15,8152 0-15 0,-4073-2-4 0,0 2 22 16,7-2-14-16,-4 2-13 0,15-2 1 0,-7 0-6 16,5-2-6-16,1 2 1 0,6 0 4 15,-1-2-1-15,0 2 8 0,12-4-9 0,14-1 6 16,8 1-3-16,-5 1-10 0,13-3 4 0,-9 4 5 15,3 2-4-15,-1 0-2 0,14 2-1 16,-18 0 0-16,-2 0-1 0,0 3 1 0,0-3-1 16,6 2 1-16,-8-1 3 0,2-1-1 0,-9-2-2 15,-6 0 0-15,-3 0 0 0,0 0 2 0,3-2 5 16,4-3 4-16,-2-2-6 0,-3 1-5 0,-6-1-2 16,-5 3 0-16,-1-1-2 0,-8 1 0 15,3 2-2-15,-2 0 0 0,-3-1 3 0,-1 3-2 16,-12 0-2-16,0 3 0 0,-9-3-10 0,5 2-2 15,-2 0-6-15,-7-2-2 0,-9 2-13 16,2 0-10-16,3-2 12 0,8 3 19 0,-4-1-40 16,0 0-56-16,-4 2 13 0</inkml:trace>
  <inkml:trace contextRef="#ctx0" brushRef="#br0" timeOffset="97350.428">2813 5155 98 0,'-2'-4'177'0,"-4"-3"-71"0,-1-2-59 16,0-2-32-16,3 2 9 0,-7-8 2 0,2 3-15 15,-2 3 5-15,7 0-7 0,-5 3 2 0,2 1 8 16,3 0-1-16,2 3-15 0,-3-1-11 16,3 3-11-16,0-2-1 0,0 2 8 0,2 2 5 15,0 0 6-15,0 0 6 0,0 2 9 0,4 2-2 16,3-2 1-16,-5 5-10 0,7 0 2 0,-3 2 1 15,5-1-3-15,3 3 1 0,1 3-1 16,3 1 1-16,1 0 0 0,3 3-1 0,14 4 5 16,-1 0-5-16,0-2 2 0,3-2 1 0,1-1-3 15,1-3 0-15,9 5-2 0,-10-3 0 0,-6-3-2 16,-4 0 4-16,-9 1 4 0,-9-1 6 16,-2 2 4-16,-9 1-6 0,-5-1 8 0,-3 7-11 15,-14 0 0-15,-9 7-6 0,-27 11-1 0,-8 8-4 16,-31 14 2-16,2 2 1 0,-13 8-13 0,44-21-20 15,-6-2-16-15,1 8-16 0,8 0-51 16,-5 5-69-16</inkml:trace>
  <inkml:trace contextRef="#ctx0" brushRef="#br0" timeOffset="103177.0378">4621 5312 22 0,'0'-16'26'0,"-6"-6"-4"16,1 0 8-16,3 2 15 0,-2-2-3 0,-3 2 0 16,1 3-8-16,-6-3-12 0,4 7-4 0,-8-1-4 15,3 3 3-15,-7 0 9 0,-2 5-20 16,2 1 3-16,-8 3-34 0,-1 4 27 0,0 3 6 16,-2 3-4-16,-2 8-2 0,-2 6 4 0,-5 2 0 15,-8 20-1-15,-3 3 1 0,7 1 0 0,-4 16 6 16,12-2 12-16,8 0-1 0,6-1-2 15,2 8-3-15,4-3 0 0,3-5-5 0,4-3-2 16,0-3-9-16,7-2-11 0,9 2 7 0,-3-7-1 16,7-3 4-16,5-10-2 0,4-6-2 15,8-10 2-15,3-3-3 0,15-7-3 0,5-9-2 16,6-5-2-16,5-6-19 0,-5-2-4 0,-4-7-18 16,5-4-39-16,-3 0-18 0,2-3-57 0</inkml:trace>
  <inkml:trace contextRef="#ctx0" brushRef="#br0" timeOffset="103567.5578">4939 5572 127 0,'9'-7'56'16,"-5"-4"13"-16,-4 2-43 0,-4-2-1 0,-1 2 23 16,1 1-11-16,-7 1-23 0,0 3-10 15,0-1-2-15,0 1 8 0,-5 4-12 0,5 0 4 16,-9 4-6-16,5 3 8 0,-5 4 1 0,5 0 3 15,-1 2 2-15,-3 7-3 0,-1 4-1 0,0 3-4 16,-9 14 0-16,3 4 0 0,-1 1 2 0,7-2-1 16,-4 7-1-16,4-1 0 0,0 12 2 15,9-5-1-15,3-12 2 0,5-6 4 0,8-10 7 16,6-9 8-16,2-5-14 0,5-4 8 0,4-6-3 16,6-5 2-16,1-9-12 0,6-4-3 0,1-9-1 15,3-7-1-15,8-17-1 0,3-1 0 16,-1-1-1-16,-3 1 2 0,-4 8 1 0,-9 3 4 15,-6 6-3-15,-10 1 8 0,-1 0-8 0,-8 1 3 16,-1-1-4-16,-3 0-6 0,-6 1-3 16,-2-1-3-16,-3 3 8 0,-6 3-4 0,-2 4 1 15,-3 1-1-15,-4 9 0 0,-2 3-3 0,-3 6-3 16,-1 4-5-16,-3 5-7 0,2 4-19 0,0 7 18 16,1 2-20-16,3 7-48 0,1 1-21 0,4 3-52 15</inkml:trace>
  <inkml:trace contextRef="#ctx0" brushRef="#br0" timeOffset="104004.9479">5184 5686 50 0,'28'-2'145'0,"-10"-2"-86"15,-7-3-15-15,-7 0-23 0,5-1 10 0,-4 1 10 16,-1 3-17-16,-2 1-11 0,3-1-5 0,-1 2 4 15,-2 2-3-15,3-2 4 0,1 4 8 0,1 0 3 16,-1 5-20-16,-1 4 8 0,4 2-1 16,-5 7-3-16,1 4-4 0,-3 2-4 0,-2 5-1 15,-2 5 1-15,-3-1 0 0,1 5-2 0,-3-1 1 16,0 1 0-16,1-7-1 0,1 0 2 0,1-6-1 16,0-3 1-16,4-7-1 0,0-3-1 15,-3-3 3-15,3-5 3 0,-2-6-1 0,2 5 12 16,0-5-2-16,5 0-5 0,-1-5-4 0,3-4 4 15,1-4-2-15,1 2-1 0,2-6-3 0,0-5-3 16,3-3 1-16,8-14-2 0,0-1 0 16,2 0 0-16,0-2 2 0,3 0-3 0,-1 3 1 15,3-1 2-15,6-8-2 0,0 8 1 0,-4 9-2 16,-4 9 2-16,-3 9 2 0,-2 8 5 0,-2 8 3 16,-3 5 15-16,-1 8-15 0,-3 4-6 15,0 10 2-15,-4 4-2 0,0 1-2 0,-5 5 0 16,1-3-1-16,-1-2-1 0,1 1-2 0,-1-3 3 15,-2-5-7-15,3-1-16 0,-1-3-3 0,-2-2-1 16,3-4-11-16,-1-3-31 0,3-2-44 16,-5-4 10-16,2 2-107 0</inkml:trace>
  <inkml:trace contextRef="#ctx0" brushRef="#br0" timeOffset="104426.7134">6242 5627 269 0,'18'0'52'0,"-10"0"18"0,1 2-35 16,-13 0-27-16,2-2 15 0,-1 0-7 0,3 2-16 15,0-2 0-15,5 3 30 0,-3 1 7 0,-2 5-10 16,-2 4-5-16,0 9-9 0,-7 2-6 16,2 9-5-16,-6 3 0 0,2 3-3 0,-4 1-1 15,-1 4-2-15,1 0-2 0,-1 0 5 0,-6 12-4 16,5-12-1-16,5-5-7 0,1-10 0 0,3-7 4 15,3-4-1-15,3-7 9 0,-2-2 2 0,4-1 5 16,0-12 4-16,0 0 16 0,-3 8-16 16,3-4-2-16,0 0-5 0,0-7 1 0,0-4 3 15,3-2-2-15,-3 0-3 0,4-7-1 0,0-4-1 16,5-7 0-16,0-2-2 0,2-7 0 16,5 0 1-16,6-17 6 0,0 2 1 0,2 6 0 15,-2 10-3-15,-4-1-3 0,-1 11-1 0,-4 5 1 16,-2 7 2-16,0 3 0 0,-2 8 7 0,2 3 2 15,0 8 10-15,0 1-8 0,-2 8-8 0,2 6-3 16,0 4-1-16,-4-4 3 0,-1 15-4 16,3 2-1-16,-4 3 0 0,-1 4-1 0,1-4 1 15,-1 0-7-15,0-3-17 0,5 1-2 0,0-5 0 16,2-7-5-16,0-2-1 0,2-4-13 16,0-2-33-16,1-5-18 0,-1-2 14 0,0-4-131 15</inkml:trace>
  <inkml:trace contextRef="#ctx0" brushRef="#br0" timeOffset="104879.7202">6709 5797 337 0,'-4'19'73'0,"0"-3"-61"0,-1-3 13 15,-1-2 3-15,1-2-10 0,5-9-10 16,-2 9-17-16,0-3 12 0,0 1 6 0,2 0 1 16,0-1-2-16,2 1-3 0,2-1-3 0,3 1-3 15,4-3-2-15,0 3 5 0,6-5-3 0,1 0-1 16,6-2 0-16,1-2 1 0,10-4-8 16,-2-1 2-16,2-4 0 0,-4 0 5 0,0-2 1 15,-5 2-1-15,1-2 5 0,-5-3 3 0,-4 3 10 16,-5 0-2-16,-2-1-2 0,-2 1 1 0,-7-2-2 15,-2 2-2-15,-2-3-1 0,-3 1 13 16,-4-1 3-16,1 1-4 0,-1-1-6 0,-2 5-4 16,0 0-6-16,2 5 1 0,-2-1-3 0,0 5-1 15,-2 2-3-15,-1 4 3 0,-1 3 0 16,-5 8 2-16,5-4-3 0,-1 7 3 0,-4 6 2 16,-2 5-1-16,-6 15-3 0,-1 7-1 0,5-3 2 15,4 5-2-15,-2-2 0 0,4 11-1 0,7-10-1 16,5-5-6-16,6-12-7 0,4-4-2 0,7-5-1 15,2-6-1-15,7-2 1 0,2-7 2 16,7-4-11-16,2-7-4 0,6-3-18 0,3-6-23 16,2-6-35-16,2-3 3 0,4-8-73 0</inkml:trace>
  <inkml:trace contextRef="#ctx0" brushRef="#br0" timeOffset="105442.0749">7829 5662 23 0,'-11'4'31'0,"3"-1"6"0,-6-3 14 16,1 2 36-16,-4-2-39 0,-1-2-17 16,-4 2-4-16,0 0 24 0,-5 0-24 0,3 0-1 15,2 0 0-15,-2 0 0 0,2 2-13 0,-3 0 1 16,6 3-1-16,-6 3-2 0,6 3-3 15,-10 5 2-15,2 4-3 0,1-1 0 0,4 6 0 16,-2-1 0-16,4 7 3 0,4 2 1 0,-3 20-4 16,8-2-2-16,4 1-4 0,7 1 2 0,4-9-1 15,7-2-2-15,3-9 3 0,5-4-7 16,3-5 6-16,5-4-3 0,-3-7-2 0,7-2-8 16,2-8 7-16,0-6-7 0,7-5 8 0,4-3-3 15,7-18 1-15,-3-2 2 0,1-2 3 0,-5 2-1 16,-5-2 2-16,-8-2-2 0,-2 2 1 15,-3-5 2-15,1-1 0 0,-5-1 1 0,2-2 0 16,-4 0-2-16,-2-4 1 0,-3-3-3 0,1-6 1 16,-5-7-1-16,0-6 1 0,0 4 1 15,0 9-2-15,-3 7 8 0,-1 12 16 0,-5 8 5 16,1 3 3-16,-3 5-11 0,-3 7-13 0,-1 4 2 16,-3 3 2-16,3-1-7 0,-1 3-2 0,1 2-4 15,0 2-2-15,-1 2 4 0,1 4 0 0,-3 5 10 16,3 7 4-16,-3 2-1 0,1 0-4 15,-1 4-2-15,-2 9 0 0,3 7 4 0,-6 21-3 16,1 6-1-16,3-3-5 0,-3 0-1 0,0 22-1 16,2-9 1-16,0-9-3 0,5-8 4 0,4-10-5 15,0-8 3-15,4-4-6 0,0-10-6 16,5-6-2-16,0-4-6 0,0-3-13 0,2-6-18 16,-2-2 0-16,2 2 12 0,-2-5-4 0,-3 1-21 15,3-3 15-15,-5 0-23 0,1-4-15 0,1 0-94 16</inkml:trace>
  <inkml:trace contextRef="#ctx0" brushRef="#br0" timeOffset="105863.8376">7871 5770 30 0,'-22'-18'151'16,"-2"3"-105"-16,-5 2 2 0,-1 4-20 0,-4 2 39 16,1 3-20-16,-2 4 3 0,6 2-29 0,7-2-9 15,5 2-7-15,6 1-3 0,2-1 27 16,4 2-3-16,3 1 14 0,7 6-7 0,1 2-11 15,8 0 0-15,1 5-12 0,-2-3 3 0,7 3-1 16,4-1-7-16,5 1-4 0,15 6-3 0,2-4 1 16,5-4 1-16,0-3 3 0,2-4-3 0,2-5 0 15,2-4 0-15,16-9-2 0,-3-2 0 16,-6-6 1-16,16-10 1 0,-16 3 4 0,-9 0 0 16,-7 2 0-16,-12 0 9 0,-8-1-3 0,-6 1 2 15,-6-2-2-15,-5 0-2 0,0-3-2 16,-7-1-3-16,1-1 1 0,-8-2 10 0,1 3 0 15,-4 3 3-15,-1 6-11 0,-2 3 0 0,0 5-1 16,-2 2 0-16,3 3-2 0,-1-1-5 0,2 5 1 16,-4 2-1-16,0 4 1 0,-4 5 0 15,-5 9 3-15,-2 8-3 0,-3 7 2 0,-5 11-2 16,-3 5 2-16,-9 28-1 0,2 2 1 0,-6 25-1 16,8-16 1-16,12-8-3 0,4-21 1 0,6-6-6 15,5-13-9-15,9-7-10 0,2-5 4 16,4-1-14-16,5-1 0 0,0-4-21 0,4-2 1 15,3 0-7-15,1-7-33 0,5-4-25 0,3-7 11 16,8-6-88-16</inkml:trace>
  <inkml:trace contextRef="#ctx0" brushRef="#br0" timeOffset="106316.8476">8939 6088 71 0,'35'-25'32'0,"-7"1"54"0,-3 0-22 15,-5-3-15-15,-1 5-9 0,-3 0 21 0,-1-2-33 16,1 2 11-16,-5 0-6 0,-2 2 0 0,-5 2-4 15,-4 3-5-15,-2 0 5 0,0 4-3 0,-3-3-14 16,1 6-11-16,-5-1-2 0,-2 0-3 0,-2 2 5 16,-3 3-1-16,-1 2 3 0,-3 2 4 15,-2 4-1-15,-3 3 3 0,1 6 1 0,-9 2 0 16,0 10 0-16,-15 14-2 0,1 10 0 0,-10 24-1 16,8-3-1-16,14-6 0 0,6-11-6 15,12-2 1-15,1-7-2 0,10-7-2 0,4-1-14 16,6-3-1-16,5-7 4 0,0-2 2 0,4-4-3 15,2-7 1-15,5-2 13 0,2-6 5 0,2-5-1 16,3-7 2-16,4-6 3 0,0-7 0 16,2-6-2-16,0-5 4 0,-2-2 1 0,4-9 5 15,-6 0-2-15,-5 4-6 0,-2 1-4 0,-2 0-4 16,0-5 0-16,-3-7-2 0,1-6 1 0,2-2 1 16,2-5-8-16,-2-2-3 0,-1-2-1 15,1-14 5-15,2 8 6 0,-4-3 0 0,0 22 2 16,-3-4 1-16,-2 17 15 0,-6 9 6 0,2 11-3 15,-5 7-19-15,-2 6-3 0,-2 7-7 0,0 0 11 16,0 0 7-16,-4 13 10 0,-1 5 6 16,-1 11-11-16,-1-1-9 0,-2 17-3 0,-4 12-1 15,-7 38-1-15,1 8-3 0,-8 54-2 0,-2 55-8 16,-4 37-9-16,36-174 5 0,1-27 6 16,9-6 0-16,3-9-10 0,8-4-29 0,2-7-24 15,5-7-23-15,4-4-84 0,5-6-112 0</inkml:trace>
  <inkml:trace contextRef="#ctx0" brushRef="#br0" timeOffset="107363.4471">11243 5250 76 0,'2'-13'59'0,"0"-1"-24"16,-2 1 54-16,-2-5-71 0,-5 3 4 0,3 0-7 15,-3 4 13-15,1-3-1 0,1 6 3 0,1 1-9 16,-1 2-10-16,3-1-8 0,2 4-9 15,-2-3 3-15,2 3 6 0,-2 0 7 0,2 2 13 16,2 4 6-16,0 1 8 0,0 6-11 0,1 4 5 16,-1 5-1-16,0 6-9 0,-2 5 0 0,0 2-13 15,-2 7 3-15,-7 13-1 0,0 4-5 0,-2 1 0 16,-2-1-4-16,-5 18 1 0,3-13 1 16,-1-7-3-16,7-13 1 0,3-7 0 0,-1-11-3 15,3-2 1-15,2-9-3 0,-1-2 1 0,1 1-3 16,2-4-18-16,-2-1-7 0,0-3-9 15,4-10 9-15,-2 1-6 0,0 5-30 0,-2 3-23 16,-3-1-51-16,1-2-56 0</inkml:trace>
  <inkml:trace contextRef="#ctx0" brushRef="#br0" timeOffset="107597.767">10661 5340 297 0,'-12'18'94'16,"1"-7"-78"-16,3-2 13 0,1-5-16 0,0-2 2 16,3 0 27-16,2 1-21 0,8-3-22 0,-8 2 13 15,4 0 6-15,5-2 2 0,2 0 3 0,4 5-6 16,7-5-8-16,6 4-2 0,10-2-4 16,1 0-1-16,5 1-5 0,7-1 2 0,19 0-3 15,0 0 2-15,3 0-3 0,21-2-7 0,-6 0-11 16,-6 0 1-16,10 0-11 0,-13 0-27 15,-13 0-12-15,-11 0-44 0,-4 0-37 0</inkml:trace>
  <inkml:trace contextRef="#ctx0" brushRef="#br0" timeOffset="108019.5313">13192 5448 150 0,'11'-4'133'0,"-7"-5"-117"0,1 2 3 0,-3-1 29 16,2-3-7-16,-2 4-22 0,1 0 1 0,3-2-8 16,3 3 14-16,2-3-6 0,4 2-1 0,3-1 2 15,6-1-10-15,1 2 2 0,8 3 4 0,4-3-6 16,16-2-3-16,4 5-8 0,-1 0-4 15,-4 1 0-15,4 1-7 0,-10 4-7 0,-4-2-8 16,-5 5-13-16,1-1 4 0,-5 1 3 0,2-1-14 16,-2-2-25-16,-2 0-2 0,-2 1-59 15</inkml:trace>
  <inkml:trace contextRef="#ctx0" brushRef="#br0" timeOffset="108597.5098">11525 5735 491 0,'26'35'46'0,"-1"-4"-33"0,-10-2-10 16,-2-3-28-16,-2-4 20 0,-4 2 18 16,-5-2 6-16,-4 12 5 0,-5 1 8 0,-2 2-4 15,1 1-6-15,-6 6-10 0,1-2-5 0,-2 15-7 16,-1-2 1-16,1-4 7 0,6-5-15 0,0-8 6 16,5-7-4-16,2-7 2 0,4-2-6 15,2-4-3-15,1-3-22 0,1-4 5 0,1 2-9 16,-1-4 3-16,1 2-35 0,0-7 26 0,-1 3-49 15,3-3-3-15,-2-1-62 0</inkml:trace>
  <inkml:trace contextRef="#ctx0" brushRef="#br0" timeOffset="109034.8938">11867 5940 25 0,'-7'2'276'0,"5"3"-192"0,0-8-64 16,-1 1 8-16,3 0 1 0,-4-3-1 0,4 1 13 15,-2 2-15-15,0 0-15 0,2-5-1 0,0 5-11 16,0-3-5-16,4 1 7 0,3-3-3 0,6 1 1 16,2-3 1-16,7 2-1 0,0-1 0 15,5 1 0-15,1 0-2 0,3 1 2 0,0 3-2 16,0 1-1-16,-2 2-4 0,-1 5-1 0,-3-1 10 15,-1 5-3-15,-4 2 1 0,-5 0 0 0,-2 4 4 16,-2 3 5-16,-8 0 11 0,-1 2 1 16,-7 2 2-16,-6 2-8 0,0 0 2 0,-2 0-5 15,-2 1 4-15,-5 1-1 0,4-2-4 0,-3-2 4 16,-3 3-4-16,-1-3-4 0,6-2 4 16,-1-7-4-16,5 2-3 0,2-2-5 0,2-2 1 15,0 5 0-15,3-5 0 0,-1 2 1 0,3-2-3 16,-1 2 2-16,3-2-1 0,0 0 2 0,4 0-1 15,-2 0 3-15,4 0-2 0,-1-2 0 16,5 2 1-16,-1-2-4 0,4-2 0 0,0 2-3 16,2-5-28-16,3 3 7 0,-1-5 0 0,3 2-15 15,2-4 2-15,0-2-21 0,4 0-24 0,2-3-55 16,1-3-28-16</inkml:trace>
  <inkml:trace contextRef="#ctx0" brushRef="#br0" timeOffset="109378.5524">12737 5902 46 0,'-2'-2'225'15,"-2"0"-137"-15,-1 0-62 0,-3 0-14 0,-1-1-3 16,0 1 12-16,-2-2-7 0,0 4-1 16,0 0 5-16,2 2 6 0,-4 5-5 0,2-5-8 15,-5 11 8-15,5-2-2 0,-2 4 3 0,-2 5 3 16,-3 5 6-16,0 3-1 0,-1 3-12 0,-8 15-9 15,3-1-8-15,2-4-18 0,4 1 10 16,3-2 6-16,4-3 4 0,4-3 0 0,5-4 3 16,4-3-3-16,5-3 7 0,4-6 15 0,2-5-13 15,7-4-1-15,0-7-5 0,4-4 0 0,5-9 4 16,1-2-4-16,6-7-1 0,-1-5-2 16,11-12 6-16,-6-1 4 0,-5 5-2 0,-6 3 0 15,-5 1 1-15,-6 2-7 0,-3-1-2 0,-8-1-8 16,-3 0-6-16,-4-6-3 0,-4 0-3 0,-5-3 8 15,-2 5 2-15,-2 2-1 0,-3 5-20 16,1 6-15-16,0 7 0 0,-3 6-2 0,-2 7-1 16,-2 5-25-16,-4 8-41 0,-5 7-61 0,0 8 71 15</inkml:trace>
  <inkml:trace contextRef="#ctx0" brushRef="#br0" timeOffset="109722.2159">13035 5931 31 0,'24'-2'433'0,"-4"2"-346"0,-4 0-76 16,-5 0 3-16,-9 0-15 0,0 0 14 16,0 0-1-16,-2 0 17 0,7 2-15 0,-3 0 8 15,1 5-2-15,1 6-7 0,3 3-4 0,-4 3-2 16,3 10-2-16,-3 2 7 0,1 6-4 0,-1 14 1 15,-3 2-7-15,2-2-1 0,3-3-2 16,0 1 0-16,4-1 1 0,0-10 0 0,0-10 1 16,0-1 1-16,2-7-1 0,0-5 7 0,-2-6-1 15,0 0 7-15,-2-7 3 0,2 2-2 16,-4-1-2-16,2-6 0 0,-1 1-6 0,1-4 0 16,2-5-3-16,0-7-4 0,7-6 2 0,2-9-2 15,8-20-3-15,5-2 0 0,12-23-7 0,-1 6-22 16,0 3-12-16,-2 3-15 0,-3-9-20 15,-8 16-27-15,2 10-98 0,0 3-87 0</inkml:trace>
  <inkml:trace contextRef="#ctx0" brushRef="#br0" timeOffset="110550.1235">15006 5413 37 0,'-24'9'107'0,"2"-5"-72"0,-2 1 47 16,4-3-58-16,9-2 4 0,0 0 20 0,2 0-16 16,0 0-16-16,3 0-8 0,1 0 10 0,1 0-13 15,2 0 1-15,-1 0-1 0,6 2 1 16,-1-2 4-16,4 0-2 0,1 0 5 0,4 0-7 15,4 2-3-15,-1-2 1 0,6 0 1 0,2 0 3 16,0 0-2-16,6-2-2 0,1 2 2 0,13-4-3 16,2-1-3-16,4 3-2 0,1-2 2 0,2-1-1 15,21-4-1-15,-1 3-3 0,-7-1 2 16,6 0-9-16,-19 1-5 0,-18 6-11 0,-2-5-4 16,-7 5-43-16,-6 0-42 0,-5 0-89 0</inkml:trace>
  <inkml:trace contextRef="#ctx0" brushRef="#br0" timeOffset="111096.8522">16697 5362 27 0,'-39'9'150'0,"-1"-2"-62"0,5-5-32 0,-1-2 1 16,8-7-15-16,4 3-2 0,2-1-5 0,4-1-12 15,5 1-5-15,2 1-4 0,6 0-15 0,1-1-3 16,2 3 6-16,4-2 2 0,7-1 1 16,-1-1-2-16,6 1 2 0,3-1 0 0,3-1-2 15,9 2-1-15,2-1 1 0,2-1-4 0,2 3-1 16,3-1 1-16,10-1-1 0,-2 1 2 0,-2 3-1 16,-2-2 0-16,0 4-3 0,-2 0-4 15,0 0-9-15,-3 0 0 0,-2 2-3 0,5 0-5 16,-7 3 1-16,-4 1-5 0,-7-1-5 0,-5-3-9 15,1 0-17-15,-5 2-12 0,1-1-121 0</inkml:trace>
  <inkml:trace contextRef="#ctx0" brushRef="#br0" timeOffset="111346.7878">16656 4990 288 0,'-5'13'94'0,"-2"-2"-50"0,3-2-34 0,0-3-12 15,4-1 6-15,4 1-15 0,-4-1 23 0,0-1 16 16,-2 1 1-16,8 6 0 0,-1 4-14 0,-1 0 3 16,7 14-8-16,0 4-3 0,0 5-2 15,-2 4-3-15,0 2-3 0,-2 2 1 0,-1 2-3 16,3 16-7-16,-2-2-16 0,-3-2-21 0,1-7-25 15,-1 6-16-15,-4-15-17 0,0-4-71 0</inkml:trace>
  <inkml:trace contextRef="#ctx0" brushRef="#br0" timeOffset="111971.6296">15569 5905 28 0,'0'-5'43'0,"0"3"16"0,0 0 17 15,0 0-16-15,0-1-36 0,0 1 3 16,0 0 6-16,0 0 5 0,0 2-24 0,0 0-3 16,2 0 15-16,-2 0 1 0,0 6-7 0,0-1 4 15,2 10-2-15,-2 1-7 0,-2 6-7 0,2 13-1 16,-7 5-6-16,3-1-1 0,-5 3-7 16,2 2 1-16,-4 0 4 0,5 3-9 0,-3 8-10 15,0-2-9-15,2-9 2 0,5-7-2 0,-2-4-35 16,4-6-13-16,2-5-27 0,0-4-65 15</inkml:trace>
  <inkml:trace contextRef="#ctx0" brushRef="#br0" timeOffset="112471.539">14779 6193 305 0,'11'27'220'0,"0"-12"-186"0,-4-6-46 0,-5-2-8 16,0-7 9-16,-4 0 19 0,2-2-2 0,-2-3-17 15,2 5-22-15,2-4 23 0,2-1 6 0,3 5-2 16,0-4 2-16,10-5-23 0,-1 5-13 15,4-1-12-15,8-4 0 0,8 3-21 0,3-1-92 16</inkml:trace>
  <inkml:trace contextRef="#ctx0" brushRef="#br0" timeOffset="113033.8532">15899 6006 96 0,'-4'7'209'15,"2"-7"-181"-15,-3-3-12 0,1-3-12 0,-1 1 20 16,3-1 8-16,-2-1-4 0,-1-2-20 0,1 3-5 16,0-1-1-16,-1-2 5 0,1 3-10 0,2-3-4 15,-3 2-4-15,5 1 2 0,2-1 4 16,3 0 5-16,1 1-3 0,3-1 2 0,2 1 2 16,7-3-2-16,-1 4 0 0,1-1 0 0,0 1-1 15,-1 3 2-15,1 0-1 0,-3 2 0 0,-1 2 7 16,-1 0 3-16,0 3-1 0,-4 1-4 15,4-1 0-15,-4 4-3 0,0-1 2 0,0 1 2 16,-3 2 1-16,1 0-3 0,-3 0-2 0,-1 3 10 16,-1-1-4-16,-2 0 4 0,0 5 0 15,-5-3-4-15,1 5 0 0,-5-2 2 0,0 1-1 16,-2 1-3-16,0 0-2 0,0 0 1 0,-4 0-2 16,-1-3 1-16,3 1 2 0,-2 0 1 0,-1-1-2 15,3-1-2-15,-2 1 2 0,1-1-3 16,1-1-1-16,0 1 3 0,2-3-2 0,0 0 0 15,2 0 2-15,-2-2-2 0,7 0 1 0,-3 0 1 16,3-2 0-16,-1 2 0 0,5-2 3 0,0 0-1 16,0-2-4-16,5 1-5 0,1-1-2 15,3 0-7-15,2-3-11 0,4 0-9 0,3-1-24 16,4-6-29-16,2 1-69 0</inkml:trace>
  <inkml:trace contextRef="#ctx0" brushRef="#br0" timeOffset="113439.9985">16900 5887 212 0,'-20'15'203'0,"1"1"-157"0,8-7-37 0,-5-5-7 15,1-2 2-15,-3 0 6 0,-2 1 8 0,0-3 2 16,1 2-13-16,1 0 7 0,-4 5-7 16,2-1 1-16,-2 3 6 0,-9 9 3 0,2 2-6 15,-1 2-6-15,3 4 2 0,1 7 0 0,-5 9-5 16,4-2-6-16,7-3-4 0,7-1 7 0,4-3-1 16,9-3 3-16,5 1-2 0,6-2-3 15,4-3 6-15,5-3 1 0,4-4 5 0,3-5 10 16,4-3 2-16,4-3-4 0,2-3 2 0,1-5-2 15,-1-5 2-15,3-3-7 0,0-8-3 0,4-8-1 16,0-7-4-16,4-2-1 0,-1-2 3 16,-3 4-3-16,-2 2 1 0,-9 1 0 0,-4 1 0 15,-10-2-9-15,-3-1-3 0,-10-6-5 0,-1-1-9 16,-10-5-8-16,-1 2-18 0,-7 1 12 0,-3 5 2 16,-6 6-22-16,-9 8-45 0,-11 4-68 0,-8 8-36 15</inkml:trace>
  <inkml:trace contextRef="#ctx0" brushRef="#br0" timeOffset="119063.5355">9086 2776 14 0,'-2'-7'28'0,"2"3"-10"16,2-5-6-16,-2 0 6 0,2 3-1 0,1-1-3 16,1-4 34-16,-2 7 39 0,0-5-55 15,3 0 5-15,-3 2 12 0,0 3-22 0,0 0-11 16,-2 1 0-16,0 3-6 0,0-2 1 0,0-2-5 16,0 1-4-16,3 3-2 0,-3-2 0 0,2 2 3 15,-2-2-1-15,0 2-3 0,2 0 5 16,0 0 0-16,3-4-1 0,1 1-3 0,-1 1 3 15,1 0 2-15,3-2 2 0,0 1 1 0,2 1-6 16,-2 0 4-16,0 0 1 0,2-3-1 16,-2 3 0-16,2-2-1 0,-3 4-2 0,1 0 3 15,-2-5 0-15,2 3-2 0,-1 0 2 0,1 2-2 16,0-2 1-16,2 2 3 0,2-5-2 0,1 1-1 16,1 4 1-16,0-2 2 0,10-5-1 15,-1 5-2-15,7 0 0 0,2-7-2 0,7 5-5 16,1-5 3-16,8 4 0 0,17-4-1 0,-6 3 2 15,-7-1 0-15,-3 7-1 0,-3-6 1 0,-3 3-1 16,4 1 0-16,-6 2 2 0,-2 0-2 16,-7 2 4-16,-2-2-1 0,-5 0-4 0,-2 0 1 15,-2 0-1-15,-4 0 2 0,0 0-2 0,-5 0 1 16,-2 3 2-16,0-3-4 0,0 0 0 0,0 0 0 16,2 2 1-16,-2-2 0 0,3 4 1 15,-1-4-4-15,-2 0 3 0,0 0-1 0,0 2 0 16,0-2-1-16,-2 0 2 0,-1 3 0 0,-1-1-1 15,0-2 0-15,-5 0 1 0,2 4-2 0,-1-4 2 16,-1 2 1-16,-9-2-4 0,12 0 5 16,-3 0-4-16,2 0 1 0,-2 0 1 0,1 0-2 15,-1 3 2-15,-2-3 1 0,2 0-1 0,0 0-1 16,-2 0 3-16,2 0-3 0,1 0 0 16,-3 0 2-16,0 0-1 0,0 0-1 0,0 2 1 15,0-2-2-15,0 0-2 0,-3 0 4 0,3 0-4 16,0-2 4-16,-2 2-1 0,2 0-1 0,0 0 2 15,-2 0 2-15,2 0-1 0,-2 0 1 16,2 0 2-16,0 0-1 0,0 0 2 0,-2 0 12 16,-1 0-15-16,3-3-21 0,-2 3 7 0,-2-2-9 15,-3-4 7-15,1 1 7 0,-6-4 2 0,-1 5 3 16,0-5 0-16,0-2 0 0,-5 2 3 16,3-4 3-16,-3 2-3 0,3-4 0 0,-7 1 0 15,4-8 3-15,0 9-4 0,3-7 1 0,2 7 2 16,2-5-2-16,0 3 2 0,2 2 4 0,2 2-4 15,1 0 6-15,-1 0 0 0,5 2-2 16,-3 2 0-16,3-2 4 0,0 5-4 0,0-3-4 16,2 3 8-16,0 0-8 0,-2 1-3 0,6 6 0 15,-6-6-2-15,2-1 0 0,-2 4-1 0,2 0 0 16,-3 0-7-16,3-2-13 0,0 2 0 16,0 0 8-16,3 0 16 0,-3 0 0 0,2 2 0 15,2-2-1-15,5 7 3 0,0-3-3 0,4 0 0 16,0 5 3-16,7 0-5 0,2-2 3 0,5 1 0 15,1 4 0-15,14 1-2 0,0 0 2 16,-2 5 0-16,-1-5-1 0,1 0 1 0,-2 0-3 16,-1 1 5-16,7 5-3 0,0-5 1 0,-2 1-2 15,0-2 1-15,-2 3 1 0,-5-3 0 0,-2-2-3 16,-2 0 4-16,-5 0-3 0,-6-2 0 16,-2 0 2-16,-5-1-1 0,-2 1 0 0,-4-4-1 15,-1-1 0-15,-1 3-1 0,-1-5 1 0,-2 5-6 16,1-5 2-16,-12-4-1 0,4 2 4 15,1 2-8-15,8 0 7 0,-4 0 11 0,0 3-2 16,-4-3 4-16,0 2 0 0,-5 3 2 0,-5 4-4 16,-3-7-4-16,-5 7-1 0,2-2-1 0,-15 4-1 15,-3-2 1-15,-4 5-2 0,0 4 0 0,-6-3 3 16,-23 12-2-16,3 6 2 0,-27 11-28 16,9 5-32-16,16 0-43 0,-3 17-79 0</inkml:trace>
  <inkml:trace contextRef="#ctx0" brushRef="#br0" timeOffset="120047.6548">624 7080 11 0,'-18'-22'16'0,"1"0"-7"0,6 2 3 0,0 0-2 16,2 2 2-16,4 1 3 0,5 1 25 0,-4 5 55 16,4 2-47-16,-4 1-24 0,4 1-11 15,-3 3-10-15,3 1-12 0,5 10 2 0,-3-3-4 16,-2-8 7-16,0 4-4 0,0 2 3 0,4 3 20 16,3 3-8-16,2-3 12 0,0 4-5 0,6 0 9 15,5 2-2-15,4 2-2 0,5 0-4 0,4 0-7 16,18 7 10-16,2-7-4 0,6-2 0 15,31 5 1-15,-4-7-3 0,29 2 0 0,-16-5-4 16,-6 1-3-16,11 2 2 0,-36-5-2 0,-4 5 2 16,-5-3-1-16,1 3-2 0,4-2-1 15,2 2 0-15,2 0 2 0,-6-3 0 0,-2 3 0 16,1-5 7-16,10 1-5 0,4-7 4 0,-7 2-4 16,1-3 3-16,-8-1-3 0,3-3-2 0,2-1 0 15,5-3 2-15,-14 2 0 0,1 2-1 0,-12-2-4 16,-6 3 0-16,-5-1-2 0,-4 3 0 15,-7 1 1-15,-2-1-5 0,-2 4 2 0,-2 0 0 16,-5 0-1-16,-4 0 3 0,-1 0-1 16,1 2 1-16,-2-2 0 0,-3 2-3 0,3-2-3 15,-3 0-7-15,-4 0-17 0,3 3 7 0,-10-3-21 16,0 2-11-16,5-2-8 0,0 0-18 0,6 0-30 16,-2 0 2-16,-4 0 22 0</inkml:trace>
  <inkml:trace contextRef="#ctx0" brushRef="#br0" timeOffset="120375.6937">2677 7040 26 0,'-16'-20'43'0,"1"-4"7"0,-1 4 46 15,3-2-34-15,0 0-21 0,2 2 0 0,2-2 5 16,0 2-18-16,-2 3-7 0,7 1-7 0,-3 3 8 16,1 0-9-16,3 2-1 0,-1 4-13 0,4 1-4 15,0 6-3-15,0-3 0 0,2 3-5 16,-4-2 12-16,4 0 1 0,3 2 1 0,1 4 0 15,1-4-2-15,2 5 2 0,4-1 0 0,5 3 1 16,1 2 5-16,1-1 2 0,4 3-3 16,1-2 0-16,-1 2 0 0,5 3-2 0,-5-3 2 15,11 6-1-15,-2-1 0 0,-2 1-1 0,-2-1 2 16,-3-1 2-16,-4 1 7 0,0-3 4 0,-4 2-2 16,-5 1-8-16,0-1 3 0,-2 5 4 0,-6-2 1 15,-1 4-2-15,-6 2-1 0,0 2-6 16,-9 1 2-16,0-1-8 0,-2 3-2 0,-7 0 0 15,0-3 1-15,-7 3 0 0,-1-1-9 0,-1-3-30 16,-2 1-27-16,3 1-5 0,-1 3-29 16,-6 10-96-16</inkml:trace>
  <inkml:trace contextRef="#ctx0" brushRef="#br0" timeOffset="121969.0298">4352 7662 14 0,'0'2'27'0,"-2"0"-13"16,2 1-7-16,0-3 1 0,0 0 13 16,0 0-19-16,0 0-4 0,0 0-11 0,0 0 8 15,2 0 18-15,1 0 7 0,-3 0 22 0,4 0 3 16,0 2-18-16,1 0-2 0,4 2-5 0,-1 1-5 15,6-1-1-15,1 3-6 0,5-3 1 16,0 3-1-16,6-3 12 0,-4 5-10 0,14-2 8 16,-1 1 0-16,0-1-10 0,0 2 7 0,1-5 5 15,1 5-8-15,14-2 2 0,2 2-5 0,2-3-2 16,-2 1-1-16,6 2-2 0,-6-3 1 16,-9 1 4-16,-4 2-1 0,0-3 2 0,-3 1-6 15,5-3 2-15,0 1 2 0,2-1-2 0,-2-2 4 16,-4-2-3-16,-3-2-2 0,-7 0 4 0,1 0-1 15,-5-3-4-15,-4 3 0 0,-2 0-1 16,-3 0 3-16,-4-1-3 0,-2 3 0 0,0-2-2 16,-2 2 1-16,-3 0-1 0,0 0-1 0,-1 0 1 15,-14 2-1-15,6-2 2 0,3 3-3 16,0-3 2-16,2 2-3 0,0-2 3 0,4 0-1 16,1 0-5-16,-1 0 6 0,-4 0 3 0,2 2 1 15,-8-2 3-15,10 0 2 0,-2 0 2 0,0 0-1 16,1 0-3-16,-3 0 1 0,0 0-4 0,0 0 3 15,0 0-2-15,0 0-3 0,0 0-1 16,0 0 0-16,0 0-2 0,0 0-3 0,0 0 1 16,-3 0 2-16,3 0-1 0,-2 0 2 0,2 0-4 15,0 0 2-15,0 0-8 0,0 0-3 16,0 0 6-16,0 0 2 0,0-2-1 0,2 2 3 16,1 0 2-16,1 0-1 0,0-5 2 0,1 5 1 15,4-4-1-15,-3 0-1 0,3-1 4 0,2-1-4 16,5-1 2-16,3-6-1 0,1 2 1 15,4-7 1-15,5 0-4 0,2-8 1 0,18-11 4 16,1-8-3-16,25-19 4 0,0 3 1 0,18-12 2 16,-31 31-2-16,-10 0 1 0,1-2 0 0,5 2-2 15,-3-4 1-15,0 2 5 0,-2 4-7 16,-7 0-1-16,-6 7 1 0,-5 3-3 0,-8 7 1 16,-10 6-3-16,1 1 1 0,-5 8-3 0,0 1-3 15,-6 3-22-15,0 1-2 0,-1 1-11 0,3 2 15 16,-2 0-18-16,1 0 0 0,3 5-12 15,-2-1-47-15,4 3-39 0,-2-1-37 0</inkml:trace>
  <inkml:trace contextRef="#ctx0" brushRef="#br0" timeOffset="122453.2825">7161 7737 254 0,'18'15'15'0,"-5"-8"19"0,-4-5-16 15,-2-6-11-15,-1-1 14 0,-1-4 27 0,-3 1-16 16,0 3-10-16,3 1-11 0,-3-1-3 0,2 1-7 16,-4 0 0-16,2 4 6 0,1-5 0 15,1 5 8-15,0 0-6 0,7-2 2 0,3 2 0 16,1 2 2-16,5 0-5 0,4 3 1 0,0-3-3 16,5 5 2-16,0-3-2 0,6 0 3 0,5 3 0 15,15-3-1-15,9 1-1 0,15-1 9 16,-2-2 4-16,-8 1-2 0,-5-3 0 0,2 2-6 15,0 0 6-15,2-2 5 0,7-4-7 0,2 4 0 16,-4-5-2-16,15 3-5 0,1-5 1 0,3-1-3 16,-1 1-1-16,6-2-6 0,-3-2 4 0,1-2-1 15,-2 0-3-15,-1 0 0 0,1-1-1 16,-11-1 0-16,-1 2 1 0,-10-3-3 0,-1 7-2 16,-8-2-17-16,2 3-17 0,-13 3-13 0,-7 3-5 15,-13 2-5-15,-5 0 1 0,-2 0-49 16,-2 2-60-16,-2 3-48 0</inkml:trace>
  <inkml:trace contextRef="#ctx0" brushRef="#br0" timeOffset="123187.4664">5693 8363 10 0,'11'-4'42'15,"-4"-3"-5"-15,-3 0-40 0,-2 3 1 0,0-3 12 16,-2 1 17-16,0 1 27 0,0 1-21 0,-2-3-14 16,2 3-5-16,0-3 14 0,0 3-20 15,0-1 5-15,0 1-3 0,-2 0-4 0,2 1-5 16,0 1 1-16,0-2-1 0,0 4-4 0,0-2 1 16,-2-1 2-16,2 3-6 0,0-2 4 0,0 2-1 15,0-2 0-15,-2 4-1 0,-3 0 4 16,1 3-1-16,-3 1 12 0,-2 8-2 0,-4 1 5 15,0 3 1-15,-7 10 9 0,0 3-4 0,3-2-1 16,-3 2-4-16,4-3-3 0,1 1 0 16,2 0 3-16,2-3 0 0,0 1-4 0,6-1-3 15,-1 3-3-15,3-7-1 0,1-2 0 0,4-3-3 16,1-1 4-16,3-3 2 0,3-2 0 0,4-4 2 16,0-3-2-16,5-2 3 0,6-4-2 15,1-7 0-15,1-2-6 0,5-4 2 0,-2-5-2 16,1 0 0-16,-3-4 0 0,6-7-1 0,-7-2 2 15,-4 4 1-15,-4 5 4 0,-5-2 4 0,-4 1-4 16,-2 1 0-16,-5 2 0 0,-2-2-4 16,-4 2-1-16,-7-3-5 0,2 1 2 0,-5 2-3 15,-3 0-1-15,-1 2 3 0,-2 5-2 0,1 2 2 16,-4 6-3-16,4 3-7 0,-1 4-20 0,2 2 3 16,1 7-5-16,1-1-3 0,1 3-13 15,-3 7-71-15,3 9 25 0,4 3-96 0</inkml:trace>
  <inkml:trace contextRef="#ctx0" brushRef="#br0" timeOffset="123546.7499">6213 8356 176 0,'9'0'67'16,"-4"0"-14"-16,-8-6-30 0,1-1 29 0,-4 1-14 15,-1-3-3-15,0 4-8 0,1-1-22 0,1 1-9 16,3 3-4-16,-2 0-9 0,-3 4 14 0,0 0 1 16,1 7 14-16,-3 2 5 0,0 9-5 15,0 0-2-15,-2 9 3 0,-4 12-4 0,-1 6 8 16,-1 3-10-16,1 6-1 0,1 5 2 0,-5 23-4 15,0-5 4-15,-4 18-4 0,4-22-2 16,5-8-1-16,1-15 0 0,6-5-1 0,-1-12-1 16,4-8-1-16,1-5 2 0,2 0-1 0,0-9-5 15,2 0-15-15,0-6-11 0,2 2-14 0,-2-5-34 16,0-2-13-16,4-11 12 0,-4 3-4 0,0 1 16 16</inkml:trace>
  <inkml:trace contextRef="#ctx0" brushRef="#br0" timeOffset="123921.6508">5958 8365 51 0,'4'-4'18'0,"-4"-3"-3"0,0-2-15 0,2-2 8 15,0 0 24-15,3-2 13 0,1 0 19 0,1 0-17 16,4-3-24-16,0 5-3 0,4-2 20 0,1 2 0 15,4 0-26-15,-3 0-4 0,10 4-2 16,2 1 0-16,-3 1 0 0,5 1-1 0,-2-1-3 16,-1 1-1-16,5 0-3 0,-2 1 1 0,2 1 1 15,-2 2-2-15,2 5 0 0,0-1 1 0,-2 7 3 16,-2-2 2-16,-1 6 4 0,-1 1 15 16,-3 4-20-16,-4 2 2 0,-2 4 0 0,-5 3 4 15,-4-3-2-15,-5 1 2 0,-4 1-2 0,-4-1-1 16,-5-3 1-16,-7 0-6 0,-1-4 1 0,-5 2-2 15,-9-4-1-15,2-1-2 0,-2-3 2 16,3-1 1-16,-5-4-2 0,4 2 1 0,0-7 0 16,3 1 0-16,-1-3 2 0,5-2 0 0,0-2-2 15,2-1-1-15,-2-1-1 0,5 0-2 0,-1-3 0 16,0 0-16-16,1 3 2 0,4-3-14 16,-1 1 0-16,3-1-25 0,0 3-7 0,2 1-47 15,-2 1-90-15</inkml:trace>
  <inkml:trace contextRef="#ctx0" brushRef="#br0" timeOffset="124796.4194">6634 8475 82 0,'20'14'135'0,"-4"-3"-83"0,-5-2-29 0,-2-5 3 0,-5 7 36 15,-4-7-14-15,2-4-10 0,-2 3-11 16,0-3-15-16,0 2 1 0,5-2 10 0,-1 0-10 16,0-2-6-16,3-1-8 0,2 3 4 0,0-4-3 15,2-3-1-15,0 3 1 0,4 0-2 16,3-1 1-16,-3-1-3 0,5-3 2 0,0 2-2 16,2-2 1-16,2-2-7 0,-2 0 6 0,0 0 3 15,0-2 0-15,-4 0 1 0,-3 2 2 0,1-3 6 16,-5 3 2-16,-5-2 3 0,1 4-3 15,-2-4-1-15,-5 0-2 0,0 0-3 0,-3-3 2 16,-1 3-3-16,-3-2 4 0,-2 1-4 0,1 1 3 16,-3 0 3-16,2 4 4 0,-2-2-4 0,2 7 1 15,-2-3-2-15,2 3-3 0,0-1-7 16,0 3 0-16,3 2-1 0,-3 4-1 0,-2 1 4 16,-2 6 4-16,2-2 2 0,-2 6-2 0,-1 3-1 15,-1 6 2-15,-1 0-3 0,1 7 0 0,-3 9-2 16,3 0 1-16,4-3 0 0,2-2-1 15,2-2 0-15,1 0 0 0,4-4-2 0,4-2-5 16,0-1 7-16,7-6 0 0,0-2-2 0,2-3 4 16,4-4 0-16,3-2-4 0,2-5 4 0,4-4-2 15,0-4 0-15,-4-1-1 0,6-6-2 16,-4 5-4-16,7-12-8 0,0 3 5 0,-1-5-2 16,-3 0 3-16,3 0-5 0,-1 2 3 0,-3-1 6 15,3-1 2-15,-3-2 4 0,0 0 1 16,0-3-1-16,-4-3 1 0,0 1-1 0,2-10-1 15,-4-1 1-15,-3 3-2 0,-4 2 3 0,-2 7 7 16,-2 4 15-16,-3 8-2 0,0 1-1 0,-1 4-9 16,-1 3-9-16,-7 10-1 0,1 0-2 15,4-1-4-15,0-1-2 0,0-4 6 0,2-1 0 16,-2 8 1-16,2-1 1 0,-2 7 2 0,0 0 0 16,0 9-1-16,-4 7 4 0,0 1-4 0,-1 8 1 15,-4-1 1-15,3 0-5 0,-3 3 3 0,0 8-4 16,-2-4 3-16,0-3-1 0,2-1-2 15,3-7 1-15,1-3-2 0,1-3 2 0,2-8-5 16,-1-1-2-16,3-3 1 0,0-4 12 0,0-5 0 16,3 1 8-16,-1-3-3 0,2-4-7 15,1-3-1-15,3-6 3 0,-1 0-5 0,2-2 2 16,0-5 0-16,2-1-6 0,0-8 5 0,2-2-4 16,0-1-2-16,7-19 4 0,0 1 0 0,0-3-3 15,2 4 4-15,0-1 5 0,4-3-5 16,-1 9 1-16,-6 16 2 0,-5 8 0 0,1 7-3 15,-2 5 4-15,1 3 2 0,-1 6 5 0,2 3 1 16,3 5-2-16,-3 7-4 0,3 6-5 0,-3 9-4 16,5 16 4-16,-4 1-4 0,-1 1 3 15,-4-5-4-15,0-4-2 0,-2-4-10 0,0-5-5 16,-3-2-26-16,1 0-1 0,-3-5-30 0,1 1-3 16,-3-5-117-16,0 0-134 0</inkml:trace>
  <inkml:trace contextRef="#ctx0" brushRef="#br0" timeOffset="126077.3373">7119 6568 27 0,'20'14'104'0,"-4"-6"-90"0,-3-1-20 0,-9-3 5 15,-4-6 3-15,-2-2 2 0,-2-1 4 0,2 1 3 16,-5 0 5-16,-2-3-8 0,3 2-10 0,-5-3 0 16,-1 1-4-16,-3-2 3 0,0 3-5 15,-3-3 2-15,-6 2 1 0,-1 1 5 0,-12-3-9 16,-5 2 7-16,0 1 3 0,-2 1-10 0,-2 5 19 15,-3 0-6-15,-4 5 2 0,-26 3 12 16,0 6 11-16,-25 5-12 0,14 1 4 0,10 2 6 16,10 0-14-16,-1-2-2 0,-2 9 2 0,16-5-4 15,2 5 14-15,4 2-1 0,5 4-13 0,0 0 6 16,-3 3-6-16,-2 1-2 0,1 5 1 0,1-2-1 16,3 0-3-16,2 9 1 0,2 11 0 15,-7-1 1-15,1 1-5 0,-7 2 2 0,0 0-1 16,6-2 1-16,-2 8 1 0,12 1 1 0,-1 4-2 15,7-2-1-15,0 8 0 0,2-1-2 0,0 12 0 16,7-1-1-16,2 6 1 0,9 0-1 16,-5 4-1-16,18-2 3 0,-4 9-3 0,15 0 3 15,0 7-1-15,4-3 2 0,5-1-3 0,4-3 6 16,0-11 6-16,7-2 2 0,0-12 1 16,4-1 9-16,-2-1-7 0,12-1 7 0,-1-10 4 15,13 1 1-15,-2-5 2 0,7 2-10 0,0-8 2 16,6 2-3-16,0-20-14 0,16 0-3 0,-2-18-7 15,17 0 2-15,-2-15-1 0,15-3-4 16,1-10 5-16,8 0 1 0,0-7-5 0,7 0-7 16,0-7 4-16,9 3-6 0,-5-10 0 0,5 3 9 15,2-4 7-15,-3-1 0 0,-3-4 1 0,-3-2-1 16,0-4 2-16,-7-1 4 0,1-10 2 16,-10 4 4-16,-1-11-7 0,-3-3-4 0,-2-14 0 15,-4-3-3-15,-1-16-24 0,-8-1 11 0,-2-16-4 16,-12 0 7-16,-1-16 21 0,-23 3 13 0,0-7 3 15,-17-2-6-15,-2-2-7 0,-23-3 0 16,3 3-4-16,-29-1-3 0,0 3-4 0,-27 0 3 16,1 5-5-16,-23-1 0 0,3 11 0 0,-27 1-4 15,0 3 1-15,-15 1-12 0,0 7-21 0,-9-3 5 16,-2 11 6-16,-7-2 1 0,2 13 0 16,3-4 6-16,-1 13-11 0,-2 0 25 0,3 9-29 15,6 0-6-15,0 26-48 0,18 0-3 0,0 23-32 16,6-1 50-16</inkml:trace>
  <inkml:trace contextRef="#ctx0" brushRef="#br0" timeOffset="135934.4011">10698 7075 26 0,'0'-11'27'0,"2"3"-10"0,-2-1 3 15,2 2-13-15,-2 1-7 0,3-1-3 0,1 0-1 16,0 3 1-16,1 2 4 0,-1-1-5 16,3 3 4-16,-1-2 0 0,1 0 5 0,2 4 0 15,0-2 1-15,4 2-1 0,-2 1 5 0,2 1-4 16,3 0-4-16,6 5 18 0,-2 0-1 0,2 2-9 15,0-4 1-15,2 2-7 0,-2-1 10 16,0-1-8-16,2 0-5 0,0-1 6 0,3-1-1 16,-1 1-3-16,1 1-1 0,-3-1 1 0,0-1-6 15,-4 2 9-15,0-1-1 0,-5 3-2 0,-1 0 20 16,-5 0-7-16,-3 2 3 0,-4 2-6 16,-4 0 4-16,-4 5-3 0,-5-1 5 0,-3 3-8 15,-3 0 7-15,-1 2-11 0,-4 0 5 0,0-2 0 16,0 2-6-16,0 0-5 0,0-2 1 15,0 4 0-15,4-4-1 0,-2 6 0 0,3 1-1 16,6-3-1-16,0 3 3 0,2-3-2 0,2 0 0 16,3 0-1-16,-1-4 1 0,3 0 2 0,4-2-2 15,-2-5 3-15,5 0 0 0,-5-2-2 16,4 0 2-16,1 0-1 0,3-4 1 0,-1 2 4 16,2 0-2-16,4-3 0 0,0 1-1 0,3-3 0 15,1-2-1-15,5 1-1 0,3-3 2 0,1-3-2 16,1-1-1-16,-1-3 2 0,9-6 1 0,-6 2 1 15,-3-2 0-15,-6 6 2 0,-7-2 9 16,-2 3 4-16,-2-1-8 0,-2 1-14 0,-3 1 2 16,-4-1-4-16,0-1-4 0,-2 3 5 0,-2-3 3 15,-3 3-3-15,-4-3 0 0,0 5 2 0,-2-1-1 16,-3 3 0-16,-3 0 2 0,-6 5-1 16,1 2-1-16,-7-1 0 0,0 3 1 0,-2 4 1 15,2 0-1-15,-13 9 1 0,2 0-1 0,0 5 1 16,5-1-1-16,-3 5 1 0,7 2 0 15,-9 9-1-15,14 0 2 0,1-4-2 0,14-5 1 16,2-2 0-16,9-7 0 0,4-4 0 0,7 0-1 16,4-7 0-16,2 2 1 0,5 1-1 0,2-3 1 15,3-2 1-15,3 2-1 0,1 0-1 16,2-2 3-16,-3 5-4 0,-1-3 2 0,-3 2 0 16,-2 1 1-16,-2-1-1 0,-2 3 2 0,-5 2-4 15,-2-5 4-15,-2 3-2 0,-5-1 1 0,-4-3 0 16,0-1 1-16,0-2 6 0,-2 0 17 15,0 0-2-15,-5-2-3 0,-2 0-8 0,-2-5-5 16,-2 3 2-16,-7-1 0 0,-2-1-3 0,-4-1 1 16,-10 1 1-16,-3-5-1 0,-16-3-2 0,-3-1-3 15,1-3-3-15,6 1 1 0,-6-8 2 16,13 6-6-16,4 1-11 0,5 0-16 0,0 1-21 16,4-1 5-16,2 3-11 0,3-1-99 0,1 5-115 15</inkml:trace>
  <inkml:trace contextRef="#ctx0" brushRef="#br0" timeOffset="136949.7625">12552 7616 218 0,'14'0'4'0,"-3"-5"45"0,-3 1 28 0,-1-3-50 16,0-2-7-16,-5 1-10 0,0-1 1 0,0 2-7 16,-2-2-7-16,-2 3 6 0,0-1-7 0,0 0 0 15,-3 3 1-15,-1 0 0 0,-1 1-3 16,-4-1 2-16,2 4 2 0,-2 0 0 0,-2 0 1 15,0 4 2-15,-3 1 2 0,1-1-4 0,-1 3 0 16,-1 2-1-16,-3 2-1 0,2-3 1 0,5 4-1 16,-2-4 0-16,6 1-3 0,2 2-1 15,3-4 10-15,1 2 0 0,8-1 2 0,1 1 2 16,6 0-3-16,1 0-2 0,7 0 1 0,2 0-4 16,4 2 4-16,16 0-1 0,0 2-1 15,-2 2 0-15,-1-2 3 0,-1 1-1 0,-3 1 4 16,-6 1 5-16,-3-1-2 0,-6 3-1 0,-2-3 4 15,-10 1 3-15,-1-1 0 0,-5-2-1 0,-6 0 0 16,-5-2 7-16,-6 3 1 0,-7-3-2 16,-5-2-7-16,-2-3-5 0,-1 1 0 0,-1-1-4 15,0-3-3-15,0-1-3 0,5-2-2 0,-1-2 1 16,1 2-2-16,-3-9-4 0,2 2-13 0,1 3-3 16,0-3-5-16,1 3 13 0,3-1-20 15,0 1-9-15,2 2-43 0,5-1-16 0,-1 3-107 16</inkml:trace>
  <inkml:trace contextRef="#ctx0" brushRef="#br0" timeOffset="137324.6653">12901 7320 172 0,'6'0'73'0,"-1"-4"-21"16,-5-3 30-16,-3 0-52 0,1-4-1 0,-2 5-12 15,-1-1-20-15,3 3-4 0,0-1-2 0,-7 10 0 16,7-3 2-16,2-4 2 0,2 2 14 16,0 4-3-16,-2-2 3 0,5 5-5 0,-1 2 11 15,-2 2-1-15,3 7 0 0,-1 4-4 0,-2 4-1 16,1 7 6-16,-1 2 2 0,-4 21-9 0,-1-1-5 15,1 0-1-15,0 0 0 0,0-2-3 16,-3 17 3-16,3-10 1 0,4-9 6 0,3-9 2 16,-1-7 2-16,3-7-4 0,2-6-4 0,0-2 2 15,-1-4-2-15,1-3-3 0,0-4-1 0,0-3 1 16,-5 3 1-16,1-4-2 0,-1-1 0 16,-6-11 2-16,2 5 2 0,-2-2 0 0,2 4-12 15,0-2-24-15,2 4-50 0,0-2 17 0,-2 0-48 16,0-5-36-16</inkml:trace>
  <inkml:trace contextRef="#ctx0" brushRef="#br0" timeOffset="137871.398">12669 7704 56 0,'-22'-5'101'0,"7"-1"25"0,-1-1-68 0,3 1 7 15,4-3-32-15,3 4-15 0,1 1-5 0,1-1 0 16,4 1 1-16,0 2-7 0,2-3 1 0,2 1 4 15,3 2 7-15,0-3 4 0,1 1 1 0,6 0-3 16,3 1-7-16,8-1-5 0,3 0-7 16,18-1-3-16,1 1 0 0,1-1-1 0,3-1 0 15,4 4-1-15,20-1-4 0,-7-1-3 0,-6 4 4 16,-11-4-8-16,-5 1 6 0,-11 1-1 16,-4 0-8-16,-6-3-9 0,-3 1 3 0,-5 0-10 15,1-3-5-15,-5 3-12 0,0-3-19 0,-6 0 4 16,2 1 14-16,0 1 0 0,-5 1 33 0,0-3 21 15,-1-1 9-15,-1 3 2 0,-2-1-5 0,0 1 12 16,0 3-4-16,-2 0 5 0,-9 2-8 16,6 2-1-16,5-4-1 0,0 2 19 0,0 0-13 15,-2 0 12-15,0 0 0 0,2 4-2 0,-5-2-7 16,-1 5-5-16,1 0-10 0,-1 1 9 16,-3 6-2-16,0-1 3 0,0 2-5 0,-2 3 7 15,2 2-1-15,-2 4-2 0,3-2-2 0,-1 2-4 16,0 1 0-16,0-1-4 0,-4 9 0 0,4 0-2 15,0-2 0-15,3-5-2 0,1 1 1 16,5-5 1-16,-2 0 0 0,2-5 1 0,2-1-3 16,-2-5 5-16,2 0 3 0,1-2 1 0,1-3 3 15,-4-1 2-15,4-1-2 0,-1-2 1 0,-1 1-4 16,2-3 0-16,1-5-5 0,-1 1 1 16,3-3-4-16,-3 3-1 0,3-7 1 0,-1-2-3 15,3-3-1-15,0-2 1 0,2-1-1 0,-2-3 0 16,4 0-8-16,0-3-13 0,3 1-2 0,6-9-25 15,0 0-5-15,0 4 2 0,0 3-5 16,2-1-14-16,-2 1-37 0,0 4-71 0</inkml:trace>
  <inkml:trace contextRef="#ctx0" brushRef="#br0" timeOffset="138308.7859">13827 7569 141 0,'-5'7'92'16,"7"-5"-50"-16,-2 0-27 0,0 1 1 0,0-1-4 16,-2-2 59-16,2 4-34 0,0-2 0 0,0 3-14 15,0 4 15-15,-2-1-11 0,2 6-2 0,0 1-7 16,-4 7-8-16,1 2-3 0,-1 1-3 16,2-1-4-16,-3 2-4 0,1-4 2 0,2 3-1 15,0-3 2-15,2 0 0 0,0-5 1 0,0 1-1 16,0 0 0-16,4-5-1 0,0-2 4 15,1 0 0-15,1-4 0 0,3-3 1 0,0 0 2 16,2-4 0-16,2 0-4 0,3-4 5 0,-1-5-2 16,5-2 0-16,0-2 1 0,2 0-3 0,-2-5 0 15,2-2 0-15,-2 0-1 0,0-2 1 16,-1-2-3-16,-1 0 0 0,0-3 1 0,-3-4-1 16,-2 3 3-16,3-3-2 0,-5 2 2 0,0 1 9 15,-2 6-2-15,-5 2-2 0,0 4-5 0,1 5-6 16,-3 0-2-16,-9 9-1 0,10 0 2 15,-3 2 11-15,-3 4-1 0,-1 5 5 0,2 0-1 16,0 4 0-16,-5 2-4 0,3 8 0 0,-5 1-4 16,2 2 1-16,1-1-3 0,-3 3 3 0,4-1-2 15,-4 8 1-15,3-4-5 0,1-7-9 16,3-4-6-16,-2 9-14 0,4-5-19 0,-2-2-5 16,2-2-24-16,0-5-28 0,0 3-56 0</inkml:trace>
  <inkml:trace contextRef="#ctx0" brushRef="#br0" timeOffset="138839.8989">14673 7569 292 0,'7'0'49'0,"-3"-4"5"0,-4-1-30 0,0-1-10 15,-2-1 0-15,-4 1-1 0,-1-1-2 0,-4 3 0 16,0 1-5-16,2 1 0 0,-4 2 6 15,0 0-2-15,-3 2-4 0,-4 3-1 0,0 4 5 16,-2-1-5-16,0 8 2 0,-2-1-4 0,0 3-4 16,2 4 0-16,-2 0 2 0,-5 7 13 0,2 2-10 15,5-3-1-15,3 3-1 0,3-2 1 16,5 2 3-16,0 0 1 0,4-3-3 0,3 1 3 16,4-3 0-16,4 1 2 0,3-5 0 0,4 0 1 15,2-5-4-15,5-1 0 0,0-3 2 16,4-2-3-16,0-4-1 0,4-5-4 0,-2-2 2 15,7-2-3-15,0-5 1 0,2-4 3 0,11-6-3 16,-4-6 0-16,0 1-1 0,-5-2 2 0,-2-4 2 16,-6-3-5-16,-3-2 3 0,-4-3-2 0,-1 1 1 15,-3-14-1-15,-3 1 1 0,0-1-2 16,1-6 0-16,-3-2 0 0,2 0 1 0,0-1 0 16,0 12 0-16,-4 2 3 0,0 11-4 0,-5 0 4 15,1 9 4-15,-1-1 11 0,-2 10-3 16,-2 4-8-16,3 4-7 0,-3 3-2 0,-3 13-9 15,3-5 5-15,0-6 1 0,0 4 10 0,-2 5 4 16,0 6 1-16,0 5-2 0,-3-3-1 0,3 5-1 16,-2 8-3-16,-3 6 1 0,0 5-1 15,-1 5 2-15,-1 23-3 0,0-6 0 0,2 1-2 16,1-7 1-16,1-2 1 0,3-4 0 0,0-5-2 16,4 6 3-16,-2-8-4 0,5-9-1 0,-1-6-6 15,0-10-13-15,3-1-15 0,-3-1-4 16,1-4-37-16,-1-2 4 0,3 0-58 0,-1-2-156 15</inkml:trace>
  <inkml:trace contextRef="#ctx0" brushRef="#br0" timeOffset="140073.9546">14464 7560 446 0,'-16'18'52'0,"8"-5"-15"0,3-8 6 16,1-3-46-16,2-2 1 0,-1-2 13 0,6 2 18 16,1 0-5-16,3 0 1 0,6 0-10 15,5 2-5-15,-1 0-1 0,5 3-3 0,7-5-6 16,6 4 0-16,18-4 2 0,-2-2-1 0,4 2-3 16,-4-5 3-16,4 1-1 0,0 0-2 0,20-5-4 15,-7-2-4-15,-6 2 4 0,-9-2 3 16,-7 0 2-16,-8 0 2 0,-3-2-2 0,-4-1 1 15,-5 1 1-15,-2-2 0 0,1-1 1 0,-3 1 2 16,-2-1 4-16,-3 3 1 0,1-2 3 0,-3 4 0 16,-1 2 0-16,-1-2-7 0,-4 6 1 15,-1 1 0-15,-1 0-7 0,-3-1-3 0,1 3-2 16,-1 2 3-16,-13 7 4 0,14-7-4 0,-3 0 2 16,2 4 2-16,-1 3 3 0,-1 1-1 15,-2 6 3-15,0 3-2 0,0-1-1 0,-7 12 1 16,3-3 2-16,-12 14-2 0,1 3-3 0,-5-2-1 15,0 2 2-15,0-5 0 0,-2 1-2 0,3-5 1 16,1 0 1-16,-2-2-3 0,5-5 1 16,-1 1-1-16,5-3 3 0,2-2-3 0,3-7 3 15,1 1-2-15,3-3 3 0,2-2-1 0,2-2-1 16,3-5 2-16,4 3-2 0,2-3 1 0,2-4 0 16,2 0 0-16,5-2 0 0,0-4-1 15,2-1-1-15,0-4 1 0,0-2-2 0,0-5 1 16,0-2 0-16,-2-2 0 0,2-2-1 0,-2-3-2 15,0-1-5-15,-3-3 5 0,1-2 0 0,0 2 3 16,-5 0 0-16,2 0-1 0,-4 5 3 16,-2 4-2-16,0 2 4 0,-2 4-2 0,-5 5-4 15,2 3-3-15,-4 1-2 0,2 5 3 0,-2-3 3 16,-2 8-1-16,2-1 4 0,-4 7 1 0,2-1 0 16,-1 3-3-16,1 9 3 0,-4 0-2 15,-1 4 0-15,3 1-1 0,-3 3 1 0,3-1 0 16,1 1 0-16,-3 8 0 0,4-3-1 0,-1-7 0 15,6-1 2-15,-1-3-1 0,2-3 1 0,1-3-1 16,1-5 1-16,3-2 0 0,0 0-2 16,2-5 0-16,4-2 2 0,3-6-3 0,2-1 1 15,2-3 1-15,4-4 0 0,1-1-1 0,1-2 3 16,1-3-3-16,-3-2 1 0,3 0-1 0,0-4 0 16,-3 0 0-16,3-11 0 0,0-3 0 15,-3 3 0-15,-2 2 0 0,-2 0 0 0,3 2-1 16,-6 2 0-16,1 3 1 0,0 4 0 0,-7 4 0 15,-2 5-1-15,0 2 0 0,-6 4-2 16,1 1 0-16,1 3 0 0,-3 1 2 0,1 2-1 16,1 5-1-16,-1-1 2 0,2 5 1 0,-3 2-1 15,3 2 1-15,-3 5 0 0,-2 4 3 0,0 2-4 16,-4 3 3-16,0 1-1 0,-2 1 0 0,-1 0 0 16,-1-3-2-16,1 0 2 0,1-4 0 15,4 1-1-15,-3-1 1 0,6-5 0 0,-1 1 1 16,5-1-1-16,-1-1-1 0,5-3 3 0,2-2-1 15,3 0 0-15,1-2 0 0,1-2 0 16,2-5 0-16,4 0-1 0,0-4 0 0,1-3 0 16,1 1 0-16,7-9-2 0,-2 0 3 0,-2-1-1 15,2-3 0-15,-7-1 1 0,2 0-2 0,-4-1-1 16,3-3 2-16,-3-3-1 0,-5-3-1 0,1-5 0 16,-3-3-1-16,-6-10-2 0,2 0 3 15,-6 2-1-15,1 4 1 0,-6 7 3 0,2 9-2 16,-2 6 1-16,-2 5-4 0,2 6 2 0,0-2-1 15,-2 5 1-15,0-1-3 0,2 5-1 16,-5 11 3-16,5-2-1 0,-2-11 2 0,-2 2 0 16,-1 4 1-16,1 3 1 0,-5 4 0 0,0 5 0 15,3-3 0-15,-1 0 3 0,-2 5-1 0,1-1 2 16,-1 5-3-16,0-2 1 0,2 2 0 0,-2-2-1 16,3 2 3-16,-1 0-5 0,1-4 2 15,1 2 1-15,1-3-3 0,2 1 3 0,-1-3-1 16,3 1-1-16,3-1 0 0,-1 1 5 0,2-3-4 15,3 0 4-15,2-2-4 0,2 2 0 16,6 1 0-16,3-1-1 0,2-4 1 0,5-1-1 16,-1-1-1-16,5-3 1 0,-2 1 1 0,1-1-2 15,1-1 0-15,-4-3 2 0,1 2-2 0,-3-2-2 16,-3 0-5-16,-2-2-5 0,-3-1 0 0,-6 3-5 16,0 0 1-16,-2-2-21 0,-2 0-6 15,-1 2-15-15,-8-5-49 0,7 5-63 0,-1-2-159 16</inkml:trace>
  <inkml:trace contextRef="#ctx0" brushRef="#br0" timeOffset="141495.4625">11992 8595 39 0,'-9'11'174'0,"1"-9"-113"0,1-4-3 16,0-3 7-16,3-1-37 0,2 1-14 0,2 1-2 16,11-3-12-16,-11 5 9 0,2 0 13 0,5-1 11 15,8 3-17-15,-2-2 19 0,7 0-10 0,9 2-2 16,8 0-6-16,7-2-3 0,11 0-4 16,27-1 6-16,4 1-3 0,40-4-5 0,43-1-1 15,67-6 1-15,-141 8-2 0,4-1-2 0,-2-3 0 16,5 2 1-16,-1 1-1 0,3-1 3 15,2 1-1-15,6-3-2 0,1 2 3 0,4-2-2 16,-3 0 1-16,7 1-2 0,-1 1 2 0,3-2-3 16,3 3 0-16,-3 1-1 0,-2 1 2 0,9-1-3 15,-2 5 1-15,0-2 0 0,2 4-2 16,-6 1 4-16,1-1-3 0,3 0 4 0,-4 2-4 16,-10-4 3-16,1 0-1 0,-7-2 3 0,0-2-1 15,-9-1-4-15,3 1 4 0,-12 0-3 16,-2-3 2-16,-8 2-2 0,-1 1-2 0,-13 2 1 15,-2-3-2-15,0 3 0 0,0 0 2 0,-9 0-2 16,-2 0 2-16,-13 2-2 0,-3-3 1 0,-6-1 0 16,-2 4 0-16,0-4-1 0,1 4 1 0,-5-3 1 15,-3 1 0-15,-7 2 0 0,-4 0 0 16,-4-2-3-16,2 2 5 0,-5 0-3 0,-4-2 1 16,-9 4 2-16,0-2-3 0,5 0 1 0,6-2-1 15,3 0-5-15,-5-5 4 0,-3-2 1 0,1-2 1 16,-2-2-2-16,-1-3 0 0,1 1-1 15,0-3 2-15,-3 1-1 0,0-1 0 0,1-2-3 16,-1 0-1-16,0-2 0 0,-1 0 0 0,1-4 0 16,0-1 1-16,1-3 0 0,-3-1-4 0,2-7 1 15,-1-12-1-15,-1 1-3 0,2 0 1 16,3 1 0-16,-1 2 6 0,1-7-6 0,2 2-6 16,2 0 3-16,6 1 4 0,-1 1 1 15,6-2-5-15,0 5-5 0,0 2 3 0,2 2-3 16,2-2 9-16,-1 0 5 0,-3-2-4 0,0-1-9 15,0 5 14-15,0 3 4 0,-2 8 2 0,-3 0 0 16,1 11 1-16,-1 3-3 0,1 1 1 0,-5 3-1 16,0 4 2-16,3 2-1 0,-3 1-1 0,-2 1 1 15,0 14-1-15,-2-4-4 0,0-3 5 16,-1-2-6-16,3 2 5 0,0-2-11 0,0 0-4 16,0 0 4-16,0-2 11 0,-2 0 3 0,-2 2-2 15,-7 2 1-15,2-2-1 0,-11 4 0 0,3-2-1 16,-8 3-1-16,-8 4 2 0,-4-1-1 15,-5-1 2-15,-2 2-1 0,-9 0-1 0,-5-3 0 16,-23 3-1-16,-3-2 2 0,-17 4-1 0,6-5 0 16,7-1 0-16,-16-1-2 0,27-2 3 15,-7-2-1-15,3 3 0 0,-10-1-1 0,3 0 1 16,-5-2-2-16,-1 0 2 0,-3 2 0 0,-3-4-1 16,-8 2 0-16,2 0 1 0,-6-2 0 0,-3 2-1 15,-2-2 0-15,1 2 1 0,1 0 0 16,-2 0-1-16,0 2 0 0,-2-2 2 0,5 2-1 15,-1 0-2-15,7-2 2 0,0 2-2 0,0-2 3 16,0 3-3-16,4-1 2 0,-2-2-2 0,9 0 2 16,-2 0-1-16,6 0 0 0,1 0 0 15,6 0 1-15,0 2-2 0,2 0 1 0,-2 1 1 16,9 1-1-16,0 0 0 0,2 1 1 0,-2 4-2 16,6-3 2-16,3 1-1 0,8 2 0 0,-2-3 0 15,3 3-1-15,-1 2 1 0,3 2-1 16,6 1 1-16,12 1 0 0,3 0-1 0,8 1-1 15,3-3 1-15,-1 2-1 0,0 1 1 0,-1-1-4 16,1 3 3-16,1-3 0 0,1 1 0 0,4 1-1 16,0-1 1-16,5-3 0 0,2 3 0 15,2-1 1-15,0 0-2 0,4 1 2 0,0 4 5 16,3 2 7-16,2 4-4 0,2 7 5 0,-2 3-2 16,2-1 0-16,2 2-1 0,2 3-5 15,1 0-1-15,3-1-2 0,-5-3 1 0,-1-3 1 16,-2 2-1-16,-5 3 0 0,-1-1-6 0,-1 3-17 15,-2 2-16-15,-4-5-23 0,0 7-8 0,-5-2-64 16,1 4-66-16</inkml:trace>
  <inkml:trace contextRef="#ctx0" brushRef="#br0" timeOffset="149477.7745">6266 1720 29 0,'-17'-11'29'0,"-1"0"-7"0,-9-5-11 15,1-1 23-15,0 1-18 0,-1 3-2 16,-2 0 1-16,1-3 7 0,-5 3 1 0,2 0 7 16,2 2-10-16,-4 0-4 0,-4-2-1 0,-1-1-2 15,-4 6-8-15,-2-3 5 0,-2 4 0 16,-9-2 9-16,2 0-7 0,4 5-2 0,7-5-6 15,1 7-3-15,-4 0-3 0,-7-5 1 0,-6 7 2 16,-4 0-3-16,5-2 2 0,2 2-1 0,9 2 0 16,2 0 4-16,-3 5-2 0,-1-5 5 15,-1 5-3-15,3-7 0 0,2 2 0 0,2 0-1 16,7 2-1-16,-3 3-2 0,3 2 2 0,-9-5 2 16,0 5-4-16,-5-2 2 0,-1 4-1 15,-1-2 0-15,7 4 1 0,-3 4-3 0,6-1 2 16,1 6-1-16,-4-4 2 0,-5 4-1 0,1 2-1 15,-1 0 1-15,3 5 1 0,8-5-3 0,5 0 3 16,2-2-2-16,3 3 1 0,-5-1-1 0,2-2 0 16,-2-4 2-16,2-1-1 0,2 1-1 15,3-1 0-15,2 6 2 0,2-4-3 0,4 8 2 16,-2-1-1-16,5 1 0 0,4 4 1 0,-3-5 1 16,3 5-3-16,3-5 1 0,1 1-1 15,2-1 1-15,3 3 1 0,0-5-3 0,4-2 1 16,0 0 1-16,3 3 3 0,2-1-4 0,1 2 0 15,1 7 3-15,2 0-3 0,5 3 4 0,3-1 3 16,8 2-6-16,2-1 4 0,4-3-3 0,0-7-2 16,4 3 5-16,-2 0-4 0,1-3 1 15,-1 7-1-15,-2 2 2 0,2 1 1 0,-4-1-1 16,9 0 0-16,0-6 1 0,8 2 2 0,7-3-1 16,0-3-3-16,-4 1 2 0,0-6 5 15,2 0 1-15,4 0-7 0,9 0 6 0,9-1-4 16,-9 3 1-16,-2 0 1 0,0 1-2 0,7-6-2 15,6 3 2-15,-4-2-2 0,-3 1 1 0,1-3-1 16,8 2 1-16,-2-3 1 0,5-2 0 16,-1 3-2-16,-1-3 1 0,-1-2 0 0,7-4 0 15,2 1 0-15,-4 1-1 0,0-2 1 0,4-1 0 16,0 3-2-16,-2-2 2 0,3-1-1 0,-1 1 0 16,0 0 2-16,5-3-3 0,-3 0 2 15,3 1-1-15,-3-1 0 0,5 1 1 0,2-3-1 16,0 0 0-16,0 5 1 0,0-7-1 0,0 4-2 15,0-2 4-15,-2 3-2 0,2-5-1 0,-3 2 0 16,1-2 3-16,0 0-3 0,0 0 3 16,0-2 0-16,2-3-1 0,2 3 3 0,-2-2-3 15,2-1 1-15,-2-1-2 0,-2 1 1 0,0-1-3 16,2-1 1-16,-2 3 3 0,-1-5-2 0,1 0 0 16,-2 0 1-16,-3-2 1 0,3 0 1 15,-3 0 2-15,3-2 0 0,-9-5-4 0,4 1 3 16,-4-3 2-16,2 0-3 0,-14 0-2 0,1-6 1 15,-2-1-2-15,-1 1 1 0,-1 1-2 0,-1-3 2 16,-13 1-1-16,-2 3 2 0,-2 0-2 16,-1 0 1-16,3-1 3 0,0 1-2 0,-2-7 0 15,-5 3 1-15,-6-8 1 0,-9-3 0 0,-5-1-4 16,-1 0 0-16,-3-4 3 0,0 7-5 0,-3 1 1 16,-5 1 0-16,-3 0 0 0,-7 0-1 15,-2-12 1-15,-6 1 0 0,-5-3-1 0,-4-6 0 16,-5 7 2-16,-4 1-2 0,-2 3 1 0,-3 2-1 15,-3-4-1-15,-6-7 3 0,-6 3-1 16,-19-3-2-16,-5 4 2 0,2 12-4 0,-9-1 1 16,0 1 5-16,-17-5-3 0,-1 4 0 0,-15-6 1 15,1 7-1-15,-10-1 1 0,-2 3 0 0,-17-2-1 16,-3 10-2-16,-9 1-2 0,1 10-9 16,-14-6-7-16,-2 9 5 0,-11-7 7 0,0 9-2 15,-11-2-1-15,0 4 0 0,-6 2-5 0,-1 3-10 16,-2 0-7-16,0 6-16 0,5-2-41 0,0 9-8 15,8 2-53-15</inkml:trace>
  <inkml:trace contextRef="#ctx0" brushRef="#br0" timeOffset="151305.43">781 10392 39 0,'11'6'55'0,"-3"1"-33"0,3-5-18 0,-6 0 36 16,4 0 24-16,2-4-8 0,-5 4-30 0,5-4-6 15,7 0 10-15,6 0-13 0,11-3-6 0,5 1 0 16,4 0-4-16,3-3 1 0,3 2-3 0,5 1-1 16,29-5 3-16,7 0-1 0,28-6 0 0,-20 2-2 15,-4 0-2-15,15-1 2 0,-35 5 0 16,4 1 2-16,-8 3 0 0,-1 1-2 0,3-3 0 15,-2 5-1-15,-3 0-3 0,-4 6 1 0,-9-4 0 16,-2 5-1-16,-2-5 1 0,2 4-3 16,-5-2 1-16,3 0 0 0,-14 1 1 0,1-3 1 15,-7 2-3-15,-7-2 3 0,5-2-3 0,-3 2 2 16,1-5-4-16,-3 3-10 0,-4-2-40 0,-1-1-32 16,-1 1-67-16</inkml:trace>
  <inkml:trace contextRef="#ctx0" brushRef="#br0" timeOffset="151633.4722">2677 9986 35 0,'-11'-5'173'0,"4"-1"-57"0,-6-3-34 0,2 2-31 16,0-4-17-16,-2 5-5 0,4-3-11 15,0 2-8-15,5 3-16 0,-1-1-3 0,3 10-4 16,0-7 11-16,-1-1-7 0,3 3 13 0,3 5-2 15,-3-5 1-15,4 4 1 0,3 5-2 0,2-2 2 16,2 2-4-16,2 2 2 0,2 2 0 16,5-2 0-16,-7 0 1 0,9 2 2 0,0-2 0 15,-4 2 1-15,4 3 3 0,9 1 6 0,-5 1-5 16,-1 0 1-16,1-1-3 0,-2 1-3 0,-2 2-1 16,3 0-1-16,-5 2 2 0,-1 2-1 15,-1 2 4-15,0 1-1 0,-3 8 5 0,-4 0 2 16,-6 1-2-16,-3-3-2 0,-7 2-6 0,-4-2 2 15,-4-2-2-15,-4 4-2 0,-3-2-2 16,-2 3 1-16,-11 6-2 0,2-1-5 0,2-3-20 16,5-3-24-16,0 3-46 0,4-5-6 0,4 0-46 15</inkml:trace>
  <inkml:trace contextRef="#ctx0" brushRef="#br0" timeOffset="152367.6575">4401 10438 13 0,'20'-16'74'16,"-3"-1"-9"-16,1 1 29 0,-5-1-52 0,0 3-27 15,1 1-6-15,-3 2 3 0,-2 2 9 0,2 1 2 16,0 3-8-16,2-1 5 0,-4 6-3 0,2 0 0 15,-3 4 4-15,4 3 0 0,1 6-2 16,-2 2 7-16,-2 7 13 0,-1 3-5 0,3 12-10 16,-4 5-3-16,0 0-5 0,-3 6-8 0,0 1 0 15,-4 2-4-15,-2 15 0 0,-2-7-2 0,2-4-1 16,-3-2 1-16,1-6-1 0,-1-3 1 16,1 0-1-16,0-7-3 0,-1-8 3 0,5 0-2 15,-4-7 1-15,4-3 0 0,-2-3-1 0,2-3-17 16,-3-6-12-16,3 2-41 0,0-3 18 0,0-1 14 15,0-3-9-15,0-11 2 0,0 2-80 16,-4 10-47-16</inkml:trace>
  <inkml:trace contextRef="#ctx0" brushRef="#br0" timeOffset="152992.4919">4311 10420 54 0,'-5'0'54'0,"-2"-2"-28"0,3-7 1 15,0 0 48-15,1-2-34 0,1-2-28 16,2-2-2-16,2-1-2 0,1 3 2 0,3-2 13 16,1-1-1-16,-3 3-1 0,3-3-13 0,0 3 0 15,1 2-1-15,6 0 1 0,-1-2 0 0,4 2 2 16,1 0-5-16,6 2-2 0,5 0 1 0,2 3 0 15,4-1 0-15,5 5-1 0,0 0 5 16,12 4-2-16,-1 2-3 0,-2-2 3 0,-3 5 6 16,-2 0-10-16,-2 1 1 0,-2 4-1 0,-3-1 2 15,-6 2 7-15,-2 2-5 0,-10 3 1 16,-1 2-1-16,-9-3 6 0,-2 1 4 0,-7 0 9 16,-3-1-10-16,-5 3-4 0,-6 0 2 0,-1 0-8 15,-7 0-4-15,-5-1 0 0,1 4 0 0,-5-4-2 16,0 1-1-16,0-2 3 0,3-1-2 0,-3 3-1 15,7-2 1-15,-1-3 0 0,5 1 0 16,5-5-1-16,4 0 0 0,2-5 0 0,7-1-1 16,-5-1-1-16,3-4 1 0,11-4-4 15,-3 2 2-15,-4 4 6 0,-4 0-3 0,8 0 1 16,0 1 0-16,5 1 4 0,4-2-4 0,7 0 0 16,5 3 1-16,-8-3 0 0,7 0-2 0,5 3 0 15,9-1 1-15,1 3-1 0,-1-1 1 0,-3 3 1 16,-2 2-2-16,-2 0 1 0,-2 4-3 15,-5 1 1-15,0-1 2 0,-4 3 0 0,-5 0 2 16,-1-1-2-16,-8 3 2 0,-4 0 1 0,-6 0 3 16,-3 2-1-16,-6 0-1 0,-2 2-3 15,-5-2-2-15,-9 5 3 0,-4-3-2 0,0-2 1 16,0-4 0-16,-2-3-1 0,2-2 0 0,0-2 2 16,2-2-3-16,2-2-2 0,-2-3-3 0,7 1 0 15,0-5-8-15,6 0-14 0,0 0-10 0,7-5-1 16,3 3-9-16,1 0-8 0,-4 0 13 15,7-1-106-15,-1 1-80 0</inkml:trace>
  <inkml:trace contextRef="#ctx0" brushRef="#br0" timeOffset="153570.4721">5995 10938 266 0,'4'-9'30'0,"-4"-4"-16"0,0 0-17 0,-2-2 7 15,-2-1 27-15,-1 1 6 0,-1-1-31 16,-3-1 0-16,-2-1 8 0,0 3 10 0,-2-5 5 16,-1 0-7-16,3 2-8 0,-2 1-7 0,-2-1-1 15,-1 3 3-15,1-1 3 0,-1 1-8 16,3 1 2-16,-2-1-2 0,-3 4 1 0,5-2-3 15,0 4 1-15,-1-2-1 0,1 2-1 0,2 0 0 16,-2 3-1-16,2-1 0 0,0 3-2 0,0-1-5 16,-5 3 5-16,1 2 3 0,0 2 1 15,-3 5 7-15,-4-1-4 0,2 8 1 0,-2-1 3 16,-2 9-6-16,0 11 2 0,1 5 4 0,1 1 6 16,0 1-5-16,7 0 4 0,0-1-7 0,1-1-2 15,5-3-2-15,3 0-1 0,4-2 1 16,2-2-3-16,4-2-1 0,0 0-1 0,1-7 1 15,4-3-1-15,0-3-1 0,-1-5 1 0,3 0 1 16,-2-4 1-16,0 1 0 0,-2-3 1 0,4-1 8 16,-3-4-2-16,1-2-1 0,0-2-2 15,4-3-1-15,-2-4-2 0,3-4 3 0,1-1-3 16,3-4 0-16,-1-4-1 0,1 0 2 0,0-3 1 16,-1 1-2-16,3-5-1 0,-5 2 1 0,3-2 9 15,-5 3 0-15,1 4 2 0,-3 4 3 16,-5 0 9-16,1 7-21 0,-3 2-3 0,-6 2-4 15,0 7-3-15,4-1-5 0,0-1 10 0,0 6 3 16,-2 0 9-16,3 7-1 0,-3 2-4 16,2 0-2-16,-2 2 1 0,0 7-3 0,0-2-2 15,0 6 2-15,0 0-1 0,0 3-2 0,2 8-7 16,0-2-4-16,3-4-9 0,-1 0-14 0,3-5-27 16,-1-2-10-16,3-2-14 0,-2-3-94 15,2-1-60-15</inkml:trace>
  <inkml:trace contextRef="#ctx0" brushRef="#br0" timeOffset="154210.9315">6462 10899 191 0,'16'8'141'0,"-1"-5"-66"0,-6-6-60 0,0 1-10 15,-5 0 17-15,1 0 9 0,-5 2 0 0,-9-5-5 16,5 1-9-16,-1 4-8 0,5 0-3 16,-2 0 6-16,2 0 1 0,-2 0 0 0,2 0 0 15,0-2-5-15,4 2-14 0,-4-2 0 0,5 2 4 16,-5-3 0-16,0-1 1 0,-3-3 2 0,1 1-5 16,-2-3 2-16,-3 0 2 0,3-2 1 15,-5 0 0-15,-2-2 2 0,0-3 2 0,-2 1 5 16,-1 0-6-16,-1-1 2 0,-7-6 5 0,0 0-5 15,2 2 1-15,0 0-4 0,0 3 1 0,0-1-2 16,1 5 0-16,-1 0 0 0,2 4 2 0,1 0-2 16,-3 5-3-16,0 1 1 0,0 6 2 15,0 3 3-15,-4 5 2 0,0 7 1 0,-1 4-2 16,-1 2-3-16,2 7 1 0,-1 6-1 0,-1 3-3 16,-1 20 2-16,5-1-4 0,3-1 2 15,5-6-3-15,6-1 3 0,3-9-3 0,3-7-1 16,4-6 3-16,3-7-2 0,3-7 6 0,6-1-1 15,3-8 1-15,5-3-2 0,3-6 2 16,5-3-2-16,3-8 2 0,3-3-4 0,1-5 3 16,-1-5 1-16,-1 1 1 0,0-12-1 0,-8 5 6 15,-5 0 1-15,-3 2-3 0,-3 5 3 0,-1-3-3 16,-4 1-6-16,-4-3 1 0,2 0-2 0,-5 0-1 16,-2-6-5-16,-2-1 0 0,0-2-2 15,-4-4-1-15,0 2 6 0,-3 0 2 0,-2 9 1 16,0 3 3-16,3 5-2 0,-1 5 2 0,0 5 4 15,3 4 0-15,0 4-8 0,1 5-1 0,1 0-7 16,2 9 5-16,-2-10-4 0,0 6 14 16,0 5 5-16,-3 1 6 0,1 7-9 0,-1 3 13 15,-1 8-14-15,1 8 2 0,1 5-1 0,2 24 1 16,0-2-7-16,-1-1-2 0,6 1 4 16,1 0-4-16,5 19 2 0,0-10 1 0,6-9-4 15,-2-9-4-15,7-12-7 0,0-3-13 0,2-7-10 16,4-7 2-16,3-4-12 0,0-7-68 0,2 0 6 15,-3-4-293-15</inkml:trace>
  <inkml:trace contextRef="#ctx0" brushRef="#br0" timeOffset="154820.1491">7638 10592 99 0,'-22'-9'134'16,"2"-2"-70"-16,0 0-46 0,0-2 7 0,5 2 30 15,-1-2-21-15,1 2-19 0,6 2-13 0,0 2-7 16,-2 1-5-16,7-1 8 0,-1 5 15 16,1 0 12-16,4 2-9 0,0 4 4 0,2 3 11 15,0 4 1-15,3 4-5 0,-1 5 1 0,1 9-14 16,1 13 2-16,-1 4-3 0,-1 2 0 0,-2 3-6 15,3 2-1-15,-3 20-4 0,0-3-1 16,0-6 0-16,3 11-1 0,1-17 2 0,1-10-2 16,-1-13-1-16,1-6 2 0,0-5-2 0,-1 1 2 15,1-8-1-15,-3-1-2 0,5-3-2 16,-4-2-14-16,1-5-4 0,-1 3-32 0,-3-2-10 16,0-3 26-16,2-1-11 0,-6-12-28 0,0 2-20 15,6 9-84-15</inkml:trace>
  <inkml:trace contextRef="#ctx0" brushRef="#br0" timeOffset="155210.7498">7505 10572 46 0,'-19'-6'135'0,"-4"-5"-3"0,6-3-89 0,-1 1-8 15,3-4-12-15,4 3 4 0,2 6 1 0,0-1-8 16,5 2-5-16,-3 0-2 0,5 1 3 15,0 4-3-15,2-3-9 0,4 12-7 0,3-5-4 16,-5 0-2-16,-4-6 12 0,2 4 5 0,6-5 3 16,3 3 1-16,7 2 1 0,-3-2-2 0,9 0 5 15,4 2-7-15,7 0-2 0,18 0 0 0,2 4 0 16,2-2-3-16,-2 5-2 0,7 0-1 16,12 8-1-16,1 7 2 0,13 11-1 0,-15 9-1 15,-12 2 0-15,-15 7 0 0,-11-3-1 0,-8-1 1 16,-8-5-1-16,-4-3 1 0,-6-1 2 15,-7-1-2-15,-7-1 3 0,-4-1 4 0,-4 2 0 16,-3-1-3-16,-4-3-4 0,-2-2 2 0,-5-5 0 16,-1 0-1-16,-4-3 2 0,-1-6-3 0,-5-1 2 15,3-3-1-15,0-4 0 0,-1-1-2 0,3-1 2 16,-1-3-1-16,8-1 1 0,-5-3-2 16,4 0 1-16,-2 0-3 0,5 0-7 0,-1 0-11 15,7-3-19-15,3 1-3 0,4 2-25 0,6-4-2 16,3 4-111-16,-3 0-53 0</inkml:trace>
  <inkml:trace contextRef="#ctx0" brushRef="#br0" timeOffset="156038.6679">8760 11051 120 0,'13'-5'196'16,"-2"-1"-92"-16,-6-7-83 0,1 1 4 0,1-3-3 16,-5 2-7-16,-2-3 4 0,2 1-10 0,-4-3-3 15,-2 3 4-15,-1-1 5 0,-4-1 1 16,1 1 8-16,-1 1-8 0,-2 2-6 0,-5-1-3 16,3 1-1-16,-2 0-2 0,-1 2-2 0,-1-4-6 15,1 4 0-15,-4 0 1 0,0-1 0 0,3 4 1 16,-1 1-4-16,0 3 2 0,-1 1-4 15,-1 3 0-15,0 5-1 0,-2 4 4 0,0-1 2 16,2 6 5-16,0 3 8 0,0 3 7 0,3 2 2 16,-1 7-8-16,-2 11-4 0,5 1 0 0,-1 1-4 15,3 2 1-15,2 1-3 0,4-6-1 16,1-1 2-16,4-7-1 0,-1-1-2 0,3-7 0 16,7-4 4-16,2-3-3 0,2-5 4 0,2-2 1 15,7-5 4-15,2-4-4 0,4 0-4 16,5-9 2-16,5-2-3 0,-1-4 1 0,0-3-1 15,0-6 2-15,-4 2 1 0,-2-5 2 0,-7 1 4 16,0-3-1-16,-6 3-4 0,-1-3 4 0,-4 0-5 16,0 3-2-16,-2 0-1 0,-5-1 2 0,3 1-3 15,-3 4 2-15,-2 2 3 0,1 7 3 16,-3 2 2-16,0 4-5 0,0 2-7 0,-5 12 1 16,5-5-4-16,-2 1-5 0,0-1 6 0,4-4 2 15,0 2 5-15,-2 4 6 0,0 3-3 16,2 6-1-16,-2-2 1 0,0 6-3 0,-2 5-2 15,2 3 0-15,-2-1 2 0,2 5-2 0,-2 2 1 16,2-3 1-16,2 1-1 0,2-5 2 0,5 11-3 16,2-8 2-16,3-5 3 0,-1-2 0 15,4-5-3-15,1-4 4 0,6-2-1 0,-2-9-3 16,5 0 1-16,-1-7-2 0,1 1 2 0,-1-7 2 16,1-1-4-16,1-6 3 0,-3-2-3 15,3-4 4-15,3-12-2 0,0-3 0 0,-5 1-1 16,-4-4 0-16,-2 2-2 0,0-11-3 0,-9 0 1 15,2-2-5-15,-4-2-1 0,-2-5 0 0,-3 0 3 16,-4 3 3-16,2 4 3 0,1 8 0 0,-1 3-1 16,-2 9 7-16,-5 6-2 0,3 5 4 15,-2 4-5-15,2 7-1 0,-3 4-8 0,3 2-3 16,0 3 2-16,2 2 2 0,-2 4 0 0,-1 2 3 16,-1 10 4-16,0 3 0 0,-1-1 1 0,-1 6 1 15,-1 6 1-15,0 5 1 0,1 7-3 16,-1 6 0-16,1 18-3 0,1 3 0 0,3-3 2 15,2-3-1-15,0-1 0 0,7 15 0 0,4-7-1 16,0-8-1-16,4-3 1 0,5-2-3 0,-3-11-7 16,-1-15-7-16,-3-3-8 0,0-6-11 15,1-4-24-15,-6-3-38 0,6 0-14 0,-3-4-109 16,0-3-14-16</inkml:trace>
  <inkml:trace contextRef="#ctx0" brushRef="#br0" timeOffset="156585.4009">10061 10859 383 0,'17'9'102'16,"-1"-7"-17"-16,-5-11-72 0,0-2-4 0,-2-2 1 16,-3-3 6-16,-1-1-4 0,-1-1-7 0,1-2-7 15,-3 0 1-15,-2-2-1 0,-2 0 1 16,-1 0 0-16,-3-2-4 0,-3 4 0 0,-2 0 6 15,-2 1-7-15,-5 3 2 0,-2 3 3 0,0 2 0 16,1 4 1-16,-6 3 0 0,1 2 2 16,0 2 1-16,-1 4-2 0,1 0 7 0,2 7-1 15,0 1 0-15,2 5 0 0,3 3 6 0,-1 4-4 16,0 5 3-16,3 2 1 0,0 13-1 0,1 0-4 16,1 2 1-16,2-2-6 0,0 0-3 0,7 1-1 15,-1 3 2-15,5-6-2 0,2-7 3 16,3-6-4-16,-1-5 1 0,5 0-4 0,0-4 6 15,2-7-2-15,4-1 3 0,-1-6 3 0,5-6-4 16,1-4 0-16,4-3 0 0,5-6 1 16,2-5 0-16,4-6-3 0,3-2 3 0,6-12-3 15,-4 1 5-15,-7 1-2 0,-7 3-1 0,-4 0 2 16,-2 2 4-16,-5 3-3 0,-1-3 0 0,-3 6 1 16,0-1 3-16,-5 6 6 0,3 3 0 15,-7 6-6-15,1 6-3 0,-3-2-7 0,2 5 0 16,-7 13-8-16,3-4 9 0,2-9 10 0,2 6 5 15,-2 5-7-15,0 2 6 0,3 2-7 16,-3 5 2-16,0 4-5 0,0 7-1 0,4 1 0 16,-2 3-2-16,3 1 3 0,1 1-2 0,3 9 0 15,4-2-1-15,5-5 1 0,2-6-2 0,2-2-6 16,6-5 4-16,1-4-6 0,15-2-9 0,0-7-2 16,3-7-14-16,-1-6-19 0,-2-5 1 15,2-4-33-15,3-6 11 0,-5-6-27 0,-4-1-59 16,-7-2-51-16</inkml:trace>
  <inkml:trace contextRef="#ctx0" brushRef="#br0" timeOffset="156804.0948">8967 10535 485 0,'-20'24'135'0,"5"-17"-67"0,6-7-41 0,2-5-20 0,1 3-12 16,1 0 2-16,5 0-1 0,0 2 18 16,7-3 7-16,2 1-7 0,11 2-7 0,6-2-1 15,3 0-6-15,8-3 0 0,10-1 0 0,30-5-1 16,2 0-3-16,5-2-11 0,33-12-22 16,-5 3 6-16,23-9-33 0,-29 7-28 0,-23 4-16 15,-12 5-90-15</inkml:trace>
  <inkml:trace contextRef="#ctx0" brushRef="#br0" timeOffset="157397.6916">895 12096 444 0,'18'15'75'0,"-5"-8"-53"0,-2-3-38 15,-4 1-8-15,1-1 12 0,1-4 8 16,7-2 11-16,-1-2-4 0,7-1 2 0,11-4-2 16,5 0 4-16,-1 5-5 0,5 0 7 0,-4 4-7 15,-1 2 0-15,3 4-2 0,6-1 6 16,7 4 6-16,-2-3-1 0,4 3-6 0,-4-4 3 16,4 1-8-16,-2-4 4 0,2 3-4 0,6-3 2 15,3 2 6-15,0 1 4 0,3-3 3 0,3 0 1 16,3-8-7-16,6 1-3 0,-4 1-1 0,-6-1-5 15,-1 1 2-15,-9 2 0 0,-1-3-2 16,-8 5 1-16,-1 0-2 0,-7 3-1 0,-11 1-3 16,-3 5-17-16,-3 0-17 0,-8 2-1 0,1 2 10 15,-5 0-7-15,-2-2-26 0,-4 5-23 0,-1-5-12 16,3 2-26-16</inkml:trace>
  <inkml:trace contextRef="#ctx0" brushRef="#br0" timeOffset="157756.9682">2708 11662 281 0,'-7'4'104'0,"3"-2"-31"16,1-2-36-16,-5 0-23 0,3 0-2 0,-4-2 3 16,7 2-9-16,-2-2-10 0,8 8-15 0,-4-3 7 15,0-3 3-15,0 0 9 0,0 4 9 0,2-2 17 16,3 5-11-16,6-1 6 0,0 3-4 15,6 2 3-15,1 0-8 0,6 2-1 0,5-1-1 16,2 1-3-16,17 2-4 0,-4 3 5 0,1-3 0 16,-1 1 0-16,-5-3 0 0,-6 2 0 15,3 1-3-15,-3 1-1 0,-7-1 0 0,-2-1 1 16,-2 3 1-16,-4-3-1 0,-2 3 8 0,-5 0-5 16,2-3 3-16,-11 3 0 0,2-1-4 0,-6 1 2 15,-2 2-5-15,-5 2 1 0,-6 0-5 0,-1 2 2 16,-4 5-1-16,-11 2 0 0,-2 2-4 15,0-2-7-15,-2-3-9 0,2 3-6 0,0-7-4 16,-5 3-4-16,12-7-25 0,6 0-23 0,-2-3 15 16,4 1-75-16,7-3-15 0</inkml:trace>
  <inkml:trace contextRef="#ctx0" brushRef="#br0" timeOffset="158147.4972">4882 11809 394 0,'-14'16'51'0,"-1"-10"18"16,-1-6-41-16,-1-4-1 0,4-3-6 0,-3 1-15 16,5-1-14-16,2 3-11 0,3 1 18 0,4 3 27 15,-3 3 19-15,3 8-19 0,4 6 1 16,-2 5-7-16,5 7 1 0,-1 8-11 0,0 3 0 16,5 24-4-16,-2 4-4 0,4 25 1 0,-11-5-5 15,2-15 3-15,-2-5 0 0,-2-13-2 16,2-6 2-16,-7-5-2 0,1-2 0 0,3-11-2 15,1-5 3-15,2-8-2 0,0-3-3 0,-2-1-7 16,2-8-2-16,0 1-9 0,0-1-2 0,0-14-2 16,0 3-19-16,2 1-25 0,-4 8 13 15,0-2-77-15,0-2-33 0,-7-2 8 0</inkml:trace>
  <inkml:trace contextRef="#ctx0" brushRef="#br0" timeOffset="158678.607">4591 11796 316 0,'6'-9'112'0,"1"0"-48"0,-5-2-46 0,0-4-10 0,-2 6-9 15,2-4-5-15,1 2 6 0,5 2 4 16,-5-2 3-16,10 2-4 0,2-2 6 0,5 0 7 16,7 0 2-16,10 2-3 0,7 0-6 0,9 5-1 15,-4072 0-3-15,8157 1-1 0,-4078 6-3 16,-7-1-2-16,-5 4-1 0,-4-1 0 0,-4 6 2 15,-3 0-3-15,-4 2 2 0,-6 3 0 0,-3 1 1 16,-8-1 7-16,-3 4 3 0,-7-3 7 0,-6 3-3 16,-4 0 0-16,-7 4 1 0,-2-4-3 15,-7 4-5-15,-2-4 1 0,-2 0 3 0,-1 0 0 16,1-5-7-16,2 1 0 0,-2-3-1 0,4-2-3 16,-2 0 1-16,4-2-2 0,1-1 0 0,1-1 1 15,5-2-1-15,2-1 1 0,3 0-4 16,-1 1 2-16,3-5-3 0,8-5-7 0,3 5 7 15,-14 3 4-15,7-1 1 0,7 0 0 0,-5 2 2 16,9 3-1-16,2 0 1 0,9-1 0 0,2 3-3 16,-1-5-3-16,14 7 4 0,3-2-3 15,-1 2 3-15,1 3-2 0,0-1 2 0,-3 2-2 16,-4 3 2-16,-4 2-1 0,-3 2 3 0,-4 2 5 16,-6 5 2-16,-9-1 8 0,-5-1-8 15,-9 1 7-15,-6-1-7 0,-3-1-1 0,-8-4-5 16,-2 3 4-16,-3-6-4 0,-4-1 0 0,-2 2 0 15,-5-5 1-15,-4-1-4 0,0-3 0 0,0 0 1 16,4-2-1-16,3-5 3 0,1 3-4 0,1-7-3 16,4 0-7-16,-4 0 2 0,0-5-12 15,-1 1 0-15,10-3-9 0,2 3 6 0,4-1-9 16,0 1-14-16,9-3-16 0,0 3-1 0,6-1-80 16,1 5-96-16</inkml:trace>
  <inkml:trace contextRef="#ctx0" brushRef="#br0" timeOffset="159084.756">5651 12279 319 0,'4'2'89'0,"-4"-2"-57"16,-4-2-21-16,0-5 0 0,-1-2 15 0,-4 3 1 15,7-1-3-15,-2 1 7 0,2 1-18 0,-3 1-12 16,3-1-9-16,-2 1-10 0,1 2-3 0,1 2 18 16,0 0 0-16,0 4 6 0,0 5 19 15,2 2 0-15,0 4 1 0,0 10 0 0,4 1-5 16,0 3-2-16,5-3 0 0,0 3-8 0,2-3-1 16,0 1-1-16,2-3 3 0,-2-2 3 15,0-4 0-15,0-3-6 0,-4-4 1 0,2-2 7 16,-5 0 4-16,-2-5 2 0,-4-4-2 0,2-2 0 15,0 2 4-15,2 2-17 0,-2-2-4 0,0-4-2 16,-2-3 0-16,0 1 1 0,0-5 2 16,-3 0-3-16,1-3 1 0,-3-3 1 0,3-3-4 15,0-2 1-15,-1-2 2 0,1-5-5 0,-1 0-7 16,3-10 1-16,4-1-4 0,1 2 0 0,1 5 3 16,3 2-8-16,1 5-11 0,3 2 1 15,5 2-12-15,1 4-16 0,3 3-14 0,5 1 4 16,3 6-88-16,-1 3 10 0,4 3-5 0</inkml:trace>
  <inkml:trace contextRef="#ctx0" brushRef="#br0" timeOffset="159522.139">6570 12206 69 0,'14'-4'172'0,"-5"1"-131"0,-3-3-23 16,-1-1 3-16,-3 3 13 0,0-5 6 0,-4 2-21 15,0-1-1-15,-1-1-8 0,-1 0 0 16,-3 0 0-16,-1-2 0 0,-1 2 0 0,-2 0-3 16,0 1-7-16,-3-3 12 0,1 6 11 0,0-1-1 15,0 1-5-15,-3 1 5 0,7 4-10 0,-4 0 0 16,2 0 2-16,-2 6 2 0,0 1-6 16,-3 2 1-16,1 4 2 0,-1 7-4 0,1 0 2 15,2 8 0-15,-3 1-1 0,-1 11-4 0,3-1-1 16,3 1-2-16,5-5 0 0,-1-4 3 0,3-2-2 15,6 0 4-15,0-7 0 0,7 0-1 16,0-5 2-16,6-1-1 0,5-5-4 0,4-2-2 16,3-5 1-16,4-2 3 0,2-4-4 0,2-2 2 15,0-7-4-15,1 2 0 0,3-7 2 0,-3-1-2 16,-1-3 0-16,0-2 3 0,5-7 1 16,-7 3-3-16,-4-3 1 0,-3 0 7 0,-8 1-3 15,-7 3-4-15,-2-3-1 0,-9 1-7 0,-5-1-1 16,-8-3-3-16,0 2 4 0,-7 5 3 0,-4 2-2 15,-1 4-1-15,-3 7-6 0,-1 5-3 16,0 3-2-16,1 6-2 0,-1 5-5 0,-2 8-4 16,0 1-23-16,0 6-19 0,3 5 24 0,1 3-58 15,3 4-25-15,4 12-100 0</inkml:trace>
  <inkml:trace contextRef="#ctx0" brushRef="#br0" timeOffset="160568.742">7280 11818 276 0,'7'-11'59'0,"-3"0"13"0,-4-4-23 0,0 1-9 16,0 6-17-16,0-1-11 0,0 2-12 0,-11 14-13 15,7-7 14-15,6 0 12 0,-4 2 21 0,0 9 4 16,0 0-7-16,-1 4-17 0,-3 12 0 15,-1 4-2-15,1 8 1 0,-5 8-2 0,-3 21-1 16,-1 3 1-16,4 4-7 0,0-5 1 0,-2 21-4 16,4-19 2-16,2-8-1 0,5-11-1 0,0-11 0 15,2-13-3-15,2-5 2 0,0-6-1 0,-2-7 4 16,2 0-1-16,-2-7 7 0,0-8 6 16,3 1 1-16,-3 1 5 0,0 0-5 0,0 4-11 15,0 0-2-15,2-6-7 0,2-3 0 0,1-4-3 16,3-2-1-16,1-4 2 0,4-3-3 15,3-7-6-15,2-1-1 0,10-17-1 0,3-1 10 16,-2 2 4-16,2 0 3 0,-1 2 1 0,1 2-2 16,7-6 2-16,-1 9-2 0,-4 8 1 0,-8 7-5 15,-1 6 3-15,-6 8-6 0,-5 1-11 16,-4 5 9-16,-1 0 10 0,-3 2 0 0,-1 2 3 16,-4 2 3-16,-2 5 3 0,-5 0-1 0,-1 4-2 15,1-2 1-15,-6 2-1 0,-3 5 5 0,1 0 1 16,-5-1 3-16,2 5-5 0,-1-2 0 15,1 0-4-15,-11 11-2 0,5-2 1 0,2-1-4 16,0-4 0-16,4 5-2 0,1-2 0 0,3-3 2 16,3 0-4-16,5-2 4 0,1 0 1 0,3 0-3 15,7-2 1-15,1 0 2 0,3-2 0 16,6-3 0-16,3-2 0 0,2-4 2 0,4-5 2 16,5-4-2-16,2-6 0 0,4-5-3 0,11-9 2 15,5-6-2-15,0-3 0 0,13-9 0 16,-5 3 0-16,-8 2-1 0,-3 4 2 0,-8 3-4 15,-5-1 5-15,-2 1-3 0,-4 0 1 0,-9-1 1 16,0 3-2-16,-7 0-2 0,0-1 0 0,-6-1-2 16,-3 2 4-16,-4 2 1 0,-2 6-2 15,-2 3 4-15,-3 2 1 0,3 4-2 0,-3 1-4 16,0 3 0-16,-1 3 2 0,-6 3-1 0,1 5 5 16,-5 3-5-16,-4 12 5 0,0 5-3 0,-2 10 1 15,2 6-1-15,-2 4 1 0,4 1-1 16,2 1-1-16,3-1 0 0,2-5 0 0,6 0 2 15,3-2-3-15,1-7-1 0,8-4 2 0,1-2 1 16,10-5-3-16,2-6 1 0,4-5 0 0,8-6 0 16,4-7 2-16,3-7-1 0,16-13 0 0,-2-4 2 15,-3-7-2-15,1 0 2 0,1-11 0 16,-3 3 0-16,-3 1-1 0,0 5-1 0,-4 0 1 16,-1 0 1-16,-1-2-4 0,1-5 2 0,-1-6-3 15,-3-1 1-15,-2 3 0 0,0 0 1 16,-4 9 1-16,0 6-4 0,-5 14 3 0,-2 4 0 15,0 6 0-15,-2 3-2 0,0 7 7 0,0 3 3 16,-1 10-6-16,-1 4 0 0,-3 13-2 0,-6 7 1 16,-4 7 2-16,-12 15-3 0,-6-7 2 15,-3-6-1-15,1-14 1 0,2-6-2 0,4-7 0 16,0 1 2-16,5-10-1 0,-1-4 2 0,3-7-2 16,2 1 2-16,-2-3-3 0,4-9 3 0,0 3 2 15,0 0-4-15,-2 8-7 0,0-4 1 16,3-4 1-16,3-5 1 0,5-7 3 0,-2 5 1 15,4-9-3-15,5-6-5 0,2-7-1 0,2-2 7 16,13-23 3-16,0 3-1 0,1 4 6 0,1 1 6 16,18-8-6-16,-8 12 1 0,-3 15-3 15,-5 9 2-15,-1 11 3 0,-7 11 2 0,-3 7-3 16,-1 10-4-16,-5 8-5 0,-7 6 1 0,-4 10-1 16,-6 6-17-16,-10 15-8 0,-1-3-19 0,-3-10-18 15,-2-10-38-15,2-6-25 0,0-4-121 16,3-5 4-16</inkml:trace>
  <inkml:trace contextRef="#ctx0" brushRef="#br0" timeOffset="162802.6048">9909 12647 505 0,'4'40'101'0,"-4"-12"-65"0,0-14-2 0,0-8-34 16,-4-1 4-16,4-3 12 0,-7-2 3 0,5-2-11 15,0-3-7-15,-1 1-9 0,1-7-14 0,4-2 17 16,3-5 6-16,-1 5-1 0,3-7 4 0,2 0 2 16,-1-4 0-16,4 0 0 0,-4-5-1 15,3 5 2-15,-2-7-2 0,0 2-2 0,2 0-2 16,0-15 0-16,0 2-3 0,0 1 2 16,-2-4-2-16,-2-1 1 0,1 0 0 0,-1 0 2 0,6-16-1 15,-2 4-3-15,2 3 2 0,-4 5 0 16,7-1 11-16,-10 16 4 0,3 8 3 0,-4 10-12 15,-3 8-7-15,0 4-6 0,-4 12-3 0,2-3 4 16,2-6 4-16,0 7 4 0,-2 8 1 16,2 4 4-16,1 1-5 0,-1 6 0 0,0 7 1 15,2 4-2-15,1 5 0 0,-1 20 0 0,1-7 1 16,3-3 0-16,1-6-1 0,0-4 0 0,4-5 4 16,3-4 6-16,1-6 0 0,5-6-2 15,3-5-4-15,1-6-1 0,5-5-1 0,11-12-3 16,2-7 2-16,-2-6-2 0,-2-4 2 0,-3-5 0 15,5-11-2-15,-7-2 4 0,-4 4 0 0,-2 5 0 16,-5 2 7-16,-4-2-5 0,-3 2-2 16,-3-3 1-16,-3-1-1 0,0-5-5 0,-2 0 1 15,-3-2 4-15,-1 4-3 0,-3 5-1 0,0 13 7 16,0 2-2-16,-2 9-2 0,0 7-7 0,0-1-2 16,2 3-3-16,-2 2 9 0,-2 0 3 15,2 11 1-15,0 7 0 0,-4-1 1 0,2 10-1 16,-3 10-2-16,-1 10 1 0,-3 28 0 0,-2 4 1 15,0 3-1-15,0 32-1 0,0-12 1 0,0 14 0 16,4-34 0-16,5-20-1 0,2-20 0 16,2-7 2-16,2-6-5 0,1-3 6 0,4-6-3 15,-3 0 1-15,5-9 0 0,0 0 4 0,5-5-1 16,4-1 1-16,2-3 0 0,4-4-5 0,3-5 1 16,6-4-3-16,0-6 1 0,3-1 2 15,2-4-3-15,10-11 1 0,-1 0-3 0,-3 2 1 16,-2 2-1-16,-4 3 0 0,-3 1-2 0,-6-1 3 15,-2 2-2-15,-7-1 3 0,-2 1 0 16,-3-4-4-16,-6 1-1 0,0-2 1 0,-4-4 2 16,-5-4-4-16,-4-1 3 0,-5 1 1 0,-4 8 2 15,-4 3 0-15,0 4 0 0,1 2 8 0,-3 7 2 16,3 4-4-16,-1 4-4 0,2 5 0 0,-3 7 1 16,-4 2-2-16,1 11-2 0,-3 4 4 15,0 11 1-15,-3 7-2 0,3 22 1 0,2 0 1 16,5-4-2-16,6-10 1 0,3-6-3 0,6-4 2 15,2-2 0-15,4-5 0 0,3 0 0 16,2 0-1-16,5-5-1 0,-1-1-3 0,5-7 2 16,0-3 3-16,0-1-1 0,-1-7 0 0,6-5 1 15,-1-2 2-15,0-6-3 0,5-3 2 0,-3-6-1 16,3-2-2-16,2-3 2 0,2 0 1 16,-2-4-1-16,2 0 0 0,-4-2 1 0,-3-5-1 15,-2 3-1-15,-2 2 3 0,-4-5-4 0,2 0 1 16,-5-2 1-16,1-4-3 0,-1-2 1 0,-4-5-4 15,-2-2 2-15,0-3 2 0,2 3-1 16,-5 5 3-16,3 5-1 0,-2 6-1 0,-3 6 3 16,1 0-3-16,-3 4 3 0,0 5-2 0,0 4 2 15,-2 2-3-15,0 1-1 0,0-1 1 0,-2 5 2 16,2 0-3-16,-2 13 0 0,0-5-2 16,-1-6-2-16,3 3-11 0,0-1 7 0,0-2 0 15,0 0-1-15,0 2 6 0,0-2 2 0,3 0 2 16,-3 0-1-16,0 2 3 0,-3-2 0 0,3 0-1 15,0 0 0-15,0 0 1 0,0 0-1 16,0-4-1-16,0 2 1 0,0-1 0 0,0 3-1 16,3-2 3-16,-3 0-1 0,0 2-1 0,0 2 0 15,0-2 1-15,2 2-2 0,-2-2 2 0,0 3-2 16,0-1 1-16,0-2-1 0,0 2 1 16,0-2 1-16,0 2-1 0,0-2-1 0,0 2 2 15,0-2 1-15,0 3-2 0,0-3 1 0,0 0 1 16,0 0-2-16,0 2 3 0,0-2-1 0,0 0 0 15,0 2-1-15,0-2-2 0,0 0 3 16,0 0-2-16,0 0 0 0,0 2 0 0,0-2 0 16,0 0 1-16,0 0-1 0,0 0-1 0,0 0 2 15,0 0-2-15,0 0 3 0,0 0-2 0,0 0 1 16,0 2 0-16,0-2 2 0,0-2-2 16,0 2 0-16,0 0-1 0,0-4 2 0,0-3-4 15,-2 1 4-15,2-3-5 0,0-4 5 0,0-3-2 16,0-4-1-16,2 3 1 0,-2-3-1 15,0 0 3-15,2-7-2 0,0 5-1 0,0 5 3 16,-2 1-1-16,0 3 0 0,3 4-3 0,-3 3 3 16,0-1-2-16,0 3 0 0,0 1-3 0,0-1 2 15,0 4 0-15,0-2 1 0,2 0-1 16,-2 2 3-16,0 0-1 0,0-3 1 0,0 1-2 16,0 2 0-16,0-2 2 0,0 0-1 0,2 0 2 15,-2-3 4-15,0 1 0 0,0 2 3 0,0-3-3 16,2 3-3-16,-2 0 0 0,0 0-4 15,0-1-1-15,0 3-2 0,0 0 2 0,0 0-2 16,0 0 0-16,0 0 7 0,2 3 0 0,-2 1 8 16,0 5-6-16,0 2-3 0,3 4 1 0,-1 5-1 15,-2 2 0-15,2 5 1 0,0 3 2 16,-2 1 1-16,2 13-1 0,-2 1-1 0,-2-1 0 16,0 4-2-16,-2 1 1 0,-3 17-1 0,0 0 0 15,3-7 1-15,-3-1-1 0,5 1-1 0,2-15 1 16,0-8-1-16,0-5 0 0,5-3 1 15,3 1-1-15,1-3 0 0,4 1 0 0,3-5 0 16,4-2 2-16,2-5-1 0,2 1 1 0,3-5-1 16,-1-3-1-16,5-1 0 0,-2-5-3 0,-1-2 1 15,-4-2 0-15,3-5-3 0,-1-1 1 16,1-8-1-16,1-1 0 0,3-6-3 0,7-14 3 16,-1 0 3-16,-1-3 1 0,-3 5 1 0,-5-3-4 15,-3 1 4-15,-6-3-1 0,-1-4-1 0,-7 0 1 16,-2-5 0-16,-5 1-1 0,-4-1 0 15,-2 7-1-15,-5 9 5 0,1 5-2 0,-5 8 0 16,2 4-1-16,-2 3-2 0,-2 2 0 0,-7 7-2 16,-4 1 2-16,-5 8-1 0,-2 4 2 0,-2 6 0 15,2 7 3-15,-2 7-4 0,2 6 4 16,0 18-2-16,12 2 2 0,-1 5-1 0,9-7 1 16,0-7-1-16,6-4 0 0,3-7-2 0,4-6 0 15,0-3 2-15,5-2-1 0,-3-2 1 0,5-2 0 16,5-4 0-16,1-3-1 0,5-6 0 15,2-1 0-15,4-6 2 0,5-4-1 0,2-3 0 16,3-4 2-16,-1-2-2 0,2-3 4 0,-1-3-5 16,-3 1 1-16,0 0-1 0,0-4 1 15,-2-4-3-15,0 2 2 0,-1-5 0 0,1 2-1 16,0-3-2-16,-2-1 4 0,-3 2-3 0,-1 3 4 16,-8 10-2-16,-6 3 4 0,0 4-2 0,-6 5 0 15,-1-1-1-15,-2 3-1 0,0 2 3 0,-2 2 5 16,0 7 2-16,0 9-4 0,-2 4-5 15,2 0 0-15,-2 13-1 0,0 5 1 0,2-3-1 16,0 5-6-16,0-2-2 0,0-3 0 0,4 1-1 16,1-5-2-16,1-2 5 0,1-5-3 15,2-4-1-15,-1-2-2 0,1-4-2 0,2-5-6 16,0-5-2-16,5-1-5 0,-3-8-1 0,2-1-17 16,3-5-41-16,2-4 17 0,0-5-58 0,2-6-110 15</inkml:trace>
  <inkml:trace contextRef="#ctx0" brushRef="#br0" timeOffset="163036.9235">11395 11836 629 0,'-9'31'132'0,"2"-16"-104"15,3-4-5-15,4-9-21 0,0 3-8 0,-2-1 9 16,6-4 12-16,3 4-2 0,13-1-6 0,10 1-5 16,12 0 0-16,31-8-1 0,11 0-6 15,35-14-6-15,53-11-30 0,-80 14-16 0,-8 2 7 16,0-3-35-16,-5 1 0 0,-1 4-42 0,-10-2-168 16</inkml:trace>
  <inkml:trace contextRef="#ctx0" brushRef="#br0" timeOffset="164630.3269">14314 11666 360 0,'4'11'95'0,"-1"-4"-74"0,-1-1 20 16,0-1-29-16,2-3-8 0,5-2 2 0,-4 0-11 15,-5 2 1-15,0 2 12 0,0 1 8 0,6-1 0 16,-1 7 5-16,1 0 11 0,5 7-14 16,3 6 14-16,-3 0-9 0,0 7-3 0,0 2-5 15,-3 0-8-15,-1 5-5 0,-3-1-3 0,1 12-6 16,-1-5-5-16,-4 0-7 0,-2-4-1 15,0-5-7-15,0-2-14 0,2-6 8 0,-3-3-10 16,1-9 14-16,2 1-21 0,-2-3-18 0,2-4-49 16,0 0 42-16,0-3 30 0,0-1-68 0</inkml:trace>
  <inkml:trace contextRef="#ctx0" brushRef="#br0" timeOffset="164880.2587">14089 12149 141 0,'-13'2'200'0,"2"2"-149"15,2-4-1-15,2 3-9 0,1-3-5 16,1 0-12-16,3 2-5 0,0-4-18 0,2 2 3 16,0 0 8-16,0-3 13 0,4 1 2 0,7-2-10 15,0-1-7-15,7 1-5 0,6 0-7 0,1-3 0 16,5 0-2-16,3 1-11 0,3-1-37 15,12-4 18-15,-4 2-1 0,0 0-9 0,-2 3-19 16,-2-3 9-16,-2 5-9 0,-3-1 30 0,0-1-23 16,-2 1-55-16,0 1 22 0</inkml:trace>
  <inkml:trace contextRef="#ctx0" brushRef="#br0" timeOffset="165145.8186">14250 12541 546 0,'20'42'111'0,"-2"-9"-100"15,-10-15-8-15,1-3-5 0,0-6 14 0,4-2 6 16,3-3-8-16,1 1-12 0,3-5-3 0,2 2-4 16,0-2-3-16,5 0-7 0,6-2-32 0,-2-3-20 15,4 3 12-15,2 0-60 0,-1-3 25 16,1 3-91-16</inkml:trace>
  <inkml:trace contextRef="#ctx0" brushRef="#br0" timeOffset="165817.5166">15703 11785 232 0,'-11'13'168'0,"0"0"-135"0,2-4 4 16,0 0-19-16,-2-5-4 0,2 1 6 15,-2-1-3-15,5 1-8 0,-3-3 0 0,-2 2 6 16,-2-1-3-16,-5 1-4 0,-4 0-7 0,0 1 1 16,-7 1-2-16,-8 1 1 0,2 0 1 0,-1-3 0 15,3 5 3-15,2-5 1 0,3 3-3 16,3-3 4-16,6-2-2 0,-1 1 0 0,7-1 2 15,-1 0-4-15,3 0 1 0,2-2-3 0,3 0-2 16,-3 3 1-16,2-1 5 0,3 0 2 0,-5 2 0 16,3 3 3-16,-5 4 4 0,0-2-2 15,-3 6-4-15,1-2-3 0,0 3-2 0,0 2-2 16,-3-1-1-16,3 1 0 0,2-1-2 0,0 1 2 16,2-2 0-16,-2-1 0 0,7-2 2 15,-1-2 1-15,3 0-5 0,2 0 7 0,0-4 7 16,2 2-2-16,3-5-1 0,-1 3-7 0,5-3 3 15,0-2-1-15,2 3 3 0,2-5-4 0,2 2 0 16,-1 0-2-16,5-2 0 0,4 0 0 0,-1 0 1 16,0 0-3-16,2 0 2 0,0 0 0 15,7 0-2-15,-2-2-1 0,4 2 0 0,2 2 1 16,0-2-2-16,3 5 0 0,8-1 2 0,-2 5-3 16,-6 2 0-16,-7 4-3 0,-7 3 0 15,-4 4 5-15,-3 2 5 0,-6 5-1 0,-2-1-13 16,-4 3 15-16,-3 0 3 0,-7 0-1 0,1 0-2 15,-7-2-1-15,-2-3 11 0,-3 1 4 0,-4-1-8 16,-2-4-3-16,-4 0 0 0,-5-2-5 0,-2-2-1 16,-9-3 2-16,2-2 0 0,3-2-2 15,4-2-1-15,4-2 0 0,3-1-7 0,6-1-4 16,0-3-7-16,5-2-9 0,6-2-23 0,-2-3 7 16,0-1-41-16,0 1 3 0,0-6-119 15,2 2-58-15</inkml:trace>
  <inkml:trace contextRef="#ctx0" brushRef="#br0" timeOffset="166223.6617">16376 11408 518 0,'8'24'50'0,"-1"-4"-6"0,-5-7-9 16,0-4-44-16,-2-4-3 0,-2-1 11 16,0-4-4-16,-5 0-3 0,3 0-2 0,0 0 1 15,-5 0-5-15,0 2 7 0,-4 3-1 0,-5 3 5 16,-2 8 2-16,-2 1 5 0,-2 5 6 0,0 1-4 16,-1 1 3-16,1 2-5 0,4 3-1 15,0-3-3-15,5 3 1 0,-3 4 2 0,7-6 2 16,7-5 2-16,4-5 13 0,2-1 2 0,5-3-1 15,4-4-4-15,4-5-9 0,5-4-4 0,4-4 9 16,5-5-5-16,2-4-6 0,0-5-1 16,2 0 7-16,-2-1-1 0,-5-1 4 0,5-11 7 15,-5 2-9-15,-6 3-7 0,-4-1-1 0,-8 1-4 16,1-1 0-16,-6 1 1 0,-3-5-4 0,-5 2-1 16,1 3-6-16,-5 2-3 0,0 2-4 15,-2 2-7-15,-2 4 5 0,0 7 1 0,-7 5-15 16,-2 4-19-16,-7 7 10 0,-6 8-41 0,-1 3-53 15,-5 8 12-15,1 1-20 0</inkml:trace>
  <inkml:trace contextRef="#ctx0" brushRef="#br0" timeOffset="166551.7026">16810 11560 215 0,'18'7'85'0,"-5"2"-77"0,-9-5 30 0,1 0 9 15,-1 3-25-15,-2 0 15 0,0 4-14 0,-4 4-3 16,-2 0-5-16,-3 8 2 0,-4 3 0 0,0 7 4 16,-11 16-8-16,-2 6 2 0,-5 4 7 15,-11 16-9-15,3-4-3 0,-1-7 2 0,3-3-6 16,0-1 1-16,2-3-7 0,2-2 5 0,5-6-1 15,1-7-2-15,5-5 0 0,1-6-3 16,3 0 2-16,1-5-1 0,1-1 0 0,3-1-2 16,0-2-1-16,3-4-8 0,1-3-11 0,3-4-6 15,-1-2-19-15,3-2-4 0,0-1 17 0,0-1-15 16,-1-1-62-16,3-2 18 0,-2 0-76 16</inkml:trace>
  <inkml:trace contextRef="#ctx0" brushRef="#br0" timeOffset="166926.6121">16962 12195 431 0,'-7'29'54'0,"3"-9"-44"0,-3-1-12 15,3-5-9-15,0-3 3 0,-1-2 12 16,-4-1 1-16,3 3 0 0,-5 0-5 0,-3 3 3 16,1 1-1-16,-2 5-1 0,-3 2-2 0,3 2 3 15,-5 3 0-15,-2 12-3 0,2 1 2 0,2 0 2 16,3-1 0-16,2-1 1 0,6-7 1 16,0-3 2-16,7-3 5 0,3-8 18 0,5-1 21 15,3-7-20-15,7-3-11 0,0 1-11 0,6-5 1 16,14-11-5-16,6-4 1 0,6-7 3 15,19-13 7-15,-1 2-2 0,-13 0 7 0,-6 7-3 16,-12-2 0-16,-4 1 1 0,-4-1-4 0,-5 4-6 16,-4 0-8-16,-2 2-2 0,-5 0-2 0,-2 0-6 15,-5 0-9-15,-3 3-12 0,-8-1-18 0,-4-2 13 16,-8 5-9-16,-3-1-34 0,-13 1 17 16,-2 6-56-16,-14 3-44 0,-8 8-36 0</inkml:trace>
  <inkml:trace contextRef="#ctx0" brushRef="#br0" timeOffset="168066.9392">13822 13006 487 0,'20'23'95'0,"-4"-6"-51"0,-3-6-39 0,-2-6-17 15,-2 1-7-15,4-1 23 0,2-1 15 0,7 0-8 16,14 1-4-16,3-1 0 0,8 3-5 15,3-1-5-15,21-1 2 0,8 2-2 0,3-5 3 16,17 0 0-16,-20-2 0 0,14 4 3 0,2-4 0 16,8 0 4-16,1-4 0 0,4 4 1 0,2-4-2 15,12-3 1-15,-1-2 4 0,9 2 5 16,0-1-6-16,0-3 6 0,2 2-1 0,5-2-2 16,2 2-6-16,2-2 5 0,0 2-1 0,-6 0-4 15,-3 0-2-15,0 1 2 0,1 3-2 0,-10-1 0 16,1 1 1-16,-16 5-4 0,0 0 3 15,-16-2-4-15,1 4 1 0,-12-2 1 0,-1 5-3 16,-14-3 2-16,0 0-1 0,-17 2 1 0,-5-1 0 16,-5-3 2-16,-3 2-1 0,-8 0 2 0,-3-2 0 15,-6 2 1-15,-3 0-3 0,-5-2 0 16,-4 0 3-16,-3 3-4 0,-2-3 3 0,-13 0 1 16,7 0 0-16,-1 0 0 0,10-3-7 0,-5 1 1 15,0-7-4-15,-2-2-1 0,-3-6-4 16,-2-5 1-16,-1-3 2 0,-3-1-1 0,0-5 1 15,-3-2-3-15,-1-2 2 0,0-3-4 0,-1-1-1 16,1-5 2-16,-5-18 3 0,2 0 1 0,3 5 2 16,2-1 4-16,-1-10 2 0,8 6 0 15,3-2-2-15,6 5 1 0,-1 2 1 0,4-1-1 16,1 5-1-16,0 0 0 0,2 0 0 0,-3-2 0 16,5-2 1-16,-2-3-4 0,2 5-2 0,-4 7-4 15,-1-1-2-15,-1 3-3 0,1-2 4 16,-1-1 1-16,-1 5 5 0,1 0 0 0,-3 11 3 15,-2 4-1-15,0 5-1 0,-5 4 1 0,1 0-7 16,-3 5 5-16,-2-1 2 0,-4 3-3 0,0 2 2 16,-5 0 1-16,-1 2-1 0,-6 0 4 15,1 5-2-15,-9 4 0 0,-7 0 1 0,-8 4-1 16,-16 7 1-16,-7 3 0 0,7-3 1 0,0 2 1 16,0 0 0-16,-2 0 1 0,-9-4-2 0,0 2-1 15,3 0 1-15,-6-2-1 0,3 0 2 16,-8 2-1-16,-1-2-1 0,0-3 2 0,3 3-1 15,-8-2 0-15,3-1-1 0,0 1 0 0,-2-5 0 16,-2 0 2-16,2 1-3 0,-3-1 3 0,3-2-2 16,0-2 2-16,0 2-3 0,2-5 1 15,-3 5-1-15,6-4-1 0,-1 2 1 0,0-3 0 16,0 1-4-16,7-1 1 0,0 3-1 0,4 0-1 16,-2 0 1-16,2 0 2 0,5 2 1 0,4 0-2 15,0 2-5-15,5-2-3 0,-3 2 13 16,2 5 0-16,1-1-2 0,6 1 0 0,2 4 2 15,7-5-1-15,4 3 0 0,1 0 0 0,1-2 0 16,3 1 1-16,4 1 0 0,2 2-2 16,5-2 1-16,4-2-1 0,1 2 1 0,5-1-1 15,3 3-4-15,2-2 3 0,3 2 4 0,-1-2-3 16,5 4 2-16,-5-2-1 0,3 3 0 0,2-1 1 16,0 2-1-16,2 1 2 0,-3 1-2 0,3-1 1 15,0 1 1-15,5 3-2 0,-5 0 2 16,9 4 3-16,-3 3 0 0,3 4 1 0,0 4-2 15,0 2-2-15,2 5 2 0,2 11 1 0,0 2 1 16,-2 0 1-16,0 3-4 0,-6-1 3 16,-3 9 6-16,-4 7-4 0,-3 9-3 0,-1-7 1 15,-1 4-5-15,-4 3 0 0,-2 6-1 0,-5 0 3 16,3 2-5-16,-7-2-1 0,0-2-16 0,-5-2-8 16,1-9 0-16,-3 0-9 0,0-2-34 0,3 0-5 15,2-5-103-15,6 3-93 0</inkml:trace>
  <inkml:trace contextRef="#ctx0" brushRef="#br0" timeOffset="169160.4039">18561 12191 291 0,'0'6'53'0,"0"3"16"0,0-4-55 0,-3-1 4 16,3-8-8-16,0 8-17 0,3-4 1 0,3 0 0 15,3-4 7-15,9-5 1 0,6-2 1 0,7-5-3 16,6-1 2-16,7-1-2 0,3-2-1 16,10 0 11-16,22-11 4 0,5 3 4 0,24-5-3 15,-9 4-4-15,25-4-2 0,-40 15-3 0,-5-2 0 16,9 3-5-16,-4-1 0 0,9 1 0 0,-5 1 0 15,0 1 1-15,2 1 6 0,-1-1-3 16,-1 6 3-16,-11 3 2 0,-2 1-5 0,-5-1 5 16,1 3-3-16,-7 3 4 0,0 0 0 0,-7 0-1 15,-4 0-5-15,-2 0-1 0,0 0-3 0,-1-2-2 16,-1 2 1-16,-12 0-2 0,-4 2-1 16,-8 1 0-16,-6-1 2 0,-3 0-1 0,-3 0-5 15,-6-2-8-15,1 0 2 0,-3 2 2 0,-1-2 0 16,-15 0 9-16,5 0-1 0,1 0-16 0,3-2 3 15,4 2-11-15,-2 0-7 0,-6 0 2 16,1 0 1-16,-4-2 8 0,-6 0-2 0,-5 2 2 16,0-5 8-16,-2 3-4 0,0-2 10 0,-2 2-4 15,0-1 0-15,-1-1-43 0,1 0-6 0,0-1-5 16,0 1 26-16,-5-1 23 0</inkml:trace>
  <inkml:trace contextRef="#ctx0" brushRef="#br0" timeOffset="169410.343">20294 11657 47 0,'-31'-7'88'0,"6"1"-5"0,1-3-21 0,7 5-26 16,1-3 40-16,7 0-28 0,0 3-12 0,1 0-5 16,3-1 0-16,1 1-13 0,2 2-16 0,13 4-3 15,-7-2 2-15,-4-2-9 0,0-1 8 0,9 3-6 16,4-2 6-16,0 0 0 0,7 2 0 16,4 2 0-16,5 0-1 0,6 1 0 0,5 1-1 15,15 5 3-15,0 0 0 0,-2 2 4 0,-2 2 5 16,-5 2 2-16,-2 1 3 0,-4 6 4 0,-3 0-14 15,-1 13 3-15,-10 5-1 0,-10-1-1 16,-12 3 0-16,-11 0-2 0,-6 0-2 0,-9-2-3 16,-6-3-1-16,-14 3 0 0,-2-7-6 0,2-2-20 15,2-5-7-15,5 1-19 0,-1-1-14 16,8-1-84-16,1-3-69 0</inkml:trace>
  <inkml:trace contextRef="#ctx0" brushRef="#br0" timeOffset="169754.0016">22359 11289 338 0,'-19'31'92'16,"10"-11"-56"-16,0-3-8 0,2-4-34 0,3-2-5 16,2-4 3-16,-3 0 28 0,1-1-11 0,0 3 13 15,-1 9-3-15,-4 4 5 0,-4 13-2 16,-7 5-6-16,0 6 0 0,-10 9-4 0,-4 0-7 16,4-2-1-16,-3 0 2 0,4-2-2 0,2-7-3 15,5-4-2-15,5-5-1 0,3-6 0 0,3-5 1 16,0-4-6-16,5 0 1 0,-1-1-9 15,3-5-9-15,-1-3-1 0,5-3-2 0,0 1-9 16,0-2-4-16,3-3-56 0,-1 1 14 0,0-1-24 16,0-2-26-16</inkml:trace>
  <inkml:trace contextRef="#ctx0" brushRef="#br0" timeOffset="170019.5604">21506 11805 65 0,'-28'9'360'0,"10"2"-273"16,7-7-36-16,2 0-14 0,5-4-6 0,1 0-15 15,3 0 10-15,5-2 1 0,4 0-5 16,6-2-7-16,5 1 2 0,0 1 0 0,6 0-3 16,10 2-9-16,3 0-4 0,12 0-3 0,22 0 0 15,4 0-2-15,2 0-7 0,29 2-1 16,0-4 0-16,20 2-6 0,-22-2 0 0,-20 0 5 15,-13-1 5-15,-16 3 2 0,-11 0-7 0,-10 0 6 16,-8 0-10-16,-3 0-17 0,-6 0 1 0,-1 0-5 16,-7 0-23-16,-2 3-30 0,-2-1-17 15,-3 0 18-15,0 2-71 0</inkml:trace>
  <inkml:trace contextRef="#ctx0" brushRef="#br0" timeOffset="170331.9814">21290 12751 549 0,'5'24'89'0,"-3"-9"-35"16,0-8-49-16,2-5-12 0,1-2 13 0,6-6 8 15,4-8 2-15,5 1-5 0,4-2-7 0,1-1-2 16,-1 1 2-16,7-3-1 0,0 3-4 0,2-1 1 16,6 3-6-16,-1-2 3 0,17-7-6 15,0 4-5-15,-6 0 0 0,-5 3 5 0,-7 4 0 16,-4 0-3-16,-2 2 1 0,-4 0 4 0,-3 3 2 16,0 1 4-16,0 5 1 0,-2 0 0 15,0 2-7-15,0 1-24 0,1 3-7 0,-4 1-12 16,1-1-3-16,-2 5-61 0,-1 1-6 0,-3 1-98 15</inkml:trace>
  <inkml:trace contextRef="#ctx0" brushRef="#br0" timeOffset="170831.8831">22688 11765 623 0,'-2'24'64'0,"-14"29"-41"0,10-24-11 0,-1-7-27 16,5-4 0-16,0-10 6 0,2-1 5 0,0-2-3 16,2-3 0-16,5-2-1 0,-1-2 3 15,5-3 5-15,0-2-4 0,0 1 1 0,5 1-18 16,-3-1-5-16,0-1-3 0,5 5 21 0,-1-2 6 15,5 1 2-15,1 3 1 0,3 5-3 0,0-3-12 16,1 5 4-16,-3-1-7 0,3 3 14 0,-10 4 4 16,3 1 3-16,-9 3 7 0,-2-1 5 15,-5 3 4-15,-4 3 9 0,-4 1-8 0,-7 1 1 16,-5 2 2-16,-3 5-12 0,-8 0 5 0,-19 9-4 16,-5-1-3-16,-2-1-4 0,-13 6 0 15,7-11 1-15,14-7-1 0,8-3-3 0,6-6 0 16,5 3-2-16,1-5-3 0,3 3-2 0,0-2 3 15,2-1 0-15,5-2-5 0,-3 3 6 0,7-1 2 16,0-2 0-16,3 1 1 0,3-1 1 0,3 0 4 16,4-2 2-16,-2 2 3 0,5-2 8 15,3 2-2-15,8-2-7 0,4-2-3 0,4 0-5 16,9-2-1-16,7-3-2 0,15-4-1 0,4 0-2 16,3-4 1-16,22-7-2 0,-11 4-7 15,-9 0-8-15,-14-1-13 0,-6 1-20 0,-8-4-27 16,-3 2-37-16,-9-4-32 0,0-2-199 0</inkml:trace>
  <inkml:trace contextRef="#ctx0" brushRef="#br0" timeOffset="171472.3085">23700 11655 401 0,'4'33'110'0,"1"-7"-67"0,-1-4-23 0,-4-2-36 16,2-6-2-16,-6 5 6 0,2-8 6 0,4-6 7 15,0-1-3-15,-2 1 3 0,0-1 5 0,0 3 9 16,0-1-2-16,-4 1-9 0,-1 0-3 0,-1 4-7 16,-5-5-7-16,-5 1-3 0,-1 4 7 15,-3-5 8-15,-4 3 4 0,2-4-1 0,0 1-3 16,2-4 3-16,-5 5 0 0,8-7-2 0,4 2 2 15,-1 0 3-15,3-2 16 0,3 0-6 16,-1 0-5-16,2 0-8 0,0 0-3 0,3 0-1 16,0 0 1-16,-1 0 2 0,1 3 0 0,-1 1 2 15,-1 1 1-15,-1 3 0 0,-2 3-1 0,-2 3-1 16,0 3 2-16,0-1-4 0,-2 3 2 16,0-1-1-16,4 0 1 0,-2 2-7 0,2-3 0 15,-2 1 1-15,5 0 1 0,-3-3-6 0,4 0-5 16,-1-1 8-16,1 1-6 0,1-4 8 0,-1 0-5 15,3-2 7-15,0 0 4 0,2-3 2 16,0 1 1-16,0 0-3 0,2-3 2 0,0 0 2 16,1-1 7-16,-1 1 1 0,2 0-3 0,5 1-3 15,0-1-4-15,2 1 0 0,4-1-5 0,3 3 3 16,2-3-1-16,2 3-2 0,0-3-2 16,4 5-5-16,-1-5-3 0,3 5 11 0,3 2 1 15,-2-2 0-15,0 2-2 0,-3 2-1 0,0 3 3 16,3-1 2-16,-7 3 3 0,-2 4-1 0,-5 0 4 15,-1 4-6-15,-6 1 2 0,1-1-2 16,-4 3 2-16,-3 0 4 0,-4-3 7 0,0-2 3 16,-5 1-2-16,-2-6 1 0,-4 1 4 0,-3-4-7 15,-6-1-10-15,0-2 2 0,-6-6-1 0,-3 0 0 16,2-5-1-16,-6 0-4 0,6-4 0 0,1-3-1 16,1-1-1-16,-2-3-3 0,5 0-12 15,2-2 3-15,0-4-9 0,2 1-6 0,-2-3-16 16,2-1-20-16,0-2-17 0,-2 0-32 0,5-4-116 15,-1 2 75-15</inkml:trace>
  <inkml:trace contextRef="#ctx0" brushRef="#br0" timeOffset="171878.4553">24465 11547 392 0,'11'20'69'15,"-6"-3"18"-15,-1-10-66 0,-2-3-15 0,0-4 7 16,-2-2-4-16,-2 0-7 0,0 0-8 16,0-3-8-16,0 5 3 0,-5-4-5 0,-2 4 4 15,0 0 11-15,-2 2-3 0,-6 0 0 0,-3 5-1 16,-2 2 6-16,-2 2-4 0,-5 2 5 0,-6 7-2 15,1 4 0-15,4-2 1 0,3 0-8 16,5 2-13-16,2-1 2 0,3-1 13 0,3-3 11 16,10 1 9-16,0 0-1 0,10-4 6 0,3-3-9 15,9 2-1-15,6-6-3 0,5-5-2 0,6 3 6 16,18-9 2-16,2-3-5 0,-4-3 9 16,-3-3 7-16,-6 2-4 0,-7-7 2 0,-6 3-9 15,-5-5-4-15,-4 1 4 0,-5-5-1 0,1 0-2 16,-5 0-13-16,-2-3 0 0,-3 3-1 15,-3-4-4-15,-3 4 2 0,-5 2-5 0,-1 2-3 16,-5 1-18-16,-3 4-4 0,-6 1-28 0,1 4 33 16,-8 1-18-16,-2 7-17 0,-6 2-41 0,-2 5 5 15,-7 4-74-15</inkml:trace>
  <inkml:trace contextRef="#ctx0" brushRef="#br0" timeOffset="172159.6661">24714 11706 313 0,'5'15'78'0,"-5"-4"-54"16,0-2-32-16,0-2 0 0,-3-1 30 0,1 1-4 16,-2 4-8-16,-3 2-3 0,-2 7-4 0,-2 0 6 15,-2 8-4-15,-4 1 5 0,-10 15-3 0,-6 7-1 16,-2 0 1-16,-18 17-6 0,-2 2 2 15,-20 14 1-15,26-29-4 0,10-2 2 0,-1-11-2 16,9 0 0-16,0-7 0 0,7 1 1 0,2-3-5 16,2 0 3-16,2-5 0 0,3-1-4 0,2-3-10 15,2-2-11-15,-3-2-11 0,3 0-27 16,3-5-4-16,1-1-32 0,0-3-51 0</inkml:trace>
  <inkml:trace contextRef="#ctx0" brushRef="#br0" timeOffset="172503.2911">24716 12400 363 0,'-19'31'86'15,"-3"-9"-42"-15,4-2-7 0,0-2 3 0,1-3 10 16,1 3-25-16,-4-3-13 0,-2 5-8 15,0 0-8-15,0 2 0 0,0 0 0 0,2 2 1 16,1-4-3-16,-1 2-8 0,4-2-2 0,5-3 11 16,2-3 10-16,5-1 3 0,4-2 4 15,4-2-3-15,10-3-2 0,1 1-3 0,5-5-3 16,6-2 4-16,5-2 0 0,2-5 10 0,7-1-1 16,2-3 6-16,13-9 7 0,-2-5-7 0,-2 1-2 15,-9-4-7-15,-7-1 5 0,-4 0-1 16,-9-2-2-16,-5 3-5 0,-3-1 0 0,-3 3-10 15,-5 1-4-15,-6 1-19 0,-4 2-11 0,-5 0-21 16,-11 2-19-16,-9 0-55 0,-15 0-75 0,-15 5-65 16</inkml:trace>
  <inkml:trace contextRef="#ctx0" brushRef="#br0" timeOffset="172815.7114">21566 13139 467 0,'-16'35'120'0,"5"-22"-91"0,7-4 24 15,4-2-35-15,-2-3 8 0,6-13-5 16,-2 12-5-16,5-3-11 0,11-5-1 0,6 1-3 15,15-5 1-15,8-2 1 0,15 0 2 0,10-2-7 16,50-12 1-16,61-14 0 0,99-14 0 0,-143 37 1 16,17 1 2-16,1-1-1 0,4 1 1 15,0 2-1-15,-7 2-1 0,3 0 1 0,-14 2-3 16,2 2 1-16,-10-2 0 0,-1 5 0 0,-12 0-15 16,-1 1-22-16,-13 1-5 0,0 2-5 0,-2-2-22 15,-3 6 13-15,-3 1-71 0,-3 4-69 0</inkml:trace>
  <inkml:trace contextRef="#ctx0" brushRef="#br0" timeOffset="178939.1337">11238 10422 25 0,'-2'-8'42'0,"0"-1"24"16,-3-2-20-16,3 0-3 0,0 0-1 0,0 0-30 15,4 2-3-15,0 0 9 0,3 0 12 16,3 0 0-16,1 1 3 0,4 1-6 0,3 0 3 16,-1 1-9-16,3 1 0 0,2 3 0 0,2-2-3 15,4-1 4-15,5 5-10 0,0-2 4 0,9 0-6 16,-1 0-4-16,19 2-2 0,-1-5 3 16,0 1-1-16,-1-3-3 0,21-8 1 0,0-3 2 15,2-2-2-15,7-4 1 0,-15 2 2 0,-3 2 3 16,7 0 3-16,2 0-4 0,-8 3 2 15,-3-1-3-15,-7 3 0 0,1 2 1 0,-3-1 0 16,-2 5-6-16,-6-2 0 0,-5 5-2 0,-11-1-1 16,-9 3-2-16,-4 2 0 0,-5-1-2 0,-6 3 0 15,-4 0-5-15,-1 0 8 0,1 3-3 0,-17-3-14 16,8 2-8-16,0-2-15 0,1 0 7 16,-1 0-7-16,4 2 9 0,2-2-55 0,0 2-31 15,-6 0-61-15,0 1 66 0</inkml:trace>
  <inkml:trace contextRef="#ctx0" brushRef="#br0" timeOffset="179439.0009">11531 10050 21 0,'-13'13'166'0,"2"-6"-96"0,0-5-25 16,0-2 1-16,5-2 26 0,-1-1-8 0,2 1-22 15,1 2-19-15,11-11-9 0,-3 9-2 0,-2 0-8 16,1 0 4-16,-3 2-5 0,0 0-2 0,0-3-2 15,0 6 3-15,-3-1 8 0,1 2-6 16,-2 1 6-16,1 1 5 0,-1 1-11 0,0 2 1 16,-5 4-3-16,0 0 5 0,-4 3-5 0,0-1 0 15,-3 5 3-15,-2 0 0 0,1-1-1 16,-3 6-3-16,-4-1 7 0,2 2-5 0,-5-1 6 16,1-5-1-16,-1 4-2 0,-1-4 1 0,-1-3 1 15,5 1-1-15,2-5-1 0,4-2-2 16,3-2 0-16,6-2-1 0,0-3-2 0,2 0-3 15,3 1 1-15,11-12 1 0,-5 7 0 0,-4 2 3 16,-1 1-2-16,6-1 1 0,-1 2-1 0,2 1 3 16,5-1-1-16,4 0 0 0,3 1-3 15,6 2 0-15,-7-3 1 0,9 0-2 0,12 3 1 16,3-3 0-16,3 1-2 0,7-3-1 0,-1 0 1 16,7 0-7-16,3 1-30 0,19-3-22 0,-7 2 5 15,-1 0-43-15,6 0-67 0,-13 3-105 0</inkml:trace>
  <inkml:trace contextRef="#ctx0" brushRef="#br0" timeOffset="179970.1173">14204 9635 77 0,'-18'13'159'0,"7"-6"-145"16,-2-3 10-16,2-6 3 0,0-2 7 0,2 2 3 15,2-3-11-15,1 1-26 0,-1 2 9 16,3-3-5-16,-1 1 0 0,-1 2 1 0,1-1-5 15,-4 3-1-15,-2 0 8 0,0 5 3 0,-6 4 5 16,-5-1-5-16,-5 6-5 0,-4 1 1 0,-8 7 3 16,-3-2 0-16,4 4-7 0,5-2-3 15,2 3 4-15,9-3 6 0,7 2 0 0,2-2 1 16,6-2 0-16,3-3 3 0,4-1 0 0,2-3-1 16,2-2 11-16,1-2-6 0,1 0-3 0,3 0 4 15,7-5-2-15,-3 0-2 0,7-1 3 16,2-6-9-16,0 1-1 0,4-2-3 0,3-5-2 15,-1 0 0-15,1-2-3 0,0-4 0 0,-1-1 0 16,-1 1 1-16,-1-5 2 0,1-7 2 0,-3 1 0 16,-2 4 10-16,-6 0-10 0,-5 2 1 15,-3 0 0-15,-1 5-2 0,-5 2-3 0,-4-1-4 16,0 1 5-16,-5 0-1 0,-2 2-3 0,-2-2 1 16,-4 4 0-16,0 2-1 0,-1-2-12 0,-2 7-15 15,-1-2 3-15,-1 6-14 0,-2 0-10 16,0 5 12-16,-3 2-10 0,1 2-17 0,4-3-62 15,0 8 27-15,3-3-63 0,4 0 140 0</inkml:trace>
  <inkml:trace contextRef="#ctx0" brushRef="#br0" timeOffset="180454.3675">14404 9624 71 0,'11'9'143'0,"-2"-2"-122"0,-2-5 14 0,-1 0-9 0,-3-2 36 16,1 0-9-16,-4-2-13 0,0 0-12 0,2 2-8 16,-2-3 2-16,0-1-10 0,-2 4 0 15,2 0 2-15,-7-2-12 0,10 2-3 0,-3-2-8 16,2 2 2-16,0 0 9 0,-2 0-3 0,0 2-2 16,-2 0 3-16,0 5 1 0,2-1 1 15,-3 3 0-15,1 2 2 0,0 2-1 0,2 3-1 16,-2 1 0-16,2 1 0 0,0 2-1 0,0 6 0 15,0 1 1-15,2-1-2 0,-2-4 0 0,0-2 2 16,2-2 1-16,0-3-1 0,-2-2-2 16,0-4 4-16,0-2 14 0,0-3 5 0,0 1 19 15,0-5-6-15,0 0 9 0,0 2-43 0,0 0-1 16,3-4-2-16,-1 0-1 0,0-5 3 0,0-2 0 16,3-4-1-16,1-2-1 0,-1-3-1 15,4 0 1-15,2-4-5 0,0 2 5 0,2-2-1 16,2 0-1-16,5-6 1 0,4 3 0 0,-2 3 1 15,0 3-2-15,0 1 1 0,-2 5-2 0,0-1 0 16,-4 8 1-16,1-1 0 0,-1 7 3 16,-1 0 0-16,-2 5 6 0,-2-1 1 0,0 5 4 15,-2 2 2-15,0 0-9 0,0 4 3 0,-5 1-4 16,3 1-3-16,-3 1 2 0,1 2-2 0,-3 0 0 16,0 0-2-16,0-3 0 0,0 1-1 15,-2-1-20-15,3-1-8 0,-1-1-25 0,-2 1-1 16,2-5-5-16,0 2-41 0,-2-4-38 0,0 2-70 15</inkml:trace>
  <inkml:trace contextRef="#ctx0" brushRef="#br0" timeOffset="180844.8884">15789 9554 181 0,'-7'39'327'0,"-1"-6"-273"0,-1-11-50 0,2-11-36 16,3-2 1-16,4-2 20 0,-2-3 29 15,-1 3 3-15,3 2-6 0,0 4 3 0,0 5-9 16,-2 1 3-16,-2 15-1 0,-1 5-5 0,-1 8-4 15,-5 14 8-15,6 1-4 0,1-7-1 0,2-6-3 16,4-10 2-16,0-3-3 0,0-1-1 16,0-2 0-16,3-4 0 0,-1 1 0 0,1-5 0 15,-1-1-2-15,1-4-1 0,-3-5 1 0,2-1 0 16,-2-6-12-16,-2-1 4 0,5-3 5 16,-5 1 3-16,2-5 0 0,-4-11-28 0,2 13 8 15,-2-2-13-15,-1-4 1 0,-1-3 5 0,0 0-4 16,-3 1-56-16,0-8 45 0,-4-1-68 0,2-3-28 15</inkml:trace>
  <inkml:trace contextRef="#ctx0" brushRef="#br0" timeOffset="181141.687">15485 9677 76 0,'0'-9'103'15,"4"-2"-57"-15,1 2-11 0,1-2 1 0,3 0 8 16,2 3 2-16,2-3-17 0,3 0-10 0,4 2 6 15,-3 0-6-15,3 0 1 0,2 0-8 16,2 3 3-16,3-1-5 0,10 3-2 0,3-1 0 16,4 5-4-16,2 0-3 0,-2 0 0 0,1 5-3 15,1 3 1-15,-6 1 0 0,-7 2 1 16,2 0-3-16,0 5 1 0,3-3-1 0,-8 2 3 16,1-1 2-16,-9 1 2 0,0 1-2 0,-8-3 1 15,-3 0-3-15,-7 0 4 0,-2 0 3 0,-8-2 11 16,1 3-5-16,-1-3-5 0,-3 2-5 0,-4-2-2 15,-3 2 1-15,-1-2-3 0,-3 0 2 16,0-2 1-16,-2 0-3 0,2-3 0 0,0-1 0 16,3-1-14-16,-1-4-24 0,2 0-5 0,-1 0-37 15,4 0-28-15,-1-2-32 0,1 0-38 16</inkml:trace>
  <inkml:trace contextRef="#ctx0" brushRef="#br0" timeOffset="181672.803">16693 9514 242 0,'0'22'99'0,"0"-9"-25"0,0-4-37 0,-2-5-18 16,0-4-3-16,-1 0-1 0,1 0-4 0,0 0-8 16,0 0-12-16,2 0-1 0,0 0 0 0,0 0-2 15,0 3 5-15,-2-3-4 0,2 2 16 0,-3 0 0 16,-1 5 3-16,2-1 0 0,-5 5-4 16,1 5 3-16,-1-1 4 0,0 3-9 0,1-1 3 15,3 3-4-15,1-2 1 0,0 0 1 0,2-1 5 16,2-1 1-16,0-1 0 0,3-2-3 0,1-2 2 15,1 3 4-15,2-6 3 0,2-1-1 16,0 0-7-16,0-3-3 0,4-2-1 0,1 0 3 16,-1-4-2-16,3-2-1 0,2-1-1 0,-5-3 2 15,5 1 2-15,-2-4 4 0,-3 0 2 16,1 0 2-16,-1-2-3 0,0-1-6 0,-4 1 2 16,0-4-6-16,1 1 2 0,-6-1-2 0,3-1 1 15,-2 2 1-15,-3-1-1 0,-2 1 5 0,0 3-5 16,-2 2-4-16,0 5-3 0,3-3-7 15,-3 4-2-15,0 3 9 0,2 0 3 0,-2 4 3 16,-2 0 3-16,-1 7-3 0,-1 0 3 0,0 4-2 16,-1 0-1-16,-1 5-1 0,1 0-2 0,1 2-6 15,-1-1-18-15,1 1-12 0,2 7 2 16,-1-3 6-16,6-2-7 0,-1-2-19 0,5-3-45 16,1-1 23-16,3-5-67 0,3-2 33 0</inkml:trace>
  <inkml:trace contextRef="#ctx0" brushRef="#br0" timeOffset="182000.8403">17363 9560 157 0,'7'-9'152'0,"-9"7"-59"16,6-4-51-16,-2 1-7 0,1 3-8 0,-3 0-1 16,-7 4-16-16,5 0-10 0,-1 0-5 0,1-2 2 15,7 0 6-15,-5 0 10 0,2 5-2 0,0-1-1 16,0 3 1-16,-4 4-2 0,2 2-3 15,0 0-2-15,-4 3-1 0,4-1-4 0,-5 3 0 16,5-1 1-16,-4 1-2 0,2-2 0 0,-1-1 2 16,1 0 0-16,0-1 2 0,0-3 13 0,2-2 27 15,-2-1 2-15,2-1 7 0,0-3-4 16,0 1-28-16,0-5-12 0,0 0 0 0,0 0-1 16,0-5 0-16,2-1-1 0,0-3-1 0,0 0-2 15,3-4-1-15,-1 2-1 0,3-5-1 0,-3 1-1 16,5-3 2-16,2 1-5 0,4-8 3 15,1 1-5-15,4 0-8 0,-3 2 0 0,3 2 6 16,0 2-20-16,0 1-6 0,2 1-14 0,2 3-32 16,-2 2 1-16,0 4-70 0,2 1-68 0</inkml:trace>
  <inkml:trace contextRef="#ctx0" brushRef="#br0" timeOffset="182594.4365">17906 9410 469 0,'4'14'117'0,"-4"-1"-75"0,2-4-32 0,-2 2-26 16,0-7-11-16,0 5 24 0,2-3 21 0,-2-1-4 16,0 6 2-16,-2 0-1 0,2 2-4 0,-2 7-7 15,0 0-1-15,-7 11-4 0,2 0 2 16,-1 4-1-16,1 0 0 0,-4 3 2 0,2 1-1 15,0 5 3-15,-4 16-4 0,0-5 0 0,2-2 1 16,2-7-1-16,2-6 1 0,3-5 0 0,2-4 2 16,2-4 1-16,0-5 1 0,2-3-2 15,0-1 0-15,3-7-1 0,-1 0-1 0,-2-2 2 16,0-5 2-16,1 3 13 0,-1-5 6 0,-2-11 4 16,0 5 2-16,0 0-2 0,0 8-24 0,2-4-3 15,-2-4-4-15,0-5 3 0,0-2 0 16,0 0-2-16,0-3 2 0,0-1-3 0,0-5 1 15,-2-4-5-15,2-3 3 0,-2-6 0 0,2 0 2 16,-5-6-2-16,5 1 3 0,-4-17-5 0,2 7 3 16,2-1-1-16,-3 5 1 0,1 2 2 15,2 0 2-15,0 2 0 0,2-8-2 0,3 6 0 16,-1 7 2-16,5 4-5 0,2 4 2 0,0 3-4 16,7 7 0-16,4 1-2 0,0 5 7 15,7 2-3-15,-1 3 1 0,5 1-1 0,0 5 0 16,0 0-4-16,3 5 1 0,-5 4 5 0,2 2-2 15,-7 4 4-15,-2 5 0 0,-4 4 0 0,0 3 4 16,-7 1-1-16,-4 1 2 0,-5 0-1 0,-4-1-3 16,-4-1 4-16,0-3-4 0,-7-4-3 15,-3 0 4-15,-1-3-3 0,0-4 3 0,-1 1-2 16,1-6-1-16,1-1-3 0,3 2-2 0,-2 0-7 16,2-3-7-16,-4 1-9 0,4-3 1 15,-3-1-16-15,-1 1 6 0,2-2-13 0,-3 3-12 16,3-5-51-16,-2 4 7 0,1-4-74 0,1 0 125 15</inkml:trace>
  <inkml:trace contextRef="#ctx0" brushRef="#br0" timeOffset="182969.3431">18437 9503 262 0,'13'-4'63'0,"-2"-1"2"0,-2-1-30 0,-2-1 18 15,-1-2-14-15,1 2 1 0,-5 3-18 0,3 0 3 16,-3-1-6-16,0 3-4 0,-9 2-5 0,10 0-12 16,-3-2-5-16,2 0-7 0,-2 2 10 15,0 0 0-15,-5 0 0 0,-1 4 5 0,-3 3 0 16,-4 1 2-16,-1 6 5 0,-1-1-4 16,0 2 1-16,-1 3 0 0,-1 0-5 0,1-1 2 15,3 3-1-15,2-2 0 0,0 2 1 0,2-1 0 16,0-3 6-16,5 2 1 0,2 1 2 0,2 1-3 15,4-9 1-15,0 2 1 0,7-2-7 0,3-2 1 16,5-2 0-16,-1 0-1 0,9-5 5 16,-3-2 1-16,2-2 1 0,3-3-2 0,-5 1-1 15,0-5-3-15,1 2 3 0,-1-4-6 0,-4 0 1 16,0 0-3-16,0-4-2 0,-5-1 1 0,-2-1-13 16,-2 1-1-16,-4-4 3 0,-1 1 6 15,-3-3-4-15,-3 2-8 0,-5-2 2 0,-4 4 1 16,-4-2-10-16,-2 5-14 0,-5-1 1 0,-4 3-3 15,8 4-31-15,-4 3-63 0,-6 1-10 0,6 3 17 16</inkml:trace>
  <inkml:trace contextRef="#ctx0" brushRef="#br0" timeOffset="183781.6343">19211 9386 91 0,'15'-2'157'16,"-6"0"-99"-16,0-5 34 0,-5 3-23 0,1 1-17 15,-1 1-14-15,-13 0-9 0,5 2-10 0,0 0-7 16,1 0-14-16,6-2-5 0,-3 2 10 0,-9 0 10 16,-2 0-2-16,-2 0-2 0,-5 0-7 15,-4 4-1-15,-2-2-7 0,-5 5 5 0,0-3-1 16,-4 3 3-16,2 2-3 0,0 0-1 0,-8 4-1 15,4 0 2-15,4-2-1 0,4 0 1 16,5 0-1-16,4 0-2 0,5-4-1 0,2 2 5 16,2-3 5-16,5 1 0 0,0 0-2 0,4-3 6 15,0 3-2-15,4-1-4 0,5 1-2 0,2 2 2 16,6-1-1-16,3 1 0 0,2 0 2 16,3 0-1-16,3 2 4 0,5 2 2 0,-2-4 1 15,-2 2-1-15,-7 0-2 0,0-2 1 0,-7 0 0 16,-1-3 0-16,-1 3 1 0,-6-4-5 0,1 3 3 15,-3-1-2-15,-5 0 3 0,0-1 0 16,-2 3-4-16,-5-2-4 0,-4 1 3 0,-2-1-3 16,2 0 0-16,-5-1 3 0,-8 1-4 0,-3-3 4 15,1-1-2-15,-3-1 1 0,3-2-2 0,2 0 1 16,-1 0 0-16,3-2 0 0,0-1-1 16,5-1-1-16,1 4-1 0,1-5-12 0,2 3-8 15,2-2 2-15,2 4-1 0,2-5-9 0,3 5-4 16,4-6-1-16,0 4-5 0,0-1 1 15,-5 6 13-15,3-3 13 0,0 0 15 0,4 0 1 16,0 0 5-16,5 0-1 0,2 0 6 0,4-3 4 16,2-1 3-16,5 2 12 0,2 0 4 0,5-3 4 15,1 1-12-15,3-1-3 0,2 1 3 0,11-3-12 16,1 1 3-16,-4-3-6 0,1 5-8 16,2-5 0-16,1 2-2 0,14-2 0 0,-4-2-2 15,-6 2 2-15,-3-2 2 0,-6 3 4 0,-7-3 4 16,-7 0 2-16,-4 2-1 0,-6-2 0 15,-3 0-4-15,-2 0 4 0,-2-3-5 0,-3 3 1 16,1-4-5-16,-3 0 1 0,3 1 0 0,-5-1 3 16,3-1 0-16,-5 5-5 0,2 0-2 0,-4 0-3 15,2 5 1-15,-5-1-4 0,1 3 3 0,-1-1 0 16,-1 3 0-16,-3 2 3 0,-2 0-2 16,-2 5 3-16,2-1-1 0,-5 0 1 0,-1 7-1 15,-3 0 2-15,0 3-1 0,-4 5 1 0,2-1 0 16,0 4-2-16,0-2 3 0,-1 11-2 15,4-5-3-15,5 1 4 0,6-10-3 0,3 3 2 16,1-2-2-16,6 0-4 0,7-3 2 0,4 3-2 16,5-3-2-16,8 0-11 0,16 5-13 0,7-6-9 15,6 1-13-15,6-4-22 0,28 2 5 0,-8-2-31 16,21 2-75-16,-23-4-94 0</inkml:trace>
  <inkml:trace contextRef="#ctx0" brushRef="#br0" timeOffset="185781.1184">14122 10394 12 0,'-20'-9'49'0,"3"-2"-7"0,1-2-4 16,5-1 46-16,2 1-36 0,3-2-8 0,-1 2 5 15,5-3-2-15,-2 3-15 0,4 2-7 0,-3 0 14 16,1 2-19-16,2 2-16 0,0 1-7 15,2 6 1-15,1 0 3 0,-3 0 22 0,0-2 14 16,0 4-11-16,0 2 10 0,0 3-7 0,2 6-4 16,-4 2-7-16,2 5-5 0,0 5-2 0,0 3 4 15,0 3-4-15,0 2 1 0,-3 16 4 16,1-1 0-16,2-4-1 0,0 0 7 0,2-2-8 16,-2-4-3-16,3-3-2 0,3-2-3 0,-1-2 1 15,-1-7 0-15,0 0-2 0,3-4-2 16,0-4 4-16,-3-3-4 0,3 0 1 0,-1-4 1 15,1-2-1-15,-3-1 3 0,3-1-3 0,-3-5 2 16,1 2 3-16,-3 0 0 0,2-4-1 0,1 0-5 16,-1-3 0-16,1-4 0 0,1-2 0 15,1 5-3-15,-1-7 4 0,3 2-2 0,-2-5 1 16,2-2-1-16,2 3 2 0,-3-5-1 0,4 5 2 16,-1-10-1-16,2 6 0 0,-4 1-1 0,-1 3 2 15,1 4-4-15,-2 0 1 0,-1 2 2 16,3 4-2-16,0 1 0 0,4 4 3 0,-2 0-2 15,5 4 0-15,-1 3 2 0,1 2-1 0,1 4 2 16,1 0-1-16,-3 3 0 0,1 1-1 0,-3 1 2 16,0 2-3-16,-2-3 0 0,0 3 1 15,-4-2-3-15,2 0 3 0,-3-3-2 0,-1 0 2 16,-3-4 0-16,0 0 1 0,-2-2 0 0,2 0 1 16,1-5-3-16,-3 3 0 0,0-5-1 0,2 5-2 15,0-5 2-15,0 0 0 0,3 1-2 16,-1-3 1-16,3 0-3 0,-1-3 6 0,3 3-3 15,2-4 3-15,0-3-1 0,2 1 2 0,3-3-2 16,-1 0 2-16,-2-4-2 0,-2 2 1 16,5-5-4-16,-5 1-1 0,2-3-1 0,-2-2 5 15,0 1 2-15,0-1 1 0,-2 0 6 0,0 0 6 16,-5 5-1-16,1-1 0 0,-3 3-2 0,0 2-2 16,-2 2 0-16,2 0-1 0,-2 5-6 0,-9-1-2 15,7 3-1-15,4 0-4 0,1 0 2 16,-1 0 1-16,-2 2 2 0,2 0-1 0,0 2 1 15,-2 2 1-15,0 5-2 0,0 0 3 0,2 4-2 16,1 0 0-16,-3 5 0 0,4-3 1 16,-2 3 0-16,1-2-2 0,1-1 2 0,0-2-2 15,3 0 1-15,-3 1-1 0,1-3 4 0,4 2-3 16,2-6-1-16,-3 1 1 0,3-1 2 0,5-5-3 16,2 0 2-16,-1-2-2 0,1-4 2 15,4 0-1-15,-2-3 1 0,0 0 2 0,-1-2 9 16,-3-2 0-16,-1 0-3 0,1-2 1 0,-5-2-5 15,-2-1-2-15,-1-1-1 0,-1-1 2 0,-3 0 5 16,1 1-1-16,-5 1-2 0,2 3-1 16,-2 0-4-16,0 2 2 0,-2 4-4 0,2 1-1 15,-2 1-3-15,2 3 0 0,-3 0 1 0,1 4 6 16,0 0 0-16,-2 5-3 0,-5 4 2 0,2 0-1 16,-2 4-3-16,-2 1-5 0,5 1-7 15,-1-1 9-15,3-1-1 0,1 3 4 0,3-5 2 16,0 0 1-16,5 1 1 0,4-6 0 0,2 1-1 15,2-2 2-15,11-3-2 0,0 1 1 0,3-8-1 16,-1-1 1-16,1-3 0 0,-3-1 0 16,0-3 1-16,-2 0 1 0,-2 0 0 0,-2-3 0 15,2 1-2-15,-5 0 1 0,1-5-3 0,1 3 1 16,-1-5 1-16,-1 5-3 0,0-3 2 0,-1 2 0 16,-3 3-1-16,0 2-1 0,-5 7 0 15,-1-3 0-15,-1 3 1 0,1 6 2 0,1 0 1 16,1 5 0-16,-1 2 0 0,-1 2-2 0,1 2 1 15,1 2-1-15,-2 5 0 0,-1-2 0 0,-2-1 0 16,0 1 0-16,1 0-2 0,-3-3 4 16,0 1-3-16,2-5 2 0,-2 0-2 0,2-3-2 15,-2-1 3-15,-2 0 1 0,2-5-1 0,2 2 1 16,0-2-1-16,0 1 2 0,-2-1 1 0,0-2-1 16,0 2 1-16,0-2 3 0,3 0-6 15,-3 0 0-15,2-2-1 0,2-3 1 0,1 1 0 16,3-5-1-16,1 0-1 0,0-2-2 0,4-4 0 15,3 0 1-15,-1-3 4 0,-2 5-1 16,1 2 0-16,-1 0-2 0,-4 2 2 0,-1 4-2 16,1 1 0-16,0 0 3 0,0 4-2 0,-2 2 3 15,1 4 0-15,1 1 0 0,-2 4-2 0,2 2 0 16,-3 5 0-16,1-3 0 0,-1 5 0 16,1-4 1-16,0 1-2 0,-3-1 2 0,3-1 0 15,-1-2-1-15,1-2-1 0,-3-2 3 0,3-2-1 16,-3-3 0-16,3 1 2 0,0-1-1 0,-3-4 0 15,3 2 1-15,-1-2 0 0,1-2-2 0,2-2-2 16,-1 1 2-16,4-3-1 0,-1-1-1 16,0-2 3-16,2 1-2 0,2-3-1 0,-2-3 2 15,3 1-3-15,2-5 4 0,-1 3-3 0,-1-5 1 16,-3 5 2-16,2-3 4 0,-4 3 2 16,0 1-1-16,-2 1-1 0,-4 4-5 0,-1 5 1 15,-6-3-2-15,2 3 1 0,2 2-3 0,0 2 5 16,0 2-1-16,1 2 1 0,-1 3 0 0,0 4-4 15,2 0 2-15,-1 0-4 0,-1 7 2 16,0-1-4-16,2 1-12 0,-1 0-9 0,1-5-6 16,0 2-16-16,3-4-23 0,-3 2-42 0,-1-4 19 15,1 0-63-15,0-2-33 0,1-3 44 0</inkml:trace>
  <inkml:trace contextRef="#ctx0" brushRef="#br0" timeOffset="186609.0291">16525 10733 27 0,'42'-13'25'0,"-4"2"56"15,-7-2 35-15,-3 2-52 0,-6-2 5 16,-4 2-40-16,-5-3 4 0,-2 3-6 0,-4 0-14 16,-3 0 7-16,-1 0 0 0,1 2-10 0,-2-2-3 15,3 0-1-15,-5 2 1 0,0 1-1 0,0-3 2 16,-3 2 13-16,-1 0-14 0,2 0 11 16,-5 0-6-16,0 3 0 0,3-3-3 0,-7 2-8 15,2 1 0-15,-2-1-2 0,-2 3-2 0,-5-1 2 16,1 1 2-16,-5-1 3 0,0 3 5 0,-3 2 3 15,1 0 4-15,0 0-3 0,0 2-1 16,-1 3-2-16,3-1 5 0,0 3-1 0,2 2-4 16,1 2 4-16,-1 2-5 0,2 2 1 0,0 3-6 15,3 2 0-15,0 2-1 0,4 0-1 16,-3 0-4-16,5 0 6 0,1 2-5 0,3-2 2 16,1-2-5-16,4 0 2 0,0-2-3 0,2-1 0 15,5-3-1-15,-1-1 6 0,3-4 3 0,-4-3-2 16,6-1 0-16,0-1-1 0,2-2 0 0,0-2-1 15,5-2 3-15,2 0-2 0,2-3 2 16,-3-3 3-16,6 1-1 0,-1-4 2 0,-2 0-1 16,2-2 0-16,5-7 1 0,0 0-2 0,-5 0-4 15,-4 0 4-15,-3 1 2 0,-1-1 3 16,-3 4 2-16,-2 1 4 0,-4 4-7 0,-1 2-3 16,-6-2-4-16,0 7-5 0,7 1-5 0,-7-1 4 15,2 4 6-15,0 0 0 0,-4 4-1 0,0 5 1 16,-3 2-1-16,-1 2 0 0,1 3 1 0,-3 4 1 15,1 0-2-15,0-1-2 0,1-1-10 16,3 0 2-16,-1-1 7 0,2-1 0 0,4-3 4 16,0 0-2-16,3-2 5 0,-1-2-2 0,3-2 1 15,4-3-1-15,2-2 0 0,2-2 2 16,5-4 0-16,2-3 0 0,0-4 3 0,0 2 0 16,0-4-3-16,-2 0-2 0,2-3 0 0,0-1-1 15,-2 1 1-15,2-3-2 0,0-1-2 0,-2 0 2 16,2 0 0-16,-2 0-1 0,-2 3 2 0,-1 3-5 15,-3 5 2-15,-6 3-1 0,3-1 0 16,-4 5 0-16,0 4 3 0,1 3 1 0,-1 3-1 16,2 6 1-16,-2 3-1 0,-3 3 0 0,-2 4-1 15,-2 3 1-15,0 2-1 0,-4-3 1 16,2 0-2-16,-1-1-2 0,-3-5 1 0,3-1 2 16,1-3-1-16,-2-3 2 0,4-2 0 0,-2-4 4 15,-7-1 1-15,4-3 4 0,3-1 0 0,4 0-8 16,3-2-1-16,-1-2 1 0,5 0-1 15,-2-3 1-15,6-4-2 0,0-2 1 0,0-4 0 16,1 6 0-16,1-11 1 0,0 0-3 0,1-2 3 16,4 0-1-16,-5-2-3 0,5-2 4 0,0 1-1 15,0 1 1-15,-5 6-2 0,1 3-2 16,-3 4 0-16,-4 2 3 0,-1 5 5 0,-1 4 5 16,2 6-3-16,-2 3 0 0,-1 9-2 0,1 2-3 15,-3 6 0-15,3 5-2 0,-5 0-1 0,0 0-8 16,0 2-12-16,1-5-16 0,-3 3-17 15,2-2-41-15,0-3-25 0,0 1-26 0,0-7-67 16,1 2 17-16</inkml:trace>
  <inkml:trace contextRef="#ctx0" brushRef="#br0" timeOffset="188358.5777">17844 10702 266 0,'2'25'257'0,"0"-3"-176"0,1-5-43 16,-1-6-11-16,0-2 11 0,0 0-10 0,0-5-1 16,-2 3-14-16,3-3-16 0,-1-1 0 0,2-3-2 15,5 0 1-15,2-3-5 0,4-1-3 16,5-3-5-16,0-1-2 0,4-3 13 0,1 2 6 15,-1-4 0-15,2-1 25 0,3 1-41 0,-2-5 16 16,1-1 14-16,5-8 0 0,-4-2-1 0,-3 3-2 16,-4 0-2-16,-2 1-4 0,-7 3 1 0,1-2-3 15,-5 4 2-15,-3-2-1 0,1 2 0 16,-5 3-2-16,0-1 0 0,-2 5-1 0,-4 2 3 16,4 0-3-16,-2 4-2 0,-1 0 0 0,-1 1-1 15,0 1-2-15,-5 5 3 0,2-2 1 16,-4 4-4-16,-2 3 5 0,-5-1 1 0,-4 9-2 15,-2 3 2-15,0 2 0 0,-3 1 3 0,1 6-3 16,1-1-1-16,3 5-1 0,5-1 1 0,-1 3 1 16,7-2-2-16,2-3 3 0,3 3-3 15,1-5 1-15,5-2 2 0,5 0-3 0,1-2 6 16,5-2-6-16,3-3 5 0,3 1-5 0,-1-8 2 16,3 1 2-16,15-2-1 0,-1-3 0 0,2-4 1 15,0 0 1-15,0-4-3 0,3-1-2 16,-3-1 4-16,3-3 0 0,-3-2-2 0,2 2 1 15,1-6-1-15,-1-1-3 0,-1-1 2 0,6-10 0 16,-7 1-4-16,-6-3 0 0,-5-2 1 0,-4 5 0 16,-3-3-3-16,-4 3 5 0,-4-1 2 15,0 5 0-15,-4 2 0 0,-3 3-1 0,-2 1 0 16,0 5 0-16,0-2-3 0,0 2 3 0,0 2-1 16,0 0-1-16,-2 3 1 0,2-1 0 15,-3 3-2-15,3 1 0 0,-2-1 0 0,0 13-6 16,-2-5-1-16,4-2 1 0,-3 1 0 0,3-3 1 15,0 0-1-15,0 0 0 0,0 0-1 0,3 0 2 16,-1-3 8-16,0 1-1 0,0 2 2 0,5 2 1 16,-3-2-2-16,5 3 0 0,2-1-2 15,9 4 1-15,-5-3 0 0,10 6-3 0,-1-3 3 16,2 3 1-16,1 0-2 0,-1 0 0 0,-4-3 2 16,2 3-1-16,-4 2-2 0,-4-2 5 15,-1-3-3-15,-4 3 5 0,0 0 0 0,-4 2 0 16,2 0 3-16,-5 2-3 0,-2-2-1 0,0 5 0 15,-2-3-1-15,0 5 0 0,0-3-2 0,0 5 1 16,-2-2 1-16,0-1-4 0,0 1 4 0,0 0-2 16,-1-1 0-16,3 1 2 0,-2-1-5 15,2-3 3-15,2 1-2 0,-2-4 0 0,5 0 1 16,-3-2-1-16,2 0 1 0,1-5 4 0,2 1-5 16,-1-3 5-16,3-2-3 0,2 0 0 15,0-2 3-15,2-3-2 0,0-4 5 0,3 3-3 16,-1-5 2-16,3-2-2 0,0-1-2 0,-3-1 1 15,3-1-1-15,-1-3-4 0,1-1 2 0,-3-4 0 16,1 1-3-16,-3-1 1 0,-2 0-1 0,0 0 2 16,0-1-1-16,-2 1 0 0,0 2 0 15,-3 0-2-15,3 2 3 0,-2 3 1 0,-3-1-1 16,1 0 1-16,-1 5-1 0,-2 2 1 0,3 0 0 16,-3 2-1-16,0 0-1 0,0 3 1 15,3 1-2-15,-3 1 2 0,0 0-2 0,2 4 4 16,3-5-2-16,0 5-2 0,2 0 4 0,-1 5-5 15,3-3 3-15,0 2-3 0,0 3 1 0,-2-1 3 16,2 3-1-16,-2 0-1 0,0 2 3 16,0 2 3-16,-3-2 0 0,3 5 2 0,-4-5 4 15,-1 2-4-15,-2 5-2 0,0-1 1 0,-2 3-2 16,-2 0-4-16,4-5 4 0,-6 5-3 16,4 2 0-16,-2-2 3 0,0-2-5 0,2-1 2 15,2 1-3-15,0-2 4 0,2-3-1 0,1-2-2 16,1-2 3-16,5 2 0 0,3-7-1 0,3 0 2 15,3-1-2-15,2-3 1 0,2-3 0 0,3-1 0 16,-1-5 4-16,3-2-2 0,-5-2-2 16,1-2 3-16,-1-5-4 0,2-9 2 0,-1-2-2 15,-1 2-1-15,-4-4-1 0,-1 3 3 0,-3-6-4 16,2 1 2-16,-1-3 1 0,-1-6-2 16,-3 5 2-16,0 6 2 0,-4 6 3 0,-3 5-1 15,-1 4 2-15,-1 5-3 0,-4 7 1 0,0 1-4 16,0 1-2-16,-2 13 2 0,0-5-3 0,2-2 0 15,-2 0-2-15,4-4 5 0,-2 0-1 16,-2 4 4-16,-3 5-4 0,-1 4 2 0,1 0 1 16,-1 2-2-16,-3 3 0 0,2 3 2 0,-4 6-3 15,5-3 2-15,-3 2-1 0,4 0 0 0,1 0 0 16,-3 1 2-16,5-5-3 0,0 2 2 16,4 0 0-16,0-5-2 0,3 1 3 0,4 0-1 15,6 1 1-15,5-3-2 0,4-3 1 0,3-2-2 16,1-2 3-16,5-5-4 0,-4 3 2 0,2-5 2 15,-3-4-2-15,1 2 1 0,-2-7 2 16,-1 3 0-16,-4-5 0 0,2-2 0 0,-4 2-3 16,-4-4 2-16,-1-2-3 0,-2-1-1 0,-4-4-2 15,-2 1-2-15,-5-6-2 0,-4 1-2 0,-3-5 5 16,-4 1 1-16,-6-1 0 0,0 3 3 16,-3-1-1-16,-2 3 3 0,-9-3-3 0,1 5 4 15,-1 5-3-15,3 3 2 0,1 3-2 0,1 3 1 16,4 1 1-16,1 3-1 0,3 1-1 0,3 1 1 15,0 0 0-15,2 2-2 0,0-2 0 16,2 4 3-16,2-2-1 0,1 4 2 0,-1 1-2 16,2-1 0-16,1 3 2 0,-3-3-2 0,7 3 2 15,-2-1-5-15,2 1-1 0,0-3 0 0,2 3 3 16,3 2 0-16,-5-5 3 0,11 3 0 16,-2-3 0-16,2 1-3 0,4-1 3 0,5 1-1 15,2-3-2-15,0 0 1 0,5 0 0 0,-1-2 0 16,3 0 0-16,-1-2 0 0,5-2 1 0,1 1-2 15,7-1 2-15,1 2 0 0,-4-5-2 16,1 5 1-16,-5-2 0 0,-1 1-1 0,-3 1 1 16,-3 0-2-16,-5 2 3 0,0 2-3 0,-2 0 4 15,-2 3 2-15,-3-1 4 0,-2 7-4 0,-2 2 5 16,2 7 4-16,-4 2-7 0,-2 5-2 16,-3 4-1-16,-4 8-3 0,-6-1 1 0,-1-3-2 15,-2 0 2-15,0-8-1 0,3-1 1 0,-3-4-3 16,2-2 0-16,3-2-4 0,0-3-9 15,4-2-2-15,0 3-7 0,-3-5-3 0,6 0-23 16,-1 0-37-16,2-2-13 0,1 0-35 0,3-1-163 16</inkml:trace>
  <inkml:trace contextRef="#ctx0" brushRef="#br0" timeOffset="188952.1753">16830 11170 33 0,'0'2'263'16,"0"-2"-144"-16,0-2-48 0,0-5-40 0,4-2 0 15,1 1-12-15,6-3-7 0,4-3 1 0,9 1 3 16,9 0-7-16,7 0 6 0,6 2-2 16,7-3 2-16,11 3-9 0,31-4 5 0,42 2-3 15,-9 2 1-15,30 0 5 0,-56 2 1 0,1 2 3 16,8-2-4-16,-1 5-2 0,7 0-5 15,2-1 1-15,13-1-2 0,0 1 0 0,9-4-1 16,3 3 1-16,6-1-2 0,-3 0 0 0,8-1 4 16,1 1-2-16,1 0-1 0,-1 1-2 0,1-1 4 15,2 3-6-15,-7-3-2 0,0 3 1 16,-13-1-1-16,0 1-1 0,-11 2-1 0,2 0-10 16,-16-1-5-16,1-1-2 0,-18 0-10 0,0-1-10 15,-13 1-15-15,-3-3-4 0,-3 3 8 16,-3 4-35-16,-9-5-104 0,-2 7-39 0</inkml:trace>
  <inkml:trace contextRef="#ctx0" brushRef="#br0" timeOffset="190389.3001">20397 8584 177 0,'-13'15'118'0,"4"-4"-49"16,3-7-42-16,1-1-12 0,3-3-16 0,4-3 6 15,0 3 3-15,3-4 2 0,4 2 0 0,2-3 27 16,-3 5-15-16,8-4-2 0,-1 4-6 16,7-4 3-16,3 1-9 0,3 1 3 0,3-4-5 15,4 3-1-15,18-3-1 0,2 1 1 0,5-1-4 16,-1 1 1-16,5 1-2 0,22-5 0 0,-4 2-1 16,17 1 1-16,-13-1-1 0,-15 3 0 15,-10 2-2-15,-10-3 2 0,-7 3 1 0,-4-2-2 16,-3 4 3-16,-3-3-2 0,-6 1 0 0,-1 2 1 15,-1 0 0-15,-4 0 2 0,-2 0 0 0,-2 0 2 16,-3 2-1-16,-4-2 0 0,-2 3 0 16,0-3-1-16,-3 2-1 0,1 0 4 0,0-2-1 15,-1 4 1-15,-1 1 2 0,-1 1 0 0,3 1-4 16,-3 2 5-16,0 4-2 0,1 5 3 0,-1 4-2 16,1 2-3-16,-1 9 3 0,-4 13 4 15,0 3-4-15,-2 6-1 0,-3 0-4 0,-3 16 5 16,-1-1-2-16,0-1-4 0,0 3 3 0,0 1 3 15,-2 2 1-15,3-11-2 0,1 9-1 0,0 0 1 16,1 2 1-16,1-3 0 0,-1-3-3 16,6-3 1-16,-3 2-2 0,3-2 3 0,0 0-4 15,0 1 4-15,3-10-4 0,-1 2 2 0,2-1-2 16,1 3 1-16,1-1 0 0,1 0 0 0,0-8-1 16,-1-1 1-16,3-2-3 0,2-5 0 15,0 4 1-15,0-1-2 0,-2-3 0 0,2-2 3 16,2-3-2-16,-2-1-1 0,2-3 1 0,1 2 0 15,1-1-2-15,-2 1 3 0,0-1-2 0,1-6 1 16,-3-3-2-16,-2-3 2 0,-3-4 2 16,1-5-3-16,-3-4 0 0,-2-4 2 0,1-3 2 15,-1 1 5-15,-7-14-6 0,3 2 4 0,0 5 3 16,2 0-2-16,0 2 2 0,0-2-3 0,0 4-8 16,0 2 2-16,-4-6 1 0,-1 0-2 15,-6-2 2-15,5 1-3 0,-5-1 1 0,-3-3 0 16,-3 1 0-16,-3-3 0 0,-4-2-4 0,-21-2-5 15,-3-3 3-15,-3 3-1 0,-6 2 2 16,-5 2-2-16,-26-4-12 0,-5 4 0 0,-24 0 0 16,16 7-2-16,15 2-12 0,16 2-25 0,6 1 3 15,8 1-6-15,1-2-24 0,11 0-64 0,5 1-65 16</inkml:trace>
  <inkml:trace contextRef="#ctx0" brushRef="#br0" timeOffset="192045.1235">21744 9803 138 0,'-39'9'93'0,"-8"-3"-51"0,14-1-17 16,11-5 8-16,2 0 0 0,7 0-8 0,4 0 12 15,1 0-13-15,12 0-17 0,-2 0-8 0,-4 0 16 16,2 0-1-16,7 0 1 0,-1 0 0 16,7 0-1-16,3 0-5 0,6 0-3 0,4 0 5 15,3 2-2-15,2 0-1 0,2-2 1 16,7 0-3-16,-1 0-1 0,21 0-1 0,-1-2 1 16,3 0-2-16,2 2 2 0,18-3-1 0,-1-1-2 15,21 0 2-15,-10-3-2 0,-12 3 6 0,-12-1 7 16,-6 1 1-16,-7-3-3 0,-4 3 0 0,-7-1 2 15,-5 1-6-15,-6 0-2 0,-4-1 2 16,-2 1 3-16,-5 2-6 0,-7-3 6 0,-2 5-2 16,-6-2-1-16,-1 0-1 0,-1 2-2 0,-16 2-1 15,6-2-2-15,1 2-2 0,2-2-2 16,0 0 2-16,2 0-2 0,0-2 1 0,0 2 0 16,0 2-1-16,-3-2 1 0,3 0 0 0,-2 0 0 15,7-2-4-15,-5 0-2 0,0-1 1 0,-7-1-1 16,5-3 2-16,-5 1 5 0,-2 1-3 0,-2-3 2 15,-4 1 0-15,-3-2 2 0,1 0-3 16,-3 3 2-16,-2-3 0 0,0 0 4 0,0 2-3 16,2-1 0-16,-7-1 2 0,3 2-1 0,4 1-1 15,3-1 0-15,1 0-1 0,3 3 1 16,0 0-3-16,2-3 2 0,2 3 0 0,2 1-2 16,3-1 1-16,-3 2 0 0,3 0 0 0,-1-1 1 15,1 1-1-15,2 0-2 0,0 0 3 0,-1 2 2 16,1 0-5-16,2 0 3 0,0 0 1 0,0-2-5 15,0 2 1-15,0 0 2 0,0 2-1 16,0-2 3-16,0 0-3 0,0 0-1 0,0 0 0 16,2 0 3-16,1 0 2 0,-1 2-2 0,4 0-2 15,1 0 1-15,2 3 1 0,2 1-1 16,2 1 1-16,5 0 1 0,2 1-2 0,2 3 3 16,0 0-1-16,13 5 1 0,-2 2-1 0,2-5 0 15,1 4-1-15,-3-1-1 0,2-1 1 0,-2 3-2 16,2-3 2-16,-2 1-2 0,7 1 1 15,-9-3-1-15,-2-1 1 0,-7-2 0 0,-5-5-1 16,-4 1-1-16,-4-2 2 0,0-3 1 0,-4 2 2 16,-10-8 9-16,3 4-2 0,-2 0 6 0,1 0-5 15,3-2 1-15,0 2-7 0,0 0-3 16,0 0 2-16,0 0-2 0,-2 0 2 0,2 0-2 16,0 0-2-16,2 0 2 0,-2 2-4 0,0-2 1 15,0 0-1-15,-4 0 0 0,-1 0 0 0,-6 0 4 16,-2 0-5-16,-2 0 5 0,-7 4-3 15,-3 1 2-15,-1 1-2 0,-5 3 1 0,-15 2 0 16,0 2 0-16,-3 0 0 0,3 3 0 0,2-1 0 16,0 1 0-16,-3 1 0 0,8-1 0 15,8-3 0-15,4-2-1 0,3-2 1 0,9-2 0 16,1-1 1-16,1-1-2 0,2-1 0 0,4-4 3 16,1 2-4-16,1 0 2 0,3-2 0 0,9-4 1 15,-5 4-3-15,0-2 2 0,0 2-3 0,1-2 4 16,-3 2-3-16,0 0 0 0,0 0-7 15,2 0 3-15,-2 0 3 0,2 0-1 0,-2 0-1 16,0 0-2-16,0 0 2 0,2 0 1 0,-4 0 3 16,0 2 2-16,4-2 1 0,0-2-1 15,3 2 0-15,1-5-2 0,1 1 2 0,2-3-1 16,2-2 3-16,-2-2 3 0,2 2-2 0,-3-6 4 16,3 2-2-16,-2-3 0 0,0-3-1 0,-2-1-3 15,2 0 0-15,2-11-2 0,-5 2 2 0,1 1-2 16,-1 1 2-16,-1 1 1 0,-3-1-2 15,2 3 1-15,-1 2-1 0,-3 0 2 0,-3 0-2 16,1 2 0-16,0-2 0 0,0 4 1 0,-3 1-1 16,1 1-2-16,2 3 3 0,-3 2-2 15,1 4-2-15,2 1 2 0,0 6-2 0,2 0 3 16,-3 0-6-16,3 0-2 0,0 2 1 0,0-2-5 16,0 0-7-16,0 0 5 0,0-2 12 0,0 2-1 15,-2 0 0-15,2 4 2 0,0 1 0 16,0 1 0-16,0 1 2 0,5 6-4 0,-5-4 4 15,4 6-1-15,3-1-2 0,-1 1 3 0,1 0-2 16,2 1-2-16,2-3 4 0,0 2-2 0,0 1 0 16,2-3 1-16,0-2-1 0,0 5-2 15,1-8 2-15,1 6-1 0,-2-6 1 0,-2 1-3 16,3 0 2-16,-3-2 3 0,-3-3-3 0,-1 3 1 16,0-5 3-16,-1 2 2 0,-4-1 4 0,3-1-1 15,-3-2-4-15,0 2 4 0,-2 0-7 16,0-2 0-16,2 0-3 0,-4 0 2 0,2 2 0 15,-4-2-1-15,-5 3 0 0,-2-3 1 0,0 4 1 16,-4-2-2-16,-1 3 1 0,-2-1-4 0,1 0 1 16,-1 3-3-16,5-3 1 0,-2 1 2 15,1-1-1-15,3-2 4 0,2 3-4 0,3-5-1 16,-1 4 2-16,1-4 4 0,1 0-2 0,3 3-1 16,2-3 1-16,2 0 1 0,5-3-1 0,4 1 3 15,4 0-2-15,7-5-1 0,5 3 2 16,-1-1 0-16,1 1-2 0,-1 0 4 0,-2-1 1 15,-2 3-1-15,-4-2 0 0,-5 4 1 0,1-3-5 16,-6 1 2-16,1 2-1 0,-4-2 1 0,-1 2-1 16,-4 0 2-16,-2 2-1 0,-5 0-3 15,-4 1 4-15,-4 1-4 0,-3 0-9 0,-2 3-6 16,0 2-12-16,-4-5-33 0,2 5-23 0,0-2-14 16,0-1-51-16,0 3-187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21:06.4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29 6608 17 0,'-9'2'30'0,"1"-2"-14"0,-1 0 18 15,0 0-25-15,0 0 3 0,2 0-5 0,-1-2-2 16,1 2-3-16,-2 0-4 0,0 0 2 0,5 0-1 16,-5 0 2-16,3 0 7 0,-3 0 13 0,4 0 15 15,-1 0-3-15,1 0 25 0,1 0-34 16,2 0 5-16,-1 0-2 0,1 0-7 0,0 0-4 15,0 0-11-15,2 0 3 0,0 0 2 0,0 0 2 16,0 0 1-16,0 0-6 0,0 0-2 0,0 0-1 16,0 0 4-16,0 0-2 0,0 0 3 15,0 0-7-15,2 0 3 0,-2 0-7 0,0 0 0 16,2 0 3-16,-2 0 0 0,0 0 1 0,2 0 0 16,3 0 1-16,-3 0 1 0,2 0-2 15,1 0 3-15,1 0-1 0,1 0 2 0,2 0-3 16,-2 0 1-16,4 0-1 0,-3 2 2 0,3-2-1 15,0 0 1-15,0 0-1 0,0 0-1 0,1 2-1 16,1-2-1-16,0 0-1 0,-2 0 2 16,2 0-2-16,0 0 2 0,1 0-1 0,-1 0 4 15,-2 0-2-15,2 0 3 0,-2 0-2 0,0 0-2 16,0 0 1-16,0 0-1 0,-2 0 0 0,0 0-2 16,0 0 2-16,0-2-3 0,-5 2 4 15,3 0-1-15,-1 0 0 0,-1 0 0 0,-1 0 0 16,0 0 4-16,-1 0-5 0,3 0 3 0,-4 0-1 15,1-2 1-15,1 2-2 0,0 0 1 0,-4 0-2 16,5 0 2-16,-3 0 0 0,0 0-1 16,-2 0 1-16,2 0-2 0,-2-2 3 0,0 2 1 15,0 0 1-15,0 0 1 0,0 0-1 0,0 0 4 16,0 0 2-16,0 0-7 0,0 0 0 16,0 0-1-16,0 0 1 0,-2 0 2 0,2 0-4 15,0 0 2-15,-2 0 0 0,2 0-3 0,0 0-2 16,0-2-3-16,-2 2 3 0,0 0 1 0,-1-3-5 15,1 3 7-15,0-2-7 0,0 0 1 0,0 2 3 16,-1-2-1-16,-1 0 0 0,0 2 1 16,-1 0 0-16,1 0 0 0,-1 0-3 0,-1-3 5 15,-1 3-5-15,1 0 4 0,-5 0 0 0,2 3-2 16,0-3 2-16,2 0-2 0,-2 0 0 16,-2 0 1-16,3 0 0 0,-1 0-1 0,-2 2-1 15,-2 0 1-15,2 0-1 0,-3-2 2 0,3 2-1 16,-2 1 1-16,2-3-2 0,0 2 3 0,0-2-1 15,0 2-1-15,2-2 1 0,0 0 1 0,3 0-2 16,-1 2 3-16,3-2-3 0,-1 0 0 16,3 0 1-16,-2 0-3 0,4 0 3 0,-3 0-3 15,1 0 3-15,2 0-6 0,0 0 2 0,0 0-7 16,0 2 3-16,0-2 4 0,0 0 2 16,0 0 1-16,0-2-1 0,0 2 3 0,2 0-1 15,-2 0-1-15,0 0 1 0,0 0-1 0,3 0 2 16,-3 0-2-16,0 0 1 0,0 0-3 0,0 0 1 15,2 0-2-15,-2 0 0 0,0 0-4 16,2 0 5-16,-2 0 3 0,0 0 2 0,2 2-2 16,0-2 1-16,1 0 0 0,1 0 0 0,-2 0 0 15,3 3-1-15,1-1 0 0,1-2 1 0,2 2-1 16,0-2 1-16,2 2-2 0,0 0 3 16,2-2 0-16,0 0-3 0,0 0 2 0,1 0-2 15,-1 0 2-15,2 0-1 0,-4 0 1 0,2 0-2 16,-2 0 1-16,0 0 2 0,0 0-2 0,-4 0-1 15,2 0 1-15,-2 0 1 0,-3 0-2 16,0 0 1-16,1 0 1 0,-1 0-1 0,-2 0 4 16,1 0 0-16,-1-2-2 0,-2 2 4 0,0 0-1 15,0 0-4-15,2 0 2 0,-2 0 1 0,0 0-5 16,0 0 3-16,0 2-1 0,-2-2-2 16,2 0 1-16,0-2 0 0,0 2 2 0,0 0-1 15,0 0 1-15,0 0-1 0,0 2 2 0,0-2 1 16,0 0 0-16,0-2 0 0,-2 2-1 0,2 0-2 15,0 0 0-15,0 0 1 0,0 0-2 16,0 0 3-16,-3 0-1 0,3 0-2 0,0 0 1 16,0 0 2-16,0 0-1 0,0 0-3 0,0 0 2 15,0 0 0-15,0 0 1 0,0 0-3 0,0 0 3 16,0 0-2-16,0 2 0 0,0-2 1 16,-2 0 2-16,2-2 0 0,0 2 1 0,0 0 0 15,0 0 3-15,0 0-2 0,0 0 0 0,-2 0-2 16,2 0 1-16,0 2 0 0,0-2-1 15,0 0-2-15,-2 0 1 0,2 0-3 0,0 0 3 16,0 0-3-16,0 0 2 0,0 0-1 0,0 0-1 16,0 0-2-16,0-2-3 0,0 2-10 0,0 0-21 15,0 0-27-15,0 0-2 0,0 0-40 0,0 0 2 16,0 2-99-16</inkml:trace>
  <inkml:trace contextRef="#ctx0" brushRef="#br0" timeOffset="2296.2785">8667 6687 17 0,'-4'0'38'16,"2"-2"-21"-16,-1 0 6 0,1 0-7 0,0 2 5 15,2-2 0-15,-2-1 4 0,2 1 18 16,0 0 11-16,0 0-38 0,0 0 6 0,0-3-6 16,0 3 0-16,0 2-11 0,0-2-2 0,0-1 1 15,0 3-4-15,0-2 7 0,0 2 3 0,2 0 3 16,-2-2-1-16,0 2-7 0,2 0 25 0,0 0-19 16,-2 0 4-16,3 0-1 0,-1 0-1 15,0 0 2-15,0 0-1 0,1 2 1 0,-1-2-6 16,2 2 3-16,-2-2 2 0,1 0-3 0,-1 0 2 15,0 0-3-15,0 3-4 0,-2-3-2 16,5 0 5-16,-5 0-2 0,0 0 3 0,0 0 5 16,0 0-5-16,0 0-4 0,6 2 0 0,1-2 1 15,-1 2-2-15,3 0-4 0,-2 1 4 0,2-3-1 16,2 2 3-16,-2 0 1 0,2-2-1 16,0 2-3-16,2 0 1 0,0-2 2 0,2 3-1 15,3-1 1-15,0-2 2 0,-1 2-2 0,3 0-1 16,4-2 1-16,1 2-4 0,-3-2-2 0,2 3 1 15,-6-3-1-15,4 0 2 0,-2 0-3 16,-3-3 0-16,3 3 0 0,-2 0 0 0,-1 0-2 16,-3 0 2-16,-1 0 0 0,-2 0 2 0,0 0-2 15,0 0 4-15,0 0-3 0,0 0 0 0,0-2 0 16,2 2-1-16,0 0 1 0,3-4-1 16,1 4-1-16,-1-5 1 0,2 5 2 0,-3-4-3 15,-2 2-1-15,-2 0 3 0,-2-1-1 0,0 1 1 16,-5 2 0-16,-6-2 0 0,0 2 6 15,0 0-1-15,2 0 0 0,0 0-2 0,0 0 2 16,0 0-1-16,0 0 3 0,4 0 1 0,-2 0-3 16,0 0 2-16,1 0 0 0,-1 0-1 0,-2 0-2 15,0 0 2-15,0 0-5 0,0 0 2 0,0 0-2 16,0 0-1-16,0 0 0 0,0 0-2 16,0 0 1-16,0 0-2 0,0 0 2 0,0 0 0 15,-2 0-2-15,2 0-8 0,-3 0-13 0,3 0-3 16,0 0-20-16,0 0-48 0,0 0-31 0,-2 0-110 15</inkml:trace>
  <inkml:trace contextRef="#ctx0" brushRef="#br0" timeOffset="7123.2202">13633 8182 29 0,'-5'-4'30'0,"5"-1"-9"16,-2 3 6-16,0 0 14 0,0-2 18 0,-1 1 0 15,1 1-24-15,2 0-4 0,0 0-6 16,-2 0-8-16,0 2-4 0,2-3-5 0,0 1-2 16,0 2 4-16,0 0 4 0,0 0 9 0,0 0-7 15,0 0 12-15,0 0-8 0,0 0 5 16,0 0-20-16,0 0 2 0,0 0 0 0,0 0 0 15,0 0 0-15,0 0 1 0,0 0 1 0,0 0-6 16,0 0 2-16,0 0-3 0,-5-4 0 0,-1-1 0 16,-1-1 1-16,1 1-2 0,-1-1-1 0,0 1 1 15,1 3-2-15,-3-5 0 0,0 5-1 16,-2 0 1-16,2 0 0 0,-2 0 0 0,0 2-1 16,-2-3 1-16,2 3 1 0,-5-2-1 0,-1 4 1 15,1-2-1-15,1 0 2 0,-3 0 0 16,-1 0-1-16,-1 3 2 0,0-3-2 0,2 0 3 15,-2 2-3-15,0-2 2 0,3 2-2 0,-5-2 1 16,2 2 1-16,0 0-2 0,-2 1 1 0,0-3 1 16,-2 0-3-16,0 2 0 0,1-2 1 15,1 0 1-15,-4 0-3 0,4 0 4 0,-2 0-4 16,2 0 0-16,0-2 2 0,2 2 0 0,2 0-1 16,0 0 1-16,3 0 0 0,0 2 1 0,-1 0-2 15,-2-2 1-15,3 2 0 0,0 1 1 16,-3-3-1-16,3 4-1 0,-5-2 1 0,2-2 1 15,0 2 0-15,-1-2 1 0,1 0-3 0,-2 3 2 16,2-3-1-16,1 0 1 0,1-3-3 0,3 3 2 16,-2 0 1-16,2 0-1 0,1 0 0 0,-1 0 0 15,2 0-1-15,0-2 2 0,0 2-2 16,2 0 0-16,1 0 2 0,-1 0-1 0,-2 0-1 16,2 0 0-16,-2 0 1 0,0 0 0 15,0 0 0-15,0 2 0 0,0-2 1 0,-2 0-2 16,1 3 2-16,-1-3-2 0,2 0 2 0,-2 2-2 15,2 0 1-15,0-2 0 0,2 2 0 0,-2 0 0 16,2 1 0-16,-2-3-1 0,0 0 2 0,-2 2-1 16,4-2 0-16,-4 2 2 0,2-2-2 15,-2 0 1-15,2 2-1 0,-3 0 1 0,3-2-3 16,-2 0 4-16,0 3-2 0,4-1-2 0,-2 0 3 16,0 0-2-16,0 0 1 0,2-2 1 15,-2 3-3-15,2-1 3 0,1-2-1 0,-3 2 0 16,2 0 0-16,-2 0 0 0,0 1-1 0,0-1 1 15,2 2 0-15,-2-4 0 0,0 5 0 0,-2-5 1 16,4 4-3-16,-2-4 4 0,-2 4-3 0,2-1 2 16,2 1-1-16,-2-4 2 0,-3 4-1 15,3-1 0-15,0-1 0 0,-2 2-1 0,2-1 1 16,0-1-2-16,0 4 0 0,0-3 3 0,0-1-2 16,2 2-1-16,0 1 1 0,1-3 0 15,-1 2 0-15,0 1 0 0,2-1 1 0,1 0-3 16,-1 1 2-16,0-1-1 0,1 3 2 0,1-3-3 15,1 1 2-15,-3 1 0 0,3-1-2 0,0 1 4 16,-1 1-1-16,-1 0-2 0,1 1 1 0,1-1 0 16,-3 0 1-16,3-1-2 0,-3-1 2 15,3 1-2-15,-1 1 1 0,1-1-1 0,-3-1 1 16,5-1 2-16,-2 3-1 0,1-3-1 0,-1 1 2 16,2-1-3-16,-3 3 1 0,3-3 1 15,0 3 0-15,-2 2-2 0,-1-3 1 0,1 1 1 16,-1 2-2-16,3-3 3 0,-2 3-2 0,-3 0-1 15,3-3 1-15,2 1-1 0,-3 2 1 0,1-5 1 16,-1 1-1-16,1 1 0 0,2 1-1 0,-1-3-1 16,-1 3 4-16,2 0 0 0,0-3-1 15,-1 0 0-15,1 5 0 0,0-2 1 0,0-1-4 16,0 3 2-16,2-2 1 0,-3 2-2 0,-1 0 0 16,4-1 3-16,-2 3-1 0,2-2-2 15,-2 2 1-15,2 0-1 0,0 0 0 0,0-2 2 16,2 2 2-16,0-2-4 0,-2 0 2 0,2 0 0 15,0-1-1-15,3 1-1 0,-3-2 3 0,2 2-3 16,1-5 1-16,-1 3 1 0,1-1-1 16,-1 1 1-16,3 0-2 0,-1-1 2 0,1 1 0 15,0-1-1-15,-1 3 0 0,1-2 1 0,-1-1-3 16,1 3 4-16,2-2-2 0,-3 2 0 0,3-3-1 16,-2 1 3-16,2 0-2 0,-3-1 3 15,1-1-2-15,4-1 0 0,-4 3 1 0,1-3 1 16,1 0-3-16,0 1 2 0,0-1-2 0,2 1 1 15,0-1-2-15,-2 0 1 0,4 1 3 0,0 1-5 16,0-1 4-16,1-1-1 0,1 1-1 16,1-1 1-16,-1-2 1 0,0 3 2 0,3-1-1 15,0-2-2-15,-3 1 3 0,5-1 0 0,-2 0-1 16,-1 0 3-16,3-2 1 0,-2 2-3 0,-3 1-1 16,3-3 0-16,-3 0 0 0,1 0-1 15,-5 0 0-15,4 2-1 0,-2 0 0 0,1-2 0 16,-1 0 0-16,2 0-1 0,1 0 0 0,1 2 2 15,1-4-3-15,2 2 3 0,0 0-1 0,-1 0 3 16,6-4-2-16,-1 4 1 0,-4-3 0 16,0 1 0-16,-1 2 0 0,1-2 0 0,-4 2-1 15,-1 0 0-15,1-2 1 0,-1 2 2 0,1 0-2 16,-3 0 1-16,2 0-1 0,1 0 0 0,-1 0 1 16,3 0 0-16,-1-2-1 0,3 2 0 15,0 0-2-15,4 0 2 0,-2-3-2 0,3 1 1 16,-3 2-3-16,2-2 2 0,0 2 1 0,-4-2-1 15,2 2-1-15,-2 0 2 0,-3 0-4 16,-1 0 5-16,-3 0-5 0,3 0 3 0,-3 0-1 16,-2 0 1-16,0 2 0 0,2-2-2 0,-2 2 1 15,2 0 0-15,-2 1 1 0,3-1 0 0,1 0-2 16,3 2 2-16,-1-1-1 0,3 1 0 0,2-2 3 16,-2 0 1-16,0-2 0 0,2 0 1 15,-2 3-3-15,0-3 0 0,-3 0-2 0,1-3 2 16,0 3 0-16,-3 0-2 0,0 0-1 0,-1 0 1 15,1 0 0-15,-2 0 1 0,3-2 0 16,-3 2 0-16,0-2-2 0,0 0 1 0,1 2 2 16,1 0-2-16,1-2 1 0,1-1-2 0,5 1 4 15,0 0-3-15,0-2 0 0,0 4 0 0,0-3 1 16,0 1 0-16,-2 0-1 0,0 0 3 16,0 0 0-16,-5 2 0 0,1-5 2 0,-3 3 0 15,0 0 1-15,-2-3 0 0,3 3 0 0,-3-2 2 16,-3-1-1-16,1-1-1 0,0-1-4 0,0 0 1 15,2-1-1-15,-2-1 0 0,0 0-2 16,-1-2 2-16,-1 0 2 0,4-2-3 0,-2-1 2 16,0 1 0-16,-1-2 0 0,1-1 2 0,0-1 1 15,2-1 1-15,-4 0-3 0,-1 1-1 0,1-3 0 16,-5 2-3-16,0-6 0 0,-4 2 2 16,2 0-4-16,-6 0 1 0,3 0 2 0,-3 2-1 15,1 0 0-15,-3-2-1 0,-1 2 0 0,0-4 2 16,-2 0-2-16,0-3 0 0,2 3 1 0,-2-5-2 15,2 3 1-15,-2-3 0 0,0 5-8 16,0-2-1-16,2 4-1 0,-4 2-1 0,2 4-6 16,-2 3 5-16,-3 2 1 0,-6 2-16 0,-4 5-12 15,-9 4-9-15,-10 2-31 0,-16 11-1 0,-8 5-34 16,-1 4-55-16,4 7-59 0</inkml:trace>
  <inkml:trace contextRef="#ctx0" brushRef="#br0" timeOffset="10716.2791">10965 8374 23 0,'0'0'34'0,"0"0"-16"0,0 0-8 0,2 0 7 15,-2-4-6-15,4 1 9 0,-1 1 22 0,1-2-23 16,0-1-7-16,1 1-8 0,-1 0 2 16,1-3 0-16,-1 3 1 0,0-1 2 0,1-1 7 15,1 1-3-15,-1-1 0 0,-1 1-2 0,1-1 7 16,-1 1-2-16,1-2 7 0,-1 1 1 15,-2 1-7-15,0-1-6 0,3 1-1 0,-3 1 3 16,0 0-3-16,0-1-2 0,-2-1-3 0,0 1 2 16,3-1-4-16,-3-1 4 0,0 0-2 0,0 1 3 15,-3-1-2-15,3 0-3 0,-2 1 3 16,0-1-6-16,0 1-1 0,0 1-1 0,-3-1 1 16,1 1-2-16,-1-1-1 0,1 1 0 0,-3 3 2 15,3-2-1-15,-5-1 1 0,0 3-2 0,-2 0-1 16,0 2 3-16,0 0 3 0,-2 0-2 15,-2 2 0-15,-5 0 2 0,-2 3-2 0,0-1 0 16,0 3 0-16,-1-1 2 0,1 1-2 0,0-1 1 16,-2 3-2-16,2-2 4 0,0 2-3 0,0 0 2 15,0 2-1-15,2-3-2 0,-2 1 2 16,2 4 0-16,3 1 0 0,-1-1 1 0,0-2-2 16,5 2 2-16,-2 3-2 0,1-3 1 0,1 2 0 15,2-2 0-15,-2 5 1 0,4-2-2 16,-4 3 0-16,0 3 1 0,2-2 0 0,-3 0 0 15,3 0 0-15,0-2 1 0,0-1-2 0,2 1 2 16,1-1-2-16,1 1 1 0,0-2 0 0,3 3 0 16,0-1 1-16,1 2-1 0,-1 2 0 0,2-2 0 15,2 4 2-15,0-2 0 0,0 2 1 16,2 1-2-16,0-1 0 0,3 0 0 0,-1-2 1 16,3 0 0-16,-1-2-2 0,1-2 1 0,-1 2 0 15,3-5 0-15,-2 0 0 0,2 1 2 16,-3-1-1-16,3-4 3 0,2 3-1 0,-2-3-2 15,0 0 2-15,2-3 1 0,-2 1 2 0,0 2 2 16,2-2-4-16,-3-2 1 0,6 1-3 0,-1 1-2 16,0-2 2-16,2-3 0 0,-1 1-3 0,3-1 3 15,1 1-1-15,2-5 1 0,4 0 1 16,3-5 1-16,1 3-3 0,1-2 2 0,0 1-2 16,1-3 0-16,-1 1 0 0,0 1-1 0,-5 2-2 15,0-3 2-15,-2 1-1 0,-4-1 2 16,2 1-1-16,-5 0 5 0,1-3-1 0,-1-2 0 15,0 0 3-15,3-2-3 0,-2 0 1 0,-1-2 1 16,3 2-4-16,-3-2 5 0,0 2 9 0,-1-2 3 16,-3-1-8-16,0 3 2 0,-2 0-4 0,-3-2-1 15,3 0 1-15,-7 0-2 0,3-3-1 16,-3-1-4-16,-2-8-2 0,-2 1 0 0,-3-5 0 16,1-4-2-16,-1-2 1 0,1-2 0 0,-5-1 1 15,3-2-5-15,-8 1 2 0,3 6-3 16,-2 2-1-16,0 2-11 0,-3 0-4 0,1-1-13 15,0 3 8-15,1 1 7 0,3 1 3 0,0 6-18 16,-2 3-1-16,2 1-25 0,-2 4-37 0,-3 4-7 16,1 3-103-16</inkml:trace>
  <inkml:trace contextRef="#ctx0" brushRef="#br0" timeOffset="16636.6774">10354 10045 1 0,'7'5'14'16,"-3"-3"-5"-16,0-2 11 0,1-2-4 0,1 0 4 15,-1-3 1-15,-1 1 26 0,1-1-1 0,-1 1 4 16,1 0-34-16,-3-1-10 0,2 1-1 16,-2-1-1-16,1 3-5 0,-1 0 0 0,0 2 1 15,0-2 27-15,0-1-9 0,1 3 14 0,-1 0 12 16,2 3-24-16,1-1-4 0,-1 0-1 15,0 2-2-15,3-1 2 0,-3 3-7 0,3-1 4 16,-3 1-3-16,1 1 3 0,-1 0 1 0,1-3-2 16,-1 5-1-16,1-3-3 0,-1 3-2 15,-2 0 3-15,0 0-3 0,3 0 5 0,-3 2-1 16,0 0-5-16,0 2 2 0,1-2 4 0,-3 9-5 16,2-3 2-16,0 6-1 0,-2-4-1 0,2 3-1 15,0 0 2-15,-2 3-2 0,0-1-1 0,0 0-2 16,0 0 2-16,0 3-2 0,0-1 4 15,-2 1 10-15,2-1-3 0,0 3-13 0,-4 6 3 16,2 3 2-16,-3-3 3 0,3 2 0 0,-2 3-6 16,-1-5 0-16,-1-1-2 0,-1-6 3 0,0 1 3 15,1-3-1-15,-1-1-6 0,0-1 2 16,3-2-1-16,0 0 0 0,-1-2 1 0,1 4 1 16,2 0-1-16,-1 3-2 0,1 1 3 0,2-1-1 15,0-1 0-15,0 1 2 0,2 1-3 16,1-3 2-16,-3-3 3 0,0-2-2 0,0-3 0 15,2 1-2-15,0-3 3 0,0-1-3 0,0-3 2 16,3 2-2-16,-3 0 2 0,0 0-2 0,0 0 2 16,1-2-1-16,-1 3-2 0,0-3 2 0,2 0 1 15,-1 0-3-15,1-2 2 0,-4 2 0 16,5-3 0-16,-5 1 1 0,4 0-3 0,-4 0 1 16,2-2 2-16,0 1-3 0,1-1 2 0,-1-3-1 15,-2 1 1-15,2-1-1 0,0 3 1 16,-2-3 1-16,2 1 0 0,1-1 2 0,-3 0-3 15,2-1-2-15,0 1 4 0,0 0-5 0,0-1 3 16,1-1-1-16,-3 2-2 0,2-2 3 0,0 3 1 16,0-3 3-16,0 0-3 0,1 0 0 0,-1 1-2 15,2-1 3-15,-2 0-3 0,3 3 2 16,-1-3-1-16,1 0-1 0,1 0 4 0,1 0-4 16,-1 1 4-16,3-1-3 0,2 0-1 0,3 0-1 15,1 0 3-15,0 1-1 0,3 1-1 16,2-2-2-16,0 0 2 0,4 3 1 0,-2-3-1 15,2 0-1-15,3 3 2 0,-1-1-2 0,3-2 1 16,-3 3 2-16,7-3-2 0,0 0 3 0,-2 2-2 16,2 1 0-16,-2-1-1 0,2-2 2 15,3 3-2-15,1-3 2 0,-2 0-2 0,1 3 1 16,-1-3-1-16,0 0 2 0,3 3 1 0,-3-5-2 16,2 0-1-16,5 2 1 0,5 0 0 0,1 0 1 15,3-2-4-15,0 2 4 0,-3 1-3 16,-2-3 3-16,-4 2-1 0,0 0-1 0,5-2 1 15,-1 0 0-15,2 0-2 0,3 2 3 0,-5-2-2 16,-2 2 1-16,-2-2-1 0,2 0 1 0,1 0 2 16,3-2-3-16,7 0 2 0,-2 0-1 15,2 2 1-15,-2-2 2 0,-2-1-4 0,-3 3 3 16,1-4-2-16,2 4 0 0,1 0 2 0,-1 0-1 16,-2 0 0-16,-5 0 0 0,-2 0 1 0,-3-2-2 15,-1 2 2-15,2 0-3 0,1 0 2 16,-1 2-2-16,-2 0 2 0,-1 0-3 0,-4-2 1 15,0 5 0-15,2-3 2 0,3 0-3 0,2-2 3 16,4 0-3-16,4 0 1 0,1 0 1 0,-1 0-3 16,-1-2 2-16,-6 2 1 0,-3 0-2 15,-1 0 2-15,-3 0-1 0,5 0 1 0,-1 2 1 16,-1-2-4-16,-2 0 4 0,-4 0-3 0,0 0 2 16,-4 2-1-16,-1-2 1 0,-6 3-2 15,0-3 4-15,-3 0-4 0,1 0 2 0,-3 0 1 16,1 0-2-16,-1 0 1 0,1-3 2 0,-1 1-4 15,1 2 2-15,-3-2-2 0,2 2 2 0,-4 0-1 16,3-2 0-16,-3 2-1 0,-3-2 1 0,1 2-1 16,-2 0 3-16,-3 0 0 0,1 0-1 15,-14 0 2-15,4 0 5 0,3 0-1 0,0 0 0 16,2 0-4-16,0 0 1 0,-2 0 0 0,2 0-1 16,0 0 1-16,4 0-3 0,-2 0-1 0,3-5-1 15,-3 5 1-15,-2-6-2 0,0-1 2 16,0 0 1-16,0-4-1 0,0 2-1 0,2 1 2 15,-2-3-2-15,-4-9 1 0,2 0-1 0,-1-4 0 16,1-1 3-16,0-3-2 0,0-3-2 0,0 0 1 16,-3-2 2-16,5 0-2 0,-2-2 1 15,2-1-1-15,-2-12-4 0,2-1 5 0,2-1-4 16,5-6 1-16,-1-7 2 0,3 3-3 0,0 3 1 16,2 6 0-16,-2 5 1 0,2-3-1 15,0-2 3-15,-2 1-1 0,-1-1 2 0,-3 0-1 16,-1 7-1-16,1 2 2 0,-1 3-2 0,-4 1 1 15,2-2-1-15,-2 1-3 0,-2-1 3 0,0-2-1 16,-5 5 0-16,3-1 2 0,-3 7-1 0,3 3 2 16,-1 1-1-16,-1 3-1 0,1 2 2 15,1 0-1-15,-3 2-1 0,3 0 0 0,-3 3-1 16,3-1-2-16,-3 2-5 0,3 1 6 0,-3 0-1 16,3 4 3-16,-3-3-1 0,3 1-2 15,-3 2 2-15,3-2 4 0,-3 2-3 0,3 0 1 16,-1 0 1-16,3 0-1 0,-2 2 0 0,2 0 0 15,-1 3 0-15,1-1 2 0,2 3-3 0,-2-1 2 16,2 3-3-16,0 0 4 0,0-1-2 16,0 1-2-16,4 11 1 0,-1-7 0 0,-3 1-3 15,0-3-1-15,0 2 1 0,-3-7-3 0,1 3-1 16,0 0-4-16,2 0 1 0,-4-1 1 0,1 1 0 16,-1 0 7-16,-3 2 2 0,1 0-1 15,-3-2 1-15,-4 0 2 0,2 2 0 0,-5 0-1 16,-1-3 1-16,-1 3-1 0,-2 0 0 0,-2 0 2 15,-4 0-3-15,-1 0 0 0,-4 3 4 0,-4-3-3 16,-5 4-2-16,-13 0 3 0,-2 1-1 16,2-3 0-16,5 3 0 0,-14 1-1 0,3-1 3 15,-1-1-2-15,3 0-2 0,-1-1 3 0,1 1-1 16,4 0-1-16,0 1 3 0,-4-1-4 16,0 1 2-16,-5-1 0 0,-2 0-1 0,4 5 1 15,3-4 1-15,2-1-3 0,-2 0 2 0,-7 1-3 16,-3-1-4-16,8 1 6 0,4-3 2 0,2 2-3 15,0-4 5-15,-4 0-3 0,-3 0 0 16,1 0 2-16,3 3-3 0,8-3 3 0,4 0-3 16,2 0 1-16,-4-5-1 0,-1 5 1 0,-1-4 0 15,-3 4 1-15,3 0-1 0,8-3 0 0,2-1-2 16,3 4 3-16,0-4-1 0,-5-1 2 0,1 1-3 16,-3 2 2-16,2-1-2 0,2 1 1 15,3 2 1-15,0 2-3 0,6-2 3 0,-2 5 0 16,1-3-2-16,-4 2 2 0,-1 5-1 0,-7 0-1 15,0 2 1-15,-2 2-3 0,0 3 0 16,2-1 0-16,5 1-6 0,2-3-2 0,1 2 3 16,-3 1-4-16,-3-3 2 0,-2 2 5 0,-2-1-6 15,2-3-7-15,5 0-5 0,4-2 4 0,4-5 1 16,3 5-18-16,1-3-17 0,3-1-36 16,3 4-42-16,1-3-93 0</inkml:trace>
  <inkml:trace contextRef="#ctx0" brushRef="#br0" timeOffset="23025.8011">17793 11999 4 0,'2'2'16'0,"-2"0"-14"0,0 0-3 0,3-2 2 15,-3 0 4-15,0 3 3 0,0-3 4 0,0 2-4 16,0-2 3-16,0 0 7 0,0 0-7 0,0 0 0 16,0 2 39-16,0-2-15 0,0 0 25 15,0 0-22-15,0 0-11 0,0 0 6 0,0 0-6 16,0 0-4-16,0 0 3 0,0 0-8 0,0 0 3 15,0 0-1-15,0 0-5 0,0 0 5 0,0 0-5 16,0 0-1-16,0 0 8 0,0 0-4 16,0 0 6-16,0 0-5 0,0 0-23 0,0 0 9 15,0 0-2-15,0 0 3 0,0 0-1 0,0 0 1 16,0 0-3-16,0 0 1 0,0 0-4 0,-3-11 2 16,-1 4 1-16,4 1-1 0,-4-3-1 15,1 2 1-15,1 1-1 0,-2-3 0 0,-1 2-1 16,3 1 2-16,-2-3 0 0,-1 2 1 0,1-2-1 15,0 3-1-15,-3-3 0 0,0 2 2 0,1-1 0 16,-1 1-1-16,0-2-2 0,-1 3-2 16,1-1-1-16,-2-2 4 0,-2 3-3 0,-2-3 2 15,2-2-5-15,0 2 2 0,0 2-1 0,0-2-1 16,-2 3 5-16,2-1-6 0,0-2 7 0,-3 3-3 16,3-1 1-16,-2 1-5 0,2-1 6 15,-2 0 3-15,-3 1-3 0,3 1-2 0,-2-1 5 16,-1 1-4-16,-1-1-1 0,-1 1-1 0,-2-1 0 15,0 1 3-15,-2 1-2 0,-2-1-1 16,2 1 0-16,-2 2 1 0,-3 0 1 0,1-1 2 16,4 1-4-16,0 2 4 0,0-2-1 0,2 0-2 15,0 0 0-15,0 2 0 0,0-3 1 0,0 3 0 16,1 0 1-16,-1 0 0 0,0 0-2 0,0 3 0 16,0-1-2-16,3-2 3 0,1 0-2 15,-1 0 2-15,-1 2 0 0,2-2 0 0,1 0 0 16,2 0 1-16,-3 0 0 0,3-2 1 0,2 2-2 15,-4 0 3-15,6 0-3 0,-4-2 0 0,2 2 2 16,0 0-2-16,2-3-2 0,0 3 3 16,-2 0-1-16,2 0 2 0,-2 0-3 0,-2 0 4 15,2 0-3-15,-2 0 2 0,2 0-2 0,-5 0 2 16,3 3 0-16,0-3-2 0,-1 2 3 16,1-2-3-16,2 0 2 0,-2 0-2 0,2 2 1 15,0 0 1-15,0-2-1 0,0 2-1 0,0-2 2 16,-2 3-1-16,2-1 0 0,0-2 0 0,-3 0 0 15,3 0 0-15,0 0 1 0,-2 2 0 16,2-2-3-16,-2 0 3 0,2 0-1 0,0 2 0 16,2-2 0-16,-2 0 0 0,2 2-1 0,2 1 1 15,-4-3-1-15,3 2 3 0,1 0-3 0,-2 0 0 16,0 0 1-16,1 1-1 0,-1-1 2 16,0 0-1-16,0 0 1 0,-2 0-2 0,2 1 2 15,-2-1-1-15,2 0-1 0,-2 0 1 0,3 0 1 16,-3 1-2-16,2-1 2 0,0 2-2 0,-2-4 1 15,4 5-1-15,1-5 1 0,-1 4 1 16,-2-2-2-16,5-2 1 0,-5 5 0 0,2-3 0 16,1 0 1-16,-3 0-2 0,5 1 1 0,-5-1-1 15,2 0 2-15,3 2 0 0,-1-1 0 0,1-1 0 16,-3 0 1-16,3 0-2 0,-1 0-1 16,3 1 2-16,-2-1 0 0,-1 2-1 0,1 1 1 15,0-3 0-15,-1 2 0 0,1-2 0 0,-1 1-1 16,3 1-1-16,-2-2 3 0,2 3-2 15,-1-3 1-15,-1 0 1 0,2 0-3 0,-3 0 5 16,3 1 1-16,0-1 4 0,0-2 0 0,-1 2 0 16,3-2-3-16,-4 2-1 0,2 0 0 0,0-2-1 15,-1 0-5-15,1 0 4 0,0 0-4 0,2 3 3 16,-2-3-10-16,0 2 8 0,-1-2-3 16,1 2 3-16,0 0-2 0,-2 1 3 0,-1-1-1 15,3 4-4-15,-2-3 6 0,-1 1-3 0,1 0 1 16,-1 3-1-16,1 0 1 0,-3-3 1 15,3 3-2-15,0-1 1 0,-3 1 1 0,0 2-1 16,1-3-1-16,-1 5 1 0,-2-2 2 0,0 2-3 16,3-2 2-16,-3 2-2 0,2-2 1 0,-1 0 1 15,1 2-1-15,0-3-1 0,1 3 2 16,-1-2-2-16,0 2 3 0,1 0-4 0,1 0 3 16,-3 0-2-16,1-2 2 0,3 4-1 0,-5-2-1 15,2 1 2-15,3 1-1 0,-3-2 1 0,1 2-1 16,-1 2-1-16,3-1 1 0,-3 1-1 15,5-2 1-15,-3 3 1 0,1-3-2 0,2 0 1 16,-1 3 0-16,3-3 0 0,0 2-1 0,-2-1 2 16,2-1-1-16,0 2 1 0,0-2-3 0,0 1 3 15,2-3-1-15,1 2 0 0,-3-2 1 16,2-2-1-16,0 2-1 0,0-2 2 0,1-1 0 16,-1 1-3-16,2-2 4 0,-2 4-2 0,3-5-1 15,-3 3 2-15,2 0-1 0,3 0 0 0,-3 2 1 16,1 0-1-16,-1 0 0 0,3 0 0 15,-1 2-1-15,1-2 2 0,-3 5-2 0,3-1 2 16,0-2-2-16,1 3 2 0,-1-1-1 0,2-2 4 16,0 1-5-16,0-1 3 0,-1 0-1 0,1-2-2 15,0 2 2-15,0-2-1 0,0-2 0 16,-3 0 0-16,3 0 1 0,-2-2 0 0,-1 1-1 16,1-1 0-16,-3 0 0 0,3-1-1 0,-3 1 2 15,3-3 0-15,0 1-1 0,-1 1 1 16,-1 1 1-16,3-3 0 0,-3 3-2 0,1-3 3 15,1 1-3-15,0-1 3 0,-3 1 3 0,3-3-4 16,2 2 0-16,-5-2 3 0,5 3-1 0,-3-1 0 16,3-2-3-16,-4 1 2 0,6-1 0 0,-5 0-1 15,3 2 2-15,0-1-1 0,2-1-1 16,2 0 0-16,0 0-1 0,3 0 0 0,-1 1-1 16,3-1-1-16,0 2 0 0,1-2 3 0,-1 1-2 15,2 1 1-15,0-2-1 0,-3 3-1 0,1-3 1 16,0 0 2-16,-3 2-1 0,0-1 1 15,1-1 0-15,-3 0-1 0,3 3 1 0,-5-5-1 16,2 2 2-16,0 0 1 0,0-2-1 0,3 2 0 16,1-2-3-16,-1 2 2 0,4-2 0 15,2 3-2-15,2-3 0 0,2 2 0 0,1-2 2 16,2 2-2-16,-3 0 0 0,0-2 0 0,1 5 0 16,-5-5 1-16,2 0-1 0,-4 0 1 0,0-3-1 15,0 1 2-15,0 2-3 0,2-4 2 16,0 2 1-16,2-1-1 0,-2 3 1 0,2-2-1 15,-2 2 0-15,3-2-2 0,-1 2 3 0,0 2-1 16,0-2 0-16,-2 2-1 0,0 1 0 0,-2-1 0 16,-2-2 0-16,0 2 0 0,-1 0 2 15,-1-2-2-15,-1 0-1 0,0 0 1 0,3 0 1 16,-2 0-1-16,1-2 0 0,1 2 0 0,-1-2-1 16,-1 2 3-16,2-2-4 0,-1-1 3 0,1 1 0 15,-3 2-2-15,5-2 1 0,-2 0 2 16,-1 2-2-16,1-2 0 0,2-1 0 0,-3-1 1 15,1 2 1-15,2-3-1 0,-2 3-2 0,-1-2 3 16,-1-1-2-16,1 3 2 0,-1-5-2 0,-1 5 0 16,3-2 2-16,-3-1-2 0,1 1 2 15,-1 0-2-15,1-1 4 0,-3 1 1 0,-2-1 2 16,0 1-3-16,-2 0 0 0,2-1-2 0,-3-1 0 16,4-1-1-16,-4 2-1 0,1 1 1 0,2-5-1 15,-4 3 0-15,2-3 1 0,-1-2 0 16,-3 2-1-16,1-2 1 0,1-2-1 0,-3-3-1 15,1 1 2-15,-1-3 0 0,1 1-1 0,-3-3 1 16,0 0-2-16,0-2 1 0,1 2 2 0,-1-4-2 16,-4-3 1-16,-1 1 1 0,3-1-3 15,-2 3 4-15,4 0-5 0,-2 2 2 0,0 0 1 16,3 2-1-16,-3-2-1 0,0 0 2 0,2-2-1 16,0 2-1-16,-2-3 0 0,2 1 2 0,-2-2-1 15,0 1 0-15,0-1 0 0,0 2 3 16,0-3-3-16,-2 5 3 0,0-2-1 0,0 2-1 15,-1 2 1-15,-1 0-1 0,-1 2-1 0,1-1 2 16,0 1-1-16,-5 0-4 0,-2 1 1 16,2-3-1-16,-4 0 2 0,0 0-5 0,-5 0 3 15,2 5 2-15,-1-3-5 0,-1 3-2 0,1 2 2 16,1-3-1-16,-2 7-3 0,3-2-3 0,0 5-13 16,1-3-10-16,1 4-42 0,-2 3 14 0,-1 0-20 15,1 2-33-15,-5 0-61 0,0 7 30 16</inkml:trace>
  <inkml:trace contextRef="#ctx0" brushRef="#br0" timeOffset="29477.5109">13126 12660 26 0,'-5'5'70'0,"1"-3"-34"0,-1-2 42 16,3 0-18-16,-2 0-16 0,4 0-9 0,0 0-32 15,-3 0-12-15,3-2-3 0,0 2 1 0,3 0 3 16,-3-2 2-16,4-1 8 0,3 3 3 15,2 0 12-15,-1-2 2 0,1 0 2 0,2 0 0 16,0-1-1-16,-2 3-6 0,4-2 1 0,1 0-8 16,-3 2 4-16,2-2-4 0,0 0 2 0,0-1 1 15,0 3-2-15,3-2 0 0,2 2-5 16,-3-2 6-16,5 2-2 0,0 0 0 0,2 0 5 16,6 0-6-16,1 0 3 0,0 0-2 0,-1 0 5 15,1 0-4-15,0 2-1 0,-1 0 0 0,-1-2-1 16,1 3 0-16,-1-1-2 0,2-2 0 15,-3 0-1-15,9 2 0 0,1-2-2 0,-1 2-1 16,0-4 3-16,3 2-3 0,-3 0 2 0,2 0-1 16,-1 2 1-16,-5-2 0 0,2 2-1 0,-5 1 1 15,3-1 1-15,0 2 1 0,4-4 1 16,3 5 1-16,4-1 6 0,-3 1-3 0,-1-5-3 16,-3 2 0-16,-4 0 0 0,-2-2 0 0,-1 2-1 15,-1-2-2-15,1 2 3 0,1-2-4 0,2 0 0 16,2 0 0-16,0 0-1 0,0 0 1 15,-2 0 2-15,0 0-2 0,-7 0 1 0,3-2 0 16,-5 0 0-16,-2 0 0 0,-1 0 1 0,-3-1-1 16,4 1-2-16,-5 0 0 0,3 0 0 0,-1 0-1 15,1 2-3-15,2 0 4 0,-3-3-2 16,1 1 2-16,0 2-1 0,-3 0 0 0,-2 0 0 16,-2 0-1-16,5 0 0 0,-5 0-1 0,2 0 2 15,-4 0 0-15,0 0 0 0,-3 0 0 0,-1 0-1 16,-1 0 1-16,1 0 3 0,-14 2 1 15,4-2 1-15,3 0-2 0,2 0-2 0,-2 0 1 16,2 0-2-16,0 0 3 0,0 0-3 0,0 0 0 16,0 0 3-16,4 0-3 0,-1 0 2 0,-1 0-2 15,0 0-1-15,0 0 2 0,-2 0-2 16,0 0 2-16,0 0-2 0,0 0 2 0,0 0 0 16,0 0-1-16,0 0 3 0,0 0 3 0,0 0 0 15,0 0 6-15,0 0 0 0,-2 0-13 16,2-2 2-16,0 2-2 0,-2-4 0 0,2-1 3 15,0 1-5-15,0-3 6 0,-2 1-3 0,2-3-1 16,-3 0 0-16,3-2 3 0,0 2-2 0,0-4-2 16,0 2 2-16,3-5 1 0,-3 5-4 15,0-2 3-15,2-2-1 0,0-3 1 0,-2 3-1 16,4-3 2-16,-1 0-3 0,1 5 3 0,-2-2-1 16,0-1-1-16,3 1 3 0,-3-3-4 0,0 3 3 15,0-1-1-15,-2-1-2 0,3 1 3 0,-1-1-1 16,0-1-1-16,-2 3 1 0,2-3-5 15,-2 3 1-15,2-3-1 0,-2 0 1 0,0 5 0 16,-2-5 3-16,2 5-2 0,-2 0-4 0,2-2-1 16,0 6 0-16,-2-2 2 0,0 0 3 15,2 2 1-15,-3 0 3 0,1 2 0 0,2 1 1 16,-2-1 0-16,0 1-3 0,2-1-1 0,-2 0 0 16,-1 3-2-16,3-1 3 0,-2-1 2 0,0 1-4 15,0-1-1-15,0 1-4 0,-1 1 2 0,1 2 2 16,0 0-1-16,2-3 7 0,-2 5-1 15,0-2-1-15,2 0 2 0,0-3-4 0,-3 5 2 16,3-2 0-16,-2 0-1 0,2 0 0 0,-4 4 0 16,2-2 0-16,-1 0 1 0,-3-2-1 15,1 2 1-15,1 0 0 0,0 0 0 0,-5 0-1 16,2 0 1-16,-2 0-2 0,-2 0 0 0,0 0 2 16,-2 0-1-16,0 0 2 0,0 0-1 0,-7 2-1 15,0 0 1-15,0 0 3 0,0-2-5 0,0 0 3 16,0 0 0-16,1 0 0 0,-3 3 0 15,2-3-1-15,-5 0 0 0,3 0-1 0,-2 0 2 16,-2-3-1-16,-3 3 1 0,-2 0-1 0,-9-2 0 16,3 0-1-16,-3 2 2 0,5-4-1 15,2 1 2-15,0-1-2 0,2 2 0 0,-2 0 2 16,-2 2-3-16,-1-5 1 0,-1 5-1 0,-7-4 1 16,0 4 2-16,4-5-4 0,0 3 2 0,7 0 0 15,2 0 0-15,3-3 0 0,-1 3 2 16,-2 0-2-16,-6-3-1 0,-1 3 0 0,-1-4 2 15,1 1-1-15,1 1 0 0,6-1 2 0,2 1-5 16,3 0 5-16,1-1-1 0,1 1-2 16,2-1 0-16,0 1 2 0,-2 0 0 0,-3-1-3 15,1 3 3-15,-3-2-2 0,-2 1 2 0,0 1-2 16,3 0 1-16,-1 0 0 0,5 2 1 0,2-2-1 16,0-1 1-16,4 3-1 0,0 0-3 0,1-2 4 15,-1 0 0-15,1 2 0 0,-1 0-1 16,-2-2-2-16,0-1 3 0,-4 3 0 0,-2-2-2 15,1 0 2-15,-3 0-1 0,1 2 0 0,1-2 0 16,-1-1 0-16,-1 3 0 0,3-2 0 16,1 0 0-16,0 2 0 0,0-2-1 0,-3 0 3 15,-2-1-2-15,-4 1-1 0,-2 2 0 0,0-2 2 16,-5 2 0-16,0-2-2 0,3 4 1 0,4-4 0 16,2 2 0-16,2 0 0 0,1-2 0 0,-3-1 1 15,-2 1-1-15,-7 0-1 0,-2 0 0 16,0-3 3-16,3 3-3 0,-1 0 0 0,2 2 1 15,3-4 0-15,0 4 1 0,0-5-1 0,-5 3 1 16,-4-2-3-16,0 4 2 0,-3-3-1 16,3 1-1-16,5 2 2 0,1-2-2 0,1 0 0 15,-1 0 2-15,-2-1-1 0,-4-1 0 0,-4 4-3 16,-1-2-2-16,1 2 6 0,2 0-2 0,4 2 1 16,2-2 0-16,0 0-1 0,-4 0-4 0,0-2 0 15,-4 2 4-15,-3 0-3 0,2 2 0 16,5-2-3-16,2 0-5 0,3-2 2 0,-1 2 3 15,0-2-2-15,-4 2-1 0,0-3 1 0,0 3-2 16,2 0 0-16,2-2 4 0,5 2 2 16,2 0 0-16,2-2 3 0,0 0 2 0,-2 2-2 15,0-3 0-15,-2 1 2 0,0 0-1 0,-1 0-2 16,1 2-4-16,2-2 4 0,0 2 3 0,4-3-1 16,3 3 2-16,-1 0 0 0,3-2-3 15,-2 0-1-15,-1 0-1 0,1 2-3 0,-1-2 4 16,-1-1-5-16,-1 3 8 0,2 0-1 0,-1 0 2 15,1 0-2-15,1 0 3 0,2 0 0 0,2 0-1 16,-3 3 1-16,6-1 2 0,-4 0-1 16,1 0-1-16,0 0 1 0,0 1-2 0,0-1 1 15,-2 0-1-15,0 2 0 0,2 1 1 0,-3-1 1 16,3-1-2-16,0 1 0 0,0 0 2 0,5 1-2 16,-1-1 0-16,3 1 2 0,1-3-1 15,3 0-2-15,0 0 2 0,0 3 0 0,2-5 0 16,5 2 0-16,-3-2-1 0,3 2 2 0,4-2-2 15,9-4 3-15,-3 4-3 0,-6 0 2 0,3 0 0 16,-1 0-1-16,-2 0 3 0,0 0 0 16,0 0 1-16,0 0 2 0,0 0-7 0,0-3 1 15,2 3 0-15,-2 0-1 0,2 0-2 0,-2 0-5 16,-4 0-2-16,2 3 3 0,-1-3 1 0,1 0 0 16,0 0-1-16,2 0 0 0,0 0 10 15,0 2 2-15,0 0-2 0,0-2-2 0,0 4-3 16,0-1 3-16,0 1-2 0,0 0 1 0,0 1 0 15,0 1 1-15,2 1 2 0,0 2-2 0,-2-3 0 16,3 3 1-16,-1-2 0 0,-2 2 0 16,0 0 0-16,2-1-1 0,-2 1 2 0,2 0 0 15,-2 2-1-15,0-2-1 0,0 2-1 0,0 0 1 16,0 0-1-16,-2 0-2 0,2 2 3 0,0-2-2 16,-2 0 0-16,0 2 1 0,-1-4-1 15,1 2 0-15,0 0 0 0,0 0 2 0,0-2 0 16,2 0-1-16,-3 0 0 0,1 0 3 0,2 2-2 15,-2-3-1-15,2 1 1 0,-2 0-2 0,2 0 1 16,0 2-1-16,0 0 1 0,0 0-1 16,0 2 1-16,0-2-1 0,0 5 0 0,0-3 1 15,0 0 0-15,0 0 0 0,-2 1 1 0,2-1 2 16,0-2 0-16,0 2-3 0,0-2 2 16,0 0-2-16,-3-2 1 0,3 2-1 0,0-2 0 15,0-3 1-15,0 3-1 0,0-4-1 0,0 1 2 16,0 1-1-16,0-1 2 0,0-1-2 0,3 2-1 15,-3-3 1-15,0 0 3 0,2 1-4 0,-2-1 2 16,0 3-1-16,2-3 0 0,0 1-1 16,-2 1 1-16,0-1-2 0,0-1 1 0,2 0 0 15,-2 3 2-15,3-3-2 0,-3 1-1 0,0 1 2 16,0-1 1-16,0-1-1 0,0 1-1 16,0 1 0-16,0-1 1 0,0-1-2 0,2 1 1 15,-2-1 0-15,0 0 1 0,0 1-2 0,0-1 3 16,0 1-3-16,0-3 2 0,2 2-2 0,-2-2 2 15,0 1-2-15,0-1 3 0,0 0-1 16,0-2-1-16,0 2-1 0,0 0 2 0,0-2-1 16,0 0 1-16,2 3-1 0,-2-1 1 0,0-2-1 15,2 2 1-15,-2-2 2 0,0 2-1 0,0 0 1 16,3-2 4-16,-1 3 12 0,0-1-7 16,-2-2-1-16,5 2-4 0,-3 0-2 0,0-2 1 15,2 3-4-15,3-3 1 0,0 2-1 0,-1 0-3 16,3-2 2-16,2 2 0 0,-2 0 0 0,4-2 0 15,0 3-1-15,5-1-1 0,-3-2 2 16,10 4-1-16,1-4 1 0,3 5-1 0,-1-5 1 16,-1 4 0-16,2-2-1 0,-1 0 4 0,3 1-5 15,2-3 2-15,0 0 0 0,11 0 1 0,5 0-2 16,-1-3-2-16,3 1 2 0,4 2 1 16,-6 0 0-16,-5 2-3 0,-7 3 2 0,1-3 0 15,1 2 1-15,1 1-3 0,6-1 3 0,1 3-1 16,-1-1 0-16,3 3 1 0,-8 0-2 0,1 0 2 15,0-5-2-15,2 5 2 0,7-2 0 16,4-3-1-16,2 3 0 0,1-3 1 0,-8 1 1 16,-1 1-2-16,-3 1 4 0,3-3-1 0,8 3 1 15,0 2-1-15,-1-5 1 0,-1 0-5 16,-7 1 3-16,1 2-2 0,4-1 1 0,2-1 0 16,4-1-2-16,1 0 1 0,-1 1 1 0,-6-1 1 15,0 1-2-15,0 1 0 0,7-1 0 0,-1-1-2 16,3-2 4-16,-5 0-4 0,-2 3 3 0,0-3-1 15,9 0 1-15,0 0-2 0,5 1 1 16,-1-3 2-16,-8 0-2 0,1 0-1 0,-1 2 1 16,2-2 0-16,-1 2 2 0,3-2-2 0,-9 0-1 15,-2 2 3-15,0 0-2 0,2 3-1 16,3-3 0-16,1 0 3 0,-4-2-2 0,-6 2 0 16,-1 1 1-16,-1-3 0 0,3 2-2 0,1 0 2 15,4-2-1-15,2 0 1 0,-4-2-1 0,0 0 1 16,-2 2-3-16,0 0 2 0,4 0 0 15,0 0 0-15,5 0 0 0,-3 0-3 0,0 0-8 16,-2 0-5-16,0 0-12 0,3 2-10 0,-1 0 15 16,0-2 0-16,-1 5-12 0,-8-1 4 0,-4 0-14 15,2-1-20-15,-1 1-33 0,-1-2-6 16,-2 3-82-16</inkml:trace>
  <inkml:trace contextRef="#ctx0" brushRef="#br0" timeOffset="33273.4078">5109 11964 9 0,'2'0'28'15,"-2"0"3"-15,0-5-5 0,0 3-11 0,0-2 26 16,0-1-10-16,0 1 5 0,0 2 8 0,0-3-15 15,0 1-3-15,0 2 1 0,0-1-11 16,0 3-11-16,0-2-3 0,0 0 2 0,-2 2-5 16,2 0 1-16,0 0-3 0,0 0-1 0,0 0 5 15,0 0 7-15,0 0 4 0,0 0 0 0,2 4-7 16,-2-1 10-16,0 1-1 0,2 3-5 16,0-1 0-16,3 1 3 0,-3-1 2 0,2 1-5 15,1 0-4-15,-3-1 0 0,2 1-2 0,-1-3-1 16,1 5 0-16,3-2-2 0,-5 1 2 0,2-1-1 15,-2 2 1-15,1 0-2 0,-1 0 2 16,0-1-1-16,0 3 0 0,-2 0 1 0,0 3 2 16,0-1-2-16,0 0 0 0,0 7 1 0,-2-2-2 15,0-3-1-15,2 3 0 0,-2-1 3 0,2-1-1 16,0-3 1-16,-3 2-1 0,3-1 0 16,0-3-1-16,-2 2 0 0,2-2 0 0,2 2-1 15,-2-4 1-15,0 2 0 0,0-2-2 0,3-3 1 16,-6 5-1-16,6-6 1 0,-3 4 1 15,2-3-1-15,-2 1-2 0,2 0 4 0,-4-1-4 16,4-1 3-16,-2 1-1 0,2 1 0 0,-2-1 0 16,2-1-1-16,-2 1 0 0,0 1 2 0,0 0-2 15,0-3 1-15,3 0 0 0,-3 3 0 0,0 0 0 16,2-1 0-16,-2-1-2 0,-2 1 3 16,4-1-3-16,-2-1 2 0,0 3 0 0,0-3 0 15,0 3-1-15,0-3 1 0,0 1 0 0,0 1-1 16,-2-1 1-16,2-1 1 0,0 0-1 15,0 1-1-15,0-1 2 0,0 3-2 0,0-3 1 16,0 1 0-16,-3 1 0 0,3-1 0 0,0-1 0 16,0 3-1-16,-2-3 1 0,2 1 0 0,0-1 1 15,0 3-1-15,0-3 0 0,0 0-1 16,-2 3 0-16,2-3 3 0,0 1-3 0,-2-1 0 16,2 1 1-16,0-1 1 0,0-2-1 0,-2 3-1 15,2-3 2-15,0 0-2 0,0 3 2 0,0-3-2 16,0-2 2-16,0 2-2 0,0-2-1 15,0 2 4-15,0-2-1 0,2 0 1 0,-2 2 0 16,2 1 2-16,0-3-4 0,3 0 3 0,-1 2-2 16,0-2 3-16,3 2-1 0,2-2-1 0,0 2-1 15,4 0 3-15,0 1-3 0,3-3 1 16,1 0 1-16,1 2-2 0,6-4 0 0,3 2 1 16,-3-3-2-16,0 3 2 0,3-2 1 0,-3 0-1 15,0 2-1-15,0-2 1 0,1 0 1 16,-1-1-2-16,4 1-1 0,3-2 3 0,0 2-4 15,9-3 1-15,2 1 3 0,0 1-2 0,-3 1 3 16,-1 2-4-16,-1 0 1 0,-1-2 1 0,-3 0-1 16,6 0 2-16,5 2 0 0,5-5-2 0,2 3 7 15,-3-2-4-15,-2 1-2 0,-4 1 3 16,-4-2-4-16,-3 2 1 0,5-3 0 0,4 1-2 16,0-1 1-16,5 1 0 0,1 0-1 0,-6 1 1 15,-2-1-1-15,-4 4 0 0,-1-4 0 16,3 1 1-16,0 1-2 0,4 0 2 0,0 0 0 15,-2 2 2-15,0 2 1 0,-7 0 1 0,-2 0-3 16,-2 1 0-16,-3-3 0 0,3 0 0 0,0 2-1 16,0-2 4-16,2 2 0 0,7-2-2 15,-3 0 1-15,-1 2 0 0,-3 0-4 0,-5-2 4 16,-1 0-1-16,-3 3 0 0,0-1-2 0,-4-2 1 16,0 2-1-16,0 0-1 0,-3-2 2 0,1 5 0 15,0-3-4-15,-3 2 2 0,1 1-1 16,1-1 1-16,-1 3 0 0,-3-3 0 0,0 3 0 15,0-3-1-15,1 0 1 0,-1 3 0 0,0 0-1 16,-2-3-1-16,2 1 2 0,-4 1 0 0,2 1-1 16,0-1 1-16,-2 1-1 0,-2-3 1 15,-1 3 1-15,1 0-2 0,-3-3 0 0,1 0 2 16,-1 3-3-16,0-3 2 0,-4-1 2 0,5 1-2 16,-5-2-1-16,4 1-1 0,-2-1 4 0,-8-4-3 15,1 4 2-15,5-2-1 0,0 0-1 16,0 0 3-16,0-2-1 0,0 2 2 0,-2 0 6 15,2 0 0-15,2 4-3 0,3-4 5 0,-3 2-2 16,0-2 1-16,0 2 0 0,-2-2-4 0,0 0 0 16,0 0-3-16,0 0 0 0,0 0 5 15,0 0 2-15,0 0-9 0,0 0 0 0,0-2-1 16,-2 0 1-16,0-2-2 0,0 1 2 0,0-3-4 16,-1 1 5-16,1-1-3 0,0-3 3 0,-2 2-3 15,4-4 1-15,-5 0 0 0,3 0 0 16,0 0-1-16,2-2 2 0,-2-3-1 0,-1 1-1 15,3 2 2-15,0-3-1 0,0-1-1 0,-2-5 1 16,2 2 0-16,0 0 1 0,0 0-2 0,0 3 1 16,0-1-1-16,0 0 2 0,0 3-3 15,2-3 3-15,-2 3-2 0,0-3 2 0,0 0-1 16,3 1 0-16,-3-1-1 0,0-2 0 0,0 0 1 16,0 1 0-16,0-3 0 0,0 2-1 0,0-5 1 15,0 6 1-15,0-1 1 0,0 0-4 16,0 5 5-16,0-3-3 0,0 2 0 0,0 5 2 15,0-2-1-15,0 2-1 0,0 2-1 0,0 3 1 16,0-3 0-16,0 5 0 0,0-1-1 16,0-2 2-16,0 3-1 0,0 2-2 0,0 0 2 15,0-3 1-15,-3 5-1 0,3 5-1 0,0-1-2 16,0-4 1-16,0 2 1 0,0-2 2 0,0-4-3 16,0 2 0-16,0-3 1 0,0 5-1 0,0-2 1 15,0 0 2-15,-2 2-3 0,2 0 1 16,0 0 4-16,0 0-6 0,0 0 3 0,0 0-1 15,0 0 5-15,0 0 0 0,0 0-4 0,-2 0-2 16,2 0 1-16,-4 0 1 0,1 0-1 16,-1 0 2-16,0 0-2 0,-3 0-1 0,0 0 0 15,-2-2-2-15,1 2 2 0,-3-3 3 0,-3 3 0 16,1 0-1-16,-4-2-2 0,-1 2 3 0,-6 0-2 16,-3-2 0-16,3 0-1 0,-3 2 16 0,5-2-6 15,3-1 0-15,1 1-12 0,3 0-8 16,-5-2 8-16,-2-3 3 0,-5 3 0 0,-4-1 3 15,-4 3-2-15,-13 0 1 0,-1 2 0 0,3-5-2 16,2 5 2-16,2-2 0 0,2 0-2 16,5 0 1-16,-1 2 0 0,-1 0 1 0,-7 0-2 15,-2 0 1-15,-1 2 1 0,3-2 0 0,5-2-2 16,3 0 1-16,5-1 1 0,3-1-2 0,1 0 2 16,3 1-2-16,-2-1 2 0,1 2-2 0,-3-3 3 15,-1 1-3-15,-2-1 1 0,2 1 1 16,-1 2-2-16,-1-3 0 0,2 3 2 0,0 0 0 15,5-2-3-15,2 1 4 0,2-1-3 0,0 4 2 16,3-2-2-16,-1 0 2 0,-2-3-2 16,0 3 0-16,-2 0 3 0,0 0-2 0,-2-1 0 15,0 1 0-15,0-2-2 0,-3 4 4 0,3-5-2 16,-3 5-1-16,3-2 2 0,2 0-2 0,-2 2 2 16,4-4-2-16,-2 4 1 0,0-5 1 15,0 3-1-15,-2 0-1 0,-5-1 2 0,0-1-2 16,-4 4 1-16,0 0 0 0,-2 0 0 0,0 0 1 15,1 2-2-15,1 0 0 0,3 1 2 16,1-3-1-16,0 2 0 0,1 0-2 0,-1-2 3 16,-4 0-1-16,0 2-2 0,-3 1-4 0,6 1-6 15,-3-4 1-15,4 2 0 0,2 0-2 0,3 1 6 16,2-1-9-16,4-2-7 0,3 2-28 0,4-2 15 16,0 0-14-16,2 0-9 0,-2 0-14 15,0 0-52-15,4 0-19 0,1 0 60 0</inkml:trace>
  <inkml:trace contextRef="#ctx0" brushRef="#br0" timeOffset="35413.4818">7073 10806 47 0,'-6'-9'41'16,"1"0"29"-16,3 3 36 0,-2-1-62 0,4 3-30 16,-3 2-7-16,8 10-4 0,-3-5-6 0,0 1-5 15,-2-4 26-15,-2-2 19 0,2 2-14 0,0 2 2 16,0 2-10-16,0-1 4 0,2 1-6 16,-2 3 12-16,2 1-8 0,1 3-4 0,-1 0-1 15,0 3 1-15,0-1-3 0,0 5 0 0,-2-3-4 16,3 3 2-16,-3 4-2 0,0 0 0 0,-3-2 5 15,1 4-7-15,2-2 3 0,0 9 0 16,-4-3-2-16,2-1 1 0,2-3 3 0,-5 3-1 16,5-5-1-16,-2 0-1 0,0-2-1 0,0 2-1 15,-1 0 2-15,1-5-3 0,0 5 2 0,-2 0 0 16,1 3-2-16,1-3 3 0,-2 2-4 16,2 0 1-16,-3 0-1 0,1-2 1 0,1 1-1 15,-1 1 1-15,0 0-3 0,-1-4 0 0,-1 0 1 16,3-3-1-16,-1-1 1 0,2-3-2 15,-3 0 2-15,3 0-1 0,-2-1-2 0,4-4 3 16,-5 3-1-16,5-2 2 0,-4 0-2 0,2 2 0 16,0 0 0-16,-1 0 0 0,-1 0 1 0,2 0-1 15,0-2 3-15,-1 2-3 0,-1-2 0 0,4 2 1 16,-4-2-1-16,4-3 2 0,-5 3-2 16,3-5-2-16,2 3 2 0,-2 0 2 0,-1-5-3 15,3 2 2-15,0-8 1 0,0-1 5 0,0 5 2 16,0 0 4-16,0-2-3 0,0 2-3 0,0 0 5 15,0 0-3-15,0-2 1 0,0 2-1 16,0 0 6-16,0 0-4 0,-2 4-6 0,0-4-6 16,2 0-2-16,-4 0 2 0,-1-2-1 0,1 0 1 15,-3-2 2-15,3-1-4 0,-5-1 3 16,2-1-1-16,-1 0 1 0,-1 1-1 0,0-5 0 16,-2 2-1-16,0 0 1 0,0-2-2 0,-2 2 1 15,2-4 3-15,-5 0-2 0,1-3-1 0,2 3 3 16,-1 2-1-16,3-2 0 0,0 4 0 15,0-2 1-15,2 2-1 0,-2-2 1 0,5 2-2 16,-1 1 2-16,-2-1 2 0,5 2-2 0,-3-2 0 16,5 3-2-16,0-1 3 0,-3 0-3 0,5 1 2 15,-2-1 1-15,0 3-4 0,0-1 3 16,2 1-1-16,-2 0 0 0,2 1 1 0,-3 1-2 16,3 2 0-16,0-2 1 0,0 0 1 0,0 2-4 15,0 0 3-15,0 0-1 0,0 0-1 0,0 0 0 16,3 0-1-16,-3 0-4 0,0 0 1 15,0 0 6-15,2 0 1 0,-2 2 0 0,0 0-2 16,4-2 1-16,-2 5 0 0,1-3 2 0,-1 2-3 16,2 1 2-16,1-1 0 0,-1 0-2 0,1 1 2 15,1 1-1-15,-1 1-1 0,1 0 1 16,3-1 0-16,-2 3 0 0,-1-2 0 0,1-1 0 16,2 5 0-16,-1-4-1 0,1 2 2 0,2 0-1 15,-2-1 0-15,2 1 0 0,-2 0 2 0,2 0-4 16,0 0 2-16,0 0 0 0,0 2 0 15,2-3 0-15,-2 3 1 0,0 0-2 0,3-2 2 16,-6 0-1-16,3 2-1 0,0-2 2 0,0 0-2 16,0 2 1-16,-2-5 0 0,0 1 2 15,0 2-3-15,0-3 1 0,-3 3 1 0,1-4-3 16,0 1 4-16,-1-1-1 0,1-1-3 0,-3 1 4 16,1-3-4-16,-1 2 3 0,-2-2-1 0,3 1 0 15,-3-3 1-15,0 2-3 0,-4-4 4 0,2-1-1 16,2 6 0-16,0-1 0 0,1 0 5 15,-3-2 1-15,0 0 7 0,2 2-2 0,-2-2 0 16,0 0-3-16,0-2-8 0,0 2-1 0,0 0 1 16,-2-4-2-16,2 1 1 0,-3-1 3 15,1 0-4-15,-2-3 0 0,4 0 0 0,-5 1 3 16,3-3-2-16,0 2 0 0,-3-2-1 0,3 1 1 16,-2-1-1-16,4 0 1 0,-2 2 1 0,-1-1-3 15,3-1 1-15,0 2 0 0,0-4-3 16,3 4 2-16,-1 1 1 0,0-5 0 0,2 4 2 15,1 1-1-15,1-5-1 0,-1 4 0 0,2 0 2 16,-1 1-2-16,1-3 1 0,2 2 1 0,-1-2-4 16,3 5 4-16,3-7-2 0,-1 2-2 15,2 3 2-15,1-3 1 0,-1 2-1 0,1 1 1 16,-3-1 1-16,0 3-3 0,0-1 3 0,-2 1-1 16,0-1 0-16,-2 3-2 0,0-2 1 0,-2 4 1 15,-3-5 0-15,0 5 1 0,-4 2-3 16,0 1 0-16,5-6 4 0,-5 1-4 0,4 2 1 15,-2-2 1-15,-2 2 0 0,3 0 1 0,-3-2-3 16,0 2 3-16,0 0 0 0,0 0-1 0,0 0-1 16,-3 0 1-16,3 0 0 0,0 2 0 15,0-2 2-15,0 0-1 0,-2 0-2 0,2 0 3 16,0 0-2-16,-2 2 2 0,2-2-2 0,0 0-1 16,-2 0 3-16,2 0-1 0,0 0 1 0,0 0 2 15,0 0-7-15,-2 0-1 0,-1 0-1 16,3 0 2-16,-4 0 1 0,0 0 2 0,1 0-2 15,-3 0-3-15,-1-2 6 0,3 2-2 0,-5 0-2 16,0 0 4-16,0 0-2 0,-2 0 1 0,0 0-4 16,-2 0 3-16,0 2 2 0,0-2-1 15,-3 0 2-15,-2 0-2 0,1 2 0 0,1 1-1 16,-1-1 2-16,-3 0 0 0,-7 0 0 0,3 3-1 16,-2-1 1-16,-1-2 0 0,3 1-2 0,2-3 1 15,0 2 2-15,-2-2-2 0,4 0 2 16,0 0-1-16,2-2-2 0,3 2 3 0,-1 0-1 15,1-3-1-15,4 1-1 0,-2 2 2 0,4-2-2 16,-2 0 2-16,4 2-2 0,1-2 2 0,-1-1 0 16,3 3-1-16,-1 0-1 0,3-2 1 15,7 2 1-15,-3 0-2 0,-2 0 2 0,0 0-1 16,0 0-1-16,0 0-1 0,-5-2-3 0,3 2-4 16,0 0-4-16,0 0 4 0,2 0-7 15,-3 0 7-15,3 0 11 0,0 0 1 0,3 0 0 16,-3 0-1-16,2 2 1 0,2 0-1 0,1 1-1 15,1-1 0-15,3 0-1 0,0 0 1 0,2 0 2 16,2 3-3-16,3-5-1 0,-1 2 1 0,3 0 1 16,-1-2 0-16,1 2-1 0,2-2 1 15,0 3-2-15,0-3 1 0,-1 0 0 0,-1 0 0 16,-3 2 0-16,1-2 0 0,-1 0-1 0,-1 2 1 16,-3-2 2-16,-3 0-4 0,1 0 3 15,-2 0-1-15,-3 0-1 0,1 0 1 0,-1 0-2 16,-2 2 0-16,0-2-2 0,1 0 0 0,-3 0 13 15,0 2-3-15,-3-2-2 0,1 5 0 0,-4-3-1 16,1 5-1-16,-4-3-5 0,-2 3 5 0,0-1-2 16,0 1 2-16,-2-1-5 0,0 1 3 15,0 0 1-15,-1-1 0 0,1 1-3 0,-2 2 5 16,2-5-5-16,2 3 2 0,-3-1-5 0,3 1-7 16,2-3-17-16,3 1-23 0,-1-1-51 15,3-2 53-15,-1 1-22 0,1-1 30 0,4 2-135 16,0 1-54-16</inkml:trace>
  <inkml:trace contextRef="#ctx0" brushRef="#br0" timeOffset="42208.6466">17586 11759 442 0,'0'11'20'0,"0"-3"-21"0,0 1-8 0,2-4 1 15,3-3-1-15,-1-2 2 0,-2-2 8 0,-4 6 25 16,4-4 0-16,3-4-13 0,-3 4 2 0,4-7 5 16,5-2-1-16,0 0-9 0,7-6 3 0,2-1-4 15,6-6 6-15,3 0-2 0,20-17-5 16,-1-1-4-16,3-4-2 0,30-22-2 0,3 0-1 15,31-16-2-15,-14 16 3 0,18-7-3 0,-50 33 5 16,-1 1 4-16,3 8 1 0,-19-2 3 16,4 4 0-16,-10 5 1 0,-4 0 0 0,-7 4-3 15,0 2-2-15,1 1 1 0,-3 1-1 0,0-2-3 16,2 3 0-16,-4 0 1 0,-2-1 2 0,-3 1-4 16,-2-1 3-16,1 3 0 0,-3 0-1 15,0 0-1-15,-5 2-2 0,-1 0 1 0,-1 2-3 16,-4 0 1-16,-2 2 0 0,-5 3 2 0,3-1-10 15,-3 1-12-15,-1 2-12 0,-1 0-21 0,-2-1-53 16,-2-1-10-16,-1 2-57 0</inkml:trace>
  <inkml:trace contextRef="#ctx0" brushRef="#br0" timeOffset="42739.7633">17588 11280 2 0,'-9'7'244'16,"1"-3"-169"-16,1 1-14 0,0-5-34 0,1 2 5 16,1-2-12-16,12-5-12 0,-5 3-13 0,0 2 33 15,-4 2-17-15,2 3 11 0,0-1 4 0,2 3-1 16,1-1-4-16,1 3-4 0,0 2-5 0,3-2-3 16,-3 4-6-16,3 0-3 0,-3 1-3 15,1 1-1-15,-1 1 3 0,-2 1-1 0,3-1 3 16,-5 1-1-16,2 1 1 0,-2-3 9 0,0 1 3 15,-2-1-4-15,-3 1-3 0,3-3 0 16,-4 0-2-16,1 0 2 0,-1 1-4 0,1-6-2 16,3 1-2-16,-2 0 1 0,1-5-3 0,1 1 1 15,2-3 3-15,0 2-3 0,0-1 5 0,2-1 0 16,1 2 3-16,1-2-1 0,3 1 3 0,1 1 0 16,-1 1-3-16,2-1 4 0,0-2-7 15,6 3 1-15,3-5-1 0,-3 4-2 0,3-2-1 16,-1 0 2-16,3 1-1 0,-2-3 1 0,4 2 0 15,0 0 0-15,0-2-1 0,2 2 1 16,1 0-7-16,1-2 1 0,0 0-4 0,3 0-8 16,4-4-10-16,0 2-37 0,14-7 14 0,-1-2 2 15,2-2-28-15,-1-1-58 0,-3-1-36 0</inkml:trace>
  <inkml:trace contextRef="#ctx0" brushRef="#br0" timeOffset="43161.529">20494 9688 392 0,'0'33'27'0,"2"-17"-28"0,1-1 9 15,-1-4-23-15,0-2 21 0,-2-5-7 0,-9-4 11 16,9 5-2-16,2-1 9 0,-2 1 0 16,0-1 6-16,0 5 9 0,0 0-7 0,0 4-12 15,-2 4 1-15,2 3 2 0,-6 2 3 0,3 5-10 16,-3 2-3-16,1-1-7 0,-3 10 0 0,-1-3-1 15,4 0 0-15,-1-2 2 0,1-4-1 16,1 2 1-16,-1-3-1 0,1 1 1 0,0 0-1 16,-1-3 1-16,1-6 0 0,-1 2-1 0,1-4 0 15,2-1 0-15,-3-1-2 0,3-3 1 0,0-2-2 16,2 2 0-16,-2-2-10 0,2-2-20 16,0-2-25-16,0-1 16 0,0-1-12 0,0-1-26 15,2-4 23-15,0-9 0 0</inkml:trace>
  <inkml:trace contextRef="#ctx0" brushRef="#br0" timeOffset="43473.9443">19969 9644 346 0,'-6'20'75'0,"4"-5"-52"0,-1-1-14 16,12-1 0-16,-9-9 31 0,5 1 18 0,1-1-21 16,5-4-8-16,0 2-4 0,3 0-12 0,5-2 5 15,8-2-5-15,1 0 1 0,6 0-8 16,3 0-3-16,16-5 0 0,4 3-1 0,1-3 0 16,3-2-3-16,1 3-1 0,20-5 1 0,-5-1 0 15,-7 4 1-15,12-1-2 0,-14 0-2 0,-8 5-4 16,-12-1 2-16,-6 3 4 0,-9-2-2 15,-2 4 0-15,-4-3-7 0,-3 1-3 0,-4 2-19 16,-3 0-4-16,1 0 2 0,-3 0-34 0,-1 0 14 16,1 5-72-16,-4-5 0 0,0 4-33 0</inkml:trace>
  <inkml:trace contextRef="#ctx0" brushRef="#br0" timeOffset="44067.5866">20948 9937 379 0,'-4'22'114'0,"2"-4"-102"0,-3-7 27 0,3-2 0 16,0-3 9-16,0-1-18 0,0-7-7 0,2 4-21 15,0 0 4-15,0-2-2 0,-3-2-1 0,3 0-3 16,-2-3-2-16,2 3-2 0,-4 0-15 15,-1-5 4-15,1 3-9 0,-3-1 0 0,-2 1 6 16,-4 2 0-16,0 0-7 0,-5-1 13 0,-4 1 5 16,-2 7 6-16,0-1 1 0,2 3 0 0,0 1 2 15,-3 3 0-15,1 3 1 0,0-1 6 16,0 2 11-16,-1 3-4 0,1 0-8 0,-2 1-5 16,1-1 2-16,8 2-4 0,1-2 0 0,5-1-5 15,5-1 5-15,1-3-1 0,5 2 0 16,0-1 0-16,5-1 3 0,4 0-1 0,2-4 0 15,4 2 1-15,3-5 2 0,2-1-3 0,2-3 1 16,0-2-2-16,2-4-1 0,0-1 4 0,-2-4 1 16,0-2 3-16,0 0 0 0,0 0 2 0,-4-2 2 15,0 0-6-15,-3-3 0 0,-2 1-5 16,1 0 1-16,-1-3-1 0,-4 3 0 0,2-3 2 16,0 0 5-16,-7 5 3 0,3-2 0 0,-5 6-1 15,2-2-4-15,-2 4 1 0,-2 3-3 0,-8 4-4 16,5 0-3-16,-1 0 1 0,4 0-6 15,2-2 5-15,0-1 5 0,-2 6-3 0,0 1 3 16,-2 0 1-16,2 3 0 0,-2 2-3 0,0 4 0 16,0 0 2-16,2 5-3 0,-3-3 2 15,3 3-3-15,5 2 2 0,-3 0 2 0,5-1-2 16,-1 6-2-16,3-3 3 0,0-5-1 0,2 1-4 16,2-5-2-16,-2-2 0 0,2-2-8 0,1-2 0 15,-1-1-9-15,0-3-2 0,3-3-17 16,1-3-9-16,-1-3 12 0,1-1 3 0,1-4-36 15,-1-4-43-15,1-1-4 0,0-6-10 0</inkml:trace>
  <inkml:trace contextRef="#ctx0" brushRef="#br0" timeOffset="44567.416">21310 9706 147 0,'4'-22'105'0,"-1"2"-15"0,-3 4-31 16,-3 5-14-16,-1 5-10 0,0-3-8 0,1 5-17 15,1-1-15-15,-2 3 1 0,2 0-2 16,-3 4 6-16,1 0-4 0,-3 5 2 0,-2 2 6 15,0 4 1-15,-2 7 2 0,3-7 12 0,-3 5-5 16,2 6 3-16,-4 0-8 0,2 9 0 0,0 0 1 16,-3 16-2-16,1-3 5 0,2-2-9 15,2-2 0-15,3-4 0 0,1-1-2 0,-1-4 2 16,6-2 1-16,0-5 0 0,0 1-1 0,4-5 1 16,-2-4-1-16,0-5 0 0,3 0-1 0,-1-4 2 15,-4-3 4-15,7-6 6 0,-5 0 0 16,0 0 4-16,-2 0-3 0,0 0-7 0,0 3-9 15,2-3-1-15,1-3-1 0,1-3-1 0,3-5-2 16,1-2-4-16,6-3-5 0,-1-2 2 16,7-4 2-16,0-2 6 0,6-11 2 0,3 2 2 15,-1 0 2-15,-1 6-2 0,-3-1 1 0,-2 8 0 16,-2 0-1-16,-5 5 0 0,1 1 1 0,-5 5-3 16,-2 3 1-16,2 1 1 0,-2 3 0 0,-1 4 1 15,1 3-1-15,2 4-2 0,0 2 2 16,-2 4 0-16,0 5 0 0,2 0 0 0,-2 2 1 15,-3 0-3-15,1 2 4 0,-3 0-2 0,-4 1-2 16,0-1 1-16,-2-2 5 0,-4 0 2 16,-5-2 4-16,0 0-2 0,-7-3 0 0,-2 1 2 15,0-5-3-15,-4 0-1 0,-3-2 5 0,3-2-3 16,-4-2 0-16,-3-3-4 0,0-4 1 0,0 3-3 16,0-6-1-16,5-1-1 0,-1-1-3 15,5 1-8-15,2-3-2 0,3-1-14 0,1 1-5 16,5 0-8-16,0-1-41 0,2-1-7 0,3 0-102 15,1 2-66-15</inkml:trace>
  <inkml:trace contextRef="#ctx0" brushRef="#br0" timeOffset="45145.3917">22126 9543 452 0,'4'17'58'16,"-2"-6"-39"-16,1-4 7 0,-3-5-24 0,-3 0 6 15,1-2-17-15,2 3-4 0,-11-6-9 0,11 6 17 16,0-1 9-16,0 4 17 0,-2 3-6 0,-2 4-8 16,-1 3-3-16,-4 6-2 0,3 0 0 15,-3 4-2-15,0 3 3 0,-2 4 0 0,-2 2-1 16,0 5 0-16,-9 11 0 0,2-5-2 0,2-2-1 15,3-4 4-15,6-3 1 0,-2-6-2 0,6-7 2 16,3 1-1-16,0-5 5 0,4-5-1 16,3 0 6-16,1-4 3 0,1 1-3 0,2-1-2 15,4-3 5-15,0-1-7 0,5 2-2 0,-1-5-2 16,8 3-4-16,5-7 0 0,8 0-2 16,-1 0 1-16,1-2 0 0,-1-3 0 0,-1-1 0 15,-1-3 2-15,-2-2-2 0,2-2 1 0,-4-1 5 16,0-1-1-16,-4-3 4 0,-3-2-5 0,0 1-4 15,-4-4 2-15,-3-1 1 0,-1 0-4 0,-5-5 3 16,-2-2-3-16,-5 3 5 0,-2-1 2 16,-4 5 6-16,-4 2-7 0,-5 2 0 0,0 2-3 15,-9 3-1-15,-2 6-1 0,-7 0-1 0,-4 7 2 16,-5 2 2-16,-1 9 3 0,-3 2 1 16,0 4-2-16,4 5-2 0,-1 11 2 0,3-2 3 15,3 2 1-15,3-3-5 0,3-1 0 0,7-5 1 16,3-2-3-16,6-1 1 0,4-3-1 0,5 1 2 15,4-3-2-15,7 1 4 0,6-2-1 0,7 1-1 16,3-1-3-16,8-2 4 0,2 0-3 16,7-2 0-16,6-5-2 0,18-4 0 0,1-2-5 15,1 2-7-15,0 0 4 0,-6 2-4 0,-5 0-15 16,-4 1-9-16,2 1-12 0,0-4-33 16,3 4-33-16,-7-1-109 0,-1-1-67 0</inkml:trace>
  <inkml:trace contextRef="#ctx0" brushRef="#br0" timeOffset="46379.5167">4132 13386 45 0,'2'-14'137'0,"3"-1"-28"0,-5 2-68 0,-3 2-21 16,3 0 27-16,-2 2-40 0,2 0-11 0,0 3-14 16,-2 3-10-16,4 6 16 0,-2-8 1 0,0 5 9 15,0 0-9-15,0 0 11 0,2 5 9 16,1-3-5-16,-1 2 16 0,2 3 13 0,3-1-17 16,-1 1 8-16,3 0-9 0,0-1-5 0,2 3-1 15,4-2 0-15,1-1 4 0,2 1-9 0,-1-1 0 16,5-1 4-16,2-1 6 0,16 1-8 15,-2-1 5-15,6 1 9 0,2-3-8 0,7-2-6 16,15 2 3-16,1 0-2 0,-3-4 1 0,18 0-5 16,-3 0 2-16,-4-1 0 0,-6 1-3 15,-5 2 1-15,0-4-2 0,14-3 0 0,-3 3 0 16,0-1-2-16,-2-1 2 0,0-1-2 0,6 0 1 16,-1-4 0-16,4 0 2 0,-5-2-2 0,3 2 0 15,-3-2-1-15,0 2 1 0,1 0-1 0,-8 0 1 16,1 2-1-16,0 0-1 0,-3 0 2 15,-1 3-1-15,-3 1 0 0,-4-1-1 0,-3 1 2 16,3 1-3-16,-2 4 2 0,-3-2-4 0,-6 2-1 16,-5-2-2-16,-4 4-3 0,-5 0-6 15,-1 0-13-15,-1 0-18 0,0 5 28 0,-6-3-28 16,-1 1-72-16,-1 1 16 0</inkml:trace>
  <inkml:trace contextRef="#ctx0" brushRef="#br0" timeOffset="49613.2922">8628 13520 17 0,'0'0'33'16,"2"0"2"-16,-2 2 1 0,4-2-9 0,-4 0-4 15,5 3 2-15,-5-1 19 0,4-2-6 16,-2 2-10-16,0 0 2 0,3-2-6 0,-3 2-1 16,2-2-7-16,1 0-5 0,-1 3 1 0,1-3-3 15,1 0 1-15,1 0-6 0,0 0 0 0,4 0-2 16,0 0 0-16,0 0 3 0,2 0-1 0,2 2-2 15,3-2 1-15,0 2-2 0,6-2 3 16,0 0-2-16,0 0 5 0,1 0-4 0,1 0-2 16,-2 2 2-16,1-2-1 0,1 0 2 0,-2 0 0 15,5 0-1-15,2 0-2 0,2 0 1 16,11-2 4-16,0 2 1 0,2-2-2 0,-2-3 4 16,-2 3-3-16,-2-4-1 0,-2 1-3 0,-1 1 2 15,7-1-1-15,0-1 5 0,3 1-3 0,1 1-1 16,-2-5-2-16,-2 5 0 0,-4 2 1 15,-2-3-1-15,-1 3 2 0,1 0-2 0,1 2 0 16,5 0-2-16,-2 2 2 0,2 0-1 0,-4 0 0 16,-3 1-1-16,-3-1 0 0,-1 0 2 0,-2 0-3 15,-1 0 2-15,8 1 1 0,2-1-2 16,4-2 1-16,0 0 1 0,-2 0 2 0,-3 0-1 16,-3 0 3-16,-3 0-1 0,-2 2 0 0,2 0-4 15,6-2 1-15,1 0 2 0,6 2-4 0,3-2 2 16,-3 0-2-16,-2 0 0 0,-4 0 0 15,-3 0 0-15,3 0 1 0,2 3-3 0,2-3 2 16,5 0 1-16,-1 0 0 0,3 0-1 0,-7-3 0 16,-4 3 1-16,-3-2-1 0,3 2-1 0,4 0 2 15,2-2 0-15,7 0 0 0,-2 0-1 16,-3-1 0-16,-1 1-1 0,-8 2 2 0,1 0-1 16,-3 0 0-16,5 0-1 0,2 0 2 0,1 0 0 15,-1 2-2-15,0 1 2 0,-7-3 0 0,1 2 0 16,-1 0 0-16,-2 0 1 0,7 0 3 15,2 1-2-15,5-1 0 0,2-2-2 0,-3 2-1 16,-2 0 2-16,-4 0-1 0,-2 1-1 0,0-1-1 16,4 0 3-16,7 0-1 0,-1-2-2 15,3 0 2-15,-2 0 0 0,-5 0-2 0,-4 2 0 16,0 1 2-16,0 1-2 0,6-2 2 0,1 0 0 16,-1 1-2-16,3-1 2 0,-7-2-2 0,-4 4 2 15,0-2-2-15,-1 1 0 0,3-1 3 16,4 2-3-16,3 1 2 0,-1-5 1 0,1 4-1 15,-5-4-1-15,0 2 3 0,0 1-3 0,0 3 2 16,5-4-2-16,2 3 0 0,1-3 0 0,-3 2 0 16,-1-1-1-16,-6-1 2 0,0 2 0 15,2-2-2-15,0 3 2 0,3-3-3 0,1 0 3 16,-1 0 0-16,-3 1-1 0,-2-1 0 0,-5 0-1 16,3-2 3-16,-1 4-4 0,3-4 3 0,2 5-1 15,5-3 0-15,-3 0 0 0,-2 0 1 16,0 1-1-16,-2-3 2 0,0 0-3 0,-2 0 3 15,4 0 1-15,4 0-2 0,1-3 1 0,0 1-1 16,-3 2-1-16,0 0 2 0,-2-2-3 0,3 0 4 16,1 2-3-16,3-2 0 0,-1 2 2 15,1-3-3-15,-2 3 1 0,-5-2 0 0,0-2 1 16,-4 4-1-16,1-2 1 0,1-1-1 0,2 1 1 16,3 0 0-16,-1-2-2 0,-4 1 2 0,0-1-1 15,2 0 0-15,-2-1 2 0,4 3-2 16,5-2-1-16,2 1 3 0,0-1-4 0,-5 2 2 15,-4-3 0-15,-2 1 2 0,-2 2-2 0,0-1 2 16,-1 3-1-16,8-2 1 0,-3-2-2 16,4 2 3-16,-4-3-4 0,0 3 1 0,0 0 3 15,3 0-2-15,-1-1-1 0,5 3-2 0,2 0 1 16,2-2 2-16,-2 0-2 0,-7 0 2 0,-4 2 0 16,0 0-1-16,0 0 0 0,2 0 3 0,4 0-1 15,1 2 0-15,1 0-1 0,-1-2 1 16,-3 2-2-16,-2 3 0 0,-2-1 1 0,7 1-1 15,-1-1 1-15,3 3-1 0,2-3 2 0,-5 1-1 16,1-1-1-16,-5-2 0 0,0 3 1 16,0-1 0-16,0 0-1 0,5-1 0 0,-1 1 2 15,-4-2 0-15,1-2-1 0,-6 0-1 0,-1 0 2 16,-1 0-2-16,-2 0 2 0,5 0-1 0,0 0-1 16,4 0 0-16,-2 2 2 0,2-2 0 0,0 3-1 15,-4-3 0-15,2 2 1 0,-1 0-2 16,1-2 3-16,0 2 1 0,2-2-1 0,3 2-1 15,-5-2 1-15,-3 0 1 0,-1 0-3 0,-1-2 1 16,-4 0 0-16,5 0 0 0,-3 2 0 16,5 0-1-16,-3-2-1 0,-1-1 1 0,-1 3-2 15,-4 0 1-15,0 0 1 0,-3 0 0 0,-1 0-1 16,-3 0 1-16,0 0-1 0,-4 0-1 0,-2 3 1 16,-5-3 1-16,-2 0-3 0,-5 0 3 15,6 0-2-15,-6 0 2 0,1 2 0 0,-1-2-2 16,-3 0 2-16,-1 0 0 0,2 0-2 0,-4 0 3 15,2 0-3-15,1 0 1 0,-1 0-2 0,2 2 2 16,-4-2-1-16,2 0 0 0,-8 0-5 16,4 0-8-16,-1 0-16 0,1 0-13 0,2 0-4 15,0 0-74-15,5 0 23 0,-1 2-214 0</inkml:trace>
  <inkml:trace contextRef="#ctx0" brushRef="#br0" timeOffset="53815.3324">20018 12896 50 0,'-2'-11'30'0,"0"2"28"0,-3 1 5 16,3 1-11-16,0-2-1 0,-5 3-7 0,5 1-8 15,0 1-11-15,-3-1-5 0,3 1 1 0,0 2-4 16,2 2-6-16,0 4-6 0,0-2-5 15,-2-6 1-15,2 2 0 0,-3-1 2 0,3 1 0 16,0 2 8-16,3 0 4 0,-1 0-1 0,2 0 1 16,1 5-3-16,3-3 5 0,-1 2-8 0,6 1 1 15,1-1 2-15,1 3 4 0,5-1-3 16,2 1-5-16,11 2-1 0,4-3-3 0,1 3-2 16,2-4 1-16,2-1 2 0,6 0-1 0,16 1 3 15,4-3 3-15,-4 0-3 0,16 0-1 16,-10-2-3-16,-4-2-1 0,-2 0 0 0,2 0-2 15,1 2 2-15,-6 0-1 0,-3-2-2 0,-5-1 2 16,-5 3-1-16,3-2 2 0,-1 0 3 0,-1 2 5 16,-3-2-6-16,-2 0 3 0,-4-1-4 15,-7 3 1-15,0-2-3 0,-6 0 1 0,4 2 6 16,-9-2-7-16,-7 2 0 0,-4 0-2 0,-7 0 0 16,-12 0 3-16,3 0-3 0,3 2 0 0,0-2 0 15,0 0 0-15,2 0-7 0,0 0-24 16,-3 0 3-16,3 0-16 0,0 0 1 0,-2 0-8 15,2 0-23-15,0 0-88 0,2 0 49 0</inkml:trace>
  <inkml:trace contextRef="#ctx0" brushRef="#br0" timeOffset="55877.3681">20294 12797 274 0,'13'15'79'0,"-4"-6"-42"0,-1-2-32 16,-1-5 5-16,0-4 2 0,-3 0-1 0,0 2 6 15,1-5-10-15,-3 3-4 0,2 0-1 0,-4 2-2 16,5-2 3-16,-5-1-3 0,2-1 3 16,0 0-1-16,-2-1 1 0,3 1 0 0,-1-3 2 15,-2 1-2-15,0 1-2 0,0-1 0 0,-2-1-1 16,2 0 1-16,0 3 0 0,0-3 5 0,-3 1 4 16,1 1 6-16,2 1-7 0,0 2 0 0,0-3 3 15,0 3 8-15,0 0 0 0,0 0-2 16,0-1-4-16,0 1-2 0,-2 2 0 0,2 0-1 15,0-2-2-15,0 2-8 0,0-2 1 0,0 2-3 16,0 0-2-16,0 0 1 0,0 0 0 16,0 0 0-16,0 0 1 0,0-2 1 0,0 2 0 15,0 0-1-15,0 0-1 0,0 0 0 0,2 0 2 16,-4 0 6-16,2 0 3 0,-2 0 0 0,-1 2-3 16,-1 0 1-16,0 0-3 0,-7 5 2 0,0-1-2 15,-5 1 1-15,-4 2 0 0,-2 2 3 16,-13 4 2-16,-2-1 3 0,-3-1-7 0,-2-2 2 15,0 2-2-15,-6 0-3 0,1 1 0 0,5-1 0 16,7-2-1-16,4-2 1 0,3-1-2 16,5 1-1-16,4-4 2 0,1-1-2 0,5 0 3 15,4-4-1-15,0 3-2 0,5-1 5 0,-1 0-2 16,12-6-3-16,-5 4 2 0,0-3-2 0,-2 3 1 16,3 0 1-16,-3 0-2 0,2 0-2 15,-2 0 3-15,-5 0 0 0,5 3 3 0,0-1 4 16,0 0-1-16,3-2-1 0,1 4-1 0,-2-4-1 15,3 5 1-15,1-3-1 0,1 0-2 0,2 3-1 16,2-3 2-16,2 2-5 0,2 1 4 16,3-1-3-16,-3 1 2 0,5 1-2 0,2-1 2 15,0 3-1-15,3-3 0 0,1 4-1 0,9-1 2 16,1 3 0-16,-3-2 0 0,0 0-2 0,-2 0 2 16,-3 0 0-16,-1 2 0 0,-3-2 1 15,0-1 0-15,-4 1 0 0,-2-2 0 0,2 2 1 16,-5-3 1-16,-2 1-2 0,0 0-2 0,-2-1 1 15,1-1-2-15,-4 1 2 0,3 1-3 16,-4-3 1-16,0 3 0 0,-1-3 1 0,1-2-1 16,-1 3 2-16,-1-1-3 0,-1-4 1 0,-2 5 2 15,-4-8-1-15,0 1 2 0,0 2 4 0,2 0 5 16,0 0 4-16,-2 0 0 0,2 0-3 0,0-2-5 16,2 4-5-16,0-4-3 0,-2 0 1 15,2 0-1-15,-4-5 1 0,0 0-2 0,0-4 3 16,-3 0-1-16,3-2 0 0,-2-5-1 0,-1 3 1 15,1-5-1-15,2 0 2 0,-1-2-1 16,-1 0 0-16,2-6-1 0,-3 1 1 0,3 3 2 16,-2 2-1-16,2 2 0 0,-1 5-1 0,-1-1 1 15,2 1-1-15,0 4-1 0,-1 0 2 0,1 4-1 16,0-2 0-16,2 3-1 0,-2 1 0 16,2 1-1-16,-3 2-1 0,3-1-4 0,0 1 2 15,0 0-3-15,0 0 3 0,0 2 0 0,0 0-5 16,-2 0 6-16,2 0 4 0,0 2 2 0,-2 2-2 15,2 1 2-15,0-1-1 0,0 5-1 16,-4 2 0-16,1-2 1 0,1 6 0 0,0 1-1 16,-2-1-1-16,-1 3 2 0,3 2-2 0,-2-1 2 15,-1 1-2-15,3 0 0 0,-2-2 1 0,1-1-1 16,1 1 3-16,0-2-3 0,0-3 1 16,0-2 1-16,2 0-3 0,-3-2 3 0,1-1-2 15,2-3 2-15,0 1-1 0,0-3 3 0,0-1 3 16,0 2 3-16,-2-4 0 0,2 0 0 0,0 0-9 15,0 0 1-15,-2-2 0 0,2-5-2 16,-2 1 0-16,-1-3 1 0,1-4 1 0,0-3-2 16,-5 1 2-16,5-5 1 0,-2 2-1 0,-1 1 0 15,1-1-1-15,-1-2 2 0,3 3-1 0,-2 1 1 16,-1 1 0-16,3 2-1 0,-2 2 0 16,4 0 0-16,-5 2-2 0,5 4 2 0,-2-1-1 15,0 1-2-15,2 1-2 0,0-1-1 0,-2 5-2 16,2-2-3-16,-2 0 10 0,2 2-1 0,-3 2 0 15,1 0 0-15,-4 5 0 0,-1 0-1 16,0 1-2-16,-1 1 1 0,-1 2 1 0,-2 0 2 16,2 0-3-16,-2 3 4 0,2-3-2 0,0-3 0 15,3 3 2-15,-1-4 0 0,0 0-2 0,3-1 2 16,2 1-1-16,0-3 1 0,-3-1 1 16,5 1 0-16,-2-4 2 0,0 4 2 0,2-1 0 15,-2-3 0-15,2 0 0 0,0 2 0 0,0-2-5 16,0 0 1-16,2 0-3 0,0 0 1 0,0-2 0 15,3 2-1-15,1-5 0 0,3 3 1 16,4-5-3-16,0 3 1 0,1-5 1 0,1 5 0 16,-2-3 0-16,3 0 3 0,-3 1-3 0,0-1 1 15,-2 1 1-15,0-1-2 0,-2 3 3 16,0-1 0-16,-2 1-1 0,-3-1 1 0,0 3-1 16,-1-2-2-16,1 2 1 0,-4-1-2 0,0-1-1 15,-2 2 3-15,-5 0 0 0,1-3 0 0,-8 3-1 16,1 2 2-16,-5-2-1 0,-1 2 1 0,-6 0-1 15,1 0-1-15,-11 2 1 0,2 2-1 16,-3 1 2-16,3-1-1 0,0 3 0 0,2-1 0 16,3-1 0-16,1-1 0 0,5 1-1 0,2 1 2 15,5-4-2-15,4 1-1 0,2 1 0 16,3-4-1-16,3 2 1 0,3 0-1 0,0-2 1 16,0 0 0-16,0 0 2 0,0 0-2 0,-2 0 5 15,-2 3-3-15,4-3 4 0,0 0-4 0,4-3 2 16,1 3-2-16,6 0 0 0,2 0-1 0,2-4 1 15,5 4 1-15,4-4-1 0,1 1-1 16,5 1 1-16,-1-2-1 0,2 2 2 0,0-3 0 16,0 3-3-16,4 0 2 0,0 0 0 0,-6-1-1 15,-5 3-1-15,-4 0 2 0,-2 0-2 16,-5 0-2-16,-2 0-3 0,-2 0-5 0,-3 0 7 16,-1 3 5-16,-3-3 2 0,2 2-1 0,-4 0-2 15,0 0 2-15,0 3 0 0,-4-1-1 0,0 3 0 16,-1-3 2-16,-1 0-3 0,-3 3 2 15,0 0-3-15,0-1 4 0,0-1-3 0,0 1 2 16,-2-1-1-16,3-1 1 0,1 1-2 0,-2-1 1 16,5-2 0-16,-1 3 0 0,-1-5 0 0,4 2 2 15,-1 0-3-15,-1-2 2 0,4 0-2 16,-2 2 1-16,-1-2-4 0,3 0 1 0,-2 2 1 16,0-2 0-16,2 0 0 0,2 0 2 0,0 0 0 15,3 0 0-15,2 3 1 0,1-1-2 0,1 0 2 16,0 0-2-16,4-2 2 0,0 5-1 15,1-3-2-15,-1 0 4 0,-2 0-3 0,2 0 1 16,-2 1-1-16,0-1 0 0,-2 0-1 0,0 0 3 16,-3 0-1-16,-1-2 1 0,-1 0 1 0,3 0 2 15,-5 3 0-15,0-3 0 0,-2 0 2 16,2 0-2-16,-2 0-3 0,-2 0-4 0,0-3 6 16,-5 1-4-16,1 0 2 0,-3-2 1 0,0-1-2 15,-2 1 1-15,-2 2 2 0,2-3-3 0,-5 1 0 16,3-1 0-16,0 1 1 0,0 0-1 15,0-1 0-15,-3 1-2 0,7 2 2 0,-4-1 0 16,4 1-5-16,0 0-3 0,3 0-3 0,-1 2 2 16,3 0-6-16,2-2-1 0,-3 2-3 15,5 0 8-15,-2 0-21 0,0 2-8 0,4 2-36 16,0 1-40-16,0 3-110 0,3-1-58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22:39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09 1402 83 0,'-16'11'51'0,"1"-4"51"16,-1 0-92-16,3-5-1 0,2-2 30 0,2 0-17 15,-2-2-8-15,2 2-4 0,3 0-11 0,-1-3 2 16,0-1-6-16,3 4 3 0,-3 0 2 0,1-2-1 16,-1 0-1-16,-4 2 7 0,2-3 7 15,-6 6-2-15,-5-3-3 0,-2 0-2 0,-4 0-1 16,-3 2 2-16,-6 0 0 0,-1 5-3 0,-1-5 1 16,-12 7 0-16,-1-1-2 0,-3-3 2 0,0 6-1 15,-13 0 4-15,0-2-1 0,4-5-2 16,9 7-2-16,0-6 1 0,2 3 3 0,-2 1-1 15,-4-4-1-15,-5 3-1 0,5-5-3 0,2 5 1 16,0 1-2-16,2-2 1 0,-7 2 2 0,1 2-2 16,-5 0 1-16,2 0 0 0,3 2 0 15,-1 0-1-15,3 3-3 0,-3 1 3 0,-6 5 1 16,-2-2-3-16,13 0 2 0,-3 2-1 0,5 0 1 16,-2 2 0-16,-7 1-2 0,-4-1 4 0,7-2-1 15,1 2 0-15,3 0 4 0,0-2-3 16,-4 5-2-16,-5-1 2 0,0 7 0 0,4 3 0 15,5-1-1-15,-2 2-1 0,-3 3 1 0,-1-5-1 16,-1 3 3-16,0-5-3 0,9 2 2 0,2 1 1 16,3-1 4-16,-1 2-4 0,-1 3 3 15,-5 11-4-15,6-9 0 0,1 0-1 0,8-3-2 16,0 3 2-16,5-7-1 0,2 3 0 0,-2-1-1 16,-3 7 1-16,1-2 1 0,-3 9-2 15,0-2 2-15,1-3-1 0,5-6 0 0,1 1 1 16,5-1 3-16,-3 4 0 0,0 5 1 0,-2 6-3 15,-2-2-2-15,-1 0 2 0,-3-3-1 0,1-1-1 16,1-1-1-16,1 1 0 0,8 2 0 0,1 4 1 16,3 0 0-16,4-4 0 0,0-1 0 15,3-8 1-15,-3 4-2 0,4 3 1 0,1 2-2 16,-3 2 4-16,1 0-2 0,-3-1 0 0,4-3 1 16,-1-3-2-16,1 1 2 0,-1 3-3 15,1 5 3-15,1-2-2 0,2 2 2 0,2-2-2 16,4-4 1-16,-2-1-1 0,0 3 3 0,1 2-4 15,3 2 3-15,-1 0-1 0,1 0 1 0,3-4-1 16,-2 2 0-16,4-2 1 0,-5 2 2 16,3 4-2-16,2-2 0 0,0 0 2 0,2-4-3 15,3 0 1-15,-1-3 0 0,0 7-1 0,-1 0 1 16,-1 3 0-16,2 1-1 0,1-4-1 0,1 0 3 16,1-2-2-16,-3 2 4 0,1 3 2 15,-1-1-1-15,5-2 0 0,2-2-2 0,2-4 3 16,3 1-4-16,-1 1 2 0,0 2-2 0,3 4-2 15,2 1 2-15,0-3-2 0,4-7 3 0,0-1-2 16,0-1-1-16,1 5 0 0,1-3 1 16,1 7-2-16,-1-6 0 0,5-1 2 0,2 1-2 15,5-5 1-15,1 2 0 0,-1 3 1 0,1-1-1 16,1 3 0-16,0 0-1 0,-5-3 1 0,-2-4 0 16,0-4 0-16,5 0 1 0,-1 1 0 15,5 1-1-15,0 7 1 0,0-3 1 0,0 0-1 16,-3-1 2-16,-1-4-1 0,-1 1-1 0,1 0-1 15,6 5-1-15,2-3 2 0,9 2-2 0,-4-2 2 16,0-2-1-16,2-5 0 0,-3 1 0 16,1-5-2-16,4 0 2 0,9 0-1 0,-2 0 0 15,-3 5 1-15,-3-3 0 0,-3 2-1 0,-1 1 0 16,6-3 1-16,1-4 0 0,-1-2 1 16,-5-1-2-16,-3 1 0 0,1 2 3 0,-3 2-3 15,3 0 1-15,2 0-1 0,2 0 1 0,3-2 0 16,-3 0-2-16,-5 0 3 0,1 0-1 0,4-5-2 15,5-2 1-15,1-2 1 0,-3 1 0 16,-3-4-1-16,-2 6 1 0,-2-1 0 0,-5 0-1 16,2 0 1-16,1 3 1 0,2-1-1 0,-5 1 1 15,-2 1-3-15,-4-3 3 0,-3 1-2 0,3-4 2 16,2 0-1-16,2 0 0 0,4-4 0 0,-1 2 0 16,-1-3 1-16,2 1-2 0,-3 0 1 15,1-1 0-15,0 3 0 0,-2-2 0 0,5 2 0 16,-1 2 0-16,1-2 0 0,-5-3 0 0,-4 3 0 15,-5-2 0-15,0-1 0 0,0-3 0 16,3 3-1-16,4-1 2 0,-3-3-2 0,6 0 1 16,-4 0 1-16,-1-2-1 0,0 0-1 0,-5-2 2 15,3 4-1-15,1-2 0 0,1 0 0 0,4-2 1 16,0-2-1-16,0-1 0 0,-2 1-1 16,-2 2 2-16,0 0 0 0,-5-3-2 0,0 3 3 15,3-2-2-15,-3 2 1 0,0-5-1 0,0 3 1 16,-2 1 0-16,1-1 0 0,-1 0 4 0,2 1-3 15,-6-1 4-15,1 0-4 0,1-3 0 16,2-2-4-16,5 1 4 0,4-3-2 0,4 2-2 16,0-2 3-16,3 0-1 0,-1 0 0 0,-4 2 0 15,3-2-1-15,-1-2 1 0,5 2-2 0,4-2 3 16,0 2-2-16,0 0 2 0,-6-3-2 16,-3 3 1-16,-2 0 1 0,2-2-2 0,3 0 1 15,2-3 2-15,-1 3-2 0,-3 0 0 0,-3 0 1 16,-5-3 5-16,1 1 0 0,0-3-1 15,4 3 1-15,0-5 0 0,2 3-1 0,1-3 0 16,-3 2 3-16,0 3-4 0,-2-5 1 0,-1 2-2 16,1-1-2-16,2 1 0 0,3-2-2 0,-3 0 1 15,2 3 0-15,-4-1 1 0,0 0-2 16,-7-1 1-16,1-1-1 0,-6 0 1 0,1 0-1 16,0 0 1-16,-2-2 1 0,-1 2-3 0,1 1 1 15,-5-3 1-15,1 0 2 0,1-3-3 0,-2 1 0 16,-2-2 1-16,3-1-1 0,-3 1 0 15,0-1 0-15,0 3-2 0,0-2-5 0,0-1 3 16,2 1 3-16,-2-3 1 0,2 1 2 0,1 1-1 16,-1 1 1-16,-2-1 2 0,-2 5 2 0,-3-4 3 15,-1 4-1-15,-1-2 1 0,-1-1 5 0,-1 1-4 16,-2 0-3-16,0 0 2 0,0-1-1 16,-2-1-6-16,0 0 1 0,2-1 1 0,-3-1-4 15,3-1 3-15,-2 0-3 0,2-2 3 0,-2 1 0 16,4-1-3-16,1-2 2 0,-1 0 1 15,2-3-2-15,3 1 2 0,-3 2 0 0,5 0-2 16,-4 2 3-16,1-2-2 0,-1 2 1 0,-1 3 4 16,-2-3-1-16,-2 0 1 0,0-2 0 0,0 0-2 15,0-5-1-15,-2 3-4 0,0-5 2 0,0 5-2 16,-3-4 0-16,3 1-1 0,0 1 3 16,0-1-4-16,0 3 2 0,2 0-2 0,-2-1 0 15,2 6 0-15,2-3 4 0,-2-1-2 0,0 1 3 16,-2-2 0-16,2 0 2 0,-5 0 7 15,1-5-4-15,0 5 3 0,-1-5 3 0,-1 0-5 16,1-1-4-16,-1 3 0 0,-1 1-2 0,0-1-1 16,1 1-1-16,-3 1 3 0,0-1-6 0,0 2 4 15,1-1-2-15,1-3 1 0,-4-1-1 16,4 1-1-16,1-1 4 0,-1-2-2 0,1 2-1 16,-1 1 1-16,0 1 1 0,1 3-3 0,2 0 3 15,-3 2 0-15,-2-3-1 0,3 1 1 0,-1 0 2 16,0-3-2-16,1 1 2 0,-3-1-2 15,2-1 2-15,-1-1-3 0,-1 3 1 0,0-3-1 16,0 5 0-16,0 0 1 0,-2-1-1 0,0 1 0 16,3 4-1-16,-3-2 1 0,-3 0 0 0,3-2 1 15,-2 0 0-15,2-3-3 0,0-2 3 16,0 3-2-16,0 0 1 0,0-5-1 0,2 4 1 16,1 1-1-16,-1-1 3 0,0 1-3 0,0 2 1 15,0-1 0-15,-2 1 0 0,0 0 1 0,0-3 1 16,0 3-1-16,0-7-1 0,0 3 1 15,-2-1 1-15,2-2-3 0,0 2 2 0,0-1 2 16,0 3-4-16,-2 1 1 0,2 1 0 0,-2 1 0 16,2 2 2-16,0 0-2 0,-2-2-1 0,2-3 2 15,-5 1-3-15,5-3 3 0,-2-2-2 16,0 0 2-16,0-2-1 0,2 0-1 0,-3 2 2 16,3 3-2-16,0-1 0 0,0 3 2 0,0-3-3 15,0 3 3-15,3-3-3 0,-3 0 3 0,2-4-2 16,2 0 1-16,1-4 0 0,-1-1 0 15,0 3-2-15,1 0 1 0,-3 1 1 0,2 4 0 16,-1-1 1-16,-1-2-2 0,0-3 2 0,0-1-2 16,0-1 1-16,1-3 0 0,-1 1 1 0,2 2-1 15,-4 3-2-15,5 2 2 0,-3 2 0 16,2 0 0-16,-1-2 1 0,1 0-2 0,0-7 0 16,-1 1 2-16,1-1-1 0,0-2-1 0,-1 5 2 15,1 1-2-15,0 3 1 0,1 2 0 0,1-8 0 16,-3 3 0-16,1-3-2 0,0-3 2 15,-4 0 1-15,0 0-1 0,3 0-1 0,-3 7 0 16,0 0 2-16,0 2-11 0,0 0 8 0,0-3 2 16,2 1 2-16,-4-3-3 0,-1 1 1 0,-1-7 1 15,0 6-2-15,-1 3 3 0,1 0-3 16,-1 2 1-16,3 6 1 0,-2-6-1 0,-1 2-1 16,1-4 1-16,-3 0-2 0,1-5 2 0,-1 3-1 15,1 1-1-15,-1 1 2 0,0 0 0 0,3 4-4 16,-3 0 3-16,-2 5-1 0,5-3 3 15,-5-4-1-15,5 2-1 0,-3-6 3 0,1-1-2 16,1 1-2-16,1 1 4 0,-3 1-3 0,3 2 2 16,2 2-2-16,-3 0 2 0,-2 3-2 15,3-1 1-15,-3-2-1 0,1 2 2 0,-1-6 0 16,1 0-1-16,-1 2-1 0,3-3 0 0,-3 3 3 16,3 7-3-16,-3-7 2 0,3 6-2 0,-3-3 2 15,3 5-2-15,-3-1 1 0,3-5 1 16,-3 2-1-16,2 1-1 0,1-3 1 0,0 0 0 15,-1-2 0-15,-1 2 0 0,-1 0-1 0,-2 5 2 16,3-5-2-16,-1 4 0 0,0 1-2 0,3-3-2 16,-3 3 3-16,1-1 0 0,-3-6 0 15,0 0 2-15,-2 0 0 0,0 4-3 0,-2-4 3 16,-3 2-2-16,3 5 1 0,0 2-2 0,0-1 2 16,-3 1-1-16,1 2-3 0,-1-2 5 0,-3 0 0 15,1-1 0-15,0 1-4 0,1-5 0 16,-3 5-2-16,2-2 0 0,-2 2 4 0,3-3 1 15,-3 5-4-15,-2-2-1 0,2 2 1 0,-2 6 1 16,-2-4 2-16,-3 7-2 0,-1-7 3 16,-6 5-1-16,-3-3 2 0,-1 1-1 0,1-3 1 15,-1 2 0-15,3-2 1 0,0 0-3 0,-3 5 4 16,-3 0-2-16,-4-5-1 0,-3 7 2 0,-1-7-2 16,1 4 1-16,6 3 1 0,0-2-1 0,2 6 0 15,-1-7-1-15,-1 5 1 0,-5 5 1 16,-3-5-1-16,1 0 0 0,3 4 1 0,0 0 0 15,-3-1-3-15,1 3 3 0,-3-4-1 0,-2 3 1 16,-4-1-1-16,4-2 0 0,-2 5 0 16,6-5 1-16,1 0-2 0,-1 5 2 0,-2-3-1 15,-2 3-1-15,-2-3 1 0,2 3 2 0,5-5-2 16,4 5 1-16,0-5-2 0,0 4 0 0,-1-3 2 16,-7 1-1-16,-4 0-2 0,4-2 4 0,1 5-3 15,2-3 1-15,3 3-2 0,-7-5 4 16,-4 7-2-16,-5 0-1 0,0 2-1 0,3 0 4 15,1 2-3-15,1 0 1 0,-2 3 1 0,-8 1-1 16,-5 5-2-16,10-9-1 0,2 7-1 16,1 2-10-16,-1 0 0 0,-4 3-26 0,0-1 5 15,5 7-1-15,-1-5-8 0,3 5-65 0,-2 6-53 16,-1 1-35-16</inkml:trace>
  <inkml:trace contextRef="#ctx0" brushRef="#br0" timeOffset="968.5694">21180 3071 1 0</inkml:trace>
  <inkml:trace contextRef="#ctx0" brushRef="#br0" timeOffset="3920.9285">21162 3082 55 0,'-9'-4'28'15,"5"-3"-9"-15,0 1 7 0,-1-1-5 0,3-2 4 16,0-2-11-16,2 0 2 0,-2 2-5 16,2-4-1-16,-3 2 7 0,3-4-7 0,0 2-4 15,3-1 0-15,-3 3 1 0,2-6 7 0,-2-1-2 16,0 5 1-16,0-9 9 0,2 4-12 0,-4 0 5 15,0-1-4-15,-1-3 2 0,-1 4-2 16,0-4-6-16,-1-2 0 0,-4-7 1 0,3 6-5 16,-1 1 5-16,0-2-2 0,1 2-1 0,-1-5 2 15,-2 0 0-15,-2 1 0 0,3-3 0 16,-3-2 3-16,-5-3-2 0,1 1 0 0,-3 2 4 16,0 7 0-16,1-5-3 0,-3 2-3 0,-2 5 0 15,0-7 4-15,0 2-1 0,-5-4-6 0,3 0 0 16,2 4 0-16,2-4-1 0,-2 9 0 0,5-7 4 15,-3 9-4-15,2-2 1 0,-2 2-1 16,0 2 2-16,-2 0-2 0,-4-2 3 0,-1 2-4 16,-1 3 2-16,-3-8 5 0,2 1-4 0,-2 2 2 15,3-2-1-15,1 6-3 0,-1 1 1 16,3-3 0-16,-3 4-2 0,-1-1 0 0,-4 6 2 16,-2 2-3-16,-5 0 2 0,-2 7-1 0,0-3 0 15,-2 5-1-15,4 0 1 0,3 7 2 0,4-3-3 16,2 3 3-16,0 0-2 0,5 4 1 15,-5 4-1-15,0 0 0 0,-2-1 0 0,-2 8 1 16,4-2 1-16,-2-3-2 0,6 5-1 0,5 0 2 16,2 0-1-16,3-4-1 0,3 2 3 0,3 0-3 15,0-3 3-15,2 3-2 0,1 2 0 16,-1-4 1-16,0 4 1 0,2 0-2 0,1 2 1 16,-3 3 0-16,2 4 0 0,1-5 1 0,-1 5-1 15,-2-2 0-15,3 1-1 0,-3 3 1 0,0-6 1 16,0 2-2-16,3-1 1 0,-3-3 0 15,2-1 0-15,3 4 1 0,2 3-3 0,2 2 3 16,2 3-1-16,2-5-3 0,7 8 3 0,0-3 0 16,2-6-2-16,-4 1 3 0,2-4-2 15,0 1 1-15,0-1 1 0,-2-1 0 0,2 3-1 16,0 0 1-16,-2 1-1 0,-2 6 2 0,-1-8-2 16,-1 3 1-16,-1-2-1 0,1 0 0 0,-3-5 2 15,0 0-3-15,2 0 3 0,-1 1 1 0,-1-3-2 16,4 4 1-16,-1-2 0 0,-1 7-2 15,3-4 2-15,-1 1-1 0,3 1 3 0,2 0-2 16,-2-1 1-16,2-1 0 0,2-1 4 0,3-1-3 16,1-3 0-16,-1 0-4 0,4-3 2 15,-3 1-2-15,3-2 2 0,0 4-2 0,-2-7-1 16,1 7 1-16,-1-2 0 0,0 5 1 0,2-1-2 16,-5-2 2-16,3 2-1 0,-3 0 1 0,-2-6-1 15,1 6 0-15,-1-4-1 0,0 2 2 0,0 0 1 16,5-4 1-16,0 2 2 0,1 0-1 15,3-1 3-15,5 3-6 0,2-2 0 0,4 5-2 16,0-1 3-16,-2 7-2 0,-1-7-1 0,-1 5 2 16,-2-5-2-16,-5 0 2 0,0 0 0 15,0-4 2-15,0 0 7 0,2-2-1 0,5-1 0 16,2-1-7-16,2 4 1 0,-3-9 0 0,1 4-2 16,0 0 1-16,-2 3 0 0,-3 0-2 0,-1 2 1 15,-3 2 1-15,-3 0-1 0,1 0 0 16,0 2 0-16,-2 0 1 0,6-4-3 0,-2 7 4 15,5-3-4-15,-3-4 2 0,0 2 1 0,0-2-1 16,-2-1-1-16,0-3 3 0,0 4-2 0,-2 0 1 16,0-3-2-16,-2 3 2 0,-1 2-3 15,1 0 3-15,-3 5-1 0,1-3-1 0,-5 0 1 16,2 0-1-16,-4 1-1 0,4-1 1 0,-2 0 1 16,2 0-3-16,1 1 3 0,-1-1-1 0,0-4 0 15,5 2 1-15,-3 0-2 0,5-2 2 16,-2 2-3-16,2 2 3 0,2 0-2 0,-3 5 1 15,4-3 1-15,1 1-1 0,-7 1-1 0,1-1 1 16,-5-1 0-16,3 1-1 0,-3-3 1 0,0 0-1 16,0-2 1-16,3 3-1 0,-1-1 1 15,1 2-1-15,-1 1 0 0,3 1 1 0,2 8 0 16,-3-3 0-16,3 2 1 0,4 3-2 0,-2-5 1 16,0 0-1-16,3-2 2 0,-3-5-2 0,0 3 2 15,-2-1-1-15,2 1-1 0,-2 2 2 16,-5 0-2-16,0 2 1 0,-1-2 1 0,1-3-2 15,-2 1 2-15,5 2-2 0,-3-2 0 0,5-5 3 16,0 0-2-16,2 3 0 0,5-3 0 0,-3 4-1 16,0-1 2-16,3 4-1 0,-1 0-1 15,-2-1 2-15,-2-1-2 0,-2 0 2 0,-2-1-1 16,-3-3-1-16,1 1 2 0,-1-4-2 0,-2 2 1 16,3-1 2-16,-3-1-2 0,2-3 1 0,1 6 0 15,-3-3 1-15,2 0 0 0,-1 2-1 16,3 2 0-16,1 1 0 0,0-1 1 0,1-1-2 15,1-1 1-15,-2 0-1 0,2 0 1 0,-3 1 0 16,1-5-1-16,-2-1-1 0,-1 1 3 0,-2 0-3 16,0-2 1-16,-2-1 1 0,3 3-1 15,-6 0 2-15,4 0-4 0,-4 0 2 0,1 2 1 16,0-2 0-16,0-1 1 0,0 1 1 0,2 0-3 16,0 0 1-16,0-2 1 0,2 1-1 15,0-1-2-15,3 0 2 0,-1 2-1 0,0-5 0 16,3 0 2-16,-2 1-2 0,-1-3 1 0,-2 3-1 15,3-3 0-15,-3 2 2 0,2-2-1 0,-1 3-2 16,1 2 4-16,-2-3-3 0,0 5 1 16,-2-3-1-16,3 1-1 0,-3 2 4 0,0-2-3 15,0-1 2-15,0 1-1 0,0 2 0 0,-2-5-1 16,2 3 1-16,-3-3 1 0,6 1-3 0,-3-3 3 16,0 0-2-16,2 0 2 0,-4 1-2 15,2-3-1-15,0 0 3 0,0 2-2 0,0-2 2 16,-2 0-2-16,2 0-1 0,-2 2 3 0,2 0-1 15,-3-2 0-15,-1 3-2 0,2-1 3 0,-3 2-2 16,1 1 0-16,2-1 0 0,-3 1 1 16,1-1-1-16,2 0 0 0,0 1 0 0,2-1-1 15,0 1 0-15,0-1 2 0,0 1 1 0,0-3 2 16,0-2 2-16,0 0-2 0,-2 0-1 0,0-2-2 16,2 0 1-16,-3 2 3 0,3-3-5 15,-2-1 3-15,2 4-2 0,-2-2 1 0,0-3-3 16,2 3 3-16,0 2 0 0,0-2-3 0,0 2 3 15,0 0-2-15,0 0 1 0,2 0 0 0,0 0-1 16,5 2 3-16,0 1-3 0,4 1 0 16,-2-4 2-16,4 2-3 0,-2 1 2 0,2-3-1 15,0 0 0-15,-1 0 2 0,1 0-2 0,-4-2 1 16,-1 2-2-16,1-3 1 0,0 1 0 0,0 0 1 16,-2 0 0-16,-1 0-2 0,3-1-1 15,0 1 2-15,2-2 0 0,-2 0 1 0,2 1-1 16,0-3-1-16,2 1 1 0,-4 1 0 0,4 0 0 15,-2-3 1-15,0 3-2 0,-2-3 2 0,0 0-1 16,-2 1 1-16,2-3-1 0,-5 2 0 16,0 1-1-16,1-1 2 0,-3-2-3 0,3 1 3 15,-3 1 0-15,-2-2-2 0,2 0 2 0,-2 3-1 16,0-3 0-16,0 0 0 0,-2 1 7 16,0-3-3-16,0 2 0 0,-1 0-2 0,1-2-1 15,0 0 1-15,0 0-3 0,2-2 2 0,2 0 0 16,0 2-1-16,1-5-2 0,1 5 4 0,0-4-4 15,1-1 4-15,-1 3-3 0,3-2 1 0,-3-1 0 16,1-1 2-16,-3 1 0 0,0-4 1 16,0 3 2-16,-2-3 1 0,3 0 0 0,-3 0-4 15,0-2 1-15,2 0-3 0,-4 0 2 0,4-2-1 16,-2 0-1-16,2-3-2 0,1 1 3 16,1-5 2-16,-2-2-1 0,3 0 1 0,-1 2 0 15,-2-4 0-15,-2 4-4 0,5-2 2 0,-5 2 0 16,2-2-1-16,-2 4-1 0,0 1 0 0,0-1 1 15,-2 3-2-15,2-3 1 0,-2 1 1 16,0-1 0-16,-1-2-1 0,-1 0 2 0,2-2 0 16,-3 0-2-16,-1-2 2 0,1 0-2 0,-1-3 3 15,-3 3 0-15,0-5-2 0,-2 3 2 0,0-3-1 16,-2 5-2-16,0 0 1 0,0-1 0 16,-3 1 4-16,-1 0-6 0,-1 0 2 0,0-3 0 15,-1 1 0-15,-1-1 1 0,0-1-2 0,-2 1 1 16,0-4-1-16,-2 3-1 0,-1-3 5 0,-1 4-4 15,-3-1 1-15,3 3 1 0,-5 1-1 16,2 2 0-16,-1 0-1 0,-1-2 2 0,-5-1-1 16,-3-1-1-16,1-3 2 0,5 1-2 0,-2-1 3 15,0-2-3-15,0 2 2 0,-1 1-3 0,-6 1 3 16,3 3 0-16,-3 0-2 0,0 4 2 16,0-2-5-16,-2 0 5 0,0 0-2 0,2-2 2 15,2-3-2-15,3 1 2 0,0-1 0 0,1 3-2 16,-3-3 0-16,-1-1 1 0,-2 1 1 0,-4 3-3 15,0 0 3-15,-1 2-3 0,3 0 2 16,0 2 1-16,0 0 0 0,4-2-2 0,1 0 1 16,1 0-1-16,3-2 1 0,-2-1 0 0,-3 1 2 15,0 0-2-15,1 0-2 0,-3-1 4 0,2-1-3 16,0 2 0-16,3 2 3 0,2 0-3 16,2 2 2-16,2-2 0 0,0 0-1 0,0 2-1 15,0-2 1-15,0 2 1 0,5-2-2 0,-3 0 2 16,1-2-1-16,-1-3 0 0,-2 1 1 15,0-1-1-15,-2-1 2 0,5 3 0 0,-3-1-1 16,0 2-3-16,5 2 5 0,-3-1-2 0,3 4-2 16,-3-1 2-16,2 2-1 0,1-2-1 0,0 0 1 15,1 1 1-15,1-3-1 0,2 0-1 0,-2-3 1 16,2 1 0-16,0 0 0 0,0-3 1 16,2 1-1-16,-2 2 1 0,0-1 1 0,-2 1-1 15,4 2 0-15,-4 2-1 0,2-2 1 0,0 5-1 16,-3-1-1-16,1 0 3 0,0 1-2 15,0-3 1-15,-3 0-3 0,1-2 3 0,-3 0-1 16,5-2-1-16,-5-1 1 0,1 1 2 0,3 0-3 16,-3 0 2-16,4-1-2 0,-1 5 2 0,1-2-1 15,0 0 0-15,2 2 0 0,-2 1-2 0,2-1 3 16,0 2 0-16,-3-4 0 0,6 0-1 16,-6 0-1-16,3 0 4 0,-2 0-2 0,2-2 0 15,-4-1-3-15,-1-1 5 0,-2-1-3 0,1 1-1 16,-3 2 3-16,0 0-2 0,3 4-1 15,-1 0 2-15,0 2-1 0,3 1 0 0,-5-1 0 16,5 0 2-16,-3 1-4 0,2-1 1 0,1-4 3 16,0 2-3-16,1 0 2 0,-1-2-2 0,2 0 1 15,2 0 1-15,-3-2-2 0,3 2 3 0,-2 0-1 16,0 0-1-16,-2 2 0 0,-1-2 1 16,1 2-1-16,-3 2 1 0,0 1 0 0,-1-1-1 15,1-2 1-15,-2 3 2 0,0-3-3 0,0 0 2 16,1-2-1-16,-4 0 2 0,4 0 0 15,1 2-3-15,3-2 0 0,-1 0 2 0,1 0-2 16,1 0-2-16,1 0 2 0,0 2 1 0,0-2-2 16,-3 4 3-16,1 1-2 0,-3-3 0 0,1 4-1 15,-1-6 2-15,-2 5-2 0,-4-3 1 0,2-5 0 16,-5 3-1-16,1-6 3 0,-3 1-2 16,3 1 0-16,-1 2-1 0,5-5 2 0,0 5-2 15,2-1 2-15,1 1-1 0,1 2 0 16,-2 0-2-16,2 2 2 0,-1-4 1 0,1 2-2 15,-4-2 1-15,-2-5 0 0,-3-2-1 0,1-2 1 16,-1 4 0-16,3-1 1 0,0-4-1 0,0 4-1 16,1 3 0-16,1 1 0 0,3 1 0 0,-3 1 2 15,2-5-2-15,-5 5 1 0,6-2-1 16,-6 2-2-16,-1-3-5 0,-5 1-1 0,0 1-3 16,-2 1-16-16,0 2-10 0,2 4-26 0,-2 5-14 15,0 2-40-15,2 5-104 0,-9 6-40 16</inkml:trace>
  <inkml:trace contextRef="#ctx0" brushRef="#br0" timeOffset="7638.7773">11044 5073 39 0,'-29'16'99'0,"3"-7"-72"0,4-9 2 0,7 0-9 16,4-5 30-16,2 1-42 0,6-1-7 0,1 1 0 15,7-3 1-15,1 3 0 0,-1 0 3 0,4-1 2 16,2 1-1-16,4-1 3 0,5 3 18 16,2-2-10-16,4-1 13 0,3 1-14 0,4-1-4 15,2-1-6-15,16 1-3 0,-2-1-2 0,4-3 1 16,-3 5-1-16,8-3 0 0,3 0 1 16,23 1 8-16,-5-1-3 0,18-2 3 0,-13 3-4 15,-7-1 3-15,-4 1-2 0,-4 1 12 0,-12-2-5 16,-11 1-1-16,-8 1-6 0,-8-1 0 0,1 4 1 15,-2-3-2-15,2 1-5 0,0 2 1 0,-3 2-1 16,-1-7-3-16,-5 5 2 0,-4-3-1 16,-3 5-2-16,-4 0 1 0,-4-2 0 0,1 2-2 15,-1 0-14-15,0 0-20 0,-3 2-16 0,1-2-2 16,-1 3-24-16,-2-1 3 0,0 2-83 16</inkml:trace>
  <inkml:trace contextRef="#ctx0" brushRef="#br0" timeOffset="8138.6519">11595 4813 32 0,'-8'-6'24'16,"1"-3"11"-16,-2 4 21 0,5-1-33 0,-3-1-10 15,0 3-15-15,3-1-2 0,2 3 1 0,-3-2-6 16,3 4 9-16,7-3-3 0,-3 3 0 0,-2 0 1 16,2 0 0-16,-2 0-2 0,-2 0 5 15,-3 0 0-15,3 0-2 0,-2 3 2 0,-1 1 6 16,1-2 12-16,-3 5-2 0,1 0 11 0,-3-1-8 15,-2 5-10-15,0 2-7 0,-2 1 3 16,-1-3 2-16,1 2-2 0,-2 2 3 0,-1-1-1 16,1-3 0-16,-1 2 1 0,1 0-6 0,0 0 3 15,-1 1 4-15,-1-3-3 0,-1 0 0 0,-4 2-2 16,0-2 1-16,0 0-3 0,-7 2-4 0,0 0 0 16,5-2 2-16,0-2-1 0,0 0-3 15,4 0 6-15,4-3-4 0,3 3 4 0,2-2-6 16,2 2 3-16,1-3-2 0,1 1 1 0,0-1 1 15,3 1-2-15,2 0 5 0,-1-1-2 16,3 1 1-16,0 0 7 0,0-1 0 0,5-1 2 16,-1 3 6-16,10-1-11 0,1 2-2 0,5-3-5 15,11 1-2-15,2 0 4 0,6-1-4 0,6 3 2 16,3-2-11-16,5 2-53 0,22-1-8 16,4 3-122-16</inkml:trace>
  <inkml:trace contextRef="#ctx0" brushRef="#br0" timeOffset="9466.4299">11434 7598 14 0,'-4'7'33'0,"2"-3"-11"0,0 0-18 15,10 3 7-15,-3-5 0 0,-7-2 49 16,4 2-13-16,0-2 14 0,5-2-32 0,6 2-6 15,2 0-2-15,5-2-6 0,7 0-2 0,-1-3 2 16,5 3-1-16,2 0 0 0,2-5-6 0,23 3 1 16,-1-5-3-16,5 0 1 0,4 3-4 15,24-8-3-15,-6 3 1 0,24-2 0 0,-9 2 1 16,-8 2 0-16,3 3 2 0,-30 1 0 0,0 1 2 16,5-3-3-16,10 5-1 0,-6-2-2 0,2 4-3 15,-9-2 3-15,5-1-2 0,3 1 2 16,-1 2-1-16,-9-2-2 0,0 2 3 0,-9 0-1 15,-2-5 1-15,0 3-2 0,-2 2 1 0,-9 0 0 16,-5 0-1-16,-10 0-1 0,-3 0-13 0,-9 0-21 16,-1 0-16-16,-8 0-10 0,-1 2-91 15</inkml:trace>
  <inkml:trace contextRef="#ctx0" brushRef="#br0" timeOffset="10013.1663">11957 7353 37 0,'-9'16'97'16,"0"-8"-37"-16,3-8-42 0,-1-2 1 0,0 0-9 15,3 0-15-15,4 0 1 0,7-9-3 0,-5 4 4 16,0 5-13-16,-2 0 6 0,2 2-14 0,-6 2 24 16,2 2 0-16,-3-4-4 0,3 5-2 0,-2-3 4 15,-3 0-2-15,-2 2 4 0,0 3 4 16,1-3-10-16,-3 1 8 0,0-1 14 0,-3 1 5 15,1 1 2-15,0-1-6 0,-3 1-1 0,3 3 0 16,-2-2-3-16,2 2-1 0,-3-1 0 16,1 1-2-16,-3 2 4 0,0 0 6 0,-1 0-10 15,-4 3 7-15,-3 1-9 0,-3 3 0 0,-4-3-6 16,0 3 1-16,0-3-3 0,-2 3 0 0,4-5 1 16,2 2-1-16,3-1 0 0,4-1 0 15,4-2-3-15,7-2 1 0,0-3-2 0,7-1-2 16,-1-1 8-16,1 3-3 0,2-3-1 0,0 3 4 15,2-1 2-15,2 1 0 0,2 0-2 0,3-1 9 16,-3 3 2-16,7-2-2 0,2 1-1 16,5 1-2-16,4-2-2 0,5 0 1 0,3-1-6 15,6 1 0-15,3-3-1 0,3 3-4 0,5-1 2 16,-1 1-2-16,16 0 4 0,2 1-7 0,-3 1-31 16,19 0-47-16,-10 7 12 0,-8 3-72 15</inkml:trace>
  <inkml:trace contextRef="#ctx0" brushRef="#br0" timeOffset="14652.6439">4979 12365 82 0,'22'6'154'0,"-5"-3"-101"0,-1-3-47 0,-5-3-15 16,-2 1-3-16,-5 0 8 0,0 0 8 0,5-3 11 16,0 3-6-16,2-2-4 0,4-1 3 0,3 1 4 15,6 0-1-15,7-1-2 0,7-1-8 16,15 1-1-16,4-1 5 0,2 3 6 0,8 1 5 15,-10 4-4-15,-4-2-3 0,2 5 1 0,0-3-3 16,2 2-2-16,1 1 1 0,-5-1 3 0,-3 3 3 16,-1-1-4-16,8-1 6 0,3 4-4 15,4-3 4-15,4 1 0 0,0-1-3 0,3 1-3 16,6 2 1-16,2-2 1 0,7-1-7 0,0-1 4 16,7-1-1-16,0-4-3 0,6 0-1 15,-4 0 1-15,4-4 1 0,0-1-1 0,0-1 3 16,3-3 2-16,-3-2-4 0,0 2-2 0,-2-4 4 15,-2 2-1-15,-5-5 2 0,1 5 1 0,-5 0 3 16,0-2-3-16,-5 2 8 0,3 0-7 16,4 0 2-16,-2 4-1 0,-8-2-1 0,1 3-1 15,-2-1 0-15,0 3-5 0,-8-3 3 0,-1 3-2 16,-11-1 3-16,-2 1-3 0,1 0 0 0,-4-1-1 16,-5 3 1-16,-1 4-1 0,-11-2-4 15,-6 2-1-15,-5 1 3 0,-4 1-3 0,-7-2-1 16,-2 3 2-16,-4-1 0 0,0-2 2 0,-3 0-1 15,0 3-3-15,-4-3 3 0,3 2 1 0,-3-1-1 16,0-1 0-16,-3 0 2 0,3 0-1 16,-11-2 2-16,5 0-2 0,4 0 2 0,-1 0-1 15,3 0 0-15,-2 0-1 0,2 0-2 0,0 0-3 16,0 0 2-16,0 0-7 0,0 0-2 0,-2 0-2 16,2 0-14-16,0 0-12 0,2 0 6 15,3 0-8-15,-5 2-24 0,2-2 18 0,-2 0-104 16,-2 3-38-16</inkml:trace>
  <inkml:trace contextRef="#ctx0" brushRef="#br0" timeOffset="16808.3375">16153 9397 32 0,'0'7'62'0,"2"-3"18"16,-4-2-20-16,4-4-6 0,-2 0 4 0,-2 6-14 16,2-1-11-16,2-1-8 0,-2-2 7 0,0 2-12 15,0-2 2-15,0 2 0 0,0-2-2 0,0 0 0 16,-2 0 1-16,2 0 5 0,0 0 10 16,0-2-13-16,0 2-19 0,0-2-1 0,0 2 1 15,-2-5 1-15,-1 1 0 0,3 0-1 0,-2-3 0 16,0 0 1-16,-2 1 6 0,-1-3 0 0,3 0-6 15,-5 0 1-15,3-2 1 0,-3 0-1 16,1 0-4-16,-1-2 1 0,-2 0 0 0,0-1 1 16,1-1 1-16,-1-3-1 0,-2 3 2 0,0-3-1 15,-5-4 0-15,1 0-2 0,-1 0 1 0,1 2-3 16,-3 0 1-16,-1 1 0 0,-1-1-3 16,-2 2 0-16,-3-2-1 0,-1 5 1 0,-9-3 1 15,2 5-3-15,-3 0 2 0,1 2 0 0,0 0-2 16,-1 4 3-16,-1-2-1 0,-3 3-1 15,-8 1 2-15,-3 1-1 0,-2-1 1 0,-2 1 0 16,4-3-2-16,3 1 2 0,4-1 0 0,2 3 0 16,-7-1-2-16,-1-1 3 0,-5 4-2 0,-1-1 0 15,6-1 1-15,1 0 0 0,3 4-2 16,-3-3 2-16,-6 3 0 0,-4-2 0 0,-1 2 0 16,1-2-2-16,6 0 1 0,2 0 0 0,0 2 2 15,-2 0-1-15,-4 2-2 0,-5-4 2 0,7 2-4 16,2 0 5-16,7 0-3 0,2 2 2 15,0 2 0-15,-5 3-2 0,-1-3 1 0,-1 1-1 16,5-1-1-16,6 3 0 0,5-1-3 0,4 3 0 16,4 0 0-16,1 2 2 0,-3 0-2 0,0 0 2 15,-4 2 1-15,-2 5 1 0,0-3 0 16,0 7 2-16,-3 0 0 0,3 5 1 0,4-1-1 16,-2 3 1-16,2 0-1 0,-2-1 0 0,-2 1-1 15,-7 2 1-15,-2 0 0 0,4-5-3 0,3 3-2 16,-1-1 3-16,7 3-1 0,5 7 1 15,4-3 0-15,0 5-1 0,4-5 2 0,-2-2 1 16,0 2 0-16,0-2-1 0,-4 0 0 0,2-4 1 16,0 0 1-16,-2 2 0 0,2 0-2 0,2 6 0 15,-2 5 1-15,2 0 1 0,2 0-3 16,3 0-3-16,6-3 4 0,-2-1-1 0,2-1 1 16,0 3-4-16,-4 0 1 0,2 2 3 0,2-1-2 15,1 4 4-15,-1-1-1 0,4-5 0 0,-1-1 2 16,-3-5 1-16,2-2-1 0,1-3-1 15,-1 1 0-15,3 0-1 0,-1 2 1 0,3 4 0 16,-5 2-1-16,3 5 0 0,-3 0 1 0,3 0-1 16,-3-4 2-16,1-1-2 0,1-2-1 0,1 1 3 15,4 1-3-15,0 5 2 0,0 2-1 16,-2 0 1-16,2 2 1 0,-2-1-2 0,-1-4 1 16,3 1-2-16,0 2 2 0,0 7 1 0,3 4-3 15,-6 7 2-15,3 0-1 0,0-1 0 0,0-1 0 16,3-3 2-16,1-4-2 0,3 0 1 15,-1-4 1-15,1-5 7 0,-3-5-2 0,1-3-2 16,1-5-1-16,-1-1 2 0,1 1 1 0,3 0-6 16,0 4 2-16,2-1 0 0,-2-1-1 15,0-3 0-15,-1 4-2 0,1-4-1 0,2-1 2 16,0 2 0-16,2-2-2 0,-1-3 0 0,1 5 3 16,0 2-4-16,2 2 2 0,-1 3 0 0,5 1-1 15,-1 6 1-15,2 1 1 0,0 2-1 0,4-1-1 16,-4-3 2-16,4 4-4 0,-2 5 2 15,-2 2 2-15,0 3-1 0,-7 1 0 0,0-6 2 16,-4-7-3-16,2-2 3 0,-2-6-3 0,-5-3 2 16,3-2-1-16,0-2 1 0,-1-2-2 15,1-3 6-15,-1-4-5 0,3 0 1 0,-2-4 0 16,2 0 0-16,4-5-1 0,0 0 5 0,5-2-1 16,-1-2 1-16,10 0-4 0,2-3 0 0,6 3 0 15,2-4 3-15,3-1-3 0,9-4 1 0,-1 0-1 16,1 0-2-16,1 0 3 0,-1 0-2 15,4 2 1-15,-3 0-1 0,-1 3 0 0,-1-1 0 16,-6 1-2-16,0-1 3 0,2 3-2 0,-2-1 1 16,2-1 1-16,3 1-1 0,-3 1-1 15,0 4 1-15,0-2 0 0,-2-3 0 0,2 1 2 16,2-3 0-16,5-1-2 0,2-1 2 0,4 0-1 16,0-2 8-16,-1 0-6 0,1-2-1 0,2 0 1 15,1-3 0-15,2 1-3 0,-1 2 2 0,-3-3-3 16,-5 3 3-16,-5 0-3 0,1-5 1 15,-1 1-1-15,3-1 3 0,0 0-3 0,-1 3 3 16,-1-5-1-16,-1 2 0 0,3-1 0 16,-2-3 0-16,3 0 1 0,-1 0-1 0,0 0 2 15,2-5 0-15,-5-1-3 0,1-1 4 0,-1-4-2 16,-1 0 2-16,3-5 0 0,3-1-1 0,-2-3 1 16,-2-2-2-16,-1-5 2 0,-4 1-5 0,5-5 3 15,-3-2-1-15,7-5 0 0,-2-6 0 16,-1 2-2-16,-1-6 1 0,-3-1-3 0,-2 1 2 15,0-1 0-15,-4-2 0 0,4-2-1 0,-2-4-1 16,-2-2 2-16,-1-1 3 0,-3 0-2 16,-1-1 0-16,-4-1 0 0,-5-4 0 0,-2 0 0 15,1-1 2-15,-3 1-1 0,2-2 1 0,-4-1 2 16,2 5-4-16,-2-2 3 0,-3 5 1 0,-6-1 1 16,3 0 0-16,-10-2 0 0,3 9-2 0,-7 0-1 15,0-3-2-15,-3-6-1 0,-1 0 2 16,-3 1-2-16,1 10 0 0,-3-3 1 0,-4 3-2 15,0-6 0-15,-3 4-1 0,3 0-1 0,-3 4-2 16,-1 2 4-16,-1-6-7 0,-2-2-5 16,0 2 8-16,1 0 1 0,-3 6 2 0,-3 1-2 15,-3 1 4-15,-5-1 0 0,-12-1-1 0,-3 1 2 16,-3 6 1-16,3 2-3 0,-1 7 4 0,5 0-1 16,-2 2-3-16,2-2 3 0,-7 4-2 0,0 0-8 15,3 7-3-15,4 2-8 0,0 5-6 16,11 4-9-16,-3 4-16 0,5 3-24 0,-2 4 20 15,0 2-29-15,-2 5-69 0,-7-1-73 0</inkml:trace>
  <inkml:trace contextRef="#ctx0" brushRef="#br0" timeOffset="17870.5598">15855 11190 264 0,'5'15'124'0,"-1"1"-97"0,-2-8-3 15,0-1-16-15,3 0-4 0,-1-5-1 16,3 2 7-16,4-4 2 0,0 2-4 0,2-2 2 16,0 3-6-16,3-3 7 0,-1 0 5 0,1 0 2 15,-3 0-2-15,2 0 1 0,1 0 4 16,-1 0 5-16,1 2-6 0,6-2 7 0,0 0-7 16,4 0-5-16,14-2-9 0,2 2 1 0,2-3 2 15,7 1-2-15,17-2-2 0,7 2 1 0,28-3 1 16,-1 1-2-16,15 2-2 0,-38 2 1 15,3 0 0-15,4-3 2 0,2 1 0 0,-2 2-2 16,2-4 0-16,5 4 0 0,-3-5 2 0,7 1-3 16,-4 2 2-16,6-3-3 0,-4 3 2 15,0 0-1-15,-1-5 2 0,-1 5-2 0,2-2 1 16,-7 1-2-16,-2-3-2 0,0 4 2 0,-4-3-1 16,-5 1-1-16,0-1 0 0,-15-1 1 0,2 1 1 15,-3 1 0-15,1 0-1 0,-2-3-1 0,-10 3 2 16,-6-3-2-16,-4 3 2 0,0-1-1 15,2 1-3-15,2 1 2 0,0-1 0 0,-4 2-2 16,-3 2 0-16,-4 0-2 0,-6-2-9 0,-3 2-1 16,-4 0-13-16,-3-3-3 0,-6 3-20 15,-2 0-32-15,0 0 14 0,-2 0-52 0,-3 0-40 16,-2 3 30-16,0 1 31 0</inkml:trace>
  <inkml:trace contextRef="#ctx0" brushRef="#br0" timeOffset="18745.3375">16270 11013 45 0,'2'-9'23'0,"0"-2"5"0,2 3 9 16,1-3-3-16,-1 2 23 0,1-2-22 0,1 2-11 15,-1-2 3-15,1 2 10 0,1 2 2 16,-3-1-2-16,-1 3-8 0,-1 1 9 0,2-1-9 16,-4 1-8-16,2 2-5 0,1 0 0 0,-3-1-1 15,2 3-4-15,0-2-1 0,-2 0 1 16,2 2-2-16,-2 0 6 0,2 0-5 0,-2 0-1 15,0 0 0-15,0 0-3 0,0 2-1 0,3-2 1 16,-3 0-1-16,0 0 17 0,-3 2-6 0,3 1-3 16,-4 1-2-16,0 3-1 0,-1-1-7 0,-6 1-1 15,2 2 0-15,-2-1-1 0,-4 4 0 16,2 1 0-16,-7 2-2 0,0 1 2 0,0-3-1 16,0 2 0-16,0 1-1 0,1-3 3 15,1 0-2-15,0 0 1 0,1 1-1 0,-1-3 2 16,5 4-1-16,-3-4-1 0,1 2 0 0,0-2 0 15,1 3 1-15,1-6-2 0,0 3 1 0,0 0 1 16,-1-2-1-16,3 0-1 0,0-2 0 0,0 2 2 16,0-5-1-16,2 0-1 0,1 1 1 15,-1 1 0-15,0-1 1 0,0-3-1 0,0 0 0 16,1 3 1-16,1-3 0 0,-2 2-1 0,0-2 4 16,5 1-5-16,-3-1 4 0,1 0-3 15,3-2 1-15,-1 0-1 0,8-2 1 0,-4 0 1 16,3 2-2-16,-1 0 3 0,-2 0-2 0,0 0 1 15,0 0 0-15,0 0-2 0,0 0 0 0,-2 0 2 16,-1 2 0-16,1 0-1 0,0-2-3 0,2 0 5 16,0 0-4-16,0 0 3 0,4 2-3 15,1 0 1-15,-1-2 1 0,3 5-1 0,2-3 0 16,0 2 0-16,2 1 2 0,2 2-3 0,2-1 1 16,1 3 0-16,-3 0-1 0,5 0 3 15,-1 4-3-15,-1-2 2 0,6 9-2 0,2-5 1 16,-4 3 2-16,4-3-3 0,0 3 1 0,-2-3 2 15,3 3-4-15,-1 0 2 0,0-1-1 0,-2 1-1 16,0-1-1-16,5 3 0 0,-8 0-11 0,1 0-27 16,-4 0-18-16,-5 0-36 0,0 4 8 15,0 0-135-15,-5 11-30 0</inkml:trace>
  <inkml:trace contextRef="#ctx0" brushRef="#br0" timeOffset="569390.0433">7170 4441 26 0,'18'28'150'0,"-5"-10"-81"0,-4 2-93 16,-2-9-11-16,-3 0 16 0,-4-5 15 0,0 1 16 15,-2 2-4-15,-3-9-8 0,3 4-2 0,-2-4-1 16,-1 2 5-16,1 1-3 0,-3-3 3 16,1 0 9-16,-3-3 21 0,2 3-10 0,-2-2-10 15,1 2-1-15,-3-4-5 0,-3 4 1 0,3-5 0 16,-4 1 2-16,2 2-2 0,-3-3-5 15,1-1-2-15,-3 1 3 0,-8-3 4 0,-1-1 8 16,1 0 3-16,-3 0-11 0,0 0 2 0,-1-2 5 16,-1 0-1-16,-2 0-3 0,-5-2 3 0,1-2-8 15,-1 6 0-15,5-7-5 0,-4 7 0 0,-3-2-2 16,0 3 1-16,-8-1-3 0,-3 4 1 16,7 3 1-16,4-2 1 0,7 4 2 0,0-5 2 15,7 5-1-15,-3-2-3 0,0 2 2 0,-2-4-2 16,3 4 1-16,-3 0-2 0,2 0 2 15,-2 4-1-15,5-4 2 0,-3 2-3 0,3 3 1 16,2 1 0-16,1-1 0 0,1 1-2 0,5 1 3 16,-1 2-2-16,-2 0-1 0,5 4 4 0,-3 2 0 15,-2 3-1-15,1-3-1 0,-1 7-3 16,-2 1 3-16,0 1-3 0,2 2 4 0,0-2 0 16,2 1 0-16,1-3-2 0,1 0 4 0,5 2-3 15,-2-4 13-15,4 4-4 0,3-2 8 16,1-2-6-16,3 2 0 0,0 2 4 0,2 1-17 15,2-1 3-15,2 2-1 0,1-1 2 0,1-1-1 16,3 2 2-16,0 1-2 0,2-3 1 0,0 2-1 16,4 3 0-16,-1-5-2 0,1 3 4 0,-2-1-4 15,3 5 3-15,1 2-2 0,1 3 1 16,2-3 0-16,-2 2-3 0,1-2 4 0,-1-4 0 16,0-3-1-16,-3-2 0 0,3 1 0 0,-1-1 0 15,3 0-2-15,-2 3 3 0,2 1-1 16,0 1-1-16,-1 0 1 0,1 1 0 0,5-1 0 15,-1 0 1-15,2-3 0 0,3 1-2 0,0-1 2 16,-1-4 0-16,3-2 0 0,-4 0 0 0,1-3-3 16,-1 3 5-16,-1-2-2 0,3 2 0 0,-3 0-1 15,1-1 2-15,4-3 0 0,-3 2-1 16,3-1-2-16,2 1 4 0,-4-3 6 0,-1 3-4 16,1-5-2-16,2 3 1 0,-5-1 2 0,1 0-2 15,-3-1 0-15,5 1 1 0,4 1-1 16,2-3-2-16,3-2 1 0,1 0 3 0,3 0-1 15,-4-5 5-15,4 3-5 0,-5-2 0 0,3 0-2 16,-5-1-1-16,3 1-2 0,1 2 1 0,-1-1 0 16,-3 1-1-16,0 0-1 0,-2 0 0 0,0 2 2 15,-2 0 0-15,-4 0-1 0,-1 0-1 16,1 2 2-16,-1-4-1 0,-2 4 1 0,7-2-1 16,-2 0 1-16,4 2 0 0,2 1 0 15,1-1-1-15,-1 0 0 0,0 3 0 0,-4-3 0 16,0 0 2-16,2 0-3 0,-4-2 0 0,1-2 2 15,4 0-1-15,3-5 1 0,3-1-2 0,-1-1 2 16,1-4 0-16,-2-1 1 0,-3-1 2 0,-2-3 4 16,-2-1-2-16,0-1 3 0,0-2-4 15,2-3 0-15,2-1 4 0,0 2-3 0,-2 0 3 16,-2-3 5-16,-2 1 1 0,-5-3 1 0,-4 5-3 16,0-5-3-16,-5 1-5 0,-2-1 1 0,1 0-3 15,-3-2 2-15,-3 3-1 0,1-5-2 16,-4 0-2-16,1-3 2 0,-1-1-3 0,-5-5 4 15,0-2-4-15,0-4 1 0,-7-14 1 0,0-2 1 16,-1-2-3-16,-3 2-2 0,0 0 4 0,-3 2-4 16,1-4 1-16,-5-2 2 0,-4-3 0 15,-4 1 0-15,-5 1 2 0,-4 6-3 0,-5 1 3 16,-2 0-2-16,-6-6 2 0,6-1 0 0,0 3-1 16,-4 0-4-16,2 4 5 0,-12 1 1 0,4-5-4 15,1 0 4-15,0-1-3 0,0-3-1 16,1 13 1-16,-8-3-2 0,-1 9 0 0,-10-2-2 15,1 5 1-15,2 0 1 0,-2-1-1 0,-5 3 1 16,-2 4 1-16,-4 0-1 0,-1 11 0 0,1 0 0 16,-1 7 1-16,-1 0 0 0,-1 8-4 15,9-1-18-15,1 6-7 0,8 0-8 0,-5 4-3 16,5 3-4-16,1 4-17 0,3-2-71 0,7 6-17 16,2-4 3-16</inkml:trace>
  <inkml:trace contextRef="#ctx0" brushRef="#br0" timeOffset="571389.6096">10868 7139 28 0,'20'11'140'0,"-5"-4"-126"0,-6-7-25 0,-3-4-10 15,-1-5 13-15,-3-2 39 0,0 2 13 16,-2-2-10-16,5 2-20 0,-3 0 12 0,0-2-2 16,-4-6 0-16,2 1-6 0,0 5-5 0,0 2-3 15,-5-4-3-15,3 2 1 0,-4-2 2 16,1 0-8-16,-1 2 7 0,-3-3-1 0,-2 3 1 16,-2-2-8-16,-1 0 5 0,-1-3-2 0,-7 1-6 15,-2-5-3-15,-1 5 0 0,1-3 4 0,-2 3-5 16,-1-3 7-16,1 3-3 0,-1-3 2 0,-1 0 4 15,-3-2-1-15,-9 1 2 0,-2-3 1 16,-2 2-4-16,0 4 3 0,0-1 4 0,-9-1-7 16,4 5 5-16,8 2-6 0,-1 0 0 0,0 2-3 15,-2 0-1-15,-3 2-3 0,-6 1 6 16,1 1 1-16,-1 1 4 0,2 2-7 0,5-3 4 16,2 5-1-16,-1 3 0 0,-3-1 0 0,-1-2-2 15,1 4 1-15,-1-2-2 0,3 3 1 0,9-3 1 16,-3 2-1-16,2 3 0 0,-1 0 4 15,-1 2-5-15,-2-1 3 0,-2 1-4 0,2 0 4 16,2 2-5-16,5 2 3 0,2-2 0 0,4 5 1 16,3-3 1-16,2 2-2 0,0 3 0 0,-3 0 1 15,3 1-1-15,-3 4 1 0,1-1-2 16,-1 0 2-16,5-3-1 0,0 1 1 0,2 2-3 16,1-2 5-16,3 0-2 0,1-2-2 0,6-1 2 15,-2 1 4-15,2 0 0 0,2 1-3 0,3 1 4 16,0 5-1-16,1-1-2 0,1 4-3 15,4 1 2-15,-2 2-2 0,7 2 3 0,0 0-1 16,2-2-3-16,2 4 2 0,2-2 2 0,7-2-1 16,-1 0-1-16,-1 2 0 0,2-2 3 0,0 7-3 15,0 1 1-15,-3 3 1 0,3 0-2 16,0 0 0-16,0-2 1 0,2-5 0 0,-2 0-1 16,2-2 0-16,0 5 2 0,-2 1-2 0,2 3 3 15,0 5 0-15,2-3 3 0,0 0 0 0,7-2 2 16,2-5-2-16,5-4 4 0,1 0-2 15,1-2-1-15,0 4 3 0,-1 3-6 0,-1-3 8 16,2 0-2-16,-3-1 0 0,7-4 0 0,5-3-2 16,6-1 0-16,4-6 3 0,1 0-2 15,2-2-2-15,-3-3-1 0,5 0 1 0,9 3-2 16,-5 2-1-16,-2 0-3 0,0 0 0 0,-4 0 0 16,2 4 2-16,4-4 1 0,-1 4-2 0,-8-4 5 15,1 0 3-15,-7-3-2 0,4-4-5 0,0 1 0 16,3-1-2-16,-5-4 3 0,-4-5-4 15,-7-2 2-15,-9-2 1 0,-2 0 0 0,-2-2 2 16,2-2 2-16,-2-3 1 0,2 0 0 0,-2-6-3 16,-3 0 3-16,-1-2-1 0,-1-3-2 15,-1 0-2-15,-5-4 0 0,-1-2 2 0,-5-9 2 16,-1-2 0-16,-2-5 1 0,0 2 1 0,-2-1 2 16,-3-1-5-16,-1-8-2 0,1-3-5 0,-6-6-1 15,0-3-2-15,0-2 0 0,-2 1-2 0,-5 1 4 16,-1-8 1-16,-10-5 0 0,5 2 1 15,-7 1-1-15,0 10 16 0,-13-4-22 0,2 0 6 16,-9 3 1-16,-4 1-1 0,0-2-1 0,0 12-3 16,2-3-2-16,0 2-6 0,-4 0-6 15,-2 1-7-15,-14-1-4 0,2 13-9 0,-6-1-13 16,0 12 6-16,-5 3-11 0,1 11-39 0,-5-3-68 16,-2 12-34-16</inkml:trace>
  <inkml:trace contextRef="#ctx0" brushRef="#br0" timeOffset="575216.9973">6787 4659 4 0,'-5'18'101'0,"1"-3"-12"16,2-8-48-16,-3 1 10 0,1-5-25 0,-1 1-1 15,3-4-4-15,0 0-7 0,-3 0-10 0,5-2-3 16,-2 0-4-16,0-1-6 0,0 1 2 16,2 0-5-16,-2 0-34 0,2 0-43 0,-3 2-61 15</inkml:trace>
  <inkml:trace contextRef="#ctx0" brushRef="#br0" timeOffset="575591.9478">8129 6055 368 0,'0'28'-17'0,"-2"-12"48"16,0-14-27-16,-7-4-21 0,-2-5 10 0,2-2 8 15,-2 3 12-15,2-1-14 0,-2 0-2 16,5 1-2-16,-1 1-10 0,3-1-25 0,-3 1-4 16,3 1-2-16,-3 2-69 0,3-3 31 0</inkml:trace>
  <inkml:trace contextRef="#ctx0" brushRef="#br0" timeOffset="576138.6389">9362 6670 382 0,'2'28'-11'0,"2"-6"-24"0,-4-2 11 0,3-7-40 16,-3-1-64-16,-3-4 23 0</inkml:trace>
  <inkml:trace contextRef="#ctx0" brushRef="#br0" timeOffset="576576.0715">10440 8138 429 0,'0'11'44'16,"2"-2"-66"-16,0-5 18 0,-4-1-14 0,0-1 5 16,-2-2 15-16,-3-2 16 0,0-1-15 0,1 1-3 15,4 2 1-15,-3-4-13 0,1-7 2 16,2 2-6-16,2 7-4 0,0 0-1 0,0-1-25 16,0 3 33-16,0 0-7 0,0 0 7 0,-3 0 3 15,3 0 1-15,0 0 12 0,0 0 2 16,0 3-6-16,0-1 2 0,-2 0-28 0,2 2-26 15,0-4-3-15,0 3 23 0,0-1 23 0,-2-2-7 16,2 2 14-16,0-2-12 0,0 0 7 0,0 0-2 16,0 2-6-16</inkml:trace>
  <inkml:trace contextRef="#ctx0" brushRef="#br0" timeOffset="578809.835">6963 4505 28 0,'0'0'47'0,"-2"0"-19"0,2-7 10 0,-2 5-5 16,-1-3-15-16,3 3 25 0,-2 0-17 0,0-3-14 15,2 3-11-15,0-4-4 0,0 1 2 16,4-6 0-16,1 0 6 0,4-2-5 0,2-2 6 16,4-1-3-16,3-4-2 0,8-6 2 0,1 2-2 15,1-3 1-15,8 3-1 0,-3 0-1 16,2-1 5-16,16-8-1 0,-5 0 3 0,-4 2 2 15,0 3-4-15,-7 1 2 0,-2-4 0 0,0-4-6 16,0 6 3-16,0 1-2 0,3 3 2 0,-3 3-1 16,2 5-1-16,-2-3 0 0,2 5-1 15,-2-3 0-15,3 0 1 0,-6-2-1 0,-1-2-2 16,2 0 2-16,0-2-2 0,2 0 2 0,4-3-5 16,3 3 4-16,-2 2 2 0,-5 0-5 0,0 4 2 15,-9 3 2-15,-2 2-4 0,-7 2 3 16,-1 4-5-16,-3-2-10 0,-5 7-15 0,-3 2-2 15,1-7-4-15,0 7-69 0,-12 7 0 0</inkml:trace>
  <inkml:trace contextRef="#ctx0" brushRef="#br0" timeOffset="579559.6432">6972 4081 9 0,'0'-9'45'0,"0"5"3"0,-2 0-14 16,-1-3 2-16,3 7-23 0,0-7-9 0,-2 3-3 16,2 4-5-16,0-4 4 0,0 4-20 0,0-5 7 15,2 5-5-15,-2 0 7 0,0-2 2 16,0 2 4-16,3 0 5 0,-1 0 6 0,-2 2-6 15,2-2 11-15,0 5-9 0,-2-1 5 0,2 0-6 16,1 3 5-16,-3 2 7 0,0-3-5 16,2 3 5-16,-2 2 12 0,0-2 6 0,-2 6-15 15,2-3-7-15,-5 3-3 0,-1 5-2 0,1-3-1 16,-6 1-5-16,2 2 3 0,-6 0 0 0,2 0 1 16,-3-1 7-16,1 8-5 0,-3-3 0 0,-2-2 0 15,-4 11-1-15,4-2-1 0,3 0-1 16,1-7 2-16,5 1-3 0,4-3 1 0,1-5 0 15,4 1-1-15,-1-5 0 0,1-2-1 0,2 0 1 16,0-2 1-16,-2 0-2 0,4-3 1 16,-2-1 0-16,2 1 0 0,1-3 0 0,-3-1 0 15,0 0 1-15,4-9-1 0,-2 7 2 0,0-4 1 16,-2 4 0-16,0 4 1 0,3 1 6 0,-1-5 8 16,2 4 4-16,3-4-2 0,2 2-11 15,2-4-2-15,4 2-4 0,3-4-3 0,-3 4 2 16,7-5-2-16,0 5 1 0,3-6-2 0,-1 1 1 15,0 1 1-15,0 0 0 0,1 1 0 0,-1-1-2 16,-2 2 2-16,2 0 2 0,0-3 3 16,3 5-1-16,2-4 2 0,4 1-3 0,2-1-1 15,11-5 1-15,1 0-2 0,-3-2-2 0,-2 0 2 16,-5 3 0-16,-4-3-2 0,-4 2 2 0,-3 2-3 16,-2 1 1-16,1-1 0 0,-5 5-1 15,-5-3 0-15,-2 5 2 0,-2 0-2 0,-2 0 1 16,-2 0-2-16,-1 0-10 0,-4 0-6 0,-10 7-5 15,12-7-25-15,-2 2-4 0,0 0-33 0,-4 3-35 16</inkml:trace>
  <inkml:trace contextRef="#ctx0" brushRef="#br0" timeOffset="580278.2104">8414 5647 5 0,'-5'-3'21'0,"-3"1"12"0,1-2 27 15,-2-1-12-15,2 1 11 0,3 0-26 0,0 1-4 16,-1-1-8-16,1 2-5 0,4 0-16 0,0-3 1 15,-2 3-11-15,2-2 8 0,2-1 6 16,0 1 14-16,5-7-5 0,-1 2 5 0,5-2 5 16,5-5-6-16,1-1-2 0,5-3 4 0,11-9-15 15,7-2-2-15,-2-2-4 0,4-4 1 0,6-3-1 16,20-15 1-16,3 2-1 0,13-13 1 16,-14 11 3-16,-17 11 1 0,-6 8 4 0,-10 3 9 15,-2 0-10-15,-4 0 0 0,0-2-5 0,2 0 4 16,2-3-5-16,3 1 3 0,-3-1 1 0,-2 3-3 15,0 2-2-15,-2 2 2 0,2 2-6 16,-4 1 5-16,4 3 0 0,0-1 0 0,0 2 0 16,2-3 0-16,-2 5 2 0,-6 2 1 0,-5 1 1 15,-4 3 0-15,-3 5 2 0,-6 2 6 16,-5 0-8-16,-2 5-5 0,3 0 4 0,-5 1-6 16,0-1-5-16,0 0-15 0,0 4-15 0,-5-3-23 15,3 3-25-15,-2 0-10 0,2 0-68 0</inkml:trace>
  <inkml:trace contextRef="#ctx0" brushRef="#br0" timeOffset="580918.6687">8425 5259 19 0,'2'-14'58'0,"-4"1"-49"16,2 2-19-16,-7-4 19 0,3-1-6 0,-1 5 2 15,-1 0 1-15,-1 2 3 0,0 3 5 16,3-3 13-16,0 2 18 0,-1 3-16 0,1 0-17 16,-1 1-12-16,3 1-1 0,7 4-15 0,-3 1-15 15,-2-1 22-15,0-7-2 0,-2 5 24 0,4 3-3 16,-2-1 21-16,0 2 2 0,4 3-19 0,-2 2 6 15,3 2-14-15,-1 4 1 0,-2-2 7 16,3 7 3-16,-1 0-4 0,-1 2 8 0,-1 0-4 16,0 2-6-16,-2-2-8 0,2 9 5 15,-2-4-6-15,0-3 0 0,0 0 1 0,-2-4-4 16,2 0 1-16,-2 0 0 0,2-7 0 0,-2 2 0 16,2 1 0-16,0-3 2 0,0-2-1 0,2-2-1 15,-2 2 1-15,2-4 4 0,-2-1 2 0,2 1 4 16,0-3 0-16,-2 1-3 0,3-1-5 0,-1 3 2 15,-2-5 0-15,4 2-3 0,-2 1 4 16,3-1-2-16,-3 0-1 0,2 1 2 0,3-1-1 16,2 1 3-16,0-1-1 0,2-2-3 15,0 3 1-15,0-3-3 0,2 0 4 0,2 0-1 16,-6 0-2-16,7-2-1 0,1 0 0 0,-1 3 1 16,1-3-3-16,3 0 3 0,-2-3-4 0,6 3 2 15,-2-2-12-15,5 0-32 0,3 0-8 0,4-3-54 16,1 5 13-16,7-4-96 0</inkml:trace>
  <inkml:trace contextRef="#ctx0" brushRef="#br0" timeOffset="616612.8862">15866 11254 40 0,'9'-7'37'15,"0"3"10"-15,-3 1-7 0,1-3-14 0,0 4-16 16,-3-1-8-16,0 3-3 0,1-2-3 0,-3 0 4 16,3 2 0-16,-3 0 6 0,0 0 6 15,2 4 19-15,1-4-7 0,4 5-8 0,-3-1-10 16,5-2 4-16,2 3-2 0,3-1-2 0,1-4 2 15,8 5 5-15,-1-5-4 0,11 4-1 16,5-4 6-16,-3 0-1 0,-1 0-4 0,1-2 5 16,1 0-3-16,-5-3-6 0,2 1 1 0,0 2-1 15,7-3-3-15,-2 1 0 0,0-1 2 0,1 5-1 16,1 0 0-16,-2 0-1 0,0 0-1 16,-5 0 2-16,3 5-2 0,-8-5 1 0,1 4 2 15,0-2-2-15,0 1 1 0,6 1 1 0,3-4-1 16,4 2 4-16,0-4 0 0,5 0 1 0,-3-3-2 15,0-1 0-15,-1-1 0 0,1 3 0 16,7-5-4-16,2 2 1 0,2 3-2 0,-2-5 1 16,-6-2-2-16,-5 4 4 0,-2 1 1 0,2-1-3 15,4 3-1-15,5-1 1 0,0-1-2 0,2 1 2 16,-6 3 2-16,-7 0 2 0,0-5-3 16,2 3 2-16,2 0-1 0,11-1-1 0,1-2-1 15,-3 1 0-15,0-1 2 0,-7 1-3 0,1-1 0 16,4 0 0-16,2 1 1 0,0 1 0 15,-2 1 0-15,-9 0 0 0,-2-3 4 0,-9 3-6 16,-4 1 2-16,-1 1 0 0,1-2-3 0,2 2 1 16,4-1 0-16,-2 1-1 0,-2 2 1 0,0 0 1 15,-4 0-1-15,1 0 1 0,-4 0 0 0,-1 0-2 16,-1 0 2-16,-3 0 2 0,-1 0-4 16,0-2 6-16,2 0-1 0,-3 0 1 0,1-1 0 15,-5 1 1-15,0 0-3 0,-2 0 6 0,0-1-4 16,-4 1 0-16,0 2 2 0,-3 0-1 15,-2-2 2-15,-13 4-3 0,7-2-3 0,2 0 0 16,-1 0-3-16,3 0 2 0,0 0-5 0,-2 0 4 16,2 0-2-16,0 0-3 0,0 0 4 0,0 0 0 15,2 0-3-15,3 0-1 0,-3 0-11 0,0 0-5 16,-2-2-12-16,2 2-35 0,-2 0-28 16,0 0-73-16,0 0-54 0</inkml:trace>
  <inkml:trace contextRef="#ctx0" brushRef="#br0" timeOffset="617675.1149">16261 11022 103 0,'13'-4'74'0,"-2"1"-24"0,-2-3-8 0,0-1-24 0,-5-2 21 16,1 3-2-16,1-1-14 0,-4 1-12 15,1 1-4-15,-1 1 1 0,0-1 0 0,-2 3-1 16,2-2-2-16,0 2 2 0,-2-1 5 0,3 1-3 16,-3 0 5-16,0 0 3 0,0 0-6 0,2-1-6 15,-2-1 4-15,0 4-1 0,2-5-1 16,-2 5-2-16,0-4-1 0,0 4-1 0,0-4 0 16,0 4 1-16,0-3-2 0,0 1 1 0,0 2-3 15,2 0-1-15,-2-2 1 0,0 2 0 0,0 0-1 16,0 0-1-16,0 0 0 0,-2 0-1 15,2 0 2-15,0 2 0 0,0-2 3 0,-4 5 0 16,1-1-2-16,-3 3 1 0,-1 2-1 0,-4-1 0 16,2 6 0-16,-4-3 0 0,-2 4 0 15,-1 0 0-15,1 1-1 0,-9 6 1 0,-3-2 1 16,3 0 0-16,2-1 0 0,-2 1 1 0,1 0-1 16,-1-2 0-16,4-1 1 0,-2-3-3 0,2 1 2 15,1 1-1-15,1-3 2 0,-2-2-4 16,5-2 2-16,-1 2 1 0,3-5-1 0,4 1-2 15,3-1 2-15,-1-3 1 0,3-1-1 0,6-4 2 16,2-1-3-16,-4 3 1 0,0 0 1 0,0-2 0 16,2 2-2-16,-2 0 3 0,3 0-2 15,-3 0-1-15,0 0 1 0,0 0 0 0,-5 2 0 16,3-2 0-16,0 3 0 0,0-1 0 0,2-2 1 16,0 0 1-16,-3 0-3 0,3 2 2 0,0-2-1 15,0 0 0-15,0 0 1 0,3 0-1 16,-3-2 0-16,0 2-1 0,0 0 3 0,0 0-1 15,2 2 0-15,0 0-1 0,0-2 1 0,3 5 2 16,-3-3 3-16,2 2-3 0,1 3-2 0,1 0 2 16,1-1 0-16,-3 3-1 0,5 0 0 15,-2 2 0-15,2 0-1 0,-3 2 3 0,5 5-2 16,0-3 0-16,-2 3 1 0,2-1-1 0,-2 1 1 16,0 0-1-16,2-1 0 0,0 1 0 15,2 0 2-15,0-1 0 0,0 1-1 0,3-5-2 16,-1 3 3-16,1-1-1 0,1-2-1 0,1 3-1 15,-3-3 1-15,1 0-1 0,-3 0 3 0,0 1-4 16,1-3 4-16,-3 2 0 0,-3-2-3 0,1 2 2 16,-2-4-3-16,2 2 0 0,-5-4 2 15,0-1 2-15,1 1-2 0,-5-3 4 0,4-2-1 16,-4 1 1-16,-4-8 5 0,2 1 3 0,-1 4-1 16,3-2 2-16,0 2-4 0,0 0-4 0,0 0-4 15,0-3-4-15,0 8 0 0,3-3-5 16,-1 0-3-16,-2-2-31 0,0 2-22 0,0-2 31 15,0 3-13-15,0-1-35 0,-5 4-60 0,1 1-95 16</inkml:trace>
  <inkml:trace contextRef="#ctx0" brushRef="#br0" timeOffset="634639.5866">16704 12577 39 0,'18'4'80'0,"-1"-4"-97"16,-3-7-8-16,-3-1 7 0,-3-4 29 0,1 1 35 16,-2 0 26-16,-1 0-42 0,-1 0 5 15,1 0-12-15,-1 3 10 0,-1-1-10 0,1 0-8 16,-1 4-10-16,1 1 4 0,-3 0-8 0,4-1 0 16,-1-1-1-16,-1 1 1 0,5 1 2 0,-2-1-3 15,4-1 2-15,2 1-3 0,2-1-2 0,5 1 3 16,4 1 1-16,1 0 6 0,-1-1-4 15,5 1 1-15,-3 2-3 0,3-3 1 0,2 1 0 16,-3 1-1-16,5 1 1 0,0 0 4 16,-2 0 3-16,0 2 1 0,2-2 0 0,2-1-2 15,1 1-3-15,3-2 1 0,1-1-2 0,6 1 1 16,-2-3-4-16,1 3-1 0,-1 0 1 0,4-1 0 16,3 3 2-16,2-2 3 0,2 1-1 15,-7 1-2-15,-3 0 1 0,-6 0-1 0,-6 2 0 16,3 0-2-16,-3 2 2 0,-2 0 0 0,-1-2 0 15,-1 0-3-15,0 2 3 0,-5-2-4 0,0 3 2 16,-6-3-1-16,-1 0 2 0,-3 0-1 16,-1 2 0-16,-2-2-2 0,0 2 1 0,2-2 0 15,0 0 1-15,1 0-1 0,-3 0 1 0,2 0 0 16,-2 0 1-16,-2 0-2 0,0 0-4 0,-3-2 3 16,1 2 0-16,-5 0-6 0,0 0-37 0,-11-2-10 15,5 2-39-15,0 0-48 0</inkml:trace>
  <inkml:trace contextRef="#ctx0" brushRef="#br0" timeOffset="635717.4307">17119 12008 274 0,'22'20'155'0,"-3"-3"-140"16,-1-6-14-16,-5 0 3 0,-2-6 3 0,0-3 8 15,-2 0 18-15,-2-2-20 0,-1 2-4 0,1-2-6 16,-3 2-1-16,-1-2-1 0,-1 0-1 0,2 0 0 16,-2 0-6-16,1 0 3 0,-1 0-4 15,-2 0 2-15,2 0-16 0,0 0-21 0,-2 0 43 16,0 3-15-16,0-1 8 0,0 0 0 0,-4 2 3 16,2 3 0-16,-3 0 1 0,-4 4 3 15,3-2-2-15,-3 2 3 0,0-3-2 0,-6 8 4 16,2-3 9-16,1-2-1 0,-1 0 2 0,0 2 4 15,0-4-5-15,-3 2-5 0,3-2 0 0,-2 2-3 16,-3-2 1-16,0 2-1 0,-4-2 9 16,3 2-6-16,-4 0-2 0,4-2-4 0,-1-1 1 15,2 3-3-15,1-4 2 0,1 0-1 0,-2-1 0 16,3 1 0-16,0-1 0 0,-1-1 0 0,3 1-2 16,0-1 1-16,-1-1-1 0,3 1 1 15,0 1-2-15,0-1 1 0,3-3 1 0,-1 2 1 16,0-1-1-16,0 3 0 0,0-4 0 0,0 3-2 15,1-1 4-15,1-2-4 0,-2 3 2 0,3-1 1 16,-1-2-1-16,0 3 0 0,3-3 2 16,0 0 3-16,1 0-1 0,-1 1 2 0,11-6 2 15,-5 1 2-15,0 2-2 0,-2 0-1 0,0 0 0 16,2 0 2-16,-2 0-4 0,0 0-2 16,0-2-4-16,-4 4 1 0,2-2-3 0,-1 2 1 15,3-2 1-15,-2 3 1 0,2-3 0 0,0 0-2 16,2 0 3-16,-2 2-2 0,3 0-2 0,1 0 3 15,0 0 1-15,3 3-1 0,0-1 0 0,1 5 0 16,3-2 1-16,3 2-3 0,-3 2 3 16,2 0-2-16,0 0 1 0,0 2 0 0,7 2-1 15,0 1 1-15,-2-3 0 0,-3 0 1 0,1 0-3 16,-3 1 2-16,0-3 1 0,0-3 0 16,-2 1-3-16,0 2 3 0,-2-2-1 0,0 0-1 15,-2 0 1-15,1-3 0 0,1 3 1 0,-2 0-1 16,-1-2 0-16,1 4 0 0,0-5-2 0,-1 3 2 15,1-4 1-15,0 1 0 0,-1 1-2 16,-1-1 0-16,1-1 2 0,-1-3-1 0,-1 2 0 16,0-1 1-16,-1-1-1 0,-1 0-1 0,-4-6 2 15,2 4 0-15,0-3-1 0,-3 3 4 0,6 3-1 16,-1-1 6-16,0 0-5 0,-2 0 7 16,0-2 4-16,2 0-2 0,-2 2 0 0,0-2-3 15,0 0 5-15,0 0-1 0,0-2 0 0,0 2-11 16,0 0-5-16,0-2 0 0,0-2 1 0,0-5-2 15,2 0 3-15,-2-2 1 0,0-5-1 16,3-1-2-16,-1-3 0 0,0 0 0 0,-2-6 1 16,4-1-5-16,-1-8-6 0,3-3 2 0,1 1 4 15,2 4 2-15,2-2-3 0,0-3 5 0,4 3 1 16,-4-3 1-16,5-6 0 0,-3 2 2 16,-2 7-2-16,-5 6 6 0,-1 3 4 0,-1 6-1 15,1 5-3-15,-3 4 0 0,0 0-4 0,-2 6-5 16,2 1 2-16,-6 10-3 0,4-3-3 0,0-1-10 15,0 0-4-15,-2 0-16 0,2-2 31 16,0-2 9-16,0 2-3 0,-2 5 2 0,-1 1 0 16,3 1-2-16,-4 4-8 0,2 4-7 0,-1 1-8 15,-3 3-4-15,1 6-31 0,1-1-28 16,-5 5-55-16,3-1-90 0</inkml:trace>
  <inkml:trace contextRef="#ctx0" brushRef="#br0" timeOffset="636795.2862">20146 11754 105 0,'9'5'167'0,"-1"-3"-114"15,1 0-16-15,-4-2-12 0,-1 0-14 16,1 0-3-16,-3 0-4 0,2 0-2 0,-4-2-8 15,5 2-2-15,-5 0 4 0,2 2 1 0,0 0 3 16,0 5 5-16,0-1 4 0,1 8-3 0,1 5 4 16,-2 1-2-16,0 9-3 0,3 8 1 15,-1 5-4-15,-4 0-2 0,0 2-3 0,0 3 1 16,-2 17 0-16,0-3 1 0,-5-3-3 0,1-5 2 16,-1 8 2-16,-2-10 0 0,5-9 0 0,-5-13 0 15,2-7 0-15,-2 0 0 0,5 0 1 16,-3 0 3-16,3-5 1 0,0-1 2 0,1-3 37 15,1-9 1-15,2 3-8 0,0-14 1 0,2 3 9 16,-4 8-3-16,2-1-51 0,-4-6 8 16,2-1 2-16,-3-5-3 0,-1-6-1 0,-1 6 1 15,0-6-4-15,-1-1 1 0,1-4 0 0,-2-2-2 16,0-2 2-16,0-3-5 0,1-1-3 0,-3-16 6 16,2 0-1-16,0-3-4 0,2 1 3 15,1 2 6-15,1-2 1 0,3 2 1 0,0-1 1 16,2-10 3-16,0 5 6 0,2 6 0 0,-2 2-3 15,5 4-3-15,-1 1-1 0,0 6-3 0,5 0-1 16,-4 4-2-16,6 3 1 0,0 2-1 0,2 0-5 16,7 2-1-16,4 3 6 0,2-3 0 15,7 2 1-15,3 3 1 0,6-1-2 0,-5 5 1 16,-4 0-2-16,0 5 1 0,-4-3-1 0,2 4 2 16,-3 3 0-16,1 4-3 0,-2 3 1 15,-1 4 1-15,-4 2 1 0,-2 4 1 0,-5 3 0 16,-1-1 0-16,-6 3 0 0,-1 2-1 0,-5 0 2 15,0 3 0-15,-6 1 2 0,0 3-2 0,-3-1 5 16,-4 3-2-16,-4 2 3 0,-3-2-3 16,-4-2-1-16,0-1-3 0,-5 3 0 0,-4-6-1 15,-6-3 1-15,2-5-1 0,-1-4 1 0,1 3-1 16,4-7-1-16,-2 0 3 0,5-5-3 0,-5 0 1 16,4-1-3-16,0-1-7 0,5-2-12 15,0-2 0-15,4-1-12 0,2-1-1 0,3 0-27 16,2-3-4-16,1 0-52 0,4 1-98 0</inkml:trace>
  <inkml:trace contextRef="#ctx0" brushRef="#br0" timeOffset="637107.7069">20578 12109 76 0,'2'31'483'0,"-2"-9"-418"0,2-11-55 0,-4-7 3 0,2 1-14 16,-4-5 4-16,2 0-6 0,-1 2-6 15,1-2 1-15,2 0 5 0,-4 4 2 0,2 1 1 16,-1 6 1-16,-3 2-2 0,-1 5 3 0,0 4-1 15,1 0-2-15,-1 4-3 0,-2 1-1 0,5 1 3 16,-3 1-11-16,3-5-18 0,2 1 5 16,0 3-18-16,2-3-2 0,0-3-21 0,2-5 5 15,0-1 10-15,0-1 0 0,0-4-72 0</inkml:trace>
  <inkml:trace contextRef="#ctx0" brushRef="#br0" timeOffset="637779.4095">21138 12133 129 0,'2'14'251'0,"-2"-8"-214"0,0-4-32 0,2 1 0 15,-2-6 7-15,-2-1 13 0,2 0 5 0,0-3-14 16,-2 0-22-16,0-1-4 0,2-1 4 0,0 0-4 15,-2 0 7-15,-1-2-6 0,3 2-17 16,-4-2 7-16,2 0 5 0,-3 2 5 0,1 1 3 16,0-1-9-16,-5 0-28 0,0 2 2 0,-2 1 15 15,-5 1 5-15,1 3 22 0,-5 2 6 0,-2 0-4 16,0 4 4-16,-2 1-1 0,2-1-2 16,0 3 8-16,-5 2 15 0,3 2 39 0,2-2-45 15,0 6 0-15,0 5-2 0,2 0 0 0,-2 0 2 16,2 4 0-16,0 2-11 0,0 3-5 0,5 0-2 15,-3 10-3-15,5-3 0 0,2-3-1 16,5-3 1-16,1-1 1 0,5-5-1 0,5-4 3 16,6 0 5-16,2-2-1 0,9 2 3 0,2-5-3 15,11-2 0-15,5-2-4 0,2-2 0 16,17-7-5-16,-1-2 0 0,-3 0 0 0,-9-2-10 16,-4-2-10-16,-4-1-18 0,-3-1-2 0,-6-3-8 15,-1 0-26-15,-4 0 23 0,1 0-79 0</inkml:trace>
  <inkml:trace contextRef="#ctx0" brushRef="#br0" timeOffset="638123.072">21358 11417 116 0,'0'26'297'16,"0"1"-249"-16,0-5-34 0,0-5-31 0,0-1 5 16,-2-3 2-16,2-2 8 0,0 0 6 0,2-2 8 15,1 2 2-15,-3 0-1 0,2 4 11 16,0 3-18-16,0 2 3 0,1 2 3 0,-1 13-4 16,0 5-3-16,-4 4-2 0,0 4 5 0,-5 1-5 15,-2 17-4-15,0-2 0 0,0-2-3 0,-4 13 4 16,4-9-1-16,3-7 0 0,-1-8 2 15,5-11-3-15,-2-9 3 0,1-5-2 0,3-2 1 16,0-4-1-16,-2 0 0 0,2-2 0 0,-2-3 0 16,0-4 1-16,0-2-2 0,-1 0 0 0,3-3-3 15,-2-1 3-15,0 2-7 0,-3-5-35 16,3 0-1-16,-2-2-70 0,-1 0 23 0</inkml:trace>
  <inkml:trace contextRef="#ctx0" brushRef="#br0" timeOffset="639216.5451">21630 12012 223 0,'20'4'99'0,"-9"1"-52"0,0-5-30 0,-3 2-3 16,-3 0-7-16,-14-2 28 0,13 3-6 0,1-1-7 16,-1 0-14-16,-4 0-1 0,2 3 14 0,-2 1-3 15,-2 3-8-15,-2-2-1 0,-3 6-5 0,-6-2-3 16,-2 4-3-16,-1-1 1 0,1 1 1 15,-14 5 3-15,9-3-3 0,-2-1 1 0,-9 4-1 16,3-5-2-16,1 1 1 0,1-3 4 0,1-2 6 16,1-2 10-16,2-3-1 0,4 1-5 15,1-3 5-15,6-2-6 0,-2-2 5 0,6 3 1 16,0-1-12-16,3-7 1 0,2 1 0 0,2 4-4 16,0-2-2-16,0 2-7 0,-5 2 4 0,3 2 0 15,4-1 3-15,3-1-3 0,1 2 0 16,5 1 0-16,0-1 0 0,7 3 1 0,-3 2 2 15,5-1-2-15,11 3-1 0,-2 5 2 0,0-3 0 16,-1 0-3-16,3 3 3 0,-2-3 0 0,2 2-3 16,2-1 3-16,0-1-1 0,9 2 0 15,-1 1 0-15,-3-5 0 0,-3-2 1 0,1-3-2 16,-8-1 2-16,1-3 0 0,-5-2-2 0,3 0-1 16,-5-5 4-16,0 3-3 0,-5-4 2 0,-1-1 0 15,-3 0 2-15,-2-1 2 0,2-1 0 16,-2-2 0-16,0-3-3 0,0-1-1 0,-2-3-1 15,2-1 0-15,2-4-7 0,-2-3-8 0,0-3 3 16,0 3 3-16,-2-5 4 0,0 2 3 0,-2 3 1 16,-3-1-2-16,1 3 5 0,-3 2 2 15,-2 2-2-15,0 3 6 0,-5 1-3 0,5 3 1 16,-4 2 2-16,-1 0-4 0,3 4 2 0,-2 1-5 16,2-1 3-16,-1 5-3 0,-1 0 1 0,4 2-1 15,-4 9-1-15,4-3-2 0,0-4-3 16,-3-4 7-16,1 2 2 0,0 0-2 0,2 7 0 15,-4 4-1-15,1-5 1 0,-1 8 1 0,0 1-1 16,-1 0 1-16,1 8-1 0,2-1 0 0,-3 2 0 16,5 0-2-16,-2 3 2 0,2 1-1 15,2-4 0-15,0 1 0 0,3-3-1 0,1 0 1 16,1-2 2-16,6 2 1 0,0-2 1 0,-2-5 1 16,3-4-3-16,-1-2 4 0,-2-3-1 0,0-1 4 15,-2-1-2-15,2-2-1 0,-2-2-1 16,6-2 2-16,-6 0-3 0,2-2-2 0,-2-3-1 15,2-2-2-15,0-4 2 0,0 0-4 0,-2-5-2 16,-1-4 0-16,6-7 4 0,-5-6-3 16,2 2 2-16,-3 0 5 0,1 2-4 0,0 0 2 15,-2 3-2-15,-1 3 0 0,3 3 0 0,-5 5-2 16,3 1-2-16,-3 5 3 0,3 0-2 0,0 5 2 16,-3 1 1-16,3-1 1 0,2 6 0 15,-1 0 0-15,3 0-2 0,0 6 3 0,3 1-2 16,1 2 2-16,-4 6-2 0,2 3-1 0,1 1 3 15,-6 6 1-15,-1 3-2 0,0 1-2 0,-5 2 3 16,0 0-1-16,-2 2-1 0,-2-4 1 16,-3-3-1-16,1 0 1 0,-3-4-1 0,5 1 3 15,-2-8-3-15,-1 0 2 0,1-4-3 0,2-2 2 16,-3 0 3-16,5-5 13 0,-8-4 9 0,8 0-5 16,-3 0-2-16,3 3-18 0,3-3-1 15,-3 0-1-15,0-5 2 0,0-1-3 0,0-3 1 16,2-7-12-16,0 1-6 0,5-5-1 0,-3-4 6 15,7-5 1-15,2-10-1 0,7-6 2 0,0 6 10 16,4-1 6-16,3 3 0 0,-1 4 3 16,3 2 4-16,4 0 2 0,-7 7-7 0,-6 8-4 15,-4 7-1-15,-3 3 1 0,2 1 2 0,-4 5-2 16,2 2 1-16,-2 5 3 0,3 4-2 0,-3 5 0 16,-2 3 1-16,-1 1-4 0,3 9 2 15,-6 0-1-15,1 1-2 0,-1 3 1 0,-7 7-1 16,-1-2 2-16,1-3-3 0,-2-4 0 0,-1-7 0 15,-1 0-9-15,1-4-12 0,1-4 1 0,0-1-11 16,-1-2-7-16,1-2-7 0,2-2-12 16,-3 0-29-16,1 2-65 0,2-4-40 0</inkml:trace>
  <inkml:trace contextRef="#ctx0" brushRef="#br0" timeOffset="640106.9364">23435 12277 304 0,'9'11'137'0,"-2"-2"-101"0,0-9-9 0,-3 0-14 15,0-5 3-15,3-4-5 0,-3 0-4 16,3-4-6-16,0 0-3 0,-1-2 1 0,1-1 0 16,2-4-2-16,-3 3 2 0,-1-3-5 0,-1 0-9 15,0 0 0-15,-1 0-8 0,-3 0 20 0,-3 1-7 16,-1 1-1-16,0-2 4 0,-5 0 5 0,0 3 4 16,-2-1-1-16,-2 0 0 0,-3 5-1 15,1 0 3-15,-3 4 0 0,1 0-2 0,-5 5 3 16,2 2-1-16,-5 2 5 0,1 4 8 0,-4 3 2 15,1 4-1-15,-2 2-8 0,1 7 4 16,1-3-5-16,3 8 3 0,-2 1-5 0,1 3-6 16,6 4 1-16,-1 2-5 0,4 3 0 0,1-1 1 15,6 1-11-15,2 10-2 0,3-6-5 0,8-5 9 16,3-6 2-16,4-4 7 0,4-5 8 0,1-5 1 16,4-3 1-16,2-3 1 0,2-5 1 15,0-3 3-15,1-3 2 0,-1-3 2 0,-2-1-4 16,2-3 2-16,-2-2 0 0,-2 1 12 0,0-6-11 15,-3 1-5-15,-1-4-2 0,-3-3-4 16,0-2-3-16,1-5-3 0,-6-1 0 0,3-1 3 16,-2-2 1-16,-2 2-1 0,-3 3 1 0,3 4 8 15,-3 4-3-15,-2 3-2 0,1 6-2 0,-3 2 1 16,2 1-6-16,0 4 1 0,-6 8-12 16,1-1-4-16,1-3-5 0,2 0 10 0,0-6 14 15,0 4-3-15,0 4 2 0,-2 5 2 0,0 2-3 16,0-2 1-16,-1 4-2 0,1 4 4 0,2 1-2 15,0 6-1-15,0 1 0 0,0 1 1 16,5 3-2-16,-1 4 0 0,0 13 3 0,1-2-2 16,2 3 1-16,-1-1-3 0,3 2 4 0,0 3-3 15,2 17 0-15,2 1 2 0,-4-5-1 0,4 15-1 16,-6-6 3-16,-1-11-3 0,-3-5 5 16,-6-6 2-16,1-7 5 0,-7-2 1 0,-2-3-2 15,-4-1-3-15,2-1 4 0,-1-4-1 0,1-4-3 16,-2 0-2-16,-1-7-1 0,-4 0-2 15,1-2 1-15,-6-3-5 0,-3-6 3 0,-10 0-2 16,-8-13 5-16,-5-5-2 0,0-4 6 0,7-4 0 16,5-9-4-16,1-1 2 0,7-8 2 0,3-2 0 15,-1-5 0-15,5 1-2 0,2-3-3 0,4 2 1 16,7 3 2-16,4-1-3 0,7-1 1 16,5-3 0-16,6 0 1 0,6-2-4 0,3 2 1 15,7 2-4-15,4 0 4 0,4 5-4 0,7 4 2 16,9 0 0-16,1 5-1 0,6-1 2 15,4 3-3-15,-7 0-1 0,-2 6-1 0,-9 1-9 16,-2 6 3-16,-1 0-1 0,1 4-7 0,-4-2-3 16,-1 7-5-16,-6-2-9 0,-4 1-11 0,-5 1-6 15,-5 2-2-15,-3 0-69 0,-3 0-28 16,-5 0-58-16</inkml:trace>
  <inkml:trace contextRef="#ctx0" brushRef="#br0" timeOffset="640356.8727">22051 11589 567 0,'6'44'125'0,"-1"-15"-84"16,-1-14-32-16,-2-6-22 0,1-5-9 0,-1 1 5 16,2-14-11-16,1 11-29 0,-5 0 8 0,6 0-28 15,1 1-73-15,0 3-6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23:10.3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84 4652 34 0,'2'5'52'0,"1"-5"38"0,-1 0-21 0,0 0-24 16,-2 0-10-16,0 0-13 0,2 0-6 0,0 0-10 15,-2-5 2-15,0 5-2 0,0 0-3 0,0 0 0 16,0 0-1-16,3-2 2 0,-3 2 1 16,0 0 1-16,0-2-1 0,0 2 2 0,0 0 3 15,0 0-4-15,0 0 3 0,0 0 4 0,0 0 2 16,2 0-5-16,-2 0-2 0,-2 0-2 0,2 0-1 15,0-2 0-15,0 2 1 0,0 0-2 16,0 0 0-16,0 0 3 0,0 0 1 0,0 0-1 16,0-3 3-16,0 3-3 0,0 0 6 0,0 0-6 15,0 0-1-15,0 0-1 0,0 0-3 0,0 0-1 16,0 0-1-16,0 0-1 0,0 0 0 16,0 0 2-16,0 0-2 0,0 0 0 0,0 0 4 15,0 0 0-15,2 3 2 0,-2-3-1 0,2 2 6 16,0-2 0-16,-2 2-4 0,5 0 0 0,-3-2-1 15,0 0-1-15,0 5 2 0,0-5-4 16,1 2 0-16,1-2 2 0,1 2 1 0,-3 0 2 16,2-2 2-16,1 5-1 0,1-5-3 0,1 4 3 15,-1-4-3-15,1 5 1 0,0-5-1 16,1 4 0-16,-1-2 0 0,2 0 0 0,2 1-1 16,-2-3 2-16,2 4-2 0,-2-4-1 0,4 0 1 15,0 2 0-15,5-2-1 0,-3 2-1 0,3-2 1 16,-1 0-2-16,1 0 2 0,2 0-3 0,0 0 4 15,0 0-3-15,2 0-1 0,0 0-1 16,0 0 3-16,2 0-2 0,0 0 0 0,0 3 0 16,5-3-1-16,-5 2 1 0,5-2 0 0,6 0 0 15,5 2 1-15,-3 0-3 0,8 0 2 16,-4 1-1-16,8-1 1 0,-5 0 0 0,-6 0 0 16,-3 0 0-16,-2 1-2 0,0-3 4 0,2 0-4 15,5 0 2-15,-3 0 1 0,1 2 0 0,-1 2-3 16,1-4 4-16,-5 0-3 0,0 2 3 0,-4 1-2 15,-1-1 1-15,-1 0-1 0,1 0 1 16,1-2 0-16,0 2-2 0,2 1 2 0,0-1-2 16,-1 0 1-16,1 0 1 0,-2 0-2 0,-3 3 1 15,1-3 0-15,-5 2 1 0,-2-1-4 16,0 1 4-16,-7-4 0 0,-2 5-1 0,0-5 0 16,-2 4-1-16,-1-4 0 0,1 0 1 0,-2 2 2 15,0 0-2-15,-1-2-1 0,1 0 0 0,-1 0 0 16,1 0 3-16,2 3-3 0,0-3 1 15,-1 2-1-15,3-2 1 0,1 0 0 0,-1 0 0 16,-3 2 0-16,3-2 0 0,-2 0 0 0,-2 2 1 16,2-2-1-16,-5 0 1 0,0 0-2 15,3 0 4-15,-5 2 0 0,-6-4 5 0,-1 2-2 16,5 0 0-16,0 0 2 0,-2-2-4 0,2 2 0 16,0 0 2-16,5 2-3 0,-1-2-1 0,-2 0 2 15,0 0-1-15,-2 0 0 0,3 0-3 0,-3 0 2 16,2 0 0-16,-2 0-3 0,0 0 2 15,0 0-2-15,-2 0 2 0,2 0-2 0,0 0 2 16,-3 0-2-16,3 0 2 0,0 0-2 0,0 0 2 16,0 0-1-16,-2 0 2 0,2 0-2 0,-2 0 0 15,2 0 0-15,0 0 0 0,0 0 1 16,0 0-1-16,-2 0-1 0,2 0 2 0,0 0-2 16,-2 0 0-16,2 0 0 0,-3 0 2 0,3 0-1 15,0 0-2-15,0 0 3 0,0-2-3 0,-2 2 2 16,2 0 1-16,0 0-2 0,0 0 2 15,-2 0-1-15,2 0 0 0,0 0-1 0,0 0 2 16,0 0 0-16,0 0-3 0,0 0 2 0,-2 0 1 16,2 0-2-16,0 0 1 0,0 0 0 0,0 0 0 15,0 0 0-15,0 0-1 0,0 0 3 16,-2 0-3-16,2 0 3 0,0 0-3 0,0 0 2 16,0 0-1-16,0 0 3 0,0 0 1 0,0 0 0 15,0 0 2-15,0 0 2 0,0 0 2 0,0 0 2 16,0 0-10-16,0-2-4 0,0 2 4 15,0-2-1-15,2-1-2 0,-2-1 1 0,2 0 1 16,-2-1-2-16,0-2 1 0,2 3-1 0,0-3 0 16,1-1 1-16,-1 1 2 0,0-2-4 0,2-2 2 15,-4 0 0-15,7 0 2 0,-5 0-3 16,0-2 2-16,3 2 1 0,-1-2 0 0,-1-3 0 16,1-4 0-16,-2 1-1 0,0-1-1 0,3 0 2 15,-3-2-2-15,-2 0 0 0,0 0 0 16,0 0 1-16,0 4-1 0,0-8 1 0,0 6 0 15,-2-5 0-15,0 6-1 0,2-3-1 0,-3 2 1 16,3 2 0-16,0 0-2 0,-2 1 2 0,2-1 2 16,-2 3-3-16,2-1-1 0,-2 3 3 15,0-5-1-15,-1 3 1 0,1-3-1 0,-2 1-1 16,1-3 0-16,-1 4 1 0,0-1-2 0,-1 1 2 16,1-3 0-16,2 3 0 0,-1 1 0 0,-1-3 0 15,2 3 0-15,0 1 0 0,2 1 0 16,-3 2 0-16,1 0-1 0,2-2 2 0,0 4-1 15,0 0 0-15,0 0 0 0,0 1-1 0,-2 1 3 16,2 3-3-16,0-5 1 0,-2 7-1 0,2-7 3 16,0 4-3-16,-2-4 0 0,2 3 1 15,-3-1 0-15,3 1 0 0,-2 1 0 0,2-1 1 16,-2-1-3-16,2 0 3 0,0-1 0 0,0 1-3 16,0 0 3-16,2 1-1 0,-2-1 0 0,2-2-1 15,-2 5 2-15,0-1 0 0,3-3-2 16,-1 1 3-16,0 3-4 0,-2 1 3 0,0-3-1 15,0 1 0-15,0 3 0 0,2-4-1 0,-2 1 1 16,0 5 1-16,0-4-1 0,0-1-1 0,0 3-2 16,0 2 1-16,0-4 1 0,0 2-3 15,0 2 0-15,0-3-4 0,0 3 2 0,-2 0-1 16,2 0 4-16,0 0-4 0,0 3 9 0,-4-1-2 16,-1 2 1-16,-1-2 0 0,-5 3-2 15,-3-1 0-15,-1 1 3 0,-3 1-2 0,1-1 0 16,-10 3 2-16,3-1-2 0,-3-3 0 0,3 3 1 15,-7-3-1-15,3 1 1 0,-8-5-2 0,-3 4 2 16,-3-4-1-16,-16 5 0 0,6-5 1 0,1 0-3 16,5-5 3-16,1 5 0 0,-10 0-2 15,0 0 2-15,-2-4-2 0,0 4 2 0,4-2-1 16,4-1 1-16,5 3-2 0,2 0 0 0,-6-4 1 16,-5 4 1-16,-2 0-1 0,-3 0-1 15,3-2 1-15,9 0 2 0,4 2-4 0,-2 0 2 16,0-3 1-16,-7 3-2 0,-2 0 1 0,2 0 0 15,10-4 0-15,1 2 2 0,11 2-2 0,5-2-2 16,0-1 3-16,2 3-2 0,-3 0 1 16,1-6 0-16,-2 6 0 0,-1-5 1 0,3 5-2 15,0-2 3-15,-1 2-3 0,3-6 0 0,5 6 1 16,-1-3 1-16,7 1 0 0,-2 2-3 0,4 0 2 16,0 0 0-16,0 0-1 0,5 0 1 15,0 0-2-15,-1 0-2 0,3 0-8 0,2 0 1 16,7 2 0-16,-3 1 6 0,-2-3 4 0,-2 2-3 15,-2-2 1-15,-2 4 2 0,1-4 0 0,1 2 2 16,0 3-1-16,2-3 3 0,-2 2-1 16,4 1-1-16,-2 1 0 0,4-1-1 0,-4 1 1 15,3-1 0-15,-3 4-2 0,2-5 2 0,-2 3 0 16,4-1 0-16,-2 3-2 0,1 0 3 0,-1-2-2 16,0-1 1-16,0 3 0 0,0 0-1 15,1 0 2-15,-1 2-2 0,-2-3 2 0,2 4-1 16,-2-1 0-16,0 0 1 0,-2 6-3 0,2 1 2 15,-2-5-1-15,-1 2 0 0,3 3 2 0,-4 0-1 16,2 2 0-16,0 2 0 0,-5-5-1 16,3 3 2-16,-1 2-3 0,-1 0 4 0,1-2-1 15,1 0-1-15,2 0 2 0,-3 0-1 0,3-3 0 16,0 1-2-16,0 0 1 0,-1-1-1 0,3 1 2 16,0 4-1-16,0-4-1 0,0 1 0 15,0 6-2-15,0 5 3 0,0 4-2 0,0-1 2 16,0-3 0-16,0-1 0 0,3 0 0 0,-1-9 1 15,-2-3-3-15,2-1 2 0,0-5 1 0,0 2-1 16,1-2 0-16,-1-4-2 0,0-3 4 16,0 0-2-16,-4 1 3 0,4-16 3 0,-2 6-4 15,0 1 3-15,0 4-2 0,-2-2-6 0,2 0 2 16,0 2-5-16,0 0-6 0,0 0-24 0,0 2-45 16,0 2-115-16,-2-2-211 0</inkml:trace>
  <inkml:trace contextRef="#ctx0" brushRef="#br0" timeOffset="3296.1211">19956 2860 31 0,'7'6'50'15,"-1"-1"35"-15,-1-5-51 0,1-5-16 0,-1 1 1 16,-1 2 2-16,1 0-6 0,-1-3-9 16,0 1-2-16,3 1 0 0,-2-5 6 0,1 5 16 15,-1-1 9-15,-1 2-17 0,-2-3 9 0,0 5-10 16,1-2-10-16,1-2-9 0,-4 2-1 0,4-1-1 15,1 1 0-15,-1-2 1 0,1 2-1 0,3-3 1 16,1 1 2-16,0-1-2 0,-2 3 2 16,-1-4 3-16,3 1 14 0,-2-1 0 0,-3-1-14 15,1 2-3-15,-3-1 4 0,0-3 1 0,-2 5 5 16,0-7 2-16,-2 2-2 0,-3 0 0 16,1 2-4-16,-3-4 2 0,3 0-2 0,-5 0-1 15,2 0-1-15,-1 2-4 0,1-2 3 0,-2-2-1 16,0 2 0-16,3 5-1 0,-1-10 0 0,1 10-1 15,-3-6 1-15,4 4 5 0,-1-1-2 0,-1 2 0 16,0-2-1-16,3 7-6 0,-3-7 4 16,-1 7 0-16,-1-4 0 0,0 1 1 0,-2 5-3 15,-4 0 3-15,4 0-2 0,-3 0 0 16,-6 5 3-16,1 1-3 0,-1 3 2 0,-4-5-2 16,4 7 1-16,-5 0 0 0,6-2 0 0,-1 5-3 15,4-1 1-15,1-2 2 0,2 0 1 0,4 2-1 16,0 0 0-16,5 0-3 0,1 1 4 0,1-1-2 15,4-2 3-15,-2 7-5 0,5-7 2 0,-1 0 2 16,1 2-2-16,3-7 1 0,1 6 5 16,0-4 3-16,0 1-3 0,6-2-1 0,3-3-3 15,2 3 0-15,2-3-2 0,2-2 3 16,3-2-2-16,-3 0 3 0,0 0 11 0,0-2 6 16,5-4 10-16,-7 1 7 0,-2-1-12 0,-5 1-9 15,-1-4-4-15,-3 1-4 0,-3 3 0 0,-3-2-4 16,1 3 0-16,-1-5-1 0,-1 3-3 0,1-1 3 15,-1-2-2-15,-2 3 0 0,0-1 0 16,1 0 3-16,-3-1 0 0,2 1 2 0,0 0 0 16,-2 5-1-16,0-5-4 0,0 5-2 0,0 0 2 15,0-2-6-15,0 1 5 0,0 1-8 0,0 2-2 16,0-2-6-16,0 2 6 0,0 0 12 16,0 2 0-16,0-2 0 0,0 5 1 0,-2-1-3 15,2 3 2-15,0-1-1 0,0 5 0 0,0-4 0 16,-2 8 2-16,4-1-3 0,-2 1 4 0,0 5 4 15,0 4 4-15,-2 9-4 0,2-2 2 16,-3 4-4-16,3 5-2 0,0-5-2 0,-2 1 0 16,2-1-2-16,2 0-1 0,1 0 1 0,-3 5-3 15,4 0 3-15,0 0-2 0,-1-10 1 16,-1 1 0-16,0 0 1 0,0-11 1 0,-2 2-2 16,3-4-3-16,-1-7 1 0,-2 2 3 0,0-2-4 15,2-4-3-15,-2 1 1 0,0-3-4 0,-2 1-22 16,2-3-6-16,0-1-34 0,-2-9 20 15,-1 9-102-15,1-2-135 0</inkml:trace>
  <inkml:trace contextRef="#ctx0" brushRef="#br0" timeOffset="4077.165">20501 2796 239 0,'0'17'102'0,"2"-6"-33"0,-2-6-23 0,0-3-22 15,0-4 6-15,0 2-2 0,2-5-11 0,0-1-16 16,5 1 0-16,0 3-2 0,-3-7-5 15,5 1 3-15,2 1 0 0,2-2 1 0,3 0 1 16,-1 5-3-16,0-7 2 0,1 4-1 0,-1 1-1 16,-1-3-4-16,-1 2 1 0,-2 1-5 0,-2-3 7 15,-1 4 1-15,-1-6 0 0,2 5-4 16,-5 1 7-16,-2-6 4 0,3 5 0 0,-5-1 4 16,0-2-6-16,0 5 2 0,-5-5-2 0,1 7-4 15,2-7 3-15,-3 7 0 0,-3 2 0 0,-1-7 1 16,-7 5 2-16,3 0 3 0,-7 2 3 15,0 0 7-15,-2 0-5 0,0 0-2 0,-2 2-6 16,0 0 2-16,0 5-2 0,-1-7-2 0,-6 11 0 16,9-7 0-16,0 5-2 0,3 2 1 0,1-4 0 15,-4 8-1-15,4-2-3 0,1 1 2 16,3 1-2-16,3 3-4 0,5-3 0 0,1 5-2 16,1-2-1-16,6-1-8 0,2 3 12 0,3-2-1 15,4-1 11-15,2-1-1 0,3-3-2 16,-1-2 3-16,3 0-2 0,11-7 0 0,-1 3-1 15,3-5 0-15,0-2 1 0,-2 0 11 0,-1-2 2 16,-1-5-2-16,-3 3 6 0,-4-5 4 0,0 0-2 16,-5 3-1-16,-2-5-5 0,1 0 2 0,-6 0-6 15,-1 0-8-15,2 0 2 0,-5-3 0 16,3 1 4-16,-5 2 2 0,2 0 2 0,-4 0-4 16,3 5 1-16,-1 1-11 0,-2 3 0 0,2-5-2 15,0 7-1-15,-2-4-6 0,0 4-6 16,0 0 20-16,0 0-2 0,-2 2 1 0,2 2 0 15,-2 5-1-15,2 0 0 0,-5 4 0 0,5 7-1 16,-4-4 2-16,2 6 1 0,-5 11 1 0,1 2 2 16,-1-4-2-16,0 2 2 0,1 0-3 0,-1 2 0 15,1-2-3-15,1-4 4 0,5 6-2 16,-2-4 1-16,2 4-1 0,0 1 3 0,4-1-1 16,1-2-1-16,1-6 0 0,3-1-1 0,-2-4-1 15,-1-2 0-15,3-2-1 0,-2-5-1 16,-3-2 0-16,1 0 0 0,-1-2-6 0,0-1 7 15,-1-5-1-15,-1 1-4 0,-2 0 4 0,0-15-5 16,-2 7-3-16,-1 2-13 0,3 0-32 0,0 2-5 16,0-3-64-16,0 8-124 0</inkml:trace>
  <inkml:trace contextRef="#ctx0" brushRef="#br0" timeOffset="4592.6573">21308 2549 264 0,'-11'15'41'0,"2"-13"16"0,2-2-15 0,-2-6-16 16,1-1 14-16,1-2-19 0,-2 1-7 0,3 1-6 16,1-4-5-16,-1 2-1 0,1 5-2 15,3-5-2-15,-2 2-6 0,1 3-19 0,1 2-26 16,0-3 44-16,0 5 12 0,-3 0 0 0,1 5 2 16,-3-1-2-16,1 5-2 0,-3 0-2 0,-4 4 4 15,-1 0 3-15,1 5-4 0,-4-1-1 16,1 6 3-16,-2-1-2 0,-1 2 5 0,-1 2-1 15,7-4 4-15,-1 0-6 0,6-2 3 0,1-2-2 16,3-3 11-16,1 3 2 0,6-5 6 16,-1-2-1-16,2 0 11 0,5-4-8 0,0 2-10 15,2-1-7-15,-2-5-3 0,6 1-2 0,3-4-1 16,-1-2-4-16,-3 2 2 0,3-2 3 0,5-5 0 16,-2 0 9-16,-4 1-3 0,-1-1-6 15,3-4 4-15,-3-2-5 0,0 2-3 0,-4 0-3 16,-2-2 8-16,0 2-7 0,-2-11 1 0,-3 8-1 15,1-1-2-15,-5-1-1 0,-5 1 2 0,1-3 1 16,-5 1-3-16,-4-1-6 0,-1 3-13 16,-3 1-6-16,1 3-19 0,-3 3 23 0,-4 3-26 15,4 1-32-15,-6 4-56 0,1 4-68 0</inkml:trace>
  <inkml:trace contextRef="#ctx0" brushRef="#br0" timeOffset="4983.1763">21696 2430 406 0,'4'9'43'16,"-2"-5"7"-16,1 0-26 0,-3-4-5 0,0-4-12 15,-3 4-9-15,3 0-4 0,-11-4-7 16,14 4 12-16,-3 4-1 0,-3 3 3 0,1 1-1 16,-7 6 3-16,1-3 2 0,-6 13 0 0,-1 5 3 15,-3 1 2-15,3-1 2 0,-1 6 0 0,-1-2 10 16,1 9-6-16,1 0-5 0,-5 13-6 0,5 3-1 16,1-5 1-16,1 0-1 0,2-12 5 0,0 6-3 15,2-12 9-15,0-4-1 0,3 2-6 16,1-9 0-16,-1 0-2 0,4 1 5 0,-1-3-5 15,1 0-4-15,-2-9-1 0,4 2 2 16,-2-1-4-16,-1-3-1 0,3-2-3 0,-2-1-1 16,0-1-1-16,2 0 2 0,-2-3 1 0,2-2-4 15,0 3-7-15,2-16-18 0,-2 8-8 0,2-1 2 16,0 2-5-16,-2 0-21 0,0-1-55 16,0 10-195-16</inkml:trace>
  <inkml:trace contextRef="#ctx0" brushRef="#br0" timeOffset="5420.5654">22102 3060 219 0,'8'0'94'0,"-3"0"-12"0,-1-2-53 15,-2-2 9-15,-2 2-6 0,3-3-13 0,-3 5-10 16,-3-6-6-16,-5 1-5 0,1 5-4 0,5-2 5 15,0 2-3-15,6 0-2 0,-2 0 7 16,0 2-2-16,-4-2 0 0,-2 2 3 0,-3 1-4 16,-4 3 4-16,-2 1-1 0,-3 2 3 0,1-1 3 15,-5 6-1-15,0-1 1 0,-2 2 1 0,0 1-3 16,-6 10 2-16,1-2 4 0,3-2-8 16,2 1 2-16,4 1 0 0,3-7 3 0,1 3-3 15,6-4 12-15,-1 1 7 0,7-1 2 0,2-3-1 16,2 0-2-16,2-2-13 0,7-2 2 0,0 0-5 15,7-3-2-15,2-1 1 0,4-3-4 16,5 0 0-16,4-2 0 0,4-4-3 0,1 4 4 16,6-9 0-16,-4 0 6 0,-1 3 3 0,-4-10 3 15,-6 7-2-15,0-6 1 0,-7-3-6 0,-2 1-4 16,-3-1-2-16,-3-4-2 0,-1-2-4 0,-7-1-8 16,1-3 2-16,-5 4 2 0,-4-3 2 15,-7 1-5-15,0 1-23 0,1 3-9 0,-1 9 6 16,-7-7-52-16,-1 7 29 0,-3 2-56 15,-4 7-29-15,-7-3-73 0</inkml:trace>
  <inkml:trace contextRef="#ctx0" brushRef="#br0" timeOffset="6576.515">19551 3757 57 0,'-31'7'91'0,"9"-7"-84"16,4-11 65-16,0-3-13 0,3-5-19 0,4 3 18 15,0 1-37-15,4-1-7 0,1 5-12 0,-1 0 7 16,-2 2 6-16,5 1 9 0,-1 1 1 16,1 3-9-16,2-1-5 0,0 1-7 0,10 6 3 15,-3 0-9-15,-1-2-3 0,-6-4-6 0,4 2 11 16,5 2 1-16,2-5-5 0,-1 1 3 15,6 2 5-15,3-1 5 0,3 3-1 0,7-4 11 16,3 4 1-16,19 0 6 0,2 0-1 0,2 0-2 16,2 4-9-16,0-4-1 0,2 0-1 0,27 5-3 15,4-5-2-15,27 4 2 0,-9 1-3 16,24-3-5-16,-49 0 0 0,16-2-2 0,-4 2 1 16,15-2-4-16,-4 5 2 0,8-5 0 0,0 4 0 15,1-2-2-15,2 5 5 0,-10-3-2 0,3 3 0 16,-4-1-1-16,0 1 3 0,-9-3-2 15,-1 3 1-15,-10 0 2 0,2-1 0 0,-11-1 2 16,0 1-2-16,-15-1 5 0,3 1-5 0,6-1-1 16,1 1 1-16,-8-1 0 0,-2-3-1 0,-7 2 2 15,0-1-1-15,2-3 2 0,2 0 0 16,-4-3-2-16,-2 3 1 0,-14-4-2 0,-6 2 2 16,-11 0 4-16,-3-1 6 0,-3 3 12 0,-6-6 1 15,1 1-3-15,-2 3-10 0,-3-4-10 0,-1 1-3 16,-3-6-3-16,0 0 3 0,-3-2-1 15,1-3-1-15,-2-3-7 0,-3-3 5 0,-4-1-4 16,2-1-1-16,-6 0-2 0,2 0-3 0,-5-5-5 16,2 0-2-16,-10-6-16 0,2-2 17 0,-3-10 13 15,-4-8 4-15,5 0 0 0,2 11 1 16,4-2-14-16,0 10 14 0,2 3 2 0,3 0-4 16,2 0 4-16,2 2-3 0,2-2-3 0,5-2-4 15,-1 0 4-15,3 4-1 0,2-2-7 0,0 4-3 16,0 3 7-16,2 4-6 0,0-3 7 15,-2 3-2-15,5 5 4 0,-3-1 4 0,2 5-1 16,-1-5 4-16,-1 5 1 0,2-3-1 0,-4 5-2 16,0-2-1-16,0 2 0 0,0-6-2 0,0 10 4 15,-2-6-1-15,0 4-1 0,0-2 0 16,-3 2 3-16,1 2-1 0,-3-1-2 0,0-1-1 16,-1 4 3-16,-1-6-1 0,0 9 1 0,-2-7-2 15,-2 1 0-15,0 3 5 0,-7-4-1 16,-5 7 1-16,-5-7 0 0,-17 7 0 0,-10-5-2 15,-18 5 3-15,0 0-2 0,4 0 0 0,1-5 0 16,-5 1 0-16,-11-3 1 0,9 0 0 0,2-2-1 16,2 7 2-16,-11-5-2 0,0 0 1 15,7 2-1-15,-2-2-1 0,-3 1 1 0,-1 3 0 16,-1-6-1-16,0 5 1 0,0-1-1 0,-2 5 0 16,-6-5 0-16,-3 5 0 0,0-5 1 0,-2 5-1 15,0-2 1-15,-2 4-1 0,2-5 0 0,2 5 0 16,2-2 0-16,3 4 0 0,11-2 1 15,-1 5-1-15,1-5-1 0,2 2 1 0,8 0 0 16,-1 0-1-16,8 5 1 0,-4-5 0 0,-11 5-1 16,4-3 2-16,9 1-2 0,-2 3 2 15,9 1-1-15,-3 2 0 0,-2 0 1 0,3 3-3 16,8 1 3-16,7 3 1 0,15-3-4 0,5 7-3 16,13 0-1-16,0-4-1 0,4 6 5 0,5 0 2 15,7 5 0-15,1-3 0 0,7 7 2 16,5 1-1-16,6-4-1 0,5 3 2 0,15 1-3 15,2-1 1-15,-2-5 1 0,-2 5-3 0,-4 5 1 16,-7 4-20-16,-5-5-37 0,-6 7-38 0,-2-4 13 16,-3 4-128-16</inkml:trace>
  <inkml:trace contextRef="#ctx0" brushRef="#br0" timeOffset="16761.4363">14583 7358 16 0,'9'-3'38'15,"-3"1"-25"-15,3 2 37 0,-2 0-2 0,-3-2 4 16,3 2-21-16,-3 0 17 0,-2 0-27 0,5 0 2 16,-7 0-11-16,4 0-3 0,-1 0-1 15,-1 2 7-15,2-2-11 0,1 2 3 0,-1 1 0 16,3-3 0-16,-3 4 1 0,1-4 4 0,3 4 3 16,-1-1 1-16,0-1-4 0,-1 0 4 0,1 2-6 15,2-4-1-15,-3 5-1 0,3-5-2 16,-2 2 3-16,2 0-3 0,-3 0 0 0,3 1-1 15,0-1 0-15,2-2 2 0,0 4-4 0,2-1 2 16,2-1-3-16,3 0 0 0,-2 0 0 0,3 3 0 16,3-3 0-16,0 0-1 0,5 0 1 15,-1-2 0-15,3 2 0 0,0 1 4 0,2-3-3 16,-3 0-2-16,-1 2 3 0,-3-2-2 0,0 0 1 16,-4 0-1-16,-2 0 0 0,-1 0-2 15,-1 0 1-15,-5 0-3 0,0 0 0 0,-2 0 2 16,2 0 0-16,-2 0-2 0,-3 0 1 0,3 2 1 15,-5-2 0-15,3 0-1 0,-5 0 0 0,3 0 1 16,-12-2-1-16,5 2 4 0,-3 0 5 0,5 0 8 16,0 0 5-16,-2 0-1 0,0 0-6 15,2 0-5-15,4 0-11 0,-1 0-2 0,-3-2 2 16,0 2-3-16,-3-5 4 0,-1 3 0 0,-5 0 0 16,-2 0 1-16,-2-1-1 0,-3 1 0 0,-3 0 0 15,-1 0 1-15,-7 0-2 0,-1 2 2 16,-1-3 0-16,-4 3-2 0,2-2 2 0,-13 0 0 15,2 2 0-15,2 0 0 0,5-2-1 0,0-1 1 16,2 3-2-16,0-2 2 0,2 2 0 16,0 0-1-16,4-2 0 0,3 2 0 0,4-2 3 15,3 2-2-15,3-2-1 0,1 2 2 0,7 0 1 16,-1-3-2-16,3 3 0 0,10 0-3 0,-1 0 2 16,-5 0-5-16,2 0-1 0,-4 0 5 15,2 0 3-15,2 0 0 0,0 0-1 0,7 3-1 16,2-1 3-16,4-2-5 0,1 0 4 0,4 2-2 15,2 0 2-15,2 0-2 0,2-2 1 0,-1 3 0 16,1-1-1-16,1-2 1 0,-1 0 1 16,3 0 0-16,-5 0-2 0,2 0 1 0,3 0-3 15,-5 0 3-15,-4-2-1 0,-7 2 0 0,-4 0 3 16,2 0-5-16,-6 0-2 0,-1 0-3 0,0 0-17 16,-6 0-25-16,-2 2 2 0,-5-2-50 15,-6 4-11-15,-5 1-60 0,-2-1 46 0</inkml:trace>
  <inkml:trace contextRef="#ctx0" brushRef="#br0" timeOffset="22088.314">20578 7358 32 0,'-2'0'11'0,"2"0"-9"15,0-3 0-15,0 3-2 0,0 0 1 0,-2 0-1 16,2 0 12-16,-3 0-5 0,3 3-1 16,-2-3-3-16,0 2 6 0,-2 2 2 0,1-4-1 15,1 5 1-15,0-5 3 0,-2 2 6 0,4 0-4 16,-5 0 17-16,5 0 1 0,0-2 11 0,-2 0-17 15,0 0 14-15,2 3-6 0,0-3-13 16,0 0-6-16,0 2-2 0,0-2 1 0,0 0-3 16,0 0-6-16,0 0-3 0,0 0-3 0,0 2-1 15,0-2-3-15,0 0 2 0,0 0-2 0,-3 0 1 16,3 0 2-16,0 0 4 0,0 0 5 16,0 0 3-16,0 0-2 0,0 0 2 0,0 0-1 15,0 0-1-15,0 0-2 0,0 0 2 0,0 0-6 16,0 0 2-16,0 0-2 0,0 0-3 15,0 0 1-15,0 0-1 0,0 0-1 0,0 0 0 16,0 0 0-16,0 0 0 0,0 0 0 0,0 0 3 16,0 0 2-16,0 0 3 0,0 0-3 0,0 0 1 15,0 0 1-15,0 0-1 0,0 0-3 0,0 0 5 16,0 0 3-16,0 0-7 0,0 0-1 16,0 0-1-16,0 0-1 0,0 0-1 0,0 0 2 15,0 0-3-15,0 0 3 0,0 0-3 0,0 0 3 16,0 0 1-16,0 0 2 0,0 0-1 15,0 0-2-15,0 0 4 0,0 0-3 0,0 0-1 16,0 0 1-16,0 0 1 0,0 0 1 0,0 0-4 16,0 0 0-16,0 0 1 0,0 0-2 0,0 0-1 15,0 0 2-15,0 0-2 0,0 0 7 0,0 0-1 16,0 0 0-16,0 0 2 0,9 0-3 16,0 2 0-16,2-2-2 0,0 2 2 0,0-2 1 15,2 3-2-15,-2-3-1 0,3 2 0 0,-3-2 2 16,2 0-1-16,-2 0-1 0,2 0-1 15,-2 0-2-15,2 0 2 0,-2 0 1 0,5 0-2 16,-3-2-1-16,3 2 2 0,-1 0-2 0,7 0 0 16,2 0 0-16,3-3-1 0,-1 3 2 0,3 0 0 15,4 0 0-15,0-2-2 0,2 0 3 16,7 0-3-16,-2 0 2 0,2-1 0 0,-3 1 0 16,1 0-1-16,0-2 1 0,2 1 1 0,2-1-1 15,-4 0 1-15,-3 1-1 0,-4 1 1 0,-4 0-1 16,-1-2 4-16,-3 4-4 0,3-3 2 15,1 6-3-15,8-3 0 0,8 0 3 0,-1 0-2 16,0 2 0-16,0-2-2 0,-7 2 2 0,1 0 1 16,-5 0-1-16,0 5-1 0,2-5 1 0,3 0 0 15,1 3 0-15,-1-3 0 0,2 0 0 16,-5-2 0-16,0 2-1 0,-4-4 3 0,-2 2-3 16,-1 0 1-16,-1 0-1 0,1 0 2 0,1 2-1 15,2-2 2-15,2 0-4 0,2 3 4 16,3-3-4-16,-3 0 2 0,-2 2 2 0,-2 0-3 15,-2-2 2-15,-1 2-1 0,-3 0-3 0,3 3 5 16,1-3-2-16,0 3 0 0,1-1-1 0,1 0 3 16,2-1-4-16,-2 1 2 0,0 0 2 0,-2-1-3 15,-1-1 3-15,-3 2 0 0,-5-2-2 16,2 1 1-16,0-1 1 0,0-2-2 0,0 2 2 16,4-2-2-16,1 0-1 0,4-2 2 0,-3 0-2 15,5-1 3-15,-2 1-2 0,2 0-1 16,-2 0 3-16,0 2-3 0,-5-2 1 0,3-1-1 15,-2 3 3-15,-1 0-2 0,0-2 0 0,5 2 1 16,-2 0-1-16,2 2-3 0,0-2 4 0,0 0-1 16,-3 0 2-16,-1 3-3 0,-3-3 2 0,-4 0 0 15,0 0 1-15,-3 0 5 0,1-3-2 16,0 1 0-16,-3 2-4 0,5-4 1 0,-3 2-1 16,6-3 1-16,-4 3-1 0,6 0-1 0,1-3 1 15,1 5 0-15,1-4-2 0,-1 2 2 16,1-3 0-16,1 5-1 0,-3-2 0 0,-1 2-2 15,-1 0 2-15,-4 0 1 0,0 0-2 0,-5 2 1 16,1-2 0-16,-3 0 0 0,0 2 2 0,-2 3-3 16,-2-5 0-16,2 2 1 0,-2 0 1 0,-1-2-2 15,1 3 1-15,-2-3-1 0,-3 2 1 16,3-2 0-16,-3 2 1 0,-1-2-1 0,-1 2 1 16,0-2-2-16,-9 0 3 0,3 0-2 0,2 0 0 15,2 0 1-15,0-2-1 0,-2 2 2 16,2 0-1-16,0 0 0 0,4 2 2 0,0-2 1 15,-1 0 0-15,-1 0 2 0,-2 0-4 0,0 0 1 16,2 0 1-16,-2 0 0 0,0 0-3 0,0 0 0 16,0 0 0-16,-2 0 0 0,2 0 0 15,0 0 0-15,0 0 1 0,0 0 0 0,-2 0 2 16,2 0-1-16,0 0 3 0,-3 0 2 0,3 0-1 16,0 0 0-16,0 0 2 0,0 0-1 15,-2-2-3-15,2 2-5 0,-2-2-2 0,2-3-1 16,0 1 2-16,0-3 1 0,-2 1-1 0,2-3 0 15,0-2-1-15,0-2 0 0,0 2-1 0,0-5-1 16,2-2 0-16,0 1 2 0,0-10 0 0,3 3 2 16,-3-2 0-16,2-1-1 0,1 1 0 15,-1 2-1-15,-2-3 2 0,1 5 0 0,-1 0-1 16,0 0 1-16,-2 4 0 0,0 1-1 0,-2-1 0 16,0 3 3-16,-1 1-3 0,1-1 1 0,0 2-1 15,0 2-1-15,0 0 0 0,-1 2-2 16,-1 0-1-16,2 2-3 0,2-1 2 0,-2 3-1 15,-1 1 5-15,3-1-2 0,-2 3 1 0,2 7 0 16,-2-5 1-16,2 2 2 0,0-2-2 0,0 0-4 16,0 0-3-16,0-5 2 0,-2 3 5 15,2-2-2-15,0 4 4 0,0-2-2 0,0-1 2 16,0 3 0-16,0 0-2 0,0 0 3 0,0 0-3 16,0 0-6-16,0 0 1 0,0 0-6 15,0 0 3-15,0 3-4 0,0-3 4 0,-2 2 12 16,2-2-2-16,-5 0 0 0,-1 4 3 0,-3-4-2 15,0 5-1-15,-2-3 1 0,-5 0 2 0,3 0-4 16,-2 0 2-16,-1 1-1 0,-1-3 2 0,-8 2-1 16,3 0-1-16,-6-2 0 0,1 0 2 15,-4 0-3-15,-2 0 1 0,-4 0 1 0,-3-2 1 16,-8 0-3-16,-1 2 2 0,5-5-1 0,0 1 0 16,4-3 0-16,-2 3 1 0,-11-3-2 0,-2-2 3 15,0 0-2-15,0 3 0 0,7-1 1 16,1-2-1-16,5 3 0 0,-2-3 1 0,-4 2-1 15,-5-1 0-15,-2-1 2 0,4 2-4 0,5 0 4 16,4 1-3-16,4-1 1 0,1 1 1 16,-3-1 0-16,-4 0-3 0,-4 1 4 0,-3 1-3 15,2 3 1-15,3 0 0 0,4 0 1 0,5 2-1 16,-1-2 0-16,-4-3 1 0,0 1-1 0,-4 2 2 16,2-3-3-16,0 3 0 0,4-2 1 15,1 4 1-15,5-5-1 0,-1 5-2 0,0-4 5 16,-3 2-3-16,-6-1-2 0,2 3 3 0,1-2-1 15,1 2-1-15,5 0 3 0,-1 0-2 0,5-2-1 16,1 2 0-16,-4 0 1 0,4 0 2 16,-6-2-2-16,-1 2-2 0,-3 0 4 0,0 0-3 15,1 0 2-15,-3 2-2 0,7 0 1 0,-1 0 2 16,3-2-2-16,0 5-2 0,-4-3 2 0,-1-2 1 16,-1 2-2-16,-3 0 1 0,4-2 0 15,3 5-1-15,4-3 0 0,0 0-2 0,5-2 1 16,-1 2 0-16,1-2 1 0,-1 0-1 0,-1 0 0 15,-5 0 1-15,0 0 0 0,-3-2 1 0,1 0 0 16,0 4-2-16,2-2 3 0,2 2-4 16,4-2 3-16,-1 0-3 0,3 0 2 0,-1 0-1 15,2 0 0-15,-3 0 4 0,1 0-3 0,-3 0 0 16,3-2 2-16,1 0 0 0,1 2-2 0,2 0 1 16,0 0 0-16,2 0-1 0,3 0 1 15,-1-2 1-15,5 2-2 0,-3-2 3 0,3-1-4 16,2 3 3-16,-2 0-1 0,2 0-1 0,0-2 3 15,0 0-3-15,2 2 2 0,0-2 0 16,0 0 0-16,3 2-1 0,-1-3 1 0,3 1-1 16,-1 2 0-16,3 0 1 0,0 0-2 0,0 0 2 15,10 0-2-15,-3 0 1 0,-3 0 1 0,0 0-2 16,-2 0 1-16,0 0-2 0,0 0 2 0,0 0-2 16,-2 0-7-16,-2 0 7 0,1 0 1 15,3 0 3-15,-2 2 1 0,2 1-3 0,-2 1 0 16,2 0 3-16,2 1-2 0,-2-1 0 0,2 3-2 15,-2-3 2-15,3 5 1 0,-1-2-1 16,0 1-1-16,0 1 1 0,0 0-2 0,1 2 2 16,-1-2 0-16,0 2-1 0,-2 0-1 0,2 0 5 15,0 0-5-15,-2 0 3 0,0 2 1 0,3 0-3 16,-1 3 4-16,-2 2-1 0,0-3 1 16,2 0-2-16,-2 1 4 0,0-1-2 0,-2 1 1 15,2 1-3-15,-2-1 0 0,-1 1 0 0,1 1-2 16,0 0 2-16,0 2-2 0,0-1 2 0,-1 1-2 15,1-2-1-15,2 2 2 0,-2-3-3 16,0 1 4-16,2-5-5 0,0 0 1 0,-2 1-1 16,2-3 0-16,0-2-15 0,0-1-21 0,0 1-27 15,2-2-14-15,-2-3-40 0,0 1-112 0</inkml:trace>
  <inkml:trace contextRef="#ctx0" brushRef="#br0" timeOffset="24103.4191">15306 7519 3 0,'0'4'62'0,"0"-2"32"0,-2 3-13 0,0-5-32 16,2 0-9-16,-2 0-6 0,-1 0-15 0,3 0-9 16,0 0-3-16,0 0 2 0,-2 0-5 0,2 0 9 15,0 0 0-15,-2 0-7 0,2 0 2 16,0 0 0-16,0 0 3 0,0 0 6 0,0 0-1 15,0 0-8-15,-2-3-8 0,2 3-4 0,-2-2 1 16,2 0 2-16,0 0-3 0,-3 0-1 0,-1-3 2 16,2 3 0-16,-1-2 1 0,-1 1-2 15,2-1-1-15,0 2 5 0,-3-3 0 0,-1 3-3 16,1 0 5-16,1 2-5 0,-1-2 4 0,-1 2-1 16,-1 0-1-16,1 0 1 0,-1 2 1 0,-2-2 1 15,3 2-3-15,-1 0 2 0,-2-2 1 16,0 5-1-16,0-3-2 0,1 2 1 0,-1 1 0 15,-2-1 1-15,0 5-1 0,0-2 1 0,-2 1-3 16,-5 8 3-16,0-3-1 0,1 0 0 16,-3 3 1-16,4-3-2 0,-4 2 1 0,5-1 0 15,0-1 1-15,4 0-4 0,-3 0 3 0,6-2 2 16,-4 3-5-16,4-3 5 0,-1 2-2 0,2-2-1 16,-2 2 1-16,3-2 1 0,1 2 0 0,-1-2-1 15,1 3 2-15,1-3 3 0,0 0-2 16,-3 2 1-16,5-2 0 0,0 0 0 0,-1 0 3 15,1 2-1-15,2 0-1 0,0-2 2 0,-2 3-3 16,4-6 1-16,-2 4-3 0,2-1 0 16,-2 0 0-16,3-3 0 0,1 1-3 0,-4 0 2 15,4 0 0-15,-1 2-2 0,-1-2 1 0,2 2 1 16,1-2-1-16,-1 2 0 0,3 0-1 0,-3 0 1 16,5 0 0-16,-3-3 1 0,3 3-2 0,0 0 2 15,-2-2-2-15,4 0 3 0,-5 2 0 16,3-4 3-16,2-1-3 0,-2 3-2 0,0-2 2 15,0-3-1-15,-1 3-1 0,1-3 2 0,0 1-2 16,0-1 2-16,0 0 1 0,-3 1 0 16,5-3 4-16,-2 2-3 0,0 1-2 0,2-1 5 15,0-1-2-15,0-1-1 0,0 0 0 0,0 2-1 16,-2-1-1-16,2-1-2 0,-2 0 0 0,0 0 2 16,-1 0-3-16,-1 1 1 0,4-3 0 15,-4 4-1-15,2-4 0 0,-1 2 2 0,-1-2 0 16,2 2 1-16,0-2 1 0,-5 0 12 0,3 0-2 15,-1 0 2-15,-1 0-2 0,-1-2 0 0,-2 2-2 16,3-2-3-16,-3 2-2 0,2-2-3 16,-2 2 1-16,1-2 0 0,-1-1 0 0,0 1 1 15,0 0-2-15,3 0-2 0,-1 2 3 0,-2-7-1 16,1 5-2-16,1-2 2 0,0-3-2 0,1 2 2 16,-1-1-3-16,1-3 3 0,-1 2-5 15,3-1 3-15,-1-1-4 0,3-4 3 0,-2 2 0 16,1 0 0-16,1 2 0 0,0-2 0 0,0 2 0 15,0 0 2-15,0 0 4 0,-3 3 3 0,1-5-1 16,-3 2 2-16,1 2-6 0,-1-2 4 16,0-2 0-16,-4 0-3 0,3-2-1 0,-3 2-1 15,-3-4-2-15,3-1 0 0,-4-1-1 0,0-3 0 16,-3-2 0-16,0 2-1 0,1-4 2 0,-3 1 0 16,0 1 2-16,0 0-2 0,0 0 1 15,1 0 0-15,-1 0 0 0,-2 2-2 0,2-4 1 16,-2 4-3-16,0-2 2 0,0 2-1 0,0-2-2 15,-5 3 3-15,3-1-1 0,2 0 0 0,-2 0-2 16,2 5-7-16,-2-3 1 0,2 5-7 16,-3-1 0-16,3 1-1 0,0 4-6 0,-2-2 0 15,4 5 2-15,-4-1-10 0,2 1-19 0,0-1 5 16,2 5-24-16,-2-3-73 0,5 5 59 0,-1 5-114 16</inkml:trace>
  <inkml:trace contextRef="#ctx0" brushRef="#br0" timeOffset="25634.2712">15968 7624 60 0,'-5'-2'74'0,"1"-2"3"15,-1-1-13-15,1 1-45 0,2 0-6 0,0-3-11 16,2 3-9-16,0-1 1 0,0 1 3 16,2-1 1-16,0 1-2 0,2-1 2 0,-1 1 2 15,1 0 3-15,0-3 6 0,3 3 9 0,-3-1 7 16,1 1 4-16,-1-1-4 0,1-1-9 0,-1-1 3 15,-2 1-1-15,0-1-2 0,1 3 0 16,-1-5-4-16,0 2-3 0,0 1-2 0,-2-1 2 16,0-2-6-16,0 2 4 0,0 1-3 0,-2-1-1 15,2 1 1-15,0-1-2 0,-2 3 0 0,0-3 4 16,-1 3-3-16,1-1-5 0,0 3 1 16,0-2-2-16,-3 1 2 0,1 1 1 0,0 2 0 15,-5 0 1-15,0 2-4 0,-2 1 4 0,0-1-2 16,-2 2 3-16,-1 1-2 0,-1 1-1 0,-3 1 1 15,3 2-1-15,0-1 1 0,-3 3 0 16,2 0-1-16,-3 7 1 0,1-2 0 0,-2 1-2 16,5 1 2-16,1-1 1 0,-1 1-1 0,4 0 0 15,-2-1-1-15,2 1 0 0,0-3 1 0,0 5 0 16,0-4 1-16,4 1-2 0,-4-1 1 16,7-1 0-16,-5-2-2 0,2 3 2 0,3-1 0 15,-1-1-1-15,-1 1 2 0,1 0-3 0,3-1 2 16,-2 1 1-16,-1 1-2 0,3-3 2 0,0 2-1 15,2 1 2-15,-2-3-1 0,0 2 0 16,2 1 3-16,0-3-2 0,0-2 2 0,2 2-2 16,-2 0 3-16,0 1-2 0,0-3 0 0,2 0-2 15,0 0 1-15,-2 0-1 0,5 0 1 16,-5-2-2-16,2 2 2 0,2-3-2 0,-4 1 2 16,5 0-1-16,-3 2 0 0,0-4 1 0,2 2 0 15,1-1 2-15,-1 1 0 0,3-2-1 0,-3 2 1 16,3-1 0-16,-3 1 4 0,3-2-2 0,-1 2-4 15,1 0 4-15,0-3 2 0,-3 3 0 16,5-2-3-16,-2-3 5 0,-3 0-3 0,3 3-1 16,-1-3-2-16,1 1 2 0,-1-1-2 0,3 1 2 15,-2 1 0-15,2-4 0 0,0 1 1 16,-1 1 0-16,3-2 2 0,-2 0-3 0,0 1 4 16,0-1-3-16,-3-2-2 0,1 0 2 0,2 2-3 15,-5-2-1-15,1 0 2 0,1 0 0 0,-1 0 2 16,-3 0 1-16,2-2 1 0,1 2-3 15,-1 0-2-15,1 0 2 0,-1-2-3 0,3-1-1 16,-1 3 1-16,1 0-3 0,-3 0 2 0,3 0-2 16,-1-2 2-16,1 0 2 0,-3 2 0 0,3 0 5 15,-3-2-1-15,3 0-2 0,-2-1 0 16,1-1 1-16,1 2-3 0,-3-3-3 0,1 1 2 16,3-3-1-16,-1 3-1 0,-3-3 1 0,5 1-1 15,-2-1 2-15,-3 1-1 0,5-1 0 0,-2-4 1 16,-1 2-1-16,3 0 1 0,-4 0 1 15,3 1-1-15,-1-1 3 0,2 2-3 0,-3-2 1 16,1-2-2-16,0 3-1 0,-1-1-2 0,1 0 2 16,-1 0-3-16,1 0 4 0,-3 0-4 0,3 1 0 15,0-1 2-15,-1 0 0 0,-1 0 1 16,1 0-2-16,-1-2 2 0,-1 2 0 0,1 1-2 16,1-1 3-16,-1-2-1 0,-1 0 0 0,0 0 1 15,1 2-1-15,-1-6 1 0,1 1-1 16,-3-1-1-16,2-3 1 0,-2 1-2 0,-2-1 2 15,3-2 0-15,-6 0-3 0,3 0 1 0,-4 1 1 16,0-1 1-16,-1 0-2 0,1 0 1 0,-5-2 1 16,2 2-2-16,-1-2 2 0,-1 2-1 0,2 0 0 15,-4-2 0-15,2 3 0 0,0-1 0 16,-4-2-1-16,0 2 2 0,2 0-1 0,0 2-1 16,0 3 0-16,0-3 2 0,0 5-2 0,2 0 1 15,-2 4-3-15,2-2 3 0,0 2-2 16,-2 0 1-16,3 3 0 0,-1 1-1 0,0 1 1 15,2-1-1-15,-1 5-3 0,1-2 4 0,-2 0 1 16,2 2 0-16,-1 0-1 0,-1 0 2 0,2 0 0 16,-2 0-2-16,5 0 2 0,-3 2 0 0,3-2-2 15,2 2 1-15,4 3 2 0,-2-3-3 16,2 0 2-16,-2-2-1 0,2 0-1 0,-2 0 0 16,0 2 1-16,0-2-1 0,0 0 1 0,-4-2 1 15,2 2-3-15,0-2 3 0,2 2-2 16,-3-2 1-16,3 2-1 0,-2 0 0 0,2 0 1 15,0 0 2-15,0 0-3 0,0 0 1 0,0 0 0 16,0 0 1-16,2 0-1 0,-2 0 0 0,0 0-1 16,0 2 0-16,3-2 2 0,-3 0-2 0,0 0-1 15,0 0 1-15,0 0 1 0,0 0-6 16,0 2-6-16,0-2-2 0,2 0-9 0,-2 0 16 16,0 0-13-16,0 2-19 0,0 1-31 0,-2-1-2 15,2 2-39-15,-3 3-44 0,1 0-150 16</inkml:trace>
  <inkml:trace contextRef="#ctx0" brushRef="#br0" timeOffset="27805.621">1894 5170 6 0,'4'-4'20'16,"-1"-3"-2"-16,1 1-6 0,-4 4-4 0,4-7-7 16,-1 4 1-16,3 1 1 0,-6 0 0 0,5-3 0 15,1 2 3-15,-4 3-6 0,7-4 8 16,-4 1-1-16,4 3 3 0,-5-2 0 0,3 1-6 16,-1 1 7-16,5 0 4 0,-4 0-4 0,4 0-4 15,0-1-4-15,2 3 5 0,-2 0-5 0,0 0 4 16,2 0 14-16,3 0-5 0,4 0-9 0,2 0 5 15,-2 0-4-15,2 0-4 0,-3-2-3 16,3 2 3-16,-4 0-1 0,0 0 0 0,-1 0 2 16,1-2 2-16,-3 2-3 0,-1 0 4 0,3 0-2 15,-3 0-1-15,-1 0 0 0,2 0 1 16,-2 0-1-16,3 0-4 0,-5 0 1 0,4 0-2 16,-1 0 0-16,1 0 1 0,0-4 0 0,-1 4 3 15,-1 0-3-15,0 0 1 0,0 0-3 0,-2 0 2 16,0 4-1-16,0-4-2 0,-2 2 0 15,-2-2 0-15,2 5 1 0,-3-5 0 0,-1 4 2 16,-1-2-1-16,3 0 0 0,-5 1-1 0,0-1 2 16,3 0-2-16,-5-2 2 0,2 2-3 0,0 0 4 15,-2-2-4-15,2 0 3 0,3 3 0 16,-5-3-1-16,2 2 0 0,-2-2-1 0,2 4-1 16,-2-4 2-16,0 0-1 0,0 0 1 0,0 0-1 15,0 0 0-15,0 0 1 0,0 0-1 0,-2 0 1 16,2 0 0-16,0 0-2 0,-2 0 3 15,2 0-3-15,0 0 0 0,0 0-20 0,0 0-10 16,-5 0 12-16,3 0-22 0,2 0-59 0,-2 0 51 16</inkml:trace>
  <inkml:trace contextRef="#ctx0" brushRef="#br0" timeOffset="28836.6011">2317 4908 51 0,'0'13'20'16,"0"-4"36"-16,0 0 3 0,-4-2-14 0,4-3-15 15,0 0-13-15,-2-1 3 0,-1-1-7 0,3 0-5 16,0-2 5-16,-2 0-4 0,2 0-5 15,0 2-2-15,0-2-2 0,0 0-5 0,0 0 3 16,0 0 0-16,0 0-5 0,0 0 6 0,0 0-4 16,0 0-7-16,0-2 10 0,0 2 1 15,0 0-1-15,0 2 1 0,2-2-2 0,-2 0 2 16,3 2 0-16,-3-2 1 0,0 0-1 0,2 0 1 16,2 3-2-16,-4-1 0 0,0-2 1 0,0 0 1 15,0 0 0-15,0 4-1 0,0-4 1 16,3 0 1-16,-3 0-1 0,2 0 0 0,-2 2 1 15,0-2-1-15,0 3 0 0,0-3 1 0,2 2 2 16,2-2 1-16,-4 2 2 0,0 0 1 0,0-2-1 16,3 0-2-16,-1 5 3 0,0-5 8 15,0 2-11-15,3 0 0 0,-3 0 2 0,2 0-6 16,1 1 1-16,-3-3 3 0,7 4-6 0,-9-4 4 16,4 4-5-16,0-4 1 0,1 3 3 0,-3-1-1 15,7-2-2-15,-9 2 6 0,4 0-6 16,3 0 2-16,-7 1 3 0,4-1-3 0,-1 0 2 15,3 0-2-15,-4-2 6 0,3 2-6 0,-1 1 2 16,3-3-4-16,-3 4 3 0,3-4 0 16,-1 2-2-16,1 3 0 0,2-5 3 0,0 0-3 15,2 2 1-15,-5 0 1 0,3 0-1 0,0-2 2 16,2 3-3-16,-4-3 0 0,1 2 2 0,1 0-2 16,-2-2 2-16,-1 0-2 0,-1 2 3 0,4 0-3 15,-3-2 3-15,-1 0-3 0,4 3 0 16,-7-3 3-16,2 2-3 0,3-2 2 0,-3 2 0 15,1-2-2-15,-1 0 0 0,0 2 1 0,1 0-1 16,-3-2 2-16,0 3-2 0,5-3 3 16,-7 4-3-16,2-4 1 0,0 0 1 0,0 0-2 15,3 0-1-15,-5 0 2 0,0 0-1 0,0 2 1 16,0-2 1-16,2 0 3 0,-2 0-5 0,0 0 4 16,0 0-2-16,0 0 1 0,-2 0 2 0,2 0-2 15,0 0 2-15,0 0 4 0,0 0-4 16,0 0-3-16,0-2 2 0,0 2-2 0,0 0 3 15,0 0-3-15,-5 0 0 0,5 0 2 0,0 0-1 16,-2 0-1-16,2 0 1 0,0 0-2 16,0 0-1-16,0 0-1 0,-2 0 4 0,0 0-1 15,2 2-1-15,-5-2 1 0,1 2-1 0,-3 1 1 16,3-1-3-16,0 0 2 0,-7 2 0 0,4-1 1 16,-2 1-3-16,2-2 2 0,1 3 0 15,-1 1-2-15,-2-4 3 0,-2 3-2 0,3-1 0 16,1 3 2-16,-2 2-2 0,0-5 2 0,-2 5-3 15,5-2 3-15,-5 1-1 0,0 3 0 0,0-4 1 16,0 6-3-16,0-4 2 0,2 2-3 16,2-2-9-16,-4-2-10 0,5 1-15 0,-1-1-17 15,0 0 8-15,3 1-96 0</inkml:trace>
  <inkml:trace contextRef="#ctx0" brushRef="#br0" timeOffset="38646.8636">18876 8389 9 0,'-11'3'33'0,"2"-3"14"16,0 0 2-16,5 0-9 0,-1 0-10 0,1 0 4 15,0-3-1-15,1 3-7 0,1 0 1 16,0 0 2-16,2 0-7 0,-2-2-6 0,2 2-1 16,0 0 4-16,-3 0 1 0,3 0-8 0,0-2 4 15,0 2 6-15,0 0 3 0,0 0-5 0,0 0-2 16,3 0 8-16,-3 0 1 0,0 0-5 15,0-2 4-15,0 2 12 0,0 0-30 0,2-2-10 16,-2-1 4-16,4 1-2 0,1-4 5 0,1-3 4 16,5 0-4-16,-2-2-3 0,4 0 2 0,1 0-4 15,1 0-1-15,1 0 0 0,1 0-1 16,-1 0 1-16,1 2 0 0,1 0-1 0,4-2 0 16,-2 5-1-16,0-3 1 0,-3 2-1 0,1 5 3 15,-5-2-4-15,3 1-3 0,-5 1 1 16,0 2 4-16,0 2 2 0,0 1-1 0,0-1 0 15,-3 2-1-15,1 1 2 0,2-1 1 0,-2 0-3 16,2 5 1-16,-2-2 1 0,-2-1-2 0,1 3-1 16,1 0 2-16,-2 2-1 0,2-2 1 15,-3 2-1-15,1 0-5 0,-3 0 4 0,3 0 2 16,-5 0 1-16,0 0-2 0,1 2-1 0,-1 0 3 16,-2-1-1-16,0 1-1 0,0 0 4 0,-2 0 0 15,-3 0-3-15,3-2 2 0,-2 3 0 0,-1-1 1 16,1 0-1-16,-5 0 3 0,2 3 3 15,1 1-1-15,-3-1-3 0,0 4 0 0,-2-3 1 16,2 5-2-16,-2-2-2 0,0 0 0 0,0 2 3 16,0 0 0-16,0-2 1 0,0-2 0 15,2 2-2-15,-2-5 0 0,2 3 2 0,-2-1-3 16,0-4 1-16,0 1 0 0,0-1-1 0,0-2-1 16,0-2 0-16,2 0 0 0,-2-5 3 0,3 3-1 15,-3-3 1-15,-1 0-1 0,-1-4-1 0,2 3-1 16,-2-6 2-16,0 3 3 0,-3-2-1 15,3-2 0-15,-2-1 1 0,-1-1-2 0,1-1 1 16,2-2-1-16,-3-2-2 0,5 3-1 0,0-4 1 16,0-1-2-16,4 2 1 0,-1 0-2 15,1-2 3-15,0 4-3 0,1-2 3 0,1 2-2 16,3 1 2-16,0 1-1 0,-2-2 0 0,4 5 1 16,-5-3-3-16,5 3 2 0,-2 1 0 0,0 1-1 15,2-2 1-15,0 4 1 0,0-2-3 0,4 4 1 16,1-2-1-16,-10-2 1 0,5-3 2 15,-4 5-3-15,4 0 0 0,0-2 0 0,-2 2-1 16,2-2 4-16,0 2-1 0,0 0 0 0,2 0-1 16,-2-2 3-16,2-1-4 0,0 3 3 15,3-2-1-15,-1 0 0 0,3 2 0 0,-1-4-1 16,3 1 1-16,2 3 1 0,0-2-2 0,5 0 1 16,-1 2-1-16,-2 0 0 0,5 0 2 0,-1 0-2 15,1 2 1-15,0 0 0 0,-1 3-1 16,-1-1 1-16,-1 3 1 0,1-3 0 0,-3 3-1 15,2-1 1-15,-1 1-1 0,-1 4 0 0,-2 0-3 16,0 0 4-16,0 0 0 0,-2-2 0 16,0 2-1-16,-3 0 0 0,1 2 0 0,-1-4 0 15,-1 2 1-15,-1-2 1 0,3 2-1 0,-3-2 1 16,1-3 0-16,-1 3 4 0,0 0-1 0,3-2 1 16,-3-1-3-16,3 1 2 0,0-3 0 0,-3 3-1 15,3-3 1-15,-1-2 1 0,1 1-1 16,-3-1 3-16,3 0-4 0,0-2-2 0,-3 2 1 15,0 1-1-15,1-3 1 0,-3 0-1 0,5 2 0 16,-5-2 1-16,0 2 1 0,-2-2 0 16,2 0-1-16,0 0 1 0,-2 0 1 0,0 0-2 15,0 0 2-15,0 0-2 0,0 0-2 0,0-2 1 16,0 2-1-16,0 0 0 0,-2 0-1 0,2 0 1 16,0-2-1-16,0 2 1 0,-2 0 0 0,2 0 0 15,0 0-1-15,0 0 0 0,0 0-1 16,0 0 2-16,-2 0-3 0,2 0 3 0,0 0-3 15,0-3 2-15,-2 3 0 0,2 0-1 0,0 0 0 16,0 0 1-16,0 0 0 0,0 0 0 16,0-2-1-16,0 2 2 0,0 0-3 0,-3 0 3 15,3 0-5-15,0 0 3 0,0 0-1 0,0 0 0 16,-2 0-2-16,2 0-1 0,0 0-3 0,0 0 2 16,0 0-2-16,0 0-5 0,-2 0 5 15,2 0 6-15,0 0-3 0,0 0 1 0,0 0 1 16,0 5-1-16,0-5 3 0,0 4 0 0,0-2 2 15,0 3-1-15,0-1 0 0,0-2 1 0,0 0-1 16,0 1 1-16,0 1 0 0,2-4 0 16,-2 0-1-16,0 2 0 0,0-2-1 0,0 2 4 15,0-2-5-15,0 0 3 0,0 0-2 0,-2 0 1 16,2 0-1-16,0 0 0 0,0 0 0 0,0 0-4 16,0 0-5-16,0 0-6 0,2 0-13 15,-2 0-12-15,0 0-5 0,0-2-13 0,0 2 5 16,2-2-57-16,1 2-22 0,-1-4-93 0</inkml:trace>
  <inkml:trace contextRef="#ctx0" brushRef="#br0" timeOffset="39755.9531">19451 8826 34 0,'0'4'34'0,"9"-1"-11"0,-2-3 12 0,-7 4 33 16,0-4-5-16,4 0-32 0,-2 2-11 0,1-2 11 15,1-2-13-15,3 2-7 0,1-4 4 16,1 1-12-16,0-1 1 0,2 0-2 0,0-1 1 16,2-1-4-16,3 1 4 0,-3 1-3 0,2 2 2 15,1-3-2-15,1 1 0 0,1 2-2 16,2-1 0-16,-2 1 2 0,4 0-1 0,2 0 0 16,-4 2 1-16,-3 0 1 0,3 0 0 0,-2 2-3 15,-1-2 5-15,-1 2-1 0,-1-2 3 0,1 2 2 16,-3-2-1-16,0 0-3 0,-2 0 0 15,0 0 1-15,0 0 3 0,-2 0-4 0,-2 3-1 16,-1-3-1-16,1-3 1 0,-3 3-3 0,1 0 0 16,-7 0 0-16,-1 0 0 0,3 0 3 0,-2 0-4 15,2 0 0-15,0 0 1 0,0 0 1 16,0 0-3-16,5 0 3 0,-3 0-6 0,0 0-3 16,0 0 4-16,-2 0-10 0,0 0 3 0,2 0-13 15,-2 0-31-15,0 0 7 0,0 0 27 0,-2 0-71 16</inkml:trace>
  <inkml:trace contextRef="#ctx0" brushRef="#br0" timeOffset="42411.5152">19491 8731 15 0,'-11'2'16'16,"0"-2"2"-16,0 3-1 0,-2-1 9 0,-1 2-14 15,3 5-6-15,-4 0 25 0,0 4-3 0,-3 0-10 16,2 3 10-16,-1-1 5 0,1 1-11 16,-1 1-13-16,1-1 8 0,3-1-9 0,0-2-5 15,4 1 4-15,2-3 16 0,5 0-5 0,2-2 6 16,5-1-8-16,1-1 0 0,5 0 2 0,7-3 2 15,2 0-9-15,-5-1 0 0,7-1-1 16,0-2 2-16,7-2-1 0,-3-3-4 0,3-1 0 16,11-5 3-16,-1 0 1 0,-3-3 0 0,-3 1 6 15,-5-2-1-15,-1-1 0 0,-7-1-6 0,0-3-2 16,-5 0 5-16,-4-4-7 0,-2-1 3 16,-5-1-5-16,-1-3-1 0,-6 1-1 0,-1-3-1 15,-7 0 0-15,-5 0 4 0,-1 2 0 0,-3 1 0 16,-2 3 0-16,-9-3 5 0,-2 3-6 15,4 6-5-15,-2 3 3 0,-2 3-5 0,0 11 1 16,-4 2 1-16,-5 11-3 0,-4 2 5 0,-12 13-3 16,5 8 1-16,3 1-1 0,8 0-1 0,4 0 4 15,10 1-2-15,1-5-3 0,12-7-2 0,1-2 6 16,6-2-1-16,3-5-1 0,7-2 5 16,3-4-2-16,6 0-1 0,-4 2 0 0,4-2 2 15,4-3 4-15,0-1 1 0,5-3-1 0,0-4-3 16,4-3 1-16,1-3-2 0,3-3-1 15,3-3 1-15,-2-3-1 0,4-1 0 0,4-11 3 16,-4 3 1-16,-6-1-1 0,-3-1 1 0,-2 1 1 16,-4 1-3-16,-5-3-1 0,-2-2 0 0,-2 3-4 15,-5-8 5-15,-1-1-2 0,-3-3 0 16,-5 5 4-16,-4-2 2 0,-2 6-2 0,-2 2 0 16,-5 5-2-16,-1 6 3 0,-3 7-7 0,-3 4 2 15,-3 5-2-15,-5 7 0 0,-3 6 1 0,1 4 0 16,-3 12-1-16,-1 1 2 0,-1 21-3 15,-2-1 3-15,0 1-2 0,-2-3 3 0,2-4-3 16,9-5 1-16,2-6-4 0,9-2 5 0,5-5-4 16,6 0 2-16,4-1-1 0,5-4 1 0,2-1-2 15,9 0 1-15,-1-7 6 0,10 0 1 16,4-5 0-16,5-1 2 0,1-5-5 0,5-5 0 16,3-1 1-16,1-8-1 0,-4-1-1 0,0-3 4 15,-4-4-1-15,-5 0-1 0,-4-4 0 0,0 2 1 16,-2-5 0-16,-5 0-3 0,-2-2 1 15,-2-2-2-15,-3-2-1 0,-1-5 0 0,-10-4 1 16,5-2 0-16,-4 6 3 0,-1 7 6 0,1 11-1 16,0 2-5-16,-5 9-1 0,2 2-5 0,-2 9 0 15,-4-4 2-15,0 8 0 0,-7 3 1 16,-2 6 0-16,-7 7-6 0,-4 7-5 0,-13 12-6 16,-3 3 0-16,3-2-14 0,-7 8-14 0,18-12-8 15,11-17 10-15,6-1-28 0,5-2-28 16,4-8-47-16,7-1-45 0,0 0 117 0</inkml:trace>
  <inkml:trace contextRef="#ctx0" brushRef="#br0" timeOffset="48128.792">14934 8509 52 0,'-12'11'83'0,"4"0"-26"0,1-5 17 0,0-1-26 15,3-3-5-15,4-2-3 0,-2 0-24 16,4 0 6-16,-2 0-3 0,-2 2-6 0,0 0-6 15,-1-2-12-15,3 0-1 0,0 0 1 0,0 0 3 16,3-4-1-16,-1 2-2 0,0-1 0 0,0-1-3 16,5-3 4-16,-1 1 0 0,3-1 1 15,5-4-1-15,1 2 1 0,0 1-2 0,7-4-1 16,0 1 0-16,3 0 4 0,6-2 1 0,-3 2 1 16,-1 2-5-16,-5 3 3 0,-5 4 6 0,-1-3-5 15,-1 7-1-15,-4 1 2 0,-2-1 6 16,-2 0 2-16,2 5 2 0,-5-1 0 0,0 1-2 15,-4 4-2-15,0-2 0 0,0 2 0 0,-2 2-3 16,-2-2 2-16,-3 2 3 0,-2 0-3 16,1 1 0-16,-4-1 4 0,1 0 0 0,-2-2-7 15,0 2 2-15,0-2-5 0,0-2 3 0,-1 0-2 16,-1-2 0-16,2-1 0 0,-1 1-1 0,3-3 0 16,0-2-1-16,0 5 4 0,3-7-4 0,1 4 5 15,0-4-4-15,3 3-4 0,-1-3-3 16,3 2 4-16,-2-2 1 0,2 0-5 0,2 0 9 15,0 0-3-15,0 0 6 0,2 0-5 0,2 0 0 16,1 2 0-16,1 0 3 0,1 0-1 16,2 3-1-16,0-3-1 0,-1 5 1 0,3-3 1 15,-2 3-2-15,0 2 3 0,2-1-2 0,-2 3 3 16,0-2 0-16,-3 2 1 0,3 5-1 0,0-3 0 16,-5 2 4-16,1-1-3 0,-1-1 2 15,-4 0 0-15,0 0 1 0,0-2 3 0,-4 3 1 16,-1-6 4-16,1 1-6 0,-3-2-1 0,1 2-3 15,-3-3 2-15,-4-1-2 0,-1-1 2 0,1 3-4 16,-2-7-3-16,-1 2 1 0,-1-2 0 16,-3-2 1-16,-2 2-2 0,0-5 0 0,2-1 2 15,-4 1-3-15,4 1 1 0,0-5-2 0,0 2 0 16,0-1-10-16,3 1-5 0,-3-2-9 0,4 0-8 16,1 3-15-16,0-3-28 0,-1 4-20 0,1-3-20 15,1 3-27-15</inkml:trace>
  <inkml:trace contextRef="#ctx0" brushRef="#br0" timeOffset="48941.0825">15359 8650 20 0,'-4'4'147'0,"-1"0"-16"16,1-1-82-16,-1 1-13 0,3-2-10 0,0-2 7 15,-2 0-15-15,4 3-5 0,-3-3 2 0,3 0-8 16,-2 0-3-16,2 0 0 0,0 0 5 0,0 0-2 15,0 0 4-15,0 0 7 0,2 0 2 16,1 0-6-16,3-3 0 0,3 3 0 0,2 0-7 16,0 0-1-16,5 0-3 0,1 0 0 0,1 0-2 15,2 0 1-15,8 0-2 0,-1 0-1 0,-1 0 2 16,1 0-1-16,-3 3 1 0,2-3 0 16,-4 0 3-16,0 0 1 0,-2 0 0 0,0 0 4 15,-2 0-2-15,-1 0-2 0,-3 0 2 0,-1 0-5 16,-2 0 0-16,-2 0-1 0,-3 0 3 0,-1 0-2 15,-5-3 1-15,0 3 0 0,0 0-5 16,-2 0-1-16,2 0-8 0,-3 0-21 0,8 0 4 16,-1 0-4-16,-2 0-21 0,1 0-4 0,-3-2-94 15,0 2 37-15,-5 0-61 0</inkml:trace>
  <inkml:trace contextRef="#ctx0" brushRef="#br0" timeOffset="49815.8535">16067 8561 31 0,'-2'7'32'15,"-3"-3"10"-15,10-4 7 0,-1 0 28 0,-2 0-30 16,3 0 14-16,-3 0-19 0,0-2-17 0,0 2 0 15,0-2-3-15,-2 2-2 0,0-2 2 16,3-3-6-16,-3 5-4 0,0-2-1 0,0 0-4 16,0 2-2-16,0-4 1 0,-3 4 0 0,3-5-3 15,0 3 2-15,0-2-1 0,0-1-1 16,3 1 2-16,-1-1 1 0,0 1 0 0,-2-3 0 16,4 3-1-16,-1 0-4 0,-1-1 4 0,5-1-5 15,-3 1 3-15,0-1-1 0,3 1-3 0,0 1 2 16,-1-1 0-16,-1 1-2 0,1 2 1 15,1-1-2-15,-1 1 1 0,1 0 0 0,2 2-1 16,-3 0 1-16,5 0 0 0,1 0 0 0,-1 4-1 16,0-1 1-16,0-1 0 0,0 2 0 0,0-2-2 15,-3 1-1-15,1 3 1 0,-2-3 4 16,2 1-3-16,-3 3 1 0,1-3-1 0,-3 5 2 16,-1 0 0-16,1-1 1 0,-4 1 1 0,2 0-2 15,0 0 1-15,-2 0 0 0,-2 2-1 0,0 0 4 16,0 0-1-16,-3 2 0 0,1 2 3 15,-3 3-1-15,-6 4 2 0,2-2-5 0,0 0 2 16,-2 0 0-16,2-3 2 0,0 1-4 0,-2 0-1 16,4-3 0-16,-2-2 1 0,0 3-2 0,2-5 1 15,0-3 0-15,-2 1 0 0,7 2 1 16,-5-6 0-16,4 1-1 0,-1-1-1 0,1-1 1 16,1 1 5-16,2-1-2 0,-3-2 2 0,3 0-2 15,0-2-2-15,2 3 1 0,0-8 0 0,0 3-1 16,0 0 1-16,-2 6-1 0,2-2-2 15,-2 1 1-15,2-3 3 0,0 2-3 0,0 0 4 16,0-2 0-16,0 0-4 0,0 0 0 0,0 0 2 16,0 0-3-16,0 0 4 0,0 0 1 0,0 0-3 15,2 0-5-15,0 0 5 0,2 0 1 16,5 0-3-16,0 2 1 0,2 0 1 0,4-2-2 16,1 3 0-16,-1-3 1 0,3 2 3 0,2-2-1 15,6-2 3-15,-2 2-3 0,3-3 4 0,-5 3-2 16,2-2 1-16,-4 0-3 0,0 2 2 15,0-2 1-15,-3 0-3 0,-1 2 0 0,1-3 1 16,-3 3-1-16,-1 0 1 0,-2-2-2 0,0 2-1 16,-2 0 1-16,-5-2 1 0,1 2 1 15,-5 0 0-15,0-2 2 0,0 2 5 0,0 0-5 16,0 0 3-16,0 0-2 0,0-2 3 0,4 2-4 16,-2 0-1-16,0 2 0 0,-2-2-1 0,3 0-2 15,-1 0-2-15,-2 0 0 0,0 2-1 0,0-2 0 16,-2-2 1-16,-1 2-10 0,3 0-6 15,-4 0-5-15,2-2-8 0,-3 2-15 0,1 0-31 16,-3-3-2-16,1 3-31 0,-1-2-101 0,-2 2-48 16</inkml:trace>
  <inkml:trace contextRef="#ctx0" brushRef="#br0" timeOffset="53205.689">2015 4736 40 0,'0'0'17'16,"0"4"-14"-16,-2-1-1 0,2 1-2 0,-2 0 0 15,2 3 0-15,0-3 0 0,0 3 0 0,0 0 1 16,0-1-2-16,0 1 7 0,2-3-1 0,0 5 14 16,0-2-9-16,5-3 0 0,-5 3 5 0,3-3 25 15,1-2-13-15,3 1 4 0,-2 1 4 16,4-4-22-16,-2 0-6 0,4 2-2 0,0-2 0 15,0-2 0-15,5 2 0 0,-3 0-2 0,1 0 5 16,1 0 0-16,1 0-3 0,0 0 2 16,-3 0-8-16,5 0-2 0,2 0 3 0,-9 0 3 15,0 2-2-15,3 0 0 0,-5 1-2 0,-2-1-1 16,0 2 0-16,2-2-1 0,0 3 0 16,-7-5 1-16,5 4 3 0,2-4-2 0,-7 3 1 15,5-1-2-15,-2 0 3 0,-1 2-2 0,3-4 2 16,-7 0 0-16,3 3-1 0,-1-1 0 0,1 0-1 15,-1 0-1-15,0-2 1 0,-1 5 0 0,-1-5 1 16,0 4 1-16,-2-4-1 0,4 2-1 16,-10 0 1-16,8 1 1 0,2-3-1 0,-1 2 0 15,1 0 0-15,0-2 0 0,-4 2-1 0,5 3 2 16,-3-5-2-16,5 0-1 0,-5 2 2 0,0-2-2 16,0 2 1-16,3 0-4 0,-5-2 0 15,2 2-5-15,0 1 6 0,-2-1 0 0,2 0 4 16,3 0 0-16,-5 0 0 0,0 1 0 0,0 1 0 15,0-2 1-15,-5 0-1 0,5 3 0 16,-2-5 0-16,2 2-1 0,0 3 2 0,-2-5-2 16,2 2 2-16,-2 0-3 0,2 0-1 0,0 0-1 15,0-2-7-15,0 3-17 0,-5-3-44 0,5 2 0 16,-2-2 55-16,0 2-36 0</inkml:trace>
  <inkml:trace contextRef="#ctx0" brushRef="#br0" timeOffset="53893.0463">2531 4593 54 0,'-9'9'42'0,"1"2"-17"16,1-3 21-16,0-3-5 0,3-3-7 0,2 2-1 16,-5 1-19-16,5-3 11 0,0 0 1 15,2-2 2-15,-5 2-12 0,5 1-11 0,0-3-11 16,-2 0-4-16,0 0 8 0,2 2-1 15,-2-2 3-15,2 0-2 0,0 0-2 0,-3 0 2 16,3 0 4-16,0 0-2 0,0 0-4 0,0 0 4 16,0 0-2-16,0 0 3 0,0 0-5 0,0 0 6 15,0 0-3-15,0 0 2 0,0 0 3 0,0 0 0 16,0 0 5-16,0 0 0 0,0 0-3 16,0 0-1-16,0 0-6 0,0 0 2 0,0 0-1 15,3 0 1-15,-3 0 1 0,2 0-2 0,0 2-1 16,0-2 2-16,3 0-3 0,-1 2 0 0,3-2 4 15,-5 0-4-15,7 5 2 0,-7-5 0 16,2 4-1-16,3-4 0 0,0 4 1 0,-1-1 1 16,-1 1-1-16,3 1 0 0,1-1 0 0,-2 0 1 15,-1 3-2-15,3-3 1 0,0 1 1 0,-2-1-1 16,2 3 1-16,2-3-1 0,-7 3 0 16,5-3-1-16,-3 3 2 0,1-3-1 0,2 1-2 15,-5 1 3-15,1-1-2 0,-1-1 2 0,0 0 0 16,3-1-1-16,-7 1 0 0,2 1 0 15,3-3 0-15,-5 0 1 0,4 0-1 0,-4 0 2 16,0-2-2-16,0 3 2 0,0-1-2 0,0-2 2 16,0 2-3-16,0-2 5 0,0 0 11 0,0 2-10 15,0 0 0-15,-4-2-4 0,-1 5-1 0,-1-1 0 16,-1 3-2-16,-6-3 3 0,4 5-1 16,-4 2-2-16,0-4 2 0,-3 1-2 0,1 4-6 15,1-1-7-15,1 0-7 0,0 2-21 0,-5 2-26 16,5 1-106-16</inkml:trace>
  <inkml:trace contextRef="#ctx0" brushRef="#br0" timeOffset="54767.9003">3462 5031 9 0,'8'-4'3'0,"3"0"-4"0,-4-1-3 15,2 1 0-15</inkml:trace>
  <inkml:trace contextRef="#ctx0" brushRef="#br0" timeOffset="55252.1446">3552 4994 8 0,'7'-2'9'0,"1"0"9"0,-3-1-1 0,-1 3-12 0,1 0 2 15,1-2-3-15,-1 2 0 0,-3-2-3 16,2 2 2-16,-1 0 0 0,-1 0 2 0,2 2-2 16,-2-2 1-16,3 2-2 0,-3-2 2 0,5 0 3 15,-5 3 14-15,7-1-10 0,-7-2 6 16,2 0-8-16,3 2 11 0,-1-2-7 0,1 2-4 15,2 0 0-15,-2-2 6 0,1 3-5 0,1-1-2 16,-2-2-2-16,2 2 2 0,2 2-3 0,-3-4-3 16,3 0-1-16,-2 3-4 0,2-3 1 15,5 0 2-15,-7 0 0 0,6 0-1 0,-2-3 1 16,3 3-1-16,1 0-1 0,-1-6 2 0,-1 4-1 16,-2-1 1-16,-2 1 1 0,0 0-1 0,-2 0 5 15,0 2 12-15,-2-2-2 0,-3-1-3 16,0 3-1-16,-1 0-2 0,1 0-6 0,-4 0-1 15,2 0-6-15,-2-2-2 0,0 2 1 0,-2 0 2 16,2 0-2-16,-4 0 1 0,-1 2 2 0,-1-2 0 16,-1 0 0-16,-2 0-3 0,0 3 6 15,-2-3-1-15,0 2 0 0,-2-2-2 0,-2 2 2 16,-1-2 0-16,-4 2 0 0,5-2 0 0,-9 0 0 16,2 0 0-16,0 0-1 0,-3-2 2 0,3 0-1 15,-4 2 0-15,-3-2-2 0,1-1 3 16,3 3-1-16,1 0-1 0,-2-2 0 0,6 2 0 15,-5 0-2-15,3 0-2 0,0 2-2 0,3-2 6 16,1 3 0-16,-2-1-2 0,5 0 1 0,-1 0-5 16,7 0-16-16,-2 1-43 0,3-1 14 15,3-2 45-15,1 6-4 0,2-6 17 0,4 0 0 16,2 5-3-16,3-5-4 0,4 2 3 0,0-2-8 16,0 0-8-16,9-2 11 0,-3 0-8 15,8 2-16-15</inkml:trace>
  <inkml:trace contextRef="#ctx0" brushRef="#br0" timeOffset="56642.5143">4650 4926 6 0,'2'2'28'0,"3"-2"-10"0,-1 2-10 0,0 0-4 15,1 0 4-15,2 3-5 0,-1-5 6 0,3 2 1 16,-2 0-4-16,-1 3 12 0,3-5-7 0,-2 4-1 16,1-4 1-16,-1 2 4 0,2 1-5 0,0-1-5 15,2 0 1-15,0 0-3 0,0 0-5 16,0 1-1-16,4-1-1 0,1 2 0 0,1-4 3 16,5 2-1-16,0-2-2 0,0 0 4 0,0 3 1 15,1-3 1-15,-1 0 5 0,-3 0 13 16,1 0 1-16,-2 0 0 0,0 0-13 0,-3 2-2 15,0-2-3-15,-1 0-1 0,-1 0-1 0,-2 0 3 16,-2 0 0-16,0 0-4 0,-3 0 3 0,-1 0-1 16,-1 0 1-16,-6-2 0 0,0 2 1 0,2 0 2 15,-3 0-5-15,3 0 1 0,-2 0-4 16,7 0 2-16,-1 0-4 0,-4 0-3 0,2-3-7 16,-2 3 6-16,-2 0 1 0,-2-2 3 0,-1 2 4 15,-1-4 2-15,-3 4-3 0,0-2 3 16,-2-1-2-16,2 3 0 0,-4-2-8 0,0 2 6 15,-1 0 0-15,-1-2 1 0,-1 4-1 0,-1-2 2 16,-1 0 0-16,1 2-1 0,-1-2 1 0,3 0 0 16,-5 0 1-16,2 0-1 0,-2 0 0 0,3 3 0 15,-3-3-1-15,2 2-19 0,-8 2-13 16,1-4 3-16,1 0 7 0,2 2 8 0,0 3 7 16,0-5 8-16,-2 4-1 0,-1-2-1 0,3 1-7 15,0-1-3-15,5 0-17 0,-3 0-14 16</inkml:trace>
  <inkml:trace contextRef="#ctx0" brushRef="#br0" timeOffset="57767.2241">5669 4921 16 0,'6'-2'17'0,"3"0"-3"0,-2 0-1 0,2-1-9 16,-1 1 2-16,3 0-3 0,0 0 2 0,-2 2-1 15,7-2 0-15,-3 2-4 0,2-5 1 0,1 3-3 16,-1 0 2-16,3 0 0 0,-3-1-1 16,1 3 0-16,1-2 0 0,-1 0 1 0,-1 2 1 15,7-2-3-15,0 0 0 0,-2 2 0 0,0-3 2 16,0 1 1-16,0 2-2 0,0 0 0 0,-1-2 5 16,1 0-1-16,0 0 2 0,0 2-2 15,-5 0-2-15,3 0 2 0,-3 0-4 0,-1 0 1 16,1 0 0-16,-4 0 0 0,-2 0-1 0,-2 2 5 15,-1 0-5-15,-1-2 1 0,-1 0-2 16,-2 2 3-16,-6 0-6 0,4 1 5 0,-2-3-6 16,-1 0 10-16,3 0 2 0,0 0 2 0,5 0 15 15,-3 0 26-15,0 0-50 0,0 0 0 0,-2 0-1 16,0 0 1-16,-2 0 2 0,2-3-4 0,-4 3 1 16,-1-2 0-16,-1 0-1 0,-3 2 1 15,2 0 2-15,-4 0 2 0,0-2-2 0,-4 2 1 16,2 0-2-16,-3-2 0 0,1 2 0 0,-3 0 3 15,0 0-8-15,1-3 4 0,-3 3 0 16,0 0-2-16,3-4 0 0,-3 4 5 0,2-2-6 16,-2 2 6-16,3 0-6 0,-3 2-4 0,-7-2-1 15,3 4 10-15,0-4-2 0,-3 3 3 0,1-3-4 16,2 4 3-16,-3-2-4 0,3 0-4 0,0 3 1 16,-1-1-6-16,5-2-9 0,1 5-13 15</inkml:trace>
  <inkml:trace contextRef="#ctx0" brushRef="#br0" timeOffset="58688.8991">6579 4990 14 0,'3'2'25'0,"-1"0"-31"0,-2-2-1 16,4 2 7-16,-2-2 0 0,3 0-1 15,-1 0 2-15,5-2 3 0,-2 0 2 0,1 2-1 16,1 0 8-16,2-2 0 0,0-1-1 0,0 1 0 16,5 0-6-16,-3-2-1 0,2 1 0 0,5 1-5 15,0-2 1-15,4-1-1 0,1 3-2 16,10-4 2-16,0-1 6 0,-2 3 13 0,0-1 3 16,-2 3 1-16,2-3-1 0,-4-1-2 0,2 4-6 15,-3-3 10-15,3 3-14 0,5-2-6 0,-1 1 0 16,-2-1-5-16,2 0 0 0,-4-1 0 15,0 5-2-15,-2-4-3 0,-3 2-43 0,-2 2-25 16,-2 0 26-16,-2 0-40 0</inkml:trace>
  <inkml:trace contextRef="#ctx0" brushRef="#br0" timeOffset="84198.4318">2463 15337 14 0,'0'-4'63'0,"2"-3"-12"0,-2 3 8 0,0-3 5 16,4 3-1-16,-4-3-6 0,0 5-17 0,0-3-3 16,0 1 0-16,0 2 6 0,0-3-4 15,0 5-3-15,0-4 3 0,-4 4-6 0,4-2-4 16,0-1 7-16,0 3-10 0,-2 0-4 0,2 0-3 16,-2-2-8-16,2 2-4 0,0 0-1 0,-3-2-1 15,3 2 0-15,0 0 2 0,-4 0 3 16,4 0-1-16,-2 0-3 0,0 0-1 0,2 0-3 15,-3-2 0-15,-1 0-2 0,2-1 1 0,-3 3 0 16,3-2 0-16,-2 0-3 0,-1 2 3 0,3-4-3 16,-7 4 2-16,7-3-1 0,-7 1-2 15,5 2 2-15,-3-2 0 0,3 0-1 0,-3 0 2 16,3 2 0-16,-7-5-3 0,9 5 1 0,-9-2 0 16,4 0 2-16,-2 2-2 0,0-2 0 0,1-1 2 15,-1 3-1-15,-2-2-1 0,0 0 3 16,4 2-2-16,-8 0 1 0,1-2-4 0,-1 2 2 15,2 0-1-15,-1 0 0 0,-3 0 2 0,4 2-2 16,-3-2 1-16,3 0-1 0,-7 2 2 16,5 0 2-16,-1-2 0 0,1 0-3 0,-1 3 3 15,-1-3 0-15,3 0-2 0,-1 2 2 0,2-4-2 16,2 2 0-16,0-3 2 0,-2 3-3 0,2-2 2 16,0 0 0-16,-1 0 1 0,1 0-2 0,0-1 2 15,3 1-3-15,-3 0 3 0,4 0 0 16,-4 2-2-16,0-2 0 0,0 2 0 0,0 0 1 15,-2 0 1-15,4-3 0 0,-7 6 0 0,5-3-3 16,-2 0 3-16,2 0 0 0,-2 0 0 16,2 0-1-16,0 0 2 0,-2 0-1 0,2 0-1 15,0 0 2-15,-3 0-2 0,3 0 1 0,0 0 0 16,0 0 0-16,2-3-2 0,1 1 1 0,1 2 0 16,-2 0-1-16,5-2 0 0,-5 2 3 15,2-2-3-15,3 2 1 0,-3 0-1 0,3 0 2 16,2 0-2-16,-5 0 1 0,5 0-3 0,0 0-5 15,-1 0-2-15,-1 0 1 0,4 0-3 0,-2 0-18 16,8 2-4-16,-10-2-9 0,2 0 3 16,0 0-49-16,2 0 10 0,-3 2 11 0,3-2-53 15,0 0 9-15,0 2-35 0</inkml:trace>
  <inkml:trace contextRef="#ctx0" brushRef="#br0" timeOffset="85213.7989">2236 14975 190 0,'0'5'132'16,"0"-3"-76"-16,-5 2-39 0,1-1-2 16,-1-3 2-16,-3 2 0 0,5-2-9 0,-3 0-9 15,1 0 9-15,5-2-6 0,-6 2 14 0,4-3 8 16,-1-1 8-16,1 4 3 0,2-2 1 0,-4 0-7 15,2-1-12-15,-1 1 0 0,3 2-2 0,-2-2-7 16,2 0-3-16,0 2 0 0,0 0-4 16,0 0 0-16,0 0-2 0,0-2 3 0,0 2 2 15,-4 0-2-15,4-3 1 0,0 3-2 0,0 0-1 16,0 0 0-16,0 0 2 0,0 0-4 16,0 0 2-16,0 0 5 0,4 3-1 0,-4-3 0 15,0 2 2-15,2 0-2 0,-2 0 3 0,5 3-3 16,-1-1 3-16,-2-2-4 0,1 3 3 0,-1-1 1 15,4 0-5-15,-3 1 1 0,1-1 0 16,0 3-3-16,1-3 2 0,1 1-1 0,-1 1-2 16,-1 1 0-16,1 0 2 0,1-1 0 0,1 1 1 15,2-1-2-15,-7 3 3 0,9-2-1 0,-7-3-1 16,5 5 2-16,0-2 0 0,-2-3-1 16,-1 3 1-16,5-1-2 0,0 3 0 0,3 0-1 15,-3 0 0-15,0 0 0 0,-3-3-1 0,8 3 2 16,-5 0-2-16,2-3 1 0,3 3-2 0,-3-2 2 15,4 0 0-15,-3 1 0 0,1-1 0 16,3 2 1-16,-5 0-2 0,-2-3-1 0,4 5 3 16,-1-4-2-16,-3 2 1 0,0-1-1 0,0 1 2 15,0 2 0-15,-2-2-2 0,-3 2 2 16,3 0-2-16,-5 2 2 0,3-4-2 0,-3 0 1 16,1 2 0-16,-3-4 0 0,0 2 2 0,0-5-3 15,1 3 1-15,-3-3 0 0,0 0 1 0,0 1 3 16,0-1 0-16,-5-8 3 0,3 4-2 15,2 0 4-15,-2 0-2 0,2 0-1 0,2 2-1 16,0 0-3-16,-2 0 3 0,2 1-1 0,-2-3 2 16,0 2-2-16,3-2-2 0,-3 0 0 0,0 0-3 15,-3 2 1-15,3-2-1 0,-2 0 2 16,0 0-2-16,0 0 0 0,-3 2 0 0,3 0 2 16,-2 1-2-16,-1-3-1 0,1 4 2 0,2-2-1 15,-7 0 0-15,5 3 0 0,-5-1 1 0,0 3-2 16,0-1 0-16,0 1-2 0,-2 4-4 0,0-2-2 15,-2 0 0-15,2 0 0 0,-7 4-9 16,1-2-8-16,1 0-16 0,3 0-10 0,0 0-9 16,0-2-24-16,2 2-30 0,0-2-57 0,2 2-37 15</inkml:trace>
  <inkml:trace contextRef="#ctx0" brushRef="#br0" timeOffset="105271.4948">16777 8224 20 0,'-2'18'48'16,"-3"-5"-21"-16,1-4-9 0,2-3 29 0,-3-1 32 16,3-3-43-16,4-2-26 0,0 0-1 0,1-2 3 15,-3 0 10-15,0 2 13 0,0 0-1 0,-3 4-23 16,1-4 3-16,2 2 5 0,0-2-4 15,2 0 4-15,1 0 5 0,-1 0-6 0,-2 0-11 16,0 0-2-16,2 0-4 0,0 0 1 0,-2-2 1 16,5 2-2-16,-1 0-2 0,5-2 4 15,2 0-4-15,2-1-1 0,5-1 3 0,2 2-1 16,4-3 2-16,4 1 2 0,1 0 1 0,9-3 2 16,-5 0-1-16,-2 1 2 0,-5-1 4 0,-2 3-9 15,-4-3-2-15,-2 3-4 0,-1-1-2 16,-3 1 4-16,-1-3 0 0,0 5-1 0,-4-2 0 15,2-1-4-15,0 1 1 0,-2 2 1 0,-3-1-1 16,-1 1-1-16,-1 2 2 0,-6-2-5 0,-2 2-18 16,8 0 25-16,-6 0-10 0,0 0-3 15,-3 2 22-15,-8 0-3 0,-7 3-1 0,-6-1-2 16,-5 3 5-16,-7-3 0 0,-1 1-1 0,-17-1-2 16,4 3-1-16,3-3-1 0,5 1-1 0,2-3-1 15,5 0 1-15,1 0-11 0,5 3-37 0,7-5-32 16,2 2-68-16</inkml:trace>
  <inkml:trace contextRef="#ctx0" brushRef="#br0" timeOffset="111223.1571">9675 11811 11 0,'-2'-2'34'0,"2"2"-15"16,0 0 17-16,0 0-5 0,0-2-21 0,0 2 14 15,-2-2 11-15,-1 2-22 0,3-2-5 0,-2 2-7 16,0 0-1-16,2 0 0 0,-5 0-1 15,3 0 4-15,-2 0 8 0,-1 0 10 0,1 2-8 16,0-2 0-16,-1 2-3 0,-1 0 3 16,1-2-7-16,1 0 3 0,-3 2 10 0,3 1 1 15,-3-1-9-15,3 0 5 0,-1-2-10 0,1 2 4 16,0 0-6-16,-1-2 3 0,1 0-3 0,4 3-2 16,-5-1-1-16,3-2-1 0,2 2 0 0,-2-2-1 15,2 0 1-15,-2 0 1 0,2 2 3 16,0-2 6-16,0 2-2 0,0-2 3 0,0 3 6 15,0-1-9-15,2-2 1 0,0 4-6 0,-2-4 2 16,5 5 9-16,-3-3-6 0,2 2 2 16,3 1 0-16,-1-3-2 0,5 0 2 0,-2 3-2 15,7-3 2-15,-1 2-5 0,5-4-2 0,0 0 0 16,2 0 0-16,9 0 1 0,-7-2-1 0,11-2-1 16,3 1 0-16,-3-1-3 0,5 2 2 0,-3-3-2 15,1 1 2-15,-1 2 0 0,7-3 0 16,-4 1 3-16,-3 2 3 0,-4-3-2 0,1 3 2 15,-6 0-1-15,5-3 0 0,-2 1-4 0,2 0 2 16,-2-1 0-16,-2 3-1 0,-5-2 0 16,2 4 2-16,-1-5 1 0,-5 5-4 0,-5-4 0 15,-2 2-2-15,0 2 1 0,-6-3 0 0,2 1-1 16,-3 2 3-16,-1 0 0 0,-1 0 1 0,-13 0 2 16,5 0 0-16,2 0 0 0,0 0-4 0,2 0 2 15,-3 0 7-15,3 0-8 0,0 0 9 16,-2 0-3-16,2 0-1 0,0 0-1 0,0 2-2 15,2-2-3-15,3-2-5 0,-3 2 3 0,0 0-1 16,-4 0 0-16,2-2-1 0,0 0 1 16,-2 2 0-16,2-2-1 0,-5-1 0 0,3 1 0 15,-2-2 2-15,-1 2-4 0,-1-1 3 0,-1-1 1 16,-2 2-2-16,1 0 1 0,-3-3-1 0,0 1 1 16,-1 2-1-16,-1-3-1 0,0 3-5 0,-2 0 1 15,-3-3 3-15,-2 3 0 0,0 0 1 16,-2 2 0-16,-6-2 0 0,-1 2-2 0,2 0 0 15,1 0-1-15,0 0 2 0,-3 0-5 0,2 0 7 16,-3 0-3-16,-1 2 3 0,0-2 2 16,-2 0 0-16,0 2-2 0,2 0 2 0,-5-2-1 15,3 0 0-15,7 2-1 0,2-2 1 0,2-2 0 16,2 2 0-16,2-2 2 0,3 2-1 0,2-2-1 16,-1 2 3-16,3-2-2 0,0-1-1 15,0 3 1-15,5-2 1 0,-3 0-1 0,2 2 0 16,3 0-1-16,-1 0 1 0,1 0 0 0,4 0 0 15,4 0 2-15,1 0-3 0,-5 0 2 0,0 2-1 16,0-2 0-16,0 0 3 0,0 0-1 16,0 0 0-16,0-2 0 0,-5 2 0 0,1 0 0 15,0 0-2-15,1 0 0 0,-1-2 1 0,4 2-3 16,-2 0 2-16,-1 0 0 0,3 0 1 0,0 0-2 16,-2 0 1-16,2 0 1 0,0 0-1 15,0 0-1-15,0 0 1 0,0 0 0 0,2 0 0 16,-2 0 0-16,0 0 1 0,0 0-1 0,0 0-1 15,0 0 2-15,3 0-2 0,-3 0 2 0,2 0-1 16,-2 0 1-16,0 0 1 0,0 0-2 16,0 0 1-16,2 0 0 0,-2 0-2 0,2 0 1 15,-2 2 0-15,0-2 1 0,0 0-1 0,0 0-2 16,0 0 1-16,3 0 1 0,-3 0 1 0,0 0-1 16,0 0-3-16,2 0 4 0,-2 0-2 15,0 0 2-15,0 0 0 0,2 0-1 0,-2 0-1 16,0 0 1-16,0 0 1 0,0 0-2 0,0 0 2 15,0 0-2-15,0 0 1 0,0 0 0 0,0 0 0 16,0 0-1-16,0 0-1 0,0 0-2 16,0 0-1-16,0 0-11 0,0 0-8 0,0 0-35 15,0 0 33-15,0 0 17 0,0 2-42 0,0 0-27 16,0 3-24-16,-2-1-50 0,0 5 21 16</inkml:trace>
  <inkml:trace contextRef="#ctx0" brushRef="#br0" timeOffset="112707.1867">10835 11794 13 0,'0'0'41'0,"0"0"3"0,0 0 13 0,0 0-10 15,2 0 2-15,-2 0-12 0,0 0-13 0,-2 0 3 16,-3 2 7-16,5-2-9 0,-2 0-8 15,0 0 2-15,2 0-13 0,0 0 5 0,0 0-6 16,-2 0-1-16,2 0-1 0,0 0-2 0,0 0 2 16,0 0-5-16,2 0 6 0,-2 0 1 0,0 0-1 15,0 0-14-15,0 0 10 0,2 0-1 16,0 0 0-16,-2 2 10 0,5 3 6 0,1-3 3 16,1 0-2-16,0 2-3 0,4 1 3 0,2 1-2 15,0-1 0-15,2-1-4 0,1 1 2 0,4-1 0 16,2 3-5-16,4-5-2 0,12 0 1 15,-1 3-3-15,7-5 3 0,-2 4-4 0,4-4 0 16,-1 2-1-16,16 0 1 0,-3-2 0 0,1 0 1 16,14 0-1-16,-7 0 4 0,-4 0 0 15,-9 3 6-15,-5-3-5 0,-4-3 1 0,0 3-1 16,3-2-3-16,-1 0 3 0,0 2 4 0,1-2-3 16,-10 2 0-16,-2 0-4 0,-8-2 0 0,2 2-3 15,-5-3 2-15,-2 3-1 0,0-2-1 16,2 0 3-16,-4 0-4 0,2 0 2 0,0-3-1 15,-4 3-1-15,-3 0 1 0,-2-1 1 0,-4 3 0 16,0 0-1-16,-5-2 2 0,3 2 0 0,-16 0-2 16,5 0 3-16,2 0-2 0,-1 0 3 0,3 0-4 15,-2 0 1-15,2 0 0 0,0 2-2 16,-2-2 0-16,2 0-1 0,0 0 2 0,0 0-4 16,0 0 4-16,4 0-2 0,-1-2 0 0,1 2-1 15,-4 0 2-15,4 0 0 0,-4 0-1 16,0 0 1-16,0 0 0 0,3 0 0 0,-3 0 0 15,0 0 1-15,0 0-1 0,-3 0 5 0,3 0-3 16,0 0 0-16,0 0 1 0,0 0-1 0,0 0 1 16,0 0-1-16,0 0 0 0,0 0 1 15,-2 0-1-15,2 0-2 0,0 0 3 0,-2 0-4 16,2 0 4-16,0 0-3 0,0 0 1 0,0 0 0 16,-2 0 1-16,2 0-3 0,-2 0 3 0,2 0-1 15,0 0 1-15,0 0-1 0,0 0 1 16,-3 0 0-16,3 2-3 0,0-2 3 0,0 0-3 15,-2 0 2-15,2 0-2 0,0 0 2 0,0 0-2 16,0 0 2-16,0 0-1 0,0 0-1 0,0 0 2 16,0 0-2-16,-2 0 0 0,2 0 2 15,0 0-1-15,0 0-1 0,0 0 0 0,0 0 3 16,0 0-4-16,-2 0 3 0,2 0-2 0,0 0 2 16,0 0-2-16,0 0 0 0,0 0 0 0,0 0 1 15,0 0-1-15,0 0-2 0,0 0 1 16,0 0-1-16,0 0-2 0,0 0-1 0,0 0 3 15,0 0 0-15,0 0-5 0,0 0 2 0,0 0-11 16,0 0 1-16,0 0-5 0,0 0-8 0,0 0-2 16,0 0 0-16,0 0-18 0,-2 0-6 15,2 0-39-15,0 0-44 0,-3 0-52 0</inkml:trace>
  <inkml:trace contextRef="#ctx0" brushRef="#br0" timeOffset="113207.0265">12660 10907 74 0,'0'5'55'0,"-2"-3"12"0,0 0-2 0,0 0-29 16,-1 1-3-16,3-3 6 0,-2 2-17 0,2 0-9 15,0-2 5-15,0 0-5 0,0 2 1 0,0 0-1 16,-2-2-5-16,2 0-3 0,0 3 0 0,0-3 0 16,0 0-1-16,0 0-1 0,0 0-3 15,0 0 1-15,0 0 0 0,0 2 1 0,0-2 0 16,0 0 1-16,0 0 1 0,0 0 1 0,2 0 0 16,-2 2-1-16,0-2 1 0,0 0-2 15,0 0 8-15,0 0 1 0,0 0-5 0,0 0 4 16,0 0-4-16,0 0 5 0,0 0 1 0,0 0-3 15,0 0-5-15,0 0 0 0,0 0-1 0,0 0-4 16,0 0 1-16,0 0-1 0,0 0-1 0,0 0 0 16,0 0-1-16,0 2-4 0,0-2-10 15,0 0-27-15,0 0 8 0,0 0-22 0,0 0-26 16,0 0-84-16</inkml:trace>
  <inkml:trace contextRef="#ctx0" brushRef="#br0" timeOffset="114816.0216">13520 11871 39 0,'-4'0'34'0,"-1"2"38"0,1 0 5 0,0-2-5 15,1 0-33-15,1 0-2 0,0 3-14 0,0-3-8 16,0 0-9-16,2 0 0 0,0 2 8 0,-3-2-4 16,3 0 0-16,0 0 3 0,0 0-5 0,0-2-5 15,0 2-7-15,0 0 1 0,3 0 2 16,-3 0 1-16,0 0-1 0,0 0 9 0,2-3 1 16,2 3 0-16,-2 0 0 0,3 0-1 0,1 0-1 15,1 0 5-15,2 0 7 0,0 0-4 0,4 0 0 16,0 0-3-16,0 0 1 0,7 0-3 15,0 0-1-15,2-2-1 0,5 0-1 0,14-2-4 16,6-1-1-16,-1-1 2 0,5 1-1 0,15-6 0 16,-4 4-1-16,-7-1 3 0,-7 1 2 0,-1 0-1 15,-6 3-3-15,-1 2-1 0,-2 0 5 16,-5 2-4-16,0 2 2 0,-7 2-2 0,-2 1 1 16,1-1-2-16,-10 3 3 0,1-1-2 0,-5-1 3 15,0-1-1-15,-3-2 1 0,-1 1 0 16,0 1 2-16,-3-4-1 0,1 2-2 0,-3 0 5 15,-13-2-1-15,6 0 4 0,3-2 0 0,0 2-3 16,0-2-1-16,2 2-2 0,0 0 0 0,-3 0 3 16,3 0 4-16,0 0-10 0,-2 0 4 0,2 0-2 15,-2 0 3-15,2 0-3 0,0 0-6 16,4 0-1-16,-4 0 0 0,3 0 0 0,-1 0 2 16,0 0-1-16,-2 0 1 0,0-2-1 0,0 2 1 15,0-2-2-15,0 2 1 0,-2 0-1 16,2-3 1-16,-2 3-1 0,2-2-1 0,-3 2 1 15,3 0 0-15,0 0-1 0,0 0 2 0,-2 0-2 16,2-2 1-16,-2 2 1 0,2 0 0 0,0 0-2 16,0 0-1-16,0 0 2 0,0 0-1 15,-2 0 1-15,2 0-1 0,0 0 2 0,0 0 0 16,0 0-1-16,0 0 1 0,0 0-3 0,-2 0 1 16,2 0 1-16,0 0-1 0,0 0-3 0,0 0 0 15,0 0 2-15,0 0-2 0,0 0-1 16,0 0 2-16,0-2-3 0,0 2-4 0,0 0-3 15,0 0-3-15,0 0-19 0,-3 0-20 0,3 0 7 16,0 0-41-16,0 0 17 0,0 0-96 0,-2 0 27 16,2 0-15-16</inkml:trace>
  <inkml:trace contextRef="#ctx0" brushRef="#br0" timeOffset="115628.2759">14482 11862 20 0,'11'-6'60'0,"-7"-1"-16"16,-8 7-25-16,4 0 18 0,0-2-19 16,0 0 18-16,6-1-14 0,-6 1-10 0,7 2 8 15,-1-4 1-15,5 1 0 0,3 1 9 0,-1-2-13 16,2 2-4-16,1-1-2 0,-1 1-4 0,5 2 2 16,-5-2-4-16,5 2-3 0,-4 0 4 0,1 2 0 15,3-2 3-15,-2 2 6 0,-1 1-2 16,3 1-2-16,7 0 1 0,-1 1 0 0,-1-1-6 15,3 1-2-15,5-1-2 0,0 1-1 0,5-1-1 16,4 0 1-16,0-1-2 0,15 1 2 0,-2-2-1 16,-2-2 2-16,0 0-1 0,13 0 6 15,-2 0-2-15,-5 0 5 0,-3-2 6 0,-10 2-5 16,-4 2 4-16,-5-2-5 0,-6 0-2 0,0 0-1 16,0 2 2-16,-2 1-2 0,-1-3 2 15,-1 2-3-15,-3 0 0 0,0-2-2 0,-4 4 0 16,0-1 0-16,-5-1 0 0,-1 0 0 0,-3 0 1 15,-3 0-1-15,-1 1-2 0,0-1 5 0,-5-2 1 16,-11 0-1-16,5 0 1 0,1 0 1 16,1 0 2-16,0 0-4 0,2 0-1 0,0 0-4 15,0 0 0-15,0 0-1 0,-2 0-1 0,2 0 0 16,0 0 2-16,-2 0-6 0,2 0-1 0,0 0-11 16,-3 0-4-16,3 0-7 0,0 0-8 15,5 0-15-15,-3 0-22 0,-2 0-16 0,-2 0-48 16,-3 0-47-16</inkml:trace>
  <inkml:trace contextRef="#ctx0" brushRef="#br0" timeOffset="117127.8912">17103 11864 63 0,'0'0'82'15,"0"0"20"-15,0 0-51 0,0 3-23 0,2-3 4 16,-2 0 0-16,3 2-15 0,-3-2 0 0,0 0-4 15,0 0-4-15,0 0 0 0,0 0 0 16,2 0 1-16,-2 2 4 0,0-2 1 0,0 0-9 16,0 0 3-16,2 0 1 0,-2 0 5 0,0 0 6 15,0 0 4-15,0 0-1 0,0 0-6 16,0 0-7-16,0 0 1 0,0 0-1 0,0 0-1 16,0 0-1-16,0 0-4 0,2 0 0 0,-2 0 1 15,0 0-4-15,0 0 2 0,0 0-1 0,0 0 0 16,0 0-5-16,0 0 4 0,0 0-7 0,0 0 7 15,0 0-2-15,0 0 2 0,0 0 3 16,0 0-4-16,0 0 3 0,0 0-2 0,0 0 3 16,7 2-1-16,-1 3 1 0,3-3-2 0,-2 2 1 15,2 3-3-15,2-3 2 0,0 1 0 16,0-1 0-16,4-2 0 0,-2 3 1 0,3-1-2 16,10-2 0-16,1 0 0 0,-1 3-1 0,5-5 1 15,0 2-2-15,0 0 1 0,2-2-1 0,2 3-1 16,-4-3 3-16,2 2-1 0,-2-2-1 15,6 0-1-15,-1 0 3 0,-8 0-2 0,1 0 3 16,-5 0-3-16,-2 0 0 0,-4 0 3 0,-7-2-2 16,0 2 0-16,-2 0 7 0,-5 0-1 0,-8-3 2 15,-1 3-1-15,3 0 2 0,0 0-5 16,2 0 0-16,-2 0 0 0,2 3-2 0,0-3 1 16,0 0 0-16,0 0-1 0,-2 0 3 0,6 0-4 15,-2 0 0-15,3 0-2 0,-3 0 3 0,-2 0-3 16,2 0 2-16,0 0-2 0,-2 0 1 15,0 0-2-15,0 0 0 0,-2 0 1 0,2 0-1 16,0 0 2-16,0 0-1 0,-2 0-2 0,2 0 1 16,0 0 1-16,0 0-1 0,0 0 0 0,-2 0-1 15,2 0 2-15,0 0-4 0,-3 0 1 16,3 0-4-16,0 0-1 0,0 0-4 0,-2 0-4 16,2 0-7-16,0 0-6 0,0 0-34 0,0 0 16 15,0 0-51-15,-2 0 41 0,0 2-84 0,2-2-26 16</inkml:trace>
  <inkml:trace contextRef="#ctx0" brushRef="#br0" timeOffset="117924.5604">18309 11781 59 0,'9'-3'35'0,"-2"1"-1"0,6 2-10 15,0-4-9-15,2 2 12 0,5-1-10 0,2 1 1 16,3-2 4-16,1 2-7 0,3-1-7 0,2 3 3 16,11-4-4-16,-3 2 5 0,1 2-4 0,0 0 3 15,1-2 3-15,4-1 1 0,14 3-3 16,3-4 0-16,-3 4-5 0,16-2 4 0,-11-3-5 16,-6 5 2-16,-3-4-4 0,2 4 4 15,-2 0-4-15,-4 0 4 0,-3 0-2 0,-1 0 1 16,-5 0 3-16,-5 2-2 0,1-2-3 0,-1 0 0 15,1 2 3-15,1-2-1 0,-1 0-1 0,-5 2 4 16,0 1-8-16,-2-3 3 0,-3 4-3 16,-1-4 0-16,-3 5-2 0,-4-3 1 0,0 0 2 15,-5 2-1-15,-2-1 10 0,-4-1-4 0,-2 0 0 16,-1-2 4-16,-1 0-2 0,-14 0 6 0,7 0 3 16,0 0-14-16,-1 0 3 0,1 0-7 15,2 0 0-15,0 0 3 0,-2 0-2 0,2 0-3 16,0 0 2-16,-2 0-5 0,2 0-1 0,2 0-5 15,0 0-10-15,0 0-12 0,1 0-8 0,-3-2-14 16,-3 2 19-16,1 0-64 0,0 0 10 16,0 0-121-16</inkml:trace>
  <inkml:trace contextRef="#ctx0" brushRef="#br0" timeOffset="120236.4691">22249 11964 1 0,'-4'-3'49'0,"-1"1"-18"0,5-2 4 0,3 4 8 16,-3-2 1-16,0 2-27 0,-3 0-3 0,-1 2 8 16,4-2-19-16,0 0 9 0,-2 0 9 0,4 0 6 15,-2 0-1-15,2 0 12 0,0 0-17 16,3 0-8-16,-1 0 4 0,3 0-6 0,-3 0 3 15,5 0-1-15,-2 0 0 0,4 0-3 0,2 0-5 16,0-2-2-16,7-1-4 0,4 3 2 0,7-4-2 16,2 0 2-16,18-3 0 0,0 0-2 15,4 1-1-15,4-1 2 0,25 0 0 0,0-1 1 16,17 3-1-16,-19 1 0 0,-12 2 1 0,-10-3 0 16,-5 5-1-16,-2 0 2 0,-7 0 2 0,-4 0 2 15,-7 0 1-15,-6 0-4 0,0 0 0 16,-5 0-1-16,3 0-2 0,-3 0 0 0,-2 0 1 15,0 2-2-15,2 1 1 0,-4-3 1 0,0 2-3 16,-3 0 4-16,-3 0-1 0,-3-2 4 16,0 2 1-16,-5-2 0 0,-1 3 4 0,-12-3 6 15,3 0-10-15,-1 0-5 0,5-3-1 0,-2 3-2 16,0 0-3-16,2 0-3 0,0 0-14 0,0 0-10 16,-2 0-23-16,4 3-4 0,-2-3-61 0,-5 0-95 15</inkml:trace>
  <inkml:trace contextRef="#ctx0" brushRef="#br0" timeOffset="127937.8064">10566 11961 18 0,'-3'3'33'0,"1"1"-13"0,0-4 8 0,2 2 6 16,0 0 13-16,-2 1-26 0,0-3 8 0,2 0 19 15,0 0-13-15,0 0 2 0,0 0 4 16,0 0-20-16,0-3 0 0,0 3-1 0,0 0 3 15,0 0-14-15,0 0 6 0,0 0-6 0,0 0 4 16,-3 0-7-16,3 0-5 0,0 0 1 16,-2 0-4-16,2-2 3 0,-2 2 0 0,0-2 2 15,0 2 2-15,-3 0-1 0,1-2 0 0,-3 0 0 16,1-1-1-16,-1 1 0 0,-2 2 0 0,-2-4-3 16,2 4 1-16,-2-5-2 0,-2 3 3 15,-2-2-2-15,-3 2-1 0,-6-1 2 0,-1-1 1 16,1 0-3-16,-2 1 1 0,2 1 0 0,-3-2 0 15,3 1-2-15,-5 1 1 0,3 0 1 0,-3 2-1 16,-4 0 1-16,-5 0-1 0,-10 4 1 16,-3 1 0-16,-4 2-2 0,-4 4 3 0,3-3-2 15,10 1 3-15,2 2-3 0,0-4 3 0,-2 2 0 16,-3-3 0-16,3 1-1 0,0-1 2 0,1-3-3 16,8 3 1-16,0 1-1 0,6-3 1 15,-2 5-1-15,-1-4 1 0,1 1-1 0,-2-1 0 16,4 1-1-16,-2-4 1 0,0 5 0 0,0 0-1 15,2-1-1-15,3 5 1 0,-1-2 1 16,0 2-1-16,3 0 2 0,1 0-2 0,-1 0 1 16,2 0-1-16,2 0 0 0,-3 2 2 0,3 1-2 15,5-3 2-15,-3 4-1 0,5-2-3 0,-1 1 4 16,3-1 0-16,0 0-1 0,4 2 0 0,0-1-1 16,2 1 1-16,1 1 1 0,1-3-1 15,3 2-1-15,-2-2 1 0,2 3 1 0,-3-3 1 16,1 0-1-16,4 3 3 0,-5-1-2 0,7 3 2 15,-2 0 1-15,0-1-2 0,3 3 1 16,1 0 1-16,1 0-3 0,1 2 2 0,1-2 0 16,4-1-1-16,-2 1 1 0,6 0-3 0,-2-2 3 15,7-1-1-15,0 1 2 0,0 0-4 0,2-1 0 16,0-1-1-16,2-1 4 0,3-2 0 0,-1 3-2 16,-2-5 3-16,3 2 1 0,1-4-1 15,1 4-4-15,0-2 3 0,4 0 2 0,7 0 1 16,4 0-2-16,0 0-1 0,4 0 0 0,-1-2-1 15,-1 2 0-15,-4 0-1 0,0 0-1 16,2-2 0-16,4-2 1 0,7-1 2 0,0 3-2 16,-2-2 0-16,0-1 0 0,-6 3 0 0,-1-4 0 15,2-3 5-15,10 0-1 0,3-2 2 0,3-2-5 16,-2 2 2-16,-2-2-2 0,-1-1-1 16,5 1-1-16,9-2-1 0,-3 1 0 0,-6 1-1 15,3 0 0-15,-4-2 2 0,4 1-1 0,5-1 1 16,-3 2-1-16,-8-3 1 0,-3 1 1 0,-1 2-1 15,-4-3 1-15,9 1-1 0,-3 0 2 16,-1 1 4-16,-3 3-3 0,-2-4-1 0,-3 0-1 16,6-3 2-16,1 0-1 0,2 1-1 0,-4-1 0 15,-2-2-3-15,-4 3 5 0,-3-3-4 0,-2 0 2 16,0-2 1-16,1 2 0 0,-6-2 2 16,1-2-3-16,-9 2 2 0,0 2-1 0,-5-4 1 15,-4 0-2-15,2-1 1 0,-4-1 2 0,0 2-4 16,-5-5 2-16,3 0-1 0,-2-6 1 0,-1 0-3 15,-4-5 2-15,0-2 1 0,-2-2-3 16,-5-2-2-16,-2-2 1 0,-8-3 0 0,-7 2 0 16,-5 1 2-16,-4-1 0 0,0 3-3 0,-2-5 2 15,-3 3-5-15,-1 2 4 0,-6-1-4 16,-3 3-3-16,-9 3 1 0,-9 5-1 0,-9 1-6 16,-5 6-2-16,-10 5 4 0,6 0 3 0,-8-3 4 15,-1 5 1-15,-4 0-8 0,0 5-3 0,-2-3-16 16,-5 5 11-16,-2-1 3 0,-2 7 4 15,0 1-9-15,-2 1 1 0,7 0-10 0,-5 3-8 16,11 0-29-16,0 4-37 0,4 0-130 0</inkml:trace>
  <inkml:trace contextRef="#ctx0" brushRef="#br0" timeOffset="131608.8817">10369 11077 8 0,'3'-2'45'16,"-3"2"-16"-16,2-2 14 0,-2 2 1 0,0 0-13 16,0 0-9-16,0 0-6 0,2-2-1 15,-2 2-1-15,0 0-6 0,0 0 7 0,2 0-8 16,-2 0-6-16,0-3 8 0,0 3 7 0,0 0 25 16,0 0-17-16,0 0-13 0,0 0 1 0,0 0-3 15,0 0 1-15,0 0 7 0,0 0-4 16,0 0 0-16,0 0 0 0,0 0-7 0,9-2-1 15,-2-2-1-15,4-3 1 0,2 1-1 0,0-1 0 16,3-4-1-16,3 0-2 0,-1 0 0 0,11-5-1 16,-1 1-2-16,6 0 0 0,-4-1 1 15,3 1 2-15,1 1-2 0,-1 1 1 0,0 0 2 16,4-2 1-16,-4 4 2 0,-4-3 1 0,-5 3-4 16,-4 0-1-16,-2 5-1 0,-1-3 2 0,-4 0-2 15,1 2 1-15,-1-1-3 0,-4 1 3 16,0 0 0-16,-1-1-1 0,-1 1-1 0,2 3 1 15,-5-1 1-15,1 1 1 0,-3 1 0 0,-7 6 0 16,1-1 2-16,4-2-5 0,-2 2 2 0,2-2-2 16,0 0-2-16,-2 0 1 0,2 0 0 15,0 0-1-15,0 0-19 0,0 0-14 0,4-2-11 16,-2 0-20-16,0-1-18 0,-2 3-81 0</inkml:trace>
  <inkml:trace contextRef="#ctx0" brushRef="#br0" timeOffset="132296.2051">10321 10954 32 0,'4'-5'48'15,"1"-1"-25"-15,1-1 12 0,-1 0-2 0,-1 3-2 16,1 0-8-16,-1-3 21 0,0 3-21 0,-1 1 4 15,1-1 2-15,-2 0 12 0,0 1-24 0,1-1-4 16,1 0 1-16,-4 1 1 0,2-1 4 16,-2 2 0-16,2 0-5 0,-2-3 3 0,0 3-6 15,0-2-2-15,0 4 2 0,0-5-2 0,0 5 2 16,0-2 2-16,0 0-5 0,0 2 0 0,0-2-5 16,0 2 1-16,0-3-5 0,0 3 2 15,0 0-1-15,0 0-3 0,0 0 1 0,0 0-4 16,0 0 7-16,0 0-4 0,0 0 2 0,0 3 0 15,0-1 1-15,0 4-1 0,0 1 4 0,-2 0 1 16,0 1-2-16,0 3 2 0,-3 0-2 16,3 3 1-16,-2-1-1 0,-1 0 1 0,-3 5-2 15,3-3 0-15,-8 7 2 0,2 0-3 0,0 0 1 16,0-2-1-16,2 0 2 0,0-2-2 0,0-1 0 16,1-1 0-16,3-3-1 0,-1-2 1 15,1 0 1-15,1 0-3 0,2-4 1 0,-1-1 2 16,1 1-1-16,2-3 1 0,2-4-1 0,-2-2 2 15,0 2 3-15,0 0 4 0,0 0-6 16,0 0 5-16,0 0 0 0,0 5-3 0,0-3-7 16,-2 0 5-16,2-2-5 0,-2 2 4 0,4 0-1 15,-2-2-2-15,2 0 1 0,3 0-2 0,-1 3 3 16,1-3-4-16,6 2 1 0,-3-2 1 0,3 2 2 16,3-2-1-16,-1 0 2 0,5 0 4 15,1 0-3-15,1-2-4 0,9-3 2 0,0 1-4 16,1 0-4-16,-1-1-2 0,0 1-24 0,-3-1-26 15,3 3-14-15,-3 0-69 0,1 2-41 16</inkml:trace>
  <inkml:trace contextRef="#ctx0" brushRef="#br0" timeOffset="133217.842">14288 10526 11 0,'8'-9'24'0,"1"3"3"0,-2-1-9 16,4 0 0-16,-5 3 16 0,1 0 25 0,-3-3-20 15,1 5 11-15,-3-3-22 0,2 3 1 0,-4 0 3 16,-4 2-6-16,4 2-18 0,0-4-5 0,2 0-4 15,-2-1-3-15,2 3 4 0,-2 0 0 16,0 0 2-16,-4 3-1 0,0 1 4 0,-3 1-2 16,-2 3 7-16,0-1 1 0,-2 4 1 0,3 2-4 15,-6 0 5-15,1 3-4 0,0 1 2 16,-3 3-2-16,1 0 0 0,0 0 2 0,-1 0-3 16,-2 0-4-16,-4 6 6 0,3-2-4 0,1 1 6 15,2-5-2-15,-3-1-2 0,3 1-3 0,-1-4 0 16,-1 1-4-16,0-1 3 0,1-1-2 15,-1-2 2-15,-2 3-2 0,3-1-2 0,-6-2 2 16,1 3-1-16,-2-1 2 0,2-1 5 0,0-1-2 16,2 0-1-16,0-2-3 0,3 0 0 0,1 0 0 15,5-4-1-15,-2 2-1 0,2-1 1 16,2-1 0-16,0-3-2 0,3 3 0 0,-1-3 2 16,1-1-1-16,1 1-1 0,3-2 4 0,-2 0-4 15,1 1 1-15,10-10 1 0,-3 5-2 0,-4 0 1 16,3 2 0-16,-3 0-1 0,2 0-1 15,-2 0 0-15,0 0-1 0,0-3 1 0,-5 6-2 16,3-1-1-16,0 0-3 0,2-2-10 0,-2 2-4 16,0-2 0-16,2 0-20 0,0 0-7 15,0 0 10-15,0 0-67 0,0 0 46 0,0-2-54 16,2-2 10-16</inkml:trace>
  <inkml:trace contextRef="#ctx0" brushRef="#br0" timeOffset="133780.1961">13738 10914 36 0,'5'-7'47'0,"-1"1"-8"0,-1-1 42 0,1 3-35 15,-2-3-9-15,0 3-14 0,3-1 14 16,-3 1-6-16,-2 2-8 0,2 0-3 0,0-3-2 16,-2 3-2-16,3 0 8 0,-1-3-10 0,-2 3-4 15,0 2-1-15,2-2 4 0,-2 0-6 0,0 2 0 16,0 0-2-16,2-2 2 0,-2 2-3 15,0 0 0-15,0 0 2 0,0 0 0 0,-2 0-2 16,4 0 0-16,-2 0 0 0,0 0-2 0,0 0 2 16,-2 0-4-16,2 0 2 0,0 0-1 15,0 2-1-15,0-2 0 0,0 0 0 0,0 0 0 16,0 0 0-16,0 0 0 0,0 0 0 0,0 0-1 16,0 0 0-16,0 0 1 0,0 0 1 0,0 0-4 15,0 0 3-15,0 0 0 0,0 2-2 0,0-2 2 16,0 0-1-16,0 2 2 0,0-2-1 15,-2 5 0-15,2-1 3 0,-2 0-2 0,-1 3 2 16,1 0-1-16,-2 1 3 0,-1 1 0 0,1 2 5 16,0 0-5-16,-3 2-2 0,2-1 2 0,-1 1-3 15,-3 2 4-15,2-2-3 0,-1 3 1 16,-1-3 1-16,0 5 0 0,0-1 1 0,-2-1-1 16,0-3-2-16,0-2 0 0,2 2 8 0,-2-2-6 15,2-2-2-15,-2 0 1 0,0-2-3 16,0 1 0-16,3-1-2 0,-1-3 3 0,0 3-3 15,4-3 3-15,-1-1-3 0,1-1-2 0,5-7 5 16,0 5-2-16,0 0 0 0,0-2-1 0,0 2 1 16,0 2 0-16,-2 1 0 0,0-1 2 15,2 0-4-15,0 0-1 0,4 0 6 0,-1 1-3 16,3-1 4-16,1 2-4 0,4-4 1 0,2 5-2 16,5-5-2-16,2 2 1 0,4-2 0 0,5 2-22 15,17-4-31-15,2 0-14 0,3 2 7 16,2-3-73-16,2-1-136 0</inkml:trace>
  <inkml:trace contextRef="#ctx0" brushRef="#br0" timeOffset="135092.3595">18122 10627 21 0,'-2'-6'41'16,"-1"-1"-25"-16,3 1-8 0,0-1 7 0,-2 3-9 15,2-3 0-15,0 3 7 0,0-1 20 0,0 1-22 16,0-1 8-16,0 3-13 0,0 0-6 16,2-3 3-16,-2 5-3 0,0-2 0 0,0 2-3 15,0-2 22-15,-2 2 35 0,0 2-38 0,0 0 10 16,-5 5-3-16,1 0-2 0,-6 4 1 0,4 0-4 16,-6 4-2-16,1 1-9 0,-2 1 5 15,-1 1-2-15,-6 8-3 0,2-1 0 0,1-1 1 16,-1-2 0-16,-2 0-1 0,0-2 0 0,-5 0-2 15,3-3 4-15,0 1-4 0,-1-3 0 0,3 1-2 16,-6 1-3-16,1-1 0 0,1-1 0 16,2 3-1-16,-1-3 4 0,3 1-2 0,2-1-1 15,3 1 1-15,1-1 0 0,1-2 1 0,4-4 2 16,0 2-1-16,0-4 0 0,0-1-1 0,0 3 2 16,2-2-1-16,0-3 1 0,0 1-1 15,3-3 0-15,-1 2-5 0,3-4 3 0,-1 2-2 16,12-8 1-16,-3 4 2 0,-2-1-3 0,1 3 2 15,-3-2 2-15,0 2 1 0,0 0 0 0,0 0 3 16,-3 2-4-16,1 1-2 0,0-3 2 16,9-5-3-16,-12 10 1 0,3-5 1 0,0 0-3 15,2 2 2-15,-2-2-1 0,2 0 0 0,0 0-1 16,0 2 0-16,0-2 0 0,0 0 0 16,0-2 1-16,0 2-17 0,0-2 8 0,0 2 7 15,0-3 0-15,0 1 2 0,0-2-1 0,0-1 0 16,0-1-2-16,2-1-1 0,-2 1 2 0,2-3 1 15,0 0 0-15,-2-2 1 0,0 0 0 16,2 2-2-16,1-4 1 0,-3 2-1 0,2 0 1 16,0-2 1-16,0 2 2 0,1-3-1 0,-1 3-1 15,-2 2 2-15,2 1 1 0,0 1-1 0,-2-2 2 16,0 3-2-16,0 1-1 0,2 1 0 16,-2 2 0-16,0-3-2 0,0 5 2 0,3-4 0 15,-3 4-1-15,0 0 2 0,2-2-2 0,-2 2-1 16,0 0 0-16,0 0 1 0,0 0-1 0,0 0 1 15,0 0 3-15,0 2-4 0,0 0 4 16,0 5-1-16,-2-1-1 0,2 3 1 0,-3 0 3 16,1 2 2-16,2 2-3 0,-4 0 5 0,2 3 1 15,-3 1-4-15,3-1 1 0,-3 1 0 0,-1 1 2 16,1 0 0-16,-1 4-2 0,-1-2-1 16,3-3-1-16,-1 1 2 0,3-3 6 0,0-1-4 15,0-3 4-15,2 0-1 0,2 0-1 0,0-3 0 16,3 1 1-16,-3-2 1 0,4 0-3 0,1-3-3 15,8 0-1-15,1-1 0 0,-1-1-7 16,1-2 1-16,10-5-5 0,1-1 4 0,1-1-3 16,5-2 0-16,3-2-28 0,-1-2-50 0,0-2-14 15,3-1-142-15</inkml:trace>
  <inkml:trace contextRef="#ctx0" brushRef="#br0" timeOffset="136826.2926">22068 10612 32 0,'0'-7'35'0,"0"3"-20"0,0 0 5 15,0-1-17-15,0 1-7 0,0 2 3 16,0-1 2-16,0 3 4 0,0-2 10 0,3 2-2 16,-3-2 5-16,0 2 10 0,0 0 5 0,0 0-2 15,0 0-1-15,0 0-8 0,0 2-1 0,0-2 8 16,0 0-15-16,0 0 1 0,0 2-5 15,0-2-5-15,0 0-2 0,0 0 0 0,-3 0 19 16,3 3-11-16,-2-1 3 0,-4 2-3 0,-1 5-1 16,-4 0-6-16,-2 2 4 0,0 0-3 15,-3 4 0-15,-2 1-1 0,1-1 2 0,1 3 1 16,-6 4-5-16,3 0 0 0,1-2 7 0,-2-3-5 16,2-1 5-16,1 4-4 0,-1-5 0 0,-4 1-1 15,0-1-2-15,-4 0 1 0,1 1 1 16,-3 1 0-16,-3-3-5 0,2 1 3 0,0 1-2 15,3-3 1-15,4 0-1 0,2 0 0 0,2-2-2 16,7 2 2-16,0-4 0 0,3 2-1 0,-1-2 0 16,2 0 1-16,1-2-1 0,1 1 1 15,1-3 1-15,2-1-1 0,-3 1-1 0,5-3 0 16,-2 2 2-16,0-2-2 0,2 1 1 0,-3-1 0 16,1 2-1-16,0-2 1 0,0 1-2 15,0-1 2-15,-1 0 0 0,1-2-1 0,0 2 1 16,0 0-1-16,2-2 1 0,-2 3-3 0,2-1-2 15,0 0 0-15,0-2-1 0,0 0 1 0,0 2-1 16,6-4 2-16,-4 2 4 0,-4 0 2 0,0 2 0 16,0 1-1-16,2-3 7 0,-2 0-7 15,2 0-1-15,2-3-1 0,-2 1 0 0,0-5-1 16,0 1-1-16,2-3-4 0,0 0 3 0,-2-4 2 16,5 0 1-16,-3 0 1 0,2-1 0 15,-4-1 0-15,5-1 2 0,-3 3-4 0,0 0 4 16,0 0 0-16,1 0 1 0,-1 2-1 0,0-1-1 15,0 4 1-15,0-3 0 0,1 4 1 0,-3-2 2 16,4 3-4-16,-2 1 2 0,-2-1 1 0,0 1-2 16,2 1 6-16,-2 2-4 0,3-1-1 15,-3 3-1-15,0-2-1 0,0 0 0 0,0 2-2 16,0 0 2-16,0 0 0 0,2-2-1 0,-2 2-1 16,0 0 0-16,0 0 0 0,0 0-1 0,0 2 2 15,0-2 0-15,0 0 1 0,-2 2-2 16,2 0 3-16,-3 3-2 0,1 1 0 0,-2 1 1 15,-3 0 0-15,3 1-1 0,-1 3 2 0,-1 0-1 16,-1 3 0-16,0-1 4 0,3-2 0 16,-3 4 3-16,3-1-4 0,-3 1 1 0,3-2 1 15,0 1-3-15,-1-1 3 0,1-2 2 0,2 2 0 16,-3-2-2-16,5-2-2 0,-2 0 0 0,0-3 0 16,2 3 11-16,0-5 1 0,0 3 0 15,0-2-4-15,2-1 1 0,0 0-1 0,-2 1 3 16,5-3-6-16,-1 2-4 0,3-4-4 0,1 5 0 15,3-5-2-15,5 0-2 0,2 0-1 0,4-2 0 16,2-1 1-16,13-5-19 0,5-1-45 16,-2 0-13-16,2-2-58 0,0 0-221 0</inkml:trace>
  <inkml:trace contextRef="#ctx0" brushRef="#br0" timeOffset="149791.7145">10131 12912 11 0,'29'0'27'0,"0"2"-1"0,-3-2-7 0,3 2 0 16,2-4 27-16,2 2-6 0,-2-2-5 0,-1 2-7 15,4-3-9-15,-1 1-9 0,0 0-4 0,-2 2-3 16,-1 0-1-16,3 0 1 0,-2 0-2 16,2 0 3-16,1 0-2 0,5 0-1 0,5 0-1 15,0 0 3-15,-2 0-2 0,0 0 3 0,-2-2-3 16,-3 2 4-16,1-2 7 0,-1-1-8 0,10-1 9 16,1 2-8-16,5 0 0 0,-2-3-1 15,-1 3 2-15,-1-2-3 0,-1-1 1 0,-1 1 6 16,3-3-5-16,-1 1-1 0,2-1 1 0,-3-2 2 15,-4 2 3-15,-2 1-2 0,-4-1 2 16,-5 1 2-16,2-3-5 0,-2 0 1 0,2 0-1 16,-2 0 1-16,3 1-2 0,-3-1-2 0,-2-2-1 15,0-3-1-15,-5 3-1 0,0 0 0 0,-1-2-4 16,-5 2 4-16,-1-2 2 0,-3 0 1 16,1-1 3-16,-1 1 8 0,-3-2-1 0,-2-5 1 15,0 0-5-15,-2 0-5 0,0-4-6 0,-5 2 1 16,-2 0-2-16,-2 0 1 0,-2-2-4 0,-4 2 4 15,-3 0-3-15,0-3 4 0,-2-1-3 16,-2-1 3-16,2-1-2 0,-3-3 2 0,3 0-2 16,-2 0 1-16,0-2-2 0,-2 2 1 0,-1 3 0 15,-2 1 3-15,-8 1-2 0,0 6 0 0,-8 2 0 16,1 0 1-16,-4 3-1 0,-1 0-1 16,-3-3 5-16,1 3-2 0,-2-1-1 0,5-2 3 15,-1 3-3-15,-2 2 0 0,-6-3-1 0,-5 5 3 16,-8-2-2-16,-1 2-3 0,1-2 3 0,4 2 0 15,2 0 4-15,-5 2-3 0,-6 0 2 16,-4 3-1-16,-2 1 0 0,3 3 0 0,3-2-1 16,-2-1-1-16,-11 3-1 0,4 6 0 0,7-1-4 15,-2 3 6-15,4-1-1 0,-4 3 0 0,-5 3-1 16,0 5 2-16,7-3-2 0,-2 5 2 16,-5-3-1-16,-4 5-1 0,2 0 1 0,-3 0 2 15,15 2-3-15,-4 0 1 0,1-2-1 0,0 2-1 16,4-3 0-16,1 4 1 0,8-4 1 0,2 3 1 15,0 0-3-15,3 5 1 0,-1-3 2 16,-1 5 0-16,8 0-3 0,4 1 1 0,10-1 2 16,1 2 0-16,9-5-1 0,-1 5-2 0,-1-2-1 15,0 2 3-15,4 0 0 0,5 4 2 16,3 2-2-16,1 5-1 0,7 5 2 0,2 3-1 16,5 1 1-16,-3 0-1 0,9-7 1 0,1-2-3 15,6-3-3-15,2 3 3 0,6 0 3 0,3-4-2 16,13-1-9-16,3-4-7 0,12 3-22 0,12-8-14 15,-7 5-75-15,-3 0-29 0</inkml:trace>
  <inkml:trace contextRef="#ctx0" brushRef="#br0" timeOffset="150932.0509">11309 14975 82 0,'15'3'54'0,"-4"-1"-14"0,-2-2-41 0,0 0 17 15,-3 0 8-15,1-2 3 0,0 2-10 16,-1-3-15-16,3 1 0 0,0-2 3 0,0-1 8 15,2 1-4-15,-2-3 4 0,2 1 5 0,0-5 22 16,0 0-3-16,-3 0-12 0,1 0-9 0,0-3-5 16,-2 3-6-16,-3-2-2 0,3-2-3 0,-5 4-1 15,0-3 1-15,-2 1-2 0,-2 0-2 16,-2 0 1-16,-1 2 1 0,-1-2 2 0,-5 2-2 16,-1-3 0-16,-1 3-1 0,0 0 1 0,2 2 4 15,0 1 0-15,-2-1-2 0,-7 2 5 16,0 1-4-16,2 3 4 0,-1 1-6 0,3 0 4 15,1 2-4-15,-5 4 1 0,-2 3 0 0,6-3 1 16,-3 5-1-16,1 0 2 0,0 2 6 0,3 2-1 16,4-2 1-16,-2 0 3 0,2 9-6 15,-3 2 1-15,3 0-4 0,5 3 1 0,-3 3-1 16,2 1 3-16,1 2-2 0,1-3 3 0,3 8-1 16,0 1 3-16,2-2-2 0,2 1 4 0,2 10 1 15,3-2 2-15,-3-2-4 0,5 2 1 16,0-2 0-16,0 0 1 0,2-2-1 0,-2-3-2 15,4 3-3-15,-2-5 4 0,-2-2-5 0,-3-2 0 16,3-2-3-16,-4-1 1 0,1 5 1 0,1-2-1 16,-3 2-1-16,1-2-1 0,-3-7-1 15,0 1 0-15,-2-3 1 0,2-5 3 0,-2-3-2 16,0-3 3-16,3-5-4 0,-3 3 1 0,0-2 0 16,0-3-3-16,0 0 2 0,0 1 0 15,-3-16 3-15,1 6-2 0,2 3 1 0,0 0-1 16,0 2 2-16,0-2 0 0,0 0-8 0,0 6-58 15,-2-4-3-15,-2 0-18 0,-1 0-59 0,-2-2-95 16</inkml:trace>
  <inkml:trace contextRef="#ctx0" brushRef="#br0" timeOffset="151322.5715">10742 15264 97 0,'16'11'94'0,"-3"-2"-113"0,-2 0-5 16,2-7 56-16,-2 0 22 0,2-2-3 15,-2 0-30-15,5-2 3 0,-3 0 38 0,-2-2-30 16,2 1 3-16,-2 1 16 0,-2 0-19 0,2-3-11 15,-4 5 5-15,1-2-8 0,-1 2 3 0,0-2-9 16,2 2-3-16,-1 0-4 0,1 0 0 16,2 2-3-16,2 0 0 0,1-2 4 0,6 5 4 15,4-1 0-15,4 3-6 0,1-3-1 0,2 1 0 16,2-1 2-16,0 3-1 0,-2-3 1 0,0 1-3 16,-2-1 4-16,1 0-2 0,-1 1 3 15,-5-3-3-15,1 0 4 0,-6 0-3 0,1-2 3 16,-2 0-5-16,-3 0-1 0,1 3-4 0,-3-3-2 15,0 2-5-15,-2-2-9 0,-2 0-6 0,-2 2-25 16,-1-2 8-16,-1 2-20 0,-1 0 43 16,-4 1-17-16,0 1-25 0,0 0-91 0,-4 3-76 15</inkml:trace>
  <inkml:trace contextRef="#ctx0" brushRef="#br0" timeOffset="152119.2387">12746 15039 122 0,'7'5'134'0,"0"-5"-89"0,-1 0-21 16,-1 0 17-16,-1-2-14 0,-2-1-10 0,0 3-7 15,3 0-13-15,-3-2-6 0,-2 2 1 16,0 0-6-16,2 0 12 0,-2 0 30 0,-2 2-12 16,2-2-4-16,-4 5 6 0,-1 1 11 0,-1 1-12 15,-5 0 0-15,-3 4-3 0,-6 2-6 0,1 0 3 16,-8 3 10-16,3 1-7 0,-11 3-7 0,-1 4-7 16,3-4-1-16,2 0-1 0,1-2 0 15,3 1 1-15,-2-1-1 0,3 0-4 0,4-3 2 16,0-2 0-16,2-2-1 0,5 3 5 0,1-6-2 15,1 1 2-15,4 0-2 0,0-2 2 16,5-1-1-16,0-1 2 0,1 1-1 0,3-1 1 16,0-1 4-16,3 1 19 0,1 1-3 0,0-1 2 15,5 1-9-15,2-1-5 0,5-1-1 0,1 0-4 16,3 1 0-16,-7 1-1 0,3-1 2 16,10-1-3-16,-1 1 4 0,1-1-2 0,1 1 0 15,-3-1 3-15,4 3 6 0,1-3-2 0,0 0-2 16,2 1-4-16,0 1 4 0,-3-1-2 0,3-1 2 15,-2 1-5-15,-5-1 1 0,0 0 2 16,-2 1-2-16,-4-1 1 0,-3-2-3 0,-1 3-1 16,-1-1 2-16,-4-2-5 0,-3 1 1 0,1 1 4 15,-3-2-10-15,-2-2 4 0,1 3-1 0,-1-1 1 16,-2 2-7-16,0-2-20 0,-2 1-9 16,-1 3-2-16,-1 1-47 0,-5 2 16 0,0 2-66 15,-6 0-50-15</inkml:trace>
  <inkml:trace contextRef="#ctx0" brushRef="#br0" timeOffset="154415.5244">13496 15083 35 0,'-2'0'152'15,"2"3"-126"-15,-2-3-14 0,2 0-6 0,0-3 9 16,0 1-36-16,2-2 3 0,0 2 11 16,2-5 0-16,1 3 0 0,1-3 0 0,3 0 7 15,2 1-4-15,0-3 12 0,0 2 11 0,0 1 14 16,0-1 2-16,0 0-21 0,0 3-2 0,0 0-2 15,0-1 1-15,0 1-3 0,0 2-4 0,0-3 0 16,1 5-3-16,1 0 3 0,0 2-5 16,0 1 4-16,3 3 6 0,1 3-5 0,-1-2 4 15,-1 2 2-15,3 6 12 0,-1 3-3 0,-3-3 2 16,-1 5-6-16,-4 0-3 0,2 4 2 16,-7 0-1-16,-4 3-6 0,-2 4-3 0,0 4 0 15,-5 0-2-15,-4 3 11 0,0 1-11 0,0 1-1 16,-7 4 11-16,5-4-5 0,2-5 0 0,2-2-1 15,3-2 6-15,4 0-1 0,2 0 5 16,2-3-3-16,4 1-2 0,5-3-10 0,7-1 5 16,2-3 5-16,4-5 0 0,7 1 1 0,2-5-3 15,2-2 0-15,3-2 0 0,-1-2-4 0,10-7-2 16,-6 0-4-16,8-2 1 0,-1-1-3 16,3-1-3-16,-2-3-4 0,-3 1-20 0,-6-1 7 15,-7-2-4-15,-5 3 1 0,-3-1 2 0,-3-2-30 16,0 5-27-16,-5-3-26 0,-1 1-85 0</inkml:trace>
  <inkml:trace contextRef="#ctx0" brushRef="#br0" timeOffset="154868.5372">13968 14916 23 0,'9'9'29'0,"-3"-3"32"0,3 1-19 16,-5 0 21-16,3 4-12 0,-5-3-22 0,0 3-13 15,3 0-2-15,-5 3-3 0,2-1-1 16,-2 0 12-16,0 0 9 0,0 3-10 0,-2-3 1 16,0 2-9-16,-1-1 6 0,-3 6 6 0,1-5-9 15,-1-2 6-15,1 3-2 0,1-3-4 0,-3-2-1 16,-1 2-2-16,1-2 1 0,-2 2-7 16,-2 1 1-16,0-1-3 0,-4 2 1 0,-1 3 3 15,-1 0 0-15,-3 1-2 0,0 3-4 0,-4 3 1 16,-5 8 3-16,-2-2 2 0,2 4 2 15,-1-2-5-15,3 0 2 0,-6 9-5 0,2 0 0 16,3 2-2-16,-3 0-2 0,0 0 4 0,0-2-4 16,2-7 1-16,5-2-1 0,0-4 1 0,6-3-9 15,3-3-16-15,4-1-20 0,0-7-9 16,4 3 6-16,3-3 2 0,1-4-59 0,1 2-25 16,4-4-61-16</inkml:trace>
  <inkml:trace contextRef="#ctx0" brushRef="#br0" timeOffset="155524.6181">14188 14598 217 0,'-6'11'169'0,"1"-4"-160"0,1 2-14 16,-1-5-8-16,1-2 13 0,2 3-1 0,-3-5 0 15,3 0-16-15,0 0 12 0,2 0-2 16,0-2 6-16,0-1 7 0,2 3 16 0,0-4 1 15,1 2 3-15,-1-3-10 0,0 1 2 0,2 2-8 16,1 0-2-16,-3-3 0 0,2 3-3 0,1-2-4 16,-1 1-2-16,3 1 0 0,0-2-2 0,-1-1-1 15,3 3 3-15,0-2-1 0,-3 4 0 16,3-5 0-16,0 5 1 0,0 0-2 0,-3 0 1 16,3 0 3-16,-2 0 4 0,-3 3 15 0,1-1 6 15,1 4-4-15,-3-1-4 0,-1 4-3 16,-4 2-4-16,-1-3-10 0,-1 8 8 0,-3-3-2 15,1 3 0-15,-3 1 1 0,-2-1 1 0,0-1 0 16,-2 3 0-16,-1 2 3 0,1-1-7 0,0-1 5 16,2-3-1-16,2 1 5 0,0-3-6 15,0 0-3-15,3-2 13 0,4-2 2 0,-3 2-9 16,5-2-2-16,0-2-7 0,2-1 1 0,3 1 0 16,1-1-1-16,3-1-2 0,9-1-4 0,2-2-9 15,4-2-33-15,2 0-20 0,1-2 11 16,4 0-19-16,-5 0-96 0,1 0-140 0</inkml:trace>
  <inkml:trace contextRef="#ctx0" brushRef="#br0" timeOffset="156602.5174">14984 15311 48 0,'-2'4'214'0,"-2"3"-157"0,-1-5-21 16,1-2-16-16,-1 0 7 0,1-2 7 15,2 2-10-15,-3-3-23 0,3-1 1 0,0 4 5 16,2-4-3-16,2-1 3 0,0 3 7 0,5-2 8 15,0-3-2-15,4 0-1 0,2 3-7 0,4-3-2 16,3 3 5-16,0-3-3 0,4 3 2 16,12-3-2-16,1 1-2 0,3 1-3 0,0 1-7 15,4 2 5-15,4-1 0 0,21 1 4 0,-1 2-3 16,-2 0-3-16,11 2-3 0,-8 1 3 16,-8-3 3-16,-3 2 1 0,-5 0-2 0,-7-2 2 15,-4 4 0-15,-7-1 0 0,-2-3-1 0,-9 0 0 16,3 2 0-16,-3-2 0 0,-6 0-1 0,-1 0 1 15,-3 0-2-15,-3 0-3 0,-3-2-1 0,-1 2-2 16,0 0 1-16,-5 0-9 0,-11 0-6 16,2 0-9-16,5 0-10 0,0 0-14 0,2 0 4 15,0 0-13-15,0 0-20 0,-2 0-50 0,4 0 85 16,-2 0-134-16,0 0 125 0</inkml:trace>
  <inkml:trace contextRef="#ctx0" brushRef="#br0" timeOffset="156914.9353">15741 15196 29 0,'-25'-9'27'0,"1"0"23"16,4 0 33-16,3 1-32 0,1-1-12 0,5 0-16 15,2 0 5-15,0 3 9 0,3 1 4 0,1-1-15 16,3 1 2-16,0 3-12 0,0 0-3 16,6 0-13-16,-2 2-3 0,1 0 0 0,-6-3-1 15,3 3 2-15,5 0 0 0,-1 0 3 0,3 0 1 16,6 3 0-16,2-1-2 0,5 2-1 0,2 1 2 15,3-1 0-15,-1 3 5 0,2-1-2 16,-1 1 7-16,-1 2-3 0,0-1 3 0,5 6-4 16,-5 1 5-16,-4 1 4 0,-2-3-2 0,-5 7 3 15,-2-3 0-15,-5 3 6 0,-1 0-4 0,-5 2-4 16,-5 0 0-16,1 0-3 0,-7 2-4 16,-4-2-5-16,-5 3 3 0,-5-3-5 0,1 2-3 15,-2-4-2-15,-3 0-4 0,0-1-10 0,-1 1-19 16,1-2 14-16,-2 0-7 0,7-1-5 0,-5-1-26 15,7-1-10-15,4-4-77 0,1 2-71 16</inkml:trace>
  <inkml:trace contextRef="#ctx0" brushRef="#br0" timeOffset="157727.2265">17546 14989 411 0,'0'0'67'0,"0"0"-24"0,-4-5-25 0,-1-4-22 16,5 3-11-16,-4-3 7 0,-3 0-1 0,-1 0-1 15,1 1-4-15,-4-4-14 0,0 4 10 0,-4-1 2 16,1 0 1-16,-6 2 10 0,1 3 6 15,-1 0 1-15,0 1 13 0,-4 1 6 0,-1 2-3 16,3 5-4-16,-4-3-1 0,2 4 14 0,-14 5-6 16,-2 0-4-16,-1 7-7 0,-4 2 3 0,-21 11-3 15,0 4 1-15,-15 14-4 0,12-1 2 16,12-8 2-16,11-3-5 0,2-1 0 0,8-3 7 16,5 2-4-16,5-4-7 0,4 4 0 0,2-2-3 15,9-2 2-15,7 0 1 0,4-2 3 0,6-3-3 16,3 3 1-16,6-5-3 0,3 2 1 15,6-1-1-15,1-1 5 0,12-4 0 0,5 2-1 16,-2-2 1-16,-3-5-1 0,3-2 9 0,-3-4 0 16,7-4-4-16,1-5-1 0,-1-3-5 0,0-6 2 15,-5 3-1-15,-1-5 2 0,-7 0 0 16,-5-5 0-16,-2 3 6 0,1-2-3 0,-5-1 2 16,-1-1-5-16,-3-3-2 0,-3-2-2 0,-2-2-4 15,-6-3 3-15,-3 1 1 0,-4-1-4 16,-5-2 4-16,-2 1 1 0,-2 4-5 0,-4-3-2 15,-3 5 1-15,-2 2 0 0,-4 5 1 0,0 2-2 16,-3 2-1-16,-1 4 0 0,-1 5-1 0,-2 4 2 16,2 0-1-16,-2 3 3 0,3 3 0 0,-1 3 4 15,3-2-4-15,1 2-9 0,8-2-2 16,4 2-6-16,2-2 4 0,4-3 10 0,0 3-2 16,1-4 7-16,3 4 2 0,1-3 1 0,4 3-1 15,1 2 6-15,3-2 2 0,3 2 3 16,2 0-3-16,5 0-3 0,3 0-3 0,3-2 1 15,1 0-3-15,3-3 0 0,0 1-3 0,3-3 2 16,-2 1 0-16,1-3 0 0,-1-2 0 0,-1 0-2 16,-2 0 2-16,1-2-2 0,-1-1-5 15,-4-1-2-15,0 0-5 0,-5-1-8 0,0 1-3 16,1-3-20-16,-5 1 1 0,0-1-26 0,-4 0-111 16,1 3-107-16</inkml:trace>
  <inkml:trace contextRef="#ctx0" brushRef="#br0" timeOffset="158148.9973">17639 15134 308 0,'-13'31'191'0,"-1"-7"-124"16,1-2-68-16,2-8-25 0,5-3 1 15,-1-3-10-15,0 1 21 0,-1 0 2 0,1 2 0 16,-2 0 3-16,-2 5 7 0,2 1 4 0,-4 1 7 16,2 4 5-16,-2 2 15 0,-3 3-4 15,1-1 2-15,2 3-5 0,-1-5-6 0,6-2-3 16,-3-4-10-16,4-1 2 0,3-3 1 0,1-1-1 16,1-2-1-16,2-2 3 0,0-3 0 0,5 3 2 15,-1-2-4-15,3-3 4 0,1 0 1 16,6-1-6-16,1-3 1 0,0-3-2 0,3 1 2 15,4-4 1-15,0-1 4 0,0-2 0 0,3-2 6 16,-3-2 0-16,-3 0-4 0,1-5-2 0,-2 0-10 16,-3-1-1-16,-1-3 0 0,-3-3-9 15,-3 1 1-15,-1-2-1 0,-5-1 3 0,-2 3 2 16,-2 2-2-16,-7-2-4 0,0 6-2 0,1 5-5 16,-3-1-8-16,-3 6 1 0,-3-1 0 0,-3 2-15 15,0 3-6-15,-4 4-82 0,-1 0 23 16,-3 4-78-16,-1 7 113 0</inkml:trace>
  <inkml:trace contextRef="#ctx0" brushRef="#br0" timeOffset="158617.6269">18089 15295 287 0,'-11'7'122'0,"-3"-3"-104"0,3 1-16 16,3-8-16-16,-3 1-4 0,0-2-13 0,0 2-16 15,-1-1-18-15,-1-1-10 0,0 2 31 0,-5 0 58 16,3 2 11-16,0-3 19 0,-3 6 11 0,2-3-13 16,1 2 5-16,0 0 0 0,1 2-26 0,-1 1 0 15,-5 1-8-15,5 3 5 0,-5 2-15 16,2 2 12-16,1 1 4 0,-1 1 4 0,2 3-4 15,-1-1-8-15,-1 8-3 0,7-1 1 0,0-4-9 16,2 0 0-16,5-1 3 0,2-1 7 16,2-3-1-16,0 1 7 0,2-3 4 0,5-2 1 15,1 2-9-15,6-2-5 0,1 3 1 0,3-6-5 16,4 1 0-16,2-2 5 0,2 0-4 0,3-5 2 16,2-2-3-16,9-7 4 0,-3-2-5 0,-2-2 4 15,-4-2 0-15,0 0 5 0,-2-5-1 16,-5 3 0-16,0-3-4 0,-4 0-1 0,-2-1-3 15,-5-6-2-15,0 1-3 0,-6 0 3 16,-3-3 1-16,-2 1 7 0,-4 2-11 0,-7-1 3 16,1 6-3-16,-8-1 0 0,3 2-7 0,-7 5-12 15,2 2-18-15,1 2-8 0,-1 5-7 0,3 1 1 16,-1 1-3-16,-1 4-55 0,-1 5-9 0,-4 2-99 16</inkml:trace>
  <inkml:trace contextRef="#ctx0" brushRef="#br0" timeOffset="159273.7472">18697 15463 447 0,'2'20'145'16,"-2"-7"-79"-16,0-4-54 0,0-3-18 0,-2-6-13 15,-2-4 0-15,-1-5-19 0,1 0-8 16,0 0-9-16,-1-2-9 0,-6-2 23 0,2-2 37 16,-6-3 12-16,-1 3-2 0,-3-3 11 0,-1 2 18 15,-2 3-4-15,-3 2 9 0,-1 0-6 0,0 2-13 16,-3 5-4-16,-6-5-5 0,-1 7-7 0,3-2 0 16,-2 6-6-16,2 0 1 0,-2 7-3 15,-1 0 3-15,-6 6-4 0,5 3 5 0,2 2-3 16,6-1-2-16,5 3-3 0,6-2 9 0,5 0 0 15,4 0-3-15,5 2 1 0,4 0 3 16,4-2-1-16,1 0 1 0,3 0 4 0,3-1 7 16,5 1-2-16,6-4-5 0,2 1-7 0,7-3-1 15,2-1-5-15,7-2-6 0,-3-2-16 0,14-3 29 16,-7-4 4-16,-2-2-2 0,-2-8 4 0,-1-3 8 16,-1-5 6-16,-1-1-4 0,-6-1-2 15,-2-4 4-15,-5 0-1 0,-4 0 1 0,-2-5-12 16,-3-1-2-16,-2-10-4 0,0 1-1 0,-2-10-2 15,0 1-3-15,-2-5 1 0,-2 1-5 16,2-3 4-16,-3 2-1 0,1 0 4 0,0 3 0 16,-1-1 0-16,-1 1-1 0,-1 8 0 0,0 0 6 15,-4 12-2-15,3 1 6 0,-3 7-1 0,0 3 3 16,0 6-15-16,0 4-1 0,-3 1 3 16,1-1-3-16,0 7 0 0,0-2 6 0,-3 4 0 15,-1 2-1-15,-3 3 4 0,-2 4 0 0,0 4-1 16,2-1 6-16,-4 3 4 0,0 5 10 0,-1 7-5 15,-8 15 0-15,2 2-1 0,1 3 0 16,1 2 2-16,0-1-1 0,7 3-7 0,0 2-4 16,2 18-1-16,7-9-3 0,4-4-1 0,5-7 2 15,2-7-3-15,9-4 0 0,-1-7 1 0,7-4-2 16,-1-5-3-16,3-1-5 0,-2-6-3 16,5-1-10-16,-5-5-13 0,5-6-11 0,-3-3-1 15,3-4-8-15,0-2 6 0,-3-2-58 0,3-7-89 16</inkml:trace>
  <inkml:trace contextRef="#ctx0" brushRef="#br0" timeOffset="159664.2756">16250 16228 85 0,'2'4'283'15,"-2"1"-218"-15,7-5-45 0,-3 0-14 0,0-7 3 16,10 0 7-16,-5 1 1 0,6-3 3 15,7 0-15-15,7-4 6 0,6 4-2 0,9-4 2 16,24-5 3-16,7 3 3 0,0 2 1 0,38-3-5 16,43-2 3-16,-19 12 5 0,24 4-5 0,-73 4-3 15,0 4-3-15,1-1 0 0,-1-1-1 0,7-2 1 16,-1 3 0-16,8-5 0 0,-5 0-6 16,0 2 1-16,0-2-1 0,-9-2-3 0,2 2-2 15,-12-2-1-15,-1-3-11 0,-4 1-18 0,-3-1 1 16,-8 1-13-16,-3 0 11 0,-1-3-22 15,-3-2-39-15,-2 3-95 0,-5-3-41 0</inkml:trace>
  <inkml:trace contextRef="#ctx0" brushRef="#br0" timeOffset="162366.7069">9849 13000 122 0,'-2'9'108'0,"0"0"-109"0,-1-7 4 0,1 0 17 15,0-2-6-15,0 0-23 0,2-2-27 0,0 2 16 16,0 0 17-16,0 0-2 0,4-2 23 0,-2-1 44 16,3 3-38-16,-1-2-3 0,1 2 10 0,-1-2 11 15,1 2-18-15,-1 0 2 0,0 2-7 0,1 0-5 16,1 1-6-16,1-1 5 0,0 2-1 16,1 3-1-16,6-1 0 0,-3-1 2 0,6 1 4 15,8 1 2-15,5 0 1 0,-1-3-8 0,4-2 6 16,5 0-10-16,4-4 1 0,2 2-2 15,22-9 2-15,0 3-2 0,20-10 3 0,-11 5-4 16,-13 0 2-16,-5 0-1 0,-4 0 1 0,-2 5 0 16,-1-1-3-16,-1 3-1 0,-5 1 3 15,-4 1 0-15,-3 0 4 0,-6 2-2 0,2-2-2 16,2 0-1-16,5-5-2 0,4 3-4 0,5-1-1 16,1 3-1-16,-1 0 1 0,-3 0 0 0,-4 2-1 15,0-3 3-15,-7 1 0 0,5 2 0 0,-3 0 0 16,-1 0 0-16,-8 2 0 0,-1-2-1 15,-3 3-3-15,-4-3 2 0,-7 4 0 0,-4-2-1 16,-2 0 0-16,-3 1 3 0,0-1 0 0,1 0-2 16,-3 2 2-16,-2 1-3 0,2-3 3 0,-2 2-1 15,0 1-12-15,0-1-17 0,0 1-2 16,0 3-11-16,-2-1-49 0,0 0 23 0,-3 2-32 16,1-1-97-16</inkml:trace>
  <inkml:trace contextRef="#ctx0" brushRef="#br0" timeOffset="164209.9798">12898 14175 33 0,'-6'0'28'0,"1"-2"3"0,-1 2 6 15,1-2-4-15,1-3-33 0,0 5-3 0,-1-2-3 16,3 0 8-16,0 2 20 0,0-2 54 0,-1-1-29 15,3 3-7-15,0-2-11 0,-2 0 2 16,2 2-18-16,0 0 1 0,0-2 2 0,0 2 1 16,0 0 5-16,2 0-14 0,-2 0-2 0,0 0 1 15,0 0-1-15,0 0 0 0,0 0-2 0,3 0-2 16,-3 0 4-16,0 0 17 0,2 2-5 16,-2 0 11-16,0 0-1 0,2 3 3 0,0-1-5 15,0 1-4-15,1 1-4 0,3 1 3 0,3-1-4 16,0 1-7-16,6 2 1 0,1-5-1 15,4 5-2-15,6-2-1 0,0-1 3 0,19 3-1 16,-1-4 0-16,2 1-2 0,2-4 0 0,8 3 1 16,21-5-6-16,4 0 2 0,27-7-2 0,-15 1-1 15,-11-1 2-15,-7 0-1 0,-5 1 1 0,-2-1 1 16,-4 5-3-16,-13 0 4 0,-5 0-1 16,-6-1-2-16,-5 1 2 0,-4 2 0 0,0-2 4 15,-4 2-4-15,1 0 1 0,-6 0-2 0,-2 2-1 16,-4-2 1-16,-5 0-1 0,-5 0 1 15,3 0 1-15,-5 0 6 0,-1 0-5 0,-14 0 1 16,4 0-4-16,3 0-4 0,1 0-2 0,1 0-10 16,2 0-2-16,0 0-6 0,-2 0-26 0,4 0-30 15,-2 0-20-15,0 0-125 0,-2 2-184 0</inkml:trace>
  <inkml:trace contextRef="#ctx0" brushRef="#br0" timeOffset="171286.2875">12197 12682 55 0,'-2'25'302'0,"0"-10"-247"0,-3-6-32 15,3 0-22-15,0-7-9 0,-5-2 8 0,5 0 1 16,0 0 1-16,0 0-8 0,-3-11 1 0,3 15-9 15,2-4-20-15,0 2-10 0,0 1 17 16,0-1 36-16,0-2-8 0,0 0 8 0,0 2 18 16,0 0 12-16,-2-2-23 0,2 5 2 0,-2-3-9 15,0 0-2-15,2 3-4 0,-3-3 0 0,1 2-3 16,2-2-2-16,-2 3 1 0,0-3-1 16,0 2 1-16,-1 1-2 0,3-3 2 0,0 2 1 15,-2-4 0-15,2 3 1 0,0-1-1 0,-2-2 0 16,2 0-2-16,0 2-29 0,0-2-56 0,0 0 18 15,0 0-159-15</inkml:trace>
  <inkml:trace contextRef="#ctx0" brushRef="#br0" timeOffset="176894.2275">12588 14482 44 0,'-9'4'242'0,"2"-6"-222"16,1 0 14-16,1-1-25 0,1-1-4 16,-1 0 3-16,3-1 0 0,2 1-16 0,0 1-4 15,9-5 7-15,-11 8 7 0,4 0 21 0,0 0 7 16,3 0 1-16,-3 0 16 0,4 2-9 0,1 0-2 15,6 0 8-15,3-2-14 0,1 0-10 0,7 2-4 16,3-2 2-16,8-2-4 0,1 2-4 16,21-4-4-16,2-1-1 0,5-1-2 0,2 1-1 15,25-1 5-15,-5-1-3 0,17-2 3 0,-14 5-1 16,-14 0-1-16,-9-1 0 0,-9 1 4 16,-4 2-3-16,-7-1-1 0,-6 1 1 0,0 2-1 15,-3-2 1-15,3 0-2 0,0 0-2 0,-3-3-1 16,3 5 4-16,-5-2-4 0,-4 2-1 0,-5 0 1 15,1 2 0-15,-3-2-1 0,-6 5-2 16,2-3 2-16,-5 2 1 0,0-2 2 0,-6 3-2 16,2-1-3-16,-2 1-1 0,-5-1 4 0,1 0-1 15,1-1 2-15,-6-1 0 0,-11-2-2 0,7 0 3 16,0 0 2-16,4 0 2 0,-3 0 4 16,1 0-4-16,2 0 7 0,-2 0-1 0,6 0-8 15,-1 0-2-15,-3 0 1 0,-3-2-1 0,1-1-1 16,2-1 1-16,-4-3 1 0,2 1-1 0,-3-5-2 15,1 0 2-15,-3-3-1 0,3-1 2 16,-3-3-1-16,1-1-3 0,1-3 1 0,-4-14-1 16,3 3-1-16,1-4-1 0,3-3 1 0,0 0-1 15,2-2-2-15,2-2 1 0,5-15 1 0,2-1 1 16,2-1 0-16,4-10 1 0,5 9 1 16,-3 9-3-16,-1 5 3 0,-1 8-1 0,-1 0-1 15,-3 1 1-15,0 3 0 0,-5 3 0 0,1 0 0 16,-3 2 0-16,-2 3 0 0,1 1-1 0,-1 5 1 15,0 0 0-15,-2 5 2 0,0 1-2 16,-2 5-2-16,0 0 4 0,-1 2-3 0,1 0 0 16,0 3 0-16,-2-1 0 0,-1 1-4 0,1 1 1 15,-1 1 0-15,-1 2 0 0,-3-1-1 16,-4 1 4-16,-3 0 0 0,-4 2 2 0,1 0-3 16,-8 2 3-16,-2 3-1 0,-1-1 2 0,-8 3-3 15,-8 4 0-15,-7 0 2 0,-2 0-1 0,-16 2 1 16,7 0 0-16,0-2 0 0,7-2-1 0,-5-2-1 15,3 1 3-15,-7 1-2 0,2-2-1 16,-2 2 1-16,4-1-1 0,0-1 2 0,0-2-2 16,1-3 2-16,-1 0-1 0,7 0 1 0,4-2-1 15,7-2-1-15,2 0 2 0,2-3-1 16,-2 3 0-16,3-2-1 0,-3-1 1 0,7 1 2 16,-3 2-2-16,9-3-2 0,1 1 4 0,4-1-2 15,-1 1-1-15,5 0 1 0,1-1 0 0,1 1-1 16,-2-3 1-16,7 5-1 0,0 0 1 15,-1 0 1-15,6-1-1 0,1 1 1 0,0 2-1 16,3-2-4-16,2 2 0 0,8 2 0 0,-1 0-2 16,-3-2 0-16,-6 0 4 0,-1 3-2 0,1 1 4 15,-1 5-2-15,-1 0 0 0,1 4 5 16,-3 4 0-16,1 6-3 0,-4 1 2 0,2 4 0 16,-4 6 1-16,2 1-1 0,0 0 1 0,0 14 0 15,2-5 0-15,2 0 0 0,5 0 1 0,-2 0 1 16,4 2 0-16,2 9 2 0,2-4 0 15,1 0-4-15,-3-7 2 0,2 0 0 0,-6-4-1 16,2 2-1-16,-4-1 0 0,-3 1 0 0,3 0-1 16,-3-4 0-16,-2-3 2 0,3-4 0 0,1-2 0 15,-4-1 2-15,3-4 0 0,-1 1-2 16,-2-5-1-16,5-3-3 0,0-4 2 0,1-4 0 16,1-4-1-16,0-1 7 0,6-11 0 0,-4 5 3 15,0 0-4-15,3 0 2 0,-3 2-5 0,0-2 5 16,0 2-5-16,0 0 2 0,2-3-5 15,-4 3-1-15,2 0 0 0,0 0 0 0,0 0 0 16,0 0 0-16,0 0 0 0,0 0 0 0,0 0 0 16,0 0 0-16,0 0 0 0,0 3 0 15,0-1 0-15,-3 0 0 0,3 0 0 0,0 0 0 16,-2 1 0-16,2-3 0 0,0 0 0 0,0 0 0 16,0 0 0-16,0 0 0 0,0 0 0 0,0 0 0 15,0 0 0-15,0 0 0 0,2 0 0 0,-2 0 0 16,0 0 0-16,0-3 0 0,0 3 0 15,0-2 0-15,0 2 0 0,0 0 0 0,0 0 0 16,0-2 0-16,0 2-2 0,0 0 4 0,3 0-2 16,-3-2 0-16,0 2-2 0,0 0 2 15,0 0-2-15,0 0 1 0,2 0 1 0,-2 0-2 16,0 0 3-16,2 0-2 0,-2 0 0 0,0 0-1 16,0 0-1-16,0 0-4 0,2 0-9 0,-2 0-12 15,2 0-10-15,-2 0 5 0,3 0-9 0,-1 2-29 16,0 0-46-16,2 0-91 0,1 5-216 15</inkml:trace>
  <inkml:trace contextRef="#ctx0" brushRef="#br0" timeOffset="179659.1383">14592 9278 102 0,'-11'0'114'0,"2"-7"-38"0,2 3-8 0,-2 0-12 0,5-1-26 16,0 3-15-16,4-2-16 0,8-1 5 15,-3 1-11-15,-10 4 17 0,5 0 0 0,5 0 5 16,2-2-5-16,-3 2 7 0,5 0 13 0,4 0 6 16,5 0-15-16,1 0-8 0,6 0-6 15,3 0 1-15,1 0-3 0,4-3-3 0,2 1 0 16,5 2-1-16,20-4-1 0,-1 2-1 0,-2-3 0 16,1 1 0-16,15-5 1 0,-12 2 2 0,-6-2 4 15,-10 5 2-15,-10-3 10 0,-9 3-1 16,-8 0-4-16,-5 4 0 0,-6-3 1 0,-9 3-4 15,-3 0-1-15,12 0-3 0,-7 0-8 0,-5-2 1 16,-4 2-2-16,-8 2 2 0,4-2 0 0,-5 3 2 16,-4-1 2-16,-5 0-3 0,-3 2 2 15,-1 1-3-15,-7-3 1 0,1 2-2 0,2 1 2 16,-1-1 0-16,-10 3-4 0,6-3 1 0,5 1 0 16,4-3 1-16,5 2-4 0,-1 1-7 15,7-3 6-15,3 0-11 0,1 3-5 0,5-5-3 16,2 2-20-16,3 0-22 0,4-2-16 0,2 0-67 15,-5 0 145-15,5 2-44 0,2 3-146 0</inkml:trace>
  <inkml:trace contextRef="#ctx0" brushRef="#br0" timeOffset="180002.8054">15899 9124 384 0,'-44'37'96'0,"7"-19"-97"16,8-12 4-16,11-6-13 0,3 0 24 0,4-2-2 16,2 0-8-16,2 2-20 0,5 0 7 0,0 0 24 15,6 0 3-15,8 2-1 0,7 0-9 16,1 1-6-16,11-1 5 0,7 0-5 0,10 0 2 15,31-2 3-15,5 0 2 0,40 0 4 0,-10-4 3 16,34 2-3-16,-29-1 0 0,16 1-1 16,-76 4 5-16,-6 1-4 0,-7-1-2 0,-4 2-3 15,-2-2-6-15,0 3-4 0,-9-1-3 0,-7 3 1 16,-2 0 0-16,-7-3-3 0,-4 0-15 0,-6 1 0 16,-1-1-24-16,0 3 22 0,-6-3-18 15,-4 5-7-15,-5 0-41 0,-11 2-42 0</inkml:trace>
  <inkml:trace contextRef="#ctx0" brushRef="#br0" timeOffset="201997.3028">14726 5574 28 0,'-4'-9'27'0,"-1"-2"27"15,-3 2-8-15,1 0 34 0,3 3-33 0,-1-3-21 16,-1 2-15-16,3 3-12 0,1 0-7 0,0 1 3 16,0-1-3-16,2 2 0 0,0 0 2 15,-2 2 6-15,2 0 16 0,0 0 4 0,2 4 24 16,-2 3-21-16,0-3 2 0,0 5 3 0,-2 4-9 15,-1 2 0-15,-3 1-2 0,1 4 1 16,-6 8-10-16,2-1 1 0,-2 1-3 0,0 1 1 16,0-2 1-16,0-1-1 0,3 1-2 0,-1 1 3 15,4 1-2-15,-1 2 3 0,1 13-3 0,3-4 4 16,0-1-4-16,4-1 2 0,-2-3-2 16,5 0 0-16,-3-4 1 0,0-2 0 0,2-1-3 15,-1-3 0-15,-3 1-3 0,0 1 2 0,-3 1-5 16,-1 3 1-16,2 0 0 0,-3 2-2 0,3-4 1 15,0-1 0-15,2 1 2 0,0-5 0 16,2-6-2-16,-2 0 0 0,0-7 3 0,2-5-3 16,1 3 2-16,-3-5-1 0,2 1 2 0,-2-1-2 15,2-15 2-15,-2 5 0 0,0 1-1 0,0 3-3 16,0 2 2-16,0 0-3 0,0 2-45 16,0 0-35-16,0-2-84 0,-2 0-95 0</inkml:trace>
  <inkml:trace contextRef="#ctx0" brushRef="#br0" timeOffset="202575.2762">15117 5746 350 0,'-9'33'82'0,"0"-7"-80"0,-4-4-4 16,2-6-2-16,-3-5 17 0,6-2-10 0,-3 0 5 15,0 2-2-15,-9 0-1 0,-2 2-1 0,8-2 0 16,-1 2 4-16,-9 3-1 0,2-3 0 16,0 2 3-16,0 1-6 0,0-3 0 0,-3 2-3 15,3 1-2-15,-4-1 1 0,-1 1-3 0,-1-1 1 16,-3 0 3-16,0-1-2 0,-4-1 0 15,-1 0-1-15,8-4 3 0,3-2-3 0,1-1 3 16,7-1-3-16,-1-3 7 0,5 0 2 0,2-2 4 16,0 2 1-16,0-2 0 0,2 0 4 0,2-2 1 15,1 2 1-15,1-2-1 0,3 0 2 16,-2-1-3-16,4 1 7 0,-3 2-7 0,10-6-6 16,-7 6-5-16,-2 0 0 0,0-3-5 0,10 1-5 15,-3 2 2-15,-3 0 1 0,-2 0-2 0,0 0 2 16,4 0 2-16,-4 0-2 0,7 2-2 15,2 1 3-15,0-3 0 0,2 6-5 0,2-1 5 16,5-1-2-16,-1 3 3 0,3 1-2 0,0 1 2 16,0 4 2-16,0-1-2 0,2 3 2 0,6 5 3 15,-3 2 4-15,-1 0-3 0,-2 2 0 16,-2-2-2-16,-1 2 0 0,-1 3 0 0,-5-3 1 16,5 0 3-16,-5-2-3 0,3 0 4 0,-3-2-3 15,2 0 1-15,-1-4-4 0,1-1-1 0,3 0 1 16,1-1-4-16,1-5 1 0,-2 2 0 15,2-5-2-15,-3 1 0 0,1 2 1 0,2-3-5 16,-5 1-9-16,1-1-29 0,-3 1-12 0,0-3-9 16,-2 3-28-16,3 0-136 0</inkml:trace>
  <inkml:trace contextRef="#ctx0" brushRef="#br0" timeOffset="202981.4245">15416 5898 41 0,'-11'11'279'0,"0"-4"-178"0,-2-3-77 16,2-2 8-16,0-4 10 0,0 0-8 15,2 0-16-15,0-3-4 0,3 3-7 0,-1 0 0 16,3 0-7-16,2-1 2 0,-3 1-5 0,1 2 0 16,4 0-2-16,-2-2 5 0,2 2-2 0,2 0 2 15,2 0-1-15,5 2 1 0,4-2 1 0,5 0-4 16,4 2 2-16,11 1 1 0,4-3 0 15,-1 2-2-15,1 0 2 0,1 0-1 0,-3-2 1 16,0 0 1-16,1 0-1 0,-1-2 0 0,7 2 4 16,-5-2-5-16,-4 0 2 0,-2-3 0 15,-4 5-3-15,-3-4 1 0,-2 4-15 0,-2-5-15 16,-3 3-28-16,-6 2-32 0,3-2-7 0,-3 0-34 16,-3 2-21-16</inkml:trace>
  <inkml:trace contextRef="#ctx0" brushRef="#br0" timeOffset="203215.7398">15491 6035 87 0,'-37'13'99'16,"4"0"-64"-16,4-6-12 0,0-1 11 0,5-1-5 16,4-1 13-16,3-2 4 0,1 1-26 0,5-3 0 15,0 2-2-15,7-2-9 0,6-2 0 16,0-1-7-16,0 3-3 0,1 0 18 0,-6 3 7 15,3-3-1-15,9 4-9 0,2-4-9 0,3 2-3 16,8-2-2-16,6 2-2 0,8-2-1 0,5-2-4 16,17 2-19-16,1 0-12 0,1 0-8 15,-3 2-41-15,3 1 36 0,15-1-21 0,-9 2-11 16,-11 3-23-16</inkml:trace>
  <inkml:trace contextRef="#ctx0" brushRef="#br0" timeOffset="204121.7573">16389 5640 326 0,'-2'46'151'0,"-3"-10"-78"0,1-8-51 16,-3-6-22-16,5-4-19 0,0-7 2 0,-1-2 5 16,3 2 3-16,0-7 18 0,0 5 12 15,-2-2 3-15,0-1-8 0,2 5 0 0,0 3-1 16,0 3-5-16,-2 3-2 0,2 9-1 0,-2 2-3 16,-1 2-4-16,1-3-3 0,-2 4 1 15,-1-1 0-15,3-2 3 0,0 2-4 0,0-3 2 16,2 1 0-16,0 2 0 0,2-4 0 0,2 4-1 15,1-6 1-15,-1-1 2 0,1-6 0 0,-3-5-2 16,0-4 3-16,0 0 1 0,0-2 0 16,1-2 0-16,-1-3 5 0,0 1 4 0,0-14-3 15,1 7 8-15,-3-3 8 0,0 5 5 0,2 5-14 16,-2-5-13-16,0 0-3 0,2-5-2 0,-2-4-1 16,0 3 2-16,2-5-4 0,-2-5-4 15,0-1-3-15,0-3-7 0,0-4 5 0,0-1 4 16,0 1 2-16,2 0 3 0,1-5-2 0,-3 5 7 15,4-3-1-15,-2-8 3 0,3 2-4 0,-3 4 3 16,0 1 0-16,2 1-2 0,-1 3 3 16,1 0-4-16,0 2 3 0,-1 0 0 0,1 4-1 15,3 3 0-15,1-1 0 0,-1 1 0 0,4 2-2 16,0 1 1-16,5 4 0 0,-1-1-1 0,5 4 0 16,0 3 0-16,2 2-2 0,0 5 3 15,-2 1 3-15,4 5-1 0,-4 5 4 0,0 4 3 16,-1 4-4-16,-1 7 2 0,0 4-3 0,-3 16 0 15,-4-1-1-15,-4 1 0 0,-1-7-2 16,1 0 1-16,-3-4 2 0,1-3-1 0,-1-1-1 16,3-3 1-16,-3-5-1 0,-2-5 0 0,1-4-3 15,1-5 4-15,-4-3-4 0,2-5 2 0,-2 1 3 16,2-3 3-16,-6-13 14 0,4 5 2 0,0 2-1 16,0 0 0-16,0 6-20 0,0-4-2 15,2-4-1-15,-2-5 2 0,2-2-2 0,-2 0 0 16,3-5-1-16,-1-1-2 0,0-8 0 0,2-1-4 15,3-3 1-15,0 1-2 0,-1-8 3 0,5 1 6 16,5-18-1-16,-1 5 2 0,3 4 2 16,-1-3-1-16,3 8 0 0,-4 1 4 0,4 1-2 15,-5 6 2-15,-4 13 0 0,-2 0-3 0,0 10-2 16,-3-3-2-16,-1 6-3 0,-5 5 1 0,2-2 1 16,2 0 1-16,1 6 2 0,1 3 3 15,1 6-1-15,0 2 5 0,-1 10-1 0,1-5 1 16,2 17-3-16,-5 3-1 0,0 2-1 0,1 0 1 15,-3 2 0-15,0-5-1 0,0 1 1 16,1-2-2-16,1-3 0 0,-2 0-2 0,3-2 1 16,-1 5 1-16,-2-10-2 0,3-3 1 0,-3-8-4 15,0-1-10-15,0-3-10 0,1-2-14 0,-1-2-9 16,0-1-9-16,-2-1-6 0,2-5-8 16,-2 1-80-16,2 1-13 0</inkml:trace>
  <inkml:trace contextRef="#ctx0" brushRef="#br0" timeOffset="204637.2499">17815 6021 56 0,'-26'25'200'0,"-1"-3"-157"0,-6-2-33 16,5-5 1-16,8-8 19 0,2-1 2 0,3-1 11 15,-1-3-13-15,5 0-6 0,2 0-17 0,1-2-2 16,1 3 1-16,0-1-6 0,3-2-4 16,2 0 1-16,-3 0 3 0,5 0 22 0,-2 0-4 15,2 2 7-15,2-2-4 0,3 2 5 0,1 0-8 16,8 1-6-16,1-1 3 0,5-2-1 16,4 2-1-16,7 0 0 0,15-2-1 0,-2-2 1 15,3 2-3-15,-3-2-3 0,-2 0 5 0,0 2-2 16,-1-3-1-16,-3 1-1 0,8 2-1 0,-6-2-2 15,-5 2-2-15,-4-2-3 0,-7 2-1 16,-4 0 1-16,-4-2 2 0,-5 2-2 0,-3-3 1 16,-1 3 2-16,-5 0-1 0,-11 0-2 0,5 0 0 15,4 0 0-15,-4 0-4 0,4 0 0 16,-3 0-11-16,3 0-12 0,-2 0-14 0,2 0-4 16,0 0-10-16,5 0 12 0,-3 0 6 0,0 0-17 15,-2-2-66-15,0 2 15 0,0 2-56 0,-4-2 98 16</inkml:trace>
  <inkml:trace contextRef="#ctx0" brushRef="#br0" timeOffset="205558.885">19096 5748 60 0,'7'0'78'16,"-3"0"14"-16,1-4-47 0,-3-1-11 0,-2-1-4 16,0-1 11-16,-2-2-17 0,0 3-17 0,-5-1-2 15,3-2-7-15,-8 0-9 0,-1 3 12 0,-2 1 0 16,-9 3 1-16,-1 0 1 0,-12 6-2 15,-3 1-1-15,0 4 0 0,5 2 1 0,-2 0-3 16,6 2 1-16,-4 2-1 0,6-2 2 0,-2 3 0 16,2-3-3-16,5 0 2 0,4-2-7 0,5-2 5 15,2 0 7-15,4 0-2 0,2-3 5 16,3 1 2-16,4 0 6 0,2-3-3 0,0 3 7 16,5-1-6-16,2 1-1 0,4 2-6 0,2-3 2 15,1 3 2-15,4 2-7 0,-1 2-1 16,-3-2-1-16,8 7 3 0,-2-2-2 0,2 3 4 15,1 1-1-15,-6 2 1 0,4 0 5 0,-4 3-4 16,-1-1-4-16,-3 0 0 0,1 0 1 0,-7-2 0 16,2 0 0-16,-7-4 0 0,1 0-1 0,-5-3 0 15,-3-2 4-15,-1-2-2 0,-3 3 4 16,-4-6-5-16,-2 1-4 0,-2 0 2 0,-5-4 1 16,-2-1-1-16,-3 0 0 0,1-4 2 0,0 0-1 15,2-4-4-15,0 2 0 0,-2-5 1 16,4 0-6-16,-4 3-5 0,4-5-18 0,-5 0-9 15,6 3-31-15,-1-3-46 0,0 0-2 0,4 3-89 16</inkml:trace>
  <inkml:trace contextRef="#ctx0" brushRef="#br0" timeOffset="205949.4133">19193 5309 305 0,'-2'11'50'0,"-2"-2"4"16,-1-7 0-16,-1-6-18 0,-1-3-18 0,0 1 4 15,3-1-13-15,0 0-9 0,1 3-14 16,1 4 4-16,2-4-11 0,-2 4 19 0,2 0 1 15,0 2 1-15,0 4 6 0,2 6-1 0,-2 1-1 16,2 4 0-16,1 8-1 0,-1 12-1 0,0 7 1 16,0 0 0-16,3 5 0 0,-1 6 0 15,0 18 4-15,3 2-4 0,0-5 0 0,-3 18 0 16,3-13 1-16,-1-11 4 0,3-15 0 0,4-9-2 16,-4-10 7-16,2-5-2 0,0-3-2 15,-4-7 1-15,2 1-2 0,-3-5-2 0,-1-3-4 16,-3 1 1-16,0-2-4 0,0-1 0 0,1 1-1 15,-1-3 4-15,0 1-5 0,0-3-4 0,-2 0-9 16,2 0-5-16,1-2 2 0,1 0-39 16,-2 3 35-16,0-6-63 0,3 3-39 0,-1-2-125 15</inkml:trace>
  <inkml:trace contextRef="#ctx0" brushRef="#br0" timeOffset="206152.4865">19096 5993 34 0,'-28'-9'81'0,"1"-2"-3"0,5 0-42 16,0 0 11-16,4 0 7 0,3 2 13 16,0 2-19-16,4-1-14 0,4 1-3 0,-2 3-3 15,3-1-8-15,1 1 6 0,3 2-4 0,0-1-10 16,6 3-15-16,-4-2-5 0,0 0 0 0,5 0 4 16,3-3 3-16,1 1-2 0,4 0 2 15,7 1-1-15,4-1-4 0,5 0-13 0,20-1-30 16,-1 3-20-16,7-3-41 0,0 5 13 0,3 0-58 15</inkml:trace>
  <inkml:trace contextRef="#ctx0" brushRef="#br0" timeOffset="207386.5402">20007 5918 23 0,'7'-5'74'16,"-1"1"-10"-16,-1-3-22 0,-3 3-12 0,-2-5-1 15,-2 0-11-15,-3-2-4 0,-1 0-3 0,-1 2-3 16,-2-2 9-16,-4 3 10 0,2-1 5 16,-2-2-19-16,2 4 0 0,-3 1 4 0,1-1-6 15,-2 3 2-15,-5-1-5 0,0 3-2 0,0 0 6 16,-2 2-9-16,0 0 6 0,-2 4-1 0,0-2 3 16,-1 5-4-16,-8 4 4 0,11-2 0 15,-2 6-3-15,-3 5-2 0,3 4-1 0,4 1 1 16,1 3-2-16,3-1-1 0,3 1-2 0,0 1 1 15,2 2 1-15,4-2-3 0,0-1 2 16,3-1 0-16,4-1-2 0,2-4 3 0,5 0-3 16,-1-2-2-16,8-4 4 0,1-1-2 0,5 0-2 15,2-4 1-15,7-2 1 0,1-4 0 0,1-1-2 16,11-8 0-16,0-1 1 0,-2-1 2 0,-7-3 1 16,-2-4-1-16,-5 2 4 0,-4-5 4 15,-2 1-1-15,-2-3-3 0,-3-2-4 0,-2-2-1 16,1-4 1-16,-6-1-2 0,1-4-2 0,-2 0 2 15,-5 1 4-15,0 1 4 0,-4 3 1 16,2 6 3-16,-4 2-1 0,-1 5 2 0,1 4-7 16,2 0-6-16,-3 5-4 0,5-1-3 0,-4 1-1 15,2 4 7-15,-1 2 1 0,-1 0 2 0,0 7 0 16,-3 2 1-16,0 2-1 0,3-2 4 16,-3 3-3-16,3 1 3 0,0 5 0 0,-1 2-4 15,3 2 1-15,2-2 1 0,2 3-3 0,3-1-2 16,1 0 1-16,3-4-1 0,4 2 2 0,0-4 1 15,3-3 0-15,4 0 1 0,6-1 0 16,-4-8 0-16,7 1 0 0,0-5 2 0,-1 0 2 16,-1-4 6-16,-3-2 2 0,-2-3-2 0,-2-2-5 15,0-2-1-15,-3-2-4 0,-1-7-3 0,-1 0 0 16,-4-6-1-16,2-3-1 0,1-4 1 0,-3-7-5 16,4-12-4-16,1-4 6 0,-3 3 3 15,0 3 0-15,-2 3-3 0,-2-8 6 0,-5 11-3 16,1 2 2-16,-3 12-2 0,-2 3 6 15,0 7-3-15,-2 3 3 0,-1 6-2 0,-1 4-3 16,4-2-2-16,-4 5-7 0,1 1 6 0,1 3 3 16,-2 5 1-16,-5 2-2 0,0 8 6 0,-4 3-3 15,2 8-1-15,0-6 1 0,-2 9-1 0,4 1 2 16,-2 3-1-16,-2 20 2 0,4-2 1 16,2 2-3-16,3-2 4 0,4 2-3 0,0-5 2 15,6 1-1-15,8 6-3 0,3-9 0 0,8-8 4 16,-1-8-3-16,0-5 0 0,5-5 4 15,-1-7 0-15,1-4 1 0,-3-1-3 0,3-5-2 16,0-3-1-16,-1 0 0 0,1-7 2 0,0 3-1 16,-1-5 0-16,1-2 1 0,2-2 0 0,-2-3-1 15,2-2 2-15,-1-1-1 0,3-8-1 0,-4-2 2 16,0-4-4-16,-5 3-1 0,-4 1 5 16,-7 2 2-16,-4 5 4 0,-2 5-3 0,-5 1-3 15,-4 3-10-15,-3 2 3 0,-6 0-2 0,0 0 1 16,-7 4-3-16,-6 1 3 0,-4 4 3 15,-6 2 2-15,4 2 1 0,-15 11 5 0,17-2-6 16,-1 2 0-16,7 5-2 0,0 0 2 0,4 1 1 16,3 3 2-16,4-2-2 0,2 0 2 0,3 0-1 15,1 0 4-15,5 0-5 0,0-5-1 0,5-2 3 16,-1 1-1-16,5-3 1 0,0 0-2 16,2-3 1-16,2 3 0 0,4-4 0 0,3 0-1 15,5-1 0-15,1-1-2 0,5-1 0 0,0 1 2 16,2-3-1-16,2 0 0 0,-4-2-1 15,2-4 4-15,-4 1-2 0,-5-3 3 0,0-1-1 16,0-2 0-16,-4-2-2 0,0 0 2 0,-2-2-3 16,-1-5 2-16,-1-2-4 0,2-2 1 0,-1-2 2 15,3-11-3-15,0-3 1 0,0 5 1 0,-3 0 1 16,1 7-2-16,-3 2 2 0,-1 8 0 16,-3 1-2-16,2 8 0 0,-4 3-1 0,2-1 1 15,0 5 0-15,4 5 1 0,-2 1-1 0,3 10 0 16,-3 1 0-16,3 3 1 0,-5 7 0 15,0 1 4-15,-3 3-3 0,-1 2-1 0,-7-2 4 16,0 0-2-16,-7 4 0 0,-4-6-2 0,3-7 4 16,-1-2 0-16,-5-3 2 0,1-3-6 0,-4-3 2 15,-1-5 0-15,-4 1-3 0,-2-5 3 0,-5-2-4 16,-2 0-4-16,-11-9-11 0,0 1-2 16,3-3-18-16,1-1-3 0,3-1-16 0,2 2-1 15,2 0-6-15,2 0-30 0,1 2-83 0,-1-2-36 16</inkml:trace>
  <inkml:trace contextRef="#ctx0" brushRef="#br0" timeOffset="207652.101">19740 5689 33 0,'-15'0'210'15,"4"-3"-148"-15,4 1 39 0,0-2-51 0,3 2 3 16,0-1-25-16,4 1 6 0,11 2-10 0,-11 0-15 16,4 0 10-16,7-2 13 0,2 2-10 0,3 0-7 15,6 2-8-15,6-2-2 0,6 2-3 16,5 1-3-16,10 1 2 0,21 3-2 0,1 1 0 16,2-1 0-16,-1 2-8 0,28 4-35 0,-8-2-5 15,23 4-15-15,-23-1-15 0,-23-5-69 0,-12-1 17 16,-11 1-39-16</inkml:trace>
  <inkml:trace contextRef="#ctx0" brushRef="#br0" timeOffset="209854.7101">20653 5157 44 0,'2'0'48'0,"3"-4"20"16,-3 2-18-16,0-3 13 0,-2 3-41 0,0-2-4 15,0 1-15-15,0-1-5 0,0 2 1 0,0-3 1 16,0 3 5-16,0 0 4 0,0-3-9 0,0 5 7 15,2-2 0-15,-2-4-7 0,2 3 11 0,1-1-1 16,1 0 4-16,-2-1-5 0,3 1-1 16,-1-1 1-16,0 1-4 0,3 0-2 0,-3 1 1 15,1-1 2-15,1 0-4 0,1-1 1 16,0 1 0-16,-1 2 2 0,1-3-3 0,4 1 0 16,-2-1 0-16,4 1 0 0,0-1-1 0,0 1 1 15,7 0-2-15,0-1 2 0,0 1 0 0,-2 2 2 16,-3-1-2-16,5 3 3 0,-5 0 5 0,1 0-5 15,-1 0 2-15,1 0 3 0,-3 0-3 16,-2 5-1-16,0-3-4 0,-2 2-2 0,0 1 1 16,-1 1 0-16,1 1 0 0,-2 2-3 0,2 0 2 15,-1 2 0-15,-1 2 2 0,2-2-3 16,-3 2 1-16,1 3 4 0,-2 1-2 0,-1-1 2 16,0 1-1-16,-1 3 1 0,1-4-1 0,-4 4 0 15,0-5 0-15,0 3-1 0,0-3 1 0,-2 3-2 16,-3-3 2-16,1 1 2 0,-3 1-2 0,1-1-1 15,-3-1-2-15,0 0 2 0,-4-1 0 16,-3-1-3-16,1 0-1 0,-3 3 0 0,-4-5 2 16,2 2-1-16,-4-2 2 0,0 0 1 0,0-4 4 15,-1 1 3-15,3-3 7 0,0-3-2 16,2 2-3-16,5-4-7 0,-3-2 2 0,5 0-1 16,0 0-1-16,0-3-1 0,2-1 2 0,0-1-3 15,2 3 4-15,0-3-1 0,0-2 11 0,3 5-1 16,-3-5-5-16,2 2-3 0,3 3-5 15,2-5-5-15,-1 3 0 0,-1-3-2 0,4 2 0 16,0-2-5-16,0 3-1 0,2-1 0 0,0-2 5 16,1 3 4-16,-1-1 3 0,-2 0-2 15,4 1 1-15,1 1-1 0,1-1 2 0,-1-1-2 16,6 1 1-16,-3 1 0 0,3-1-1 0,3 1 1 16,1 3 0-16,1 0 2 0,-1 2-2 0,3 0 0 15,-1 0 1-15,1 4 1 0,2-2 1 0,0 5 8 16,-3 0-6-16,3-3 1 0,-2 5-1 15,4 4 0-15,-2 0-1 0,-3 0 0 0,-1-1 5 16,1 1 0-16,1 0-2 0,0-2 0 0,-1 0-6 16,1 2 2-16,2-4-6 0,0 2 1 15,-1-4 1-15,1-1-10 0,2 1-12 0,0-5-21 16,3 0 1-16,-1-2-18 0,0 0-41 0,3-2-73 16</inkml:trace>
  <inkml:trace contextRef="#ctx0" brushRef="#br0" timeOffset="411679.0534">14010 13331 36 0,'2'-25'39'16,"0"5"-9"-16,0-2-12 0,-4 3-25 0,0 3-1 15,0-4 4-15,-3 5 1 0,3-3 3 16,-2 3 0-16,-3-3 1 0,3 1-4 0,-1-3 4 15,1 0 6-15,-3-2 12 0,1 0 5 0,-5 2 5 16,0-4-22-16,-3 2-1 0,-10-3-4 0,-2 3 8 16,-5 2-7-16,-2 1 6 0,-7 3-8 15,0 3 5-15,-13-2-2 0,-2 8 13 0,-4 2-1 16,-3 3-1-16,-6 0-3 0,-1 4-1 0,3-2-1 16,-2 5-3-16,4 1-3 0,0 3 7 0,0 7-2 15,-2-1-7-15,6-2 0 0,1 7 14 16,1 0-13-16,-3 4 4 0,-8 9 0 0,-1 0 2 15,10 0-2-15,-1 0-1 0,1 3-2 0,0-1-4 16,-3-2 0-16,1 7 0 0,9-1 0 0,-2 6 0 16,11 1 1-16,2 0-1 0,0 0-1 15,2-1 0-15,5-1 1 0,4-7 1 0,7 3 0 16,0-3-1-16,8 3-1 0,1 2 4 0,10 0 1 16,3 0 8-16,6 0-3 0,5-3-3 0,7-1 2 15,4-3-2-15,6 0 1 0,3 1-3 16,6 1 5-16,2 1 1 0,5 1-6 0,-2 1 3 15,4-3-4-15,0-1-1 0,7-3 4 0,4 0-3 16,5-5 2-16,6-3-2 0,-5 3 3 16,1 3-2-16,7-2 1 0,-1-3-1 0,9 3 0 15,0-2 3-15,3-1-5 0,-1-6 0 0,3 4 1 16,1-8-3-16,-5 1 1 0,1-4-1 0,-6-2-1 16,-1-4 1-16,1 2 0 0,-2-9 0 15,-7-2-3-15,-3-3 3 0,1 1-1 0,2-5 0 16,4-2 1-16,-4-7 0 0,-6 1 1 0,-3-3 1 15,-7 0 13-15,-4-4 5 0,1-1 5 0,-6-5-7 16,-1-3 2-16,-3-5-4 0,-6 3-2 16,-3-5-2-16,-4 0-5 0,-4-4-4 0,-3-4 1 15,-4-5-3-15,-2-2-3 0,-5-7 0 0,-1 0-2 16,-3 1-6-16,-5-1 2 0,1-4-7 0,-9-3-9 16,-9-1 3-16,0 1-3 0,-3 1-11 15,-10 2 8-15,0-2 15 0,-12-3 3 0,1 9 0 16,-9 1 0-16,2 8-9 0,-15-2 1 0,-1 4 3 15,-19 0-4-15,-2 9 0 0,-7 0 3 0,-5 14-6 16,-6 1-13-16,0 14 8 0,-13 0-44 16,2 13 28-16,2 2-41 0</inkml:trace>
  <inkml:trace contextRef="#ctx0" brushRef="#br0" timeOffset="739707.0404">21923 11862 1 0,'-4'-4'26'0,"4"2"19"16,-3-1-15-16,3-1-13 0,-2 4-6 0,0-2-1 15,2 0 0-15,0-1-1 0,0 3 2 0,0 0-6 16,0 0 3-16,0 0 11 0,0-2-11 16,0 2-6-16,0 0-2 0,0 0 5 0,2 0 4 15,-2 2 1-15,0-2 3 0,0 0-6 0,2 0-3 16,-2 0 13-16,3 0 18 0,-3 0-25 0,4 3 3 16,0-3 2-16,1 2-7 0,4-2 5 15,-1 2 1-15,3-4-7 0,0 4 1 0,5 0-1 16,-3 0-2-16,5-2 3 0,-1 3-4 0,3-1 2 15,0 0 0-15,2 0-1 0,0 0 1 0,7 1 1 16,-5 1-1-16,3-4 0 0,-3 4-6 16,0-1 7-16,3-3 0 0,-1 2-2 0,3 0-2 15,1-2-1-15,4 0-1 0,10 2 2 0,0 0-2 16,0 1 1-16,-4-1 4 0,-3 2-4 16,-2-2 3-16,-4 1-2 0,0 1 1 0,2 0-1 15,0 1 0-15,0-1-1 0,0 1 2 0,-2 1 1 16,0-3 2-16,-2 1-1 0,-1 0 2 0,-3 1-4 15,-3-5 0-15,2 2 0 0,-2 0 0 16,2-2-2-16,1 0 0 0,1 2 1 0,3-2-2 16,2-2-1-16,2 2 0 0,0 0 1 0,2-2-1 15,0 0 0-15,0 0-1 0,-4 2 1 0,-4 2 1 16,1-2-3-16,-1 0 3 0,-3 2-2 16,0 0 1-16,3-2 1 0,-1 2-1 0,1 1 2 15,-3-3-2-15,5 0 2 0,-5 0-2 0,0 2 2 16,-2-2 0-16,-2 0 0 0,-2-2 1 0,-3 2 0 15,-4 0-2-15,0 0 4 0,0 0-1 16,0-3 1-16,-2 3-4 0,0 0 0 0,-2-2-2 16,-1 2 2-16,-1 0-2 0,-3 0 2 0,2 0-3 15,-2 2 2-15,1-2 0 0,-1 0-3 0,-9 0 4 16,9 0-3-16,3 3 3 0,-3-3-2 16,0 0 1-16,-2 0 0 0,2 0 0 0,-6 0 3 15,2 0-2-15,6 2 1 0,1-2-2 0,-3 0 1 16,0 0 0-16,0 0-1 0,3 0-1 0,-5 2 3 15,2-2-1-15,-2 0-3 0,2 0 3 16,-2 0-1-16,0 0 0 0,0 0-1 0,0 0 0 16,0 0 1-16,0 0 0 0,0 0-1 0,0 0 2 15,0 0-2-15,4 0 1 0,-1-2-1 0,1 2 2 16,5-2-1-16,-2 2-2 0,1 0 1 16,6-3 1-16,-3 1-1 0,2 0 3 0,0 0-3 15,5 0 1-15,-5-3-1 0,2 3 1 0,1 0 0 16,-3 0 1-16,0-1-1 0,0 1-1 0,-4 0 2 15,2 0-2-15,-2-1 1 0,0 1 2 16,-2 0-2-16,1 0 0 0,-1-3 1 0,2 5-1 16,-3-4 0-16,3 2 1 0,0-3-3 0,0 1 1 15,0 2 1-15,0 0 1 0,-1-3 0 0,-1 3-3 16,0-2 2-16,-1 1 2 0,-1 1 4 16,-1 2 10-16,-2-2-7 0,0 0 0 0,-2 2-1 15,3-2-2-15,-1-1 1 0,0-1-2 0,-2 2 2 16,0-3-4-16,0-1 1 0,2 1-2 15,0-1-3-15,-2-1 3 0,0-2-4 0,3-2 1 16,-6 0 3-16,3-2-2 0,0-2-2 0,-2 1 3 16,2-1-2-16,2-1 0 0,-2 1 2 0,0-3-2 15,3 3 1-15,-3 0 1 0,0-3 0 0,0 0-1 16,2 1-1-16,-2-3 0 0,2 0 1 16,0-2-1-16,-2 0 1 0,0-2-1 0,5-1-1 15,-5-1 3-15,6-1-4 0,-1 1 0 0,1-7 2 16,3 6 1-16,0-1 0 0,2 3 0 15,-2 3-1-15,2 3 0 0,-2-1 2 0,-1 2-2 16,1 0 1-16,-4 1 0 0,-1-1 1 0,-2 1-3 16,1-1 0-16,-6 0-3 0,1-2 6 0,0 3 0 15,-5-1-2-15,1 3-1 0,-1-1 1 16,0 1 2-16,-1 2-3 0,3-1 1 0,-1 1-2 16,-1 2-6-16,3 2-1 0,-3 0 4 0,0 1 0 15,3-1 1-15,0 2-1 0,-1 1 4 0,1-1-1 16,-1 3 1-16,1-1-1 0,2 1 2 15,-1-1 1-15,1 3 1 0,0-2-1 0,-2 2 2 16,1-1-2-16,1 3 0 0,0-2-1 0,2 0 3 16,-4 2-2-16,4-2 0 0,-3 0 1 0,1 2-2 15,2 0 1-15,-2-3 1 0,0 3-2 16,2-2 1-16,0 2 1 0,-2-2-2 0,-1 0 0 16,1 0 0-16,0 2 2 0,0 0-4 0,-3-3 2 15,1 1 1-15,0 2 0 0,-3 0 1 0,0-2-1 16,-4 4 1-16,0-2-1 0,-2 0-2 15,-5 5-2-15,-4-3 4 0,-2 0-1 0,-2 0-1 16,1 0 0-16,-3 1 0 0,-3-1 1 0,0 0 0 16,-2-2 1-16,2 4-1 0,0-4 0 0,-6 5-1 15,-1-3-1-15,5 2 2 0,0-1-2 16,0-1 0-16,0-2 0 0,-2 4 0 0,6-4-4 16,-4 0 8-16,4 2-4 0,3-2 3 0,-1 3-1 15,3-3-1-15,2 0 3 0,4 2 0 0,1-2 0 16,1 0-1-16,1 0-3 0,-3 2 1 15,3 0-4-15,-3 0 3 0,1 1-3 0,-3 3 6 16,0-4-3-16,0 3 3 0,-2-3-1 0,2 2 1 16,0 1-1-16,3-3 0 0,-1 2 2 0,-2 1-3 15,3-1-1-15,1-1 0 0,-2 1 0 16,1-2 2-16,1 3 1 0,-1-3 0 0,1 2 0 16,-1-4-1-16,-1 5 1 0,0-5 1 0,-1 4-3 15,-4-2 2-15,-1 3 1 0,0-3-1 0,0 0-1 16,2 2 2-16,-3 1-2 0,3-3 2 15,-2 2-1-15,4 1-1 0,0-1 1 0,3 1-2 16,-1-1 4-16,5-2-2 0,-3 3-1 0,5-3 2 16,-2 0 0-16,-2 0-2 0,4 1 1 15,-2-1 0-15,-3 0 1 0,3 0-1 0,0 0 0 16,-1 1 0-16,1-3 1 0,-4 2-1 0,3 0 0 16,-1 0 0-16,-1 0 1 0,3 1-1 0,0-1 0 15,-2 0 0-15,4 0 0 0,-3 0 0 0,1 1 1 16,2-1-2-16,-2 2 0 0,2-2 1 15,-2 3-1-15,2-3 1 0,0 0-2 0,0 3 3 16,2-5-1-16,-2 4 1 0,2-2-3 0,2-2 4 16,-2 2-3-16,5 1 1 0,-3-3 0 15,3 2 0-15,-3 0 0 0,3-2 2 0,-3 2-3 16,3-2 1-16,-3 2 1 0,3-2-3 0,-1 0 3 16,-1 3-2-16,-1-1 2 0,1 0 0 0,-1-2-2 15,-2 2 2-15,0 0-2 0,-2 1 2 0,3-1-3 16,-3 0 5-16,0 0-3 0,-1 1-1 15,1 1 2-15,-2-2-1 0,2 3 0 0,-2-3 0 16,2 2 0-16,-4 1 0 0,3-1 0 0,1 0 1 16,0 1-2-16,0-3 1 0,3 2 1 15,-1 1-1-15,0-1-1 0,0-2 3 0,3 3-4 16,-3-1 3-16,2 1 0 0,0-3-2 0,1 2 2 16,-1 1-3-16,1-1 3 0,-1-2-1 0,3 1 1 15,-1 3-2-15,1-4 1 0,-1 1 1 0,1 1-2 16,2 0 2-16,-3 3 1 0,3-3-2 15,0 1 2-15,0-1-1 0,-3 3 1 0,3 2-1 16,0-5 0-16,0 5 1 0,0 0-4 0,-1 2 5 16,1 0 0-16,0 0 0 0,0 2 3 15,-1 2-1-15,3 1-4 0,0-1 1 0,0 3-1 16,0 0 2-16,0-1-2 0,0 1 1 0,-2-3 8 16,2 5-4-16,0-4 1 0,2 3 0 0,1-3-1 15,-3 1-2-15,2 1 0 0,0 0-1 16,0-3 0-16,1 1-3 0,1-1 0 0,-2 0 1 15,3 1-1-15,-1-1 0 0,0 1 0 0,-1-3 0 16,-1 2-1-16,2-1 2 0,-2-3-4 16,1 4 4-16,-1-4-5 0,0 0 3 0,0 0-4 15,0 0-14-15,1-2-18 0,-3 4-3 0,0-2-45 16,-3 0-49-16,3 3-50 0</inkml:trace>
  <inkml:trace contextRef="#ctx0" brushRef="#br0" timeOffset="777557.8459">14684 18210 498 0,'20'13'39'0,"-4"-2"-5"0,-1-4-7 0,-6-1-21 15,-2-3-11-15,1-8 5 0,-3 3 11 16,-5 0-8-16,0 0 1 0,2 2-7 0,0 4-2 16,-2-4 2-16,2 0-3 0,3-4 2 0,1-5 8 15,1-2 1-15,4-7-3 0,-2-4-1 0,6-2-4 16,5-18 2-16,2 0 2 0,0 2-2 0,0-2 1 15,0 5-2-15,0-1 3 0,-2 1-8 16,2 0 9-16,-2-12-2 0,0 5-2 0,-7 2 2 16,-2 2-11-16,0 5 12 0,-6 0-2 0,1 2-1 15,-4 2 2-15,1 2 0 0,-3-2 0 16,0-2-1-16,-3 2 0 0,3-2 1 0,0 0 2 16,0 2 4-16,-2 3 5 0,2 1 4 0,0 3-2 15,0 6-3-15,2 3-3 0,-2 8-4 0,3 1-1 16,-3-1-3-16,0 5-3 0,0 15 3 0,0-8-8 15,0-8 1-15,2 1 9 0,0 9 8 16,2 4 0-16,1 9-3 0,-1-1-5 0,5 12-1 16,-2 7 1-16,4 8 6 0,4 31 5 0,5-2 5 15,2 35-3-15,2-13-4 0,5 18 3 16,-5-33-4-16,-6-25 0 0,-3-15-3 0,-4-11 3 16,0-9-4-16,0-2 5 0,0-5-8 0,0-4 3 15,-2-2-5-15,-2 0-1 0,2-3 0 0,-3-1-5 16,-1-1 1-16,1-2 4 0,-1 1-4 0,-3-3 9 15,-4-11-5-15,0 4 8 0,-1 5-2 16,3 0 0-16,-2 2 2 0,2-3-2 0,2 6-1 16,-2-6-24-16,-2-5 13 0,-2-1-10 0,-5-7 2 15,-4-4-13-15,-3-6 7 0,-8-5 0 16,0 0 14-16,-3-2-1 0,-15-9 8 0,-2 3-4 16,-2 1 2-16,-5 5-4 0,-17-7 1 0,4 7 3 15,2 5 3-15,-11-3-2 0,12 11 0 0,6 4 2 16,4 3-2-16,5 4 3 0,4 7-4 0,4-2 3 15,7 6 0-15,7 0 0 0,0 0 0 16,8-2-8-16,3 5-6 0,7-3-5 0,1 0 11 16,1 3-10-16,2-1 9 0,4 0 5 15,2 3 1-15,7 2 6 0,2 2 3 0,7 0 0 16,9 0 1-16,-5-4-3 0,5-1 3 0,6-1-5 16,22-1-3-16,1-6 4 0,1-3-2 0,3-1-1 15,2-5 3-15,2-2-1 0,25-12 1 0,-10-1-2 16,21-9 1-16,-16-1 0 0,-14 8-1 15,-10 1-1-15,-7 3 4 0,-11 4-1 0,-8 5-2 16,-10-1 0-16,-4 7-2 0,-9 1 3 0,-4 3-6 16,-5 3 1-16,1 0 6 0,-16 6-2 0,15-4 3 15,-4 0 0-15,-4 5-4 0,-9 1-2 16,-5 7-1-16,3 3 0 0,-10 4 3 0,-8 6 0 16,-4 9 9-16,-21 21 1 0,-1 1-3 0,-1 7-2 15,-23 24-2-15,-28 29 3 0,19-18-3 0,-14 16-3 16,53-65-1-16,7 3 1 0,-3-11-3 15,5 0-7-15,4-9-12 0,5-4-3 0,4-7 4 16,9-9-12-16,2 0-3 0,7-4-17 0,2-2-37 16,7-5-39-16,-1 0-110 0</inkml:trace>
  <inkml:trace contextRef="#ctx0" brushRef="#br0" timeOffset="778292.035">16248 16880 126 0,'-3'-6'67'0,"-3"6"11"16,4 0-53-16,-1 0 31 0,1 0-27 0,4 0 4 16,-2 0-15-16,0 0-1 0,0 0-6 0,0 0-6 15,3 0 1-15,-1 0 27 0,0 4-5 16,5 1-8-16,-1 10 1 0,1 5-11 0,2 6-3 15,-1 7-7-15,4 9 1 0,1 22 1 0,0 5 0 16,-2 1-3-16,2 23 3 0,0-12 2 0,-4-15 2 16,0-8-1-16,2-16-5 0,-2-9 1 15,0-7-1-15,0-4 0 0,-1-8-3 0,-1-3 3 16,2-7-1-16,-5 3 0 0,3-3 2 0,-1-2-1 16,1-2 5-16,0-4 1 0,2-1-1 0,-1-3-4 15,3-8 2-15,0-4-3 0,0-4 0 16,-2-5-2-16,0-6-1 0,-2-9-1 0,-1-5-3 15,-1-6 2-15,-1-22 4 0,-2 2 7 0,-2 16-2 16,3 6 8-16,-3 17 8 0,0 8-7 0,0 15 0 16,2-1-11-16,-4 17-4 0,2-3-5 15,-3 0 0-15,3 0 1 0,3-3 4 0,-3 3 3 16,4 7 3-16,0 8 5 0,5 3-5 0,-2 9 0 16,4 8 0-16,0 9 3 0,9 20-2 15,-5 0 2-15,3-5-2 0,-1-6-1 0,3-4-2 16,-2-5 4-16,2-4-1 0,0-5-1 0,4 2-1 15,2-10-1-15,-1-5 0 0,-1-7 0 0,2-6 2 16,-2-5-1-16,3-4 3 0,-1-2 6 0,-1-4-5 16,1-5 6-16,-4-5-5 0,0-4 1 15,-2-2-1-15,-2-9-3 0,-5-2-5 0,0-6 3 16,-6-21-9-16,-1-8 1 0,-3-9-2 0,-10-20 1 16,5 17-71-16,-3-1 113 0,1 10-35 15,0 1 2-15,-1 14 4 0,-2 10-4 0,1 11 3 16,1 8-9-16,1 8-3 0,0 3-9 0,-1 5-11 15,3 4-18-15,-2 3 4 0,1 0-21 16,1-1-43-16,-4 3-79 0,-3 0-47 0</inkml:trace>
  <inkml:trace contextRef="#ctx0" brushRef="#br0" timeOffset="779338.6434">17273 16768 55 0,'4'-4'358'0,"-2"-1"-292"0,-4 1-18 0,0 4-6 16,4-2-32-16,0-1-6 0,1 1 1 0,-3 2 0 15,2 0-9-15,-2 0-2 0,0 0-2 16,2 0 3-16,-4 0 4 0,2 7-1 0,0 4 2 15,-2 6 2-15,2 8 2 0,0 8 0 0,-3 22-1 16,3 4 0-16,3 3-1 0,-1 4 1 16,0 25-1-16,0-5-2 0,3 8 3 0,1-21 3 15,-1-26-1-15,-1-10 1 0,1-11-4 0,-3-1 2 16,0-5 0-16,2-5-2 0,-4-6 2 0,0 0 0 16,3-3-2-16,-1-1 1 0,-4-12-1 15,2 3-1-15,-3 1-1 0,3-1 5 0,0 4-4 16,0-2-1-16,0 6 0 0,3-2 2 0,-1-4 1 15,-2-2-2-15,2-9 1 0,2-1-5 0,-4-5-1 16,5-8 1-16,-5-4 2 0,4-4-1 16,-2-3 4-16,1-12-1 0,-1 6 1 0,0 4 1 15,2 9-2-15,-4 7-4 0,3 4-2 0,-1 5-6 16,0 4 5-16,-2 2-3 0,0 0 2 0,0 7-3 16,0-1 7-16,2-1 5 0,0 2 6 15,3 2 0-15,-1 6-1 0,3 3 1 0,2 5-2 16,0 3 0-16,2 10 1 0,-3 1 2 0,6 19-4 15,-1-3-3-15,-2 0-3 0,0-5 1 0,2 1-7 16,-2-5 6-16,2-2-4 0,-2-4 1 16,3 0 2-16,-1-5 2 0,2-4-3 0,1-5-4 15,-1 1 6-15,3-7 1 0,-3-1-2 0,3-1 1 16,2-7 2-16,0 0-2 0,-1-7 1 0,1 1 1 16,0-5 1-16,0-5-1 0,2-1-2 15,-2-5 0-15,0-14-5 0,0-1-8 0,-3-7 6 16,-1-3 0-16,-3-5 3 0,-7-17 1 0,1 7 0 15,-7 7 7-15,2 13 5 0,-2 9 4 16,2 14 6-16,1 5-7 0,-6 8 0 0,3-3-1 16,-2 18 0-16,2-14-5 0,0 1-12 0,-4 4-3 15,2 0-5-15,-5 2-3 0,0 3 6 0,-4 3 6 16,0 10 7-16,3-5-1 0,-1 9-1 0,-2 7 4 16,2 4 1-16,0 4 0 0,0 1-3 15,3-1-3-15,1 14-6 0,1-9 3 0,6-4 0 16,0-3 1-16,5-7-2 0,-1-3-3 0,8-3 8 15,-3-5-11-15,4 1 3 0,3-7 5 16,-1-2-2-16,5-5-3 0,1-4 4 0,-1-2 1 16,4-5 2-16,-2-4-1 0,3-2 4 0,-1-2 4 15,-2-3 0-15,1-4 2 0,-3 0 3 0,2-4-6 16,-4-3-2-16,0-2 1 0,0-2-2 0,-7-4-3 16,0-3 0-16,-4-2 4 0,0-11 3 15,-5 5 7-15,0 8 16 0,-4 11-10 0,0 9-9 16,3 9 4-16,-1 2-7 0,-2 3 13 0,-5 10-15 15,5-2-4-15,-2 1-3 0,2-3-4 16,0 2 2-16,-2-2-3 0,4-5 6 0,-2 5 4 16,-2 5 1-16,2 1 0 0,-2 3-3 0,0 9 1 15,-1 4-2-15,3 7 4 0,-2 6 6 0,2 2 6 16,2 21 2-16,1 1-4 0,1 1-6 16,0-1-6-16,5 3 1 0,2 20 16 0,3-5-1 15,-3-4-4-15,4 6-2 0,-4-15 2 0,0-9-6 16,0-6 0-16,-2-8-4 0,-3-5 0 15,3-8-3-15,-4-6-1 0,-3-2 1 0,0-2-9 16,0-7-10-16,-2-2-8 0,0-3 3 0,3 3-32 16,-6-2 35-16,3-3-19 0,-2 1-19 0,-4-3-21 15,-3-2-75-15,-2-2-33 0,-5-5 64 0</inkml:trace>
  <inkml:trace contextRef="#ctx0" brushRef="#br0" timeOffset="780104.0777">18801 16808 411 0,'0'17'62'0,"-2"-1"2"0,-1-3-34 0,1-4-25 15,-11 2-7-15,6-7-2 0,3-2 10 16,6 3-12-16,-2-1 4 0,-2 5 1 0,2 4-3 16,-4 5 0-16,-1 11-1 0,-1 4 0 0,1 6 4 15,-4 23-6-15,3 4-2 0,3-2 0 16,-3 5-3-16,6-14-4 0,0-16 12 0,4-10-4 15,1-9 2-15,-1-3 8 0,1-6 4 0,1-4 2 16,-1-2 2-16,-1-1-4 0,0 0 6 0,1-1 2 16,-1-3-5-16,1 0-4 0,-1-3-1 0,3 1-3 15,-1-4 0-15,3-1 0 0,0-6-9 16,2-3 2-16,2-4 1 0,0-6-5 0,-2 4-4 16,3-16 1-16,1-1 7 0,-4-3-3 0,2 2 7 15,-2-4 7-15,0 2 6 0,0 2 1 16,-2 5 5-16,2-2-6 0,-6 12-6 0,1 6-5 15,1 1-5-15,-1 7 1 0,1 0 3 0,0 2-4 16,-1 2 1-16,5 5 0 0,0 0-1 0,3 4 5 16,-1 5 6-16,0 2-1 0,0 6 0 0,1 3-1 15,1 4-1-15,-2 7-1 0,-2 4 3 16,2 2 0-16,-4 0-2 0,0 5 3 0,-2-5 2 16,-1 9-4-16,-1-6 1 0,-3-5-2 0,-2-9-2 15,2-4-3-15,0-7-3 0,-2 0-4 0,3-6 4 16,-3 0 3-16,-5-12 2 0,5 1 0 15,-2 4 1-15,2-2 4 0,0-1 2 0,2 8 5 16,-2-3-9-16,2-4 2 0,3-3-3 0,-3-1 3 16,0-3-2-16,3-4-6 0,1-5-2 0,-1-6-3 15,1-3 3-15,1-4 0 0,-1-2 7 16,5-11 0-16,0 2-1 0,-2 7-2 0,0 2 0 16,0 4-5-16,0 1 4 0,0 6 0 0,2 2 0 15,0 2 0-15,-3 7 4 0,3 0 0 16,0 7 5-16,3-1 7 0,-1 10-1 0,2 1 3 15,1 8-2-15,-3 5-3 0,2 8 3 0,-1 8-5 16,1 5 0-16,-2 6-2 0,1 3-4 0,-3 1-2 16,2 21-2-16,-2-7 0 0,-2-9-2 0,0-9-14 15,-3-8-5-15,1-5-19 0,-3-9 4 16,-2-4-39-16,1-5-13 0,-1-4-69 0,0-2-44 16</inkml:trace>
  <inkml:trace contextRef="#ctx0" brushRef="#br0" timeOffset="780354.0102">20263 17094 272 0,'6'5'76'0,"1"-3"-47"0,-9-4-29 0,-3 2 11 0,5 0 15 15,5 2 2-15,-5-2-23 0,0-5-18 16,0 1-24-16,-5-5 4 0,-4-6-14 0,5 4 23 16,-5-7 7-16,-2 1-5 0,0-6-27 0,-4-1-1 15,-3 0-44-15</inkml:trace>
  <inkml:trace contextRef="#ctx0" brushRef="#br0" timeOffset="780978.8529">20058 16797 25 0,'-31'-25'59'15,"2"3"2"-15,0 7-7 0,-4 4 5 0,2 4-31 16,-2 5 23-16,3 2-19 0,-4 7-9 0,4 1 4 16,-1 8-7-16,-7 4-1 0,5 8-4 15,2 6-9-15,3 1-3 0,6 7 1 0,4 0 2 16,7 10-1-16,7-1 5 0,6-2-4 0,-2-3-1 16,4-4 1-16,1-2-2 0,3-5-8 0,1-4 1 15,11-5 3-15,0-4-2 0,4-2 5 16,5-4 0-16,2-1-2 0,2-4 3 0,2-2-7 15,0-7 5-15,3 0-5 0,-1-6-2 0,3 2 2 16,0-7-4-16,4 0 6 0,0-6-3 0,-2-1 7 16,0-4-2-16,-5 3 1 0,-2-3 0 15,-4-2-3-15,-4-3-8 0,-1 1 18 0,1-4 3 16,-8-1-1-16,1 0-3 0,-2-2-2 0,-3-2-2 16,-1-6-1-16,1-1-2 0,-2-4 2 0,0 0 0 15,1 0 1-15,-3 8 3 0,-2 10 3 16,-3 8-4-16,-1 5-3 0,-3 4 0 0,0 5 2 15,0-1-3-15,0 3-1 0,-6 11-6 0,4-5 1 16,0 1 3-16,0-3-1 0,0-6 2 16,0 4 2-16,0 8 1 0,0 6 5 0,0 3 3 15,-2 8 5-15,0 5 2 0,-1 6-2 0,-1 3-3 16,0 1-1-16,-1 13-8 0,3 2-2 0,0-6-1 16,2-1-2-16,0-6-3 0,4 0 2 15,5-7 2-15,0-2 0 0,2-2-2 0,4-7-4 16,7 1 3-16,3-8-7 0,1-6-1 0,5-6 6 15,0-1 0-15,4-8 1 0,-2-1-8 0,5-4 2 16,-1-6 14-16,5-5-3 0,4-8 2 16,-6-3-1-16,-3-5 1 0,-6-1 6 0,-4-1-5 15,-5-1 6-15,-2-3-5 0,-7 0 0 0,2-4-4 16,-8 2 0-16,2-1 4 0,-7 1 1 0,-2 11 5 16,0 5 3-16,-2 6-6 0,0 6 1 15,-3 3-4-15,-4 4-1 0,0 2-4 0,-2 1-5 16,0 1 0-16,0 1 3 0,0 2 2 0,-2 4 0 15,-2 5-1-15,-3 8 0 0,-2 9 1 0,-4 9 4 16,0 7 1-16,-5 28 0 0,3 3-4 16,-3 26 2-16,9-9-1 0,9-15-2 0,0-18-6 15,9-13 0-15,2-11-15 0,2-7-29 0,2-2 8 16,5-4 4-16,2 2 0 0,3-7-58 0,5-2-41 16,6-2-58-16,3-7 94 0</inkml:trace>
  <inkml:trace contextRef="#ctx0" brushRef="#br0" timeOffset="781681.8028">21526 17037 173 0,'18'-15'89'0,"-3"-1"-31"0,-4 3-11 15,0 2 10-15,-2 2-17 0,-5-2-3 0,1 7-10 16,1-1-3-16,-3 1-3 0,-1 2-7 0,-11 8 1 16,11-10-4-16,-2 2 0 0,-4-1-6 15,-3 1 0-15,-2-2-3 0,-4 4-3 0,0-2 6 16,-3-1-4-16,1 3 3 0,-3 5-3 0,-4-1 1 15,3 7 3-15,-6 0 1 0,1 5 3 0,0 1 1 16,0 3-2-16,-7 9-6 0,2-3-6 16,7 3-9-16,2 0 7 0,2-3-10 0,5 0-6 15,2-1 1-15,5-3 13 0,1-2-4 0,3-3 9 16,2-1 1-16,2-3-5 0,5-2 2 16,-1 0 5-16,8-2-1 0,-1-5 1 0,4 3-3 15,-3-5 1-15,1-2 2 0,5 0-3 0,0-4-2 16,0-1 0-16,0-4 9 0,2-2 1 0,0-2 1 15,-3 0-2-15,4-5 3 0,3-6-3 16,-4 0-5-16,0-5 1 0,-4 0 2 0,-3 3 10 16,-2 0 8-16,-2 6 4 0,-2 2-2 0,-4 5-9 15,1 2-4-15,-6 2-6 0,0 2-8 0,0 5-5 16,2 0-1-16,1 4-7 0,-1 0-12 16,0 9 18-16,-2 3-6 0,2 3-4 0,0 5-10 15,3-2 0-15,-1 4 3 0,1-4 19 0,6 9 10 16,-2-7 16-16,2-2 9 0,2-3-7 0,0-3-1 15,2-3-7-15,1-7-5 0,2 3 1 16,-1-7-1-16,3-3-2 0,0-3 1 0,2-3-5 16,-2-4 6-16,0-3-1 0,-1-1-2 0,1-7-1 15,0-5-5-15,-4-4-1 0,3-16-1 0,1-4 6 16,-2-6-1-16,4-10 0 0,-4 3 3 16,1 18 3-16,-3 6 4 0,-1 18-1 0,1-1 3 15,-3 8 7-15,-2 4-4 0,-2 4-6 0,-3 0-20 16,3 9 4-16,-2-5-6 0,2 3 11 0,4 4 2 15,-2 5 1-15,7 0-1 0,-3 8 1 16,5 3 1-16,-3 6 0 0,3 5 0 0,0 17 1 16,0 3 3-16,-2 6 1 0,-3-5 13 0,-4-3-8 15,-4 3 0-15,-1-17 13 0,-3-2 11 0,-3-4-18 16,-5-3-9-16,-1-4-5 0,-8 0 3 16,-1-5-3-16,-7 1 2 0,-5-5-1 0,-1 0 2 15,-3-5 5-15,2-1-4 0,-2-5-8 0,3-3 2 16,-1-3-3-16,0 1-11 0,3-6-5 0,-1 3-3 15,3-8-8-15,2 3-6 0,0 0 4 16,4-1-12-16,1-1-7 0,4 2-58 0,2 0-24 16,2 2-57-16,2 0 100 0</inkml:trace>
  <inkml:trace contextRef="#ctx0" brushRef="#br0" timeOffset="782384.7481">22520 16614 472 0,'0'15'81'0,"0"0"-29"16,-2-1-23-16,2-5-30 0,-11 6-1 0,7-6-2 15,2-5 0-15,4-4-19 0,0 2 5 0,-2 3-1 16,2-1-1-16,-2 5 11 0,0 6 2 0,-2 3 4 15,2 4 4-15,-2 18 2 0,-3 4 3 16,1 0 0-16,0 2-1 0,-1 1-1 0,1-5-1 16,2-3 2-16,-1-3 1 0,8 3 3 0,-1-8-4 15,7-2 1-15,2-9-4 0,7-1 2 16,-2-5-10-16,4-3-6 0,0-7-10 0,2-4-7 16,5-4 20-16,2-3 3 0,2-4 8 0,0-4 3 15,0-3-3-15,-7-2 6 0,1-2-1 0,-5-2 3 16,0-5-4-16,-4-2 0 0,-3-13-1 0,-2-2-1 15,-2 0-1-15,0 1 5 0,-2 8 5 16,-2 2-4-16,-3 10 3 0,3 6-1 0,-1 1-5 16,-1 9-7-16,-3 0 2 0,2 3 0 0,-1 1 1 15,-1 1 0-15,-2 13-2 0,-2-3-12 16,4-8 5-16,0 0 7 0,2 4 1 0,-1 3 14 16,1 8-8-16,1 4-1 0,-1-1 2 0,0 6-2 15,-1 9 3-15,-1 0-1 0,-2 6-3 0,0 3-2 16,0 17-1-16,-2-2-3 0,-3-6 2 15,3-1-2-15,-2-8 0 0,1 0 0 0,-1-12-5 16,2-1-7-16,-1-7 1 0,1-5-5 0,0-2 7 16,2-4 10-16,-2-7 2 0,2 1 0 0,0-3-3 15,0 4 7-15,4-4 0 0,1-2 2 16,4-5 0-16,-1 3-3 0,6-7-2 0,1-7-6 16,5-2-4-16,4-6-4 0,7-18 0 0,2 0 2 15,2-5 3-15,-2-2 5 0,14-17 1 0,-12 4 2 16,0 11-1-16,-10 9 6 0,-3 11 2 15,-7 9 5-15,-4 8-7 0,-7 5 4 0,3 7-2 16,-5-3-7-16,3 5-3 0,-5 2 1 0,0 2 1 16,0 5 11-16,0 8-5 0,2-2-3 0,-2 7-1 15,0 5-2-15,-5 5 1 0,1 6 0 16,0 1-1-16,-5 16-3 0,-2-7-2 0,2 1-9 16,0-8-3-16,-2-1 3 0,5-5-7 0,-1-4-7 15,2-5-7-15,1-4-10 0,0-5-29 0,-1-2-72 16,5-4-18-16,-4-4 46 0</inkml:trace>
  <inkml:trace contextRef="#ctx0" brushRef="#br0" timeOffset="783150.1786">23938 16792 288 0,'7'-6'108'0,"-1"-1"-42"0,-1 3-8 0,-1 1-46 15,-13 6-2-15,12-6-1 0,-3-1-2 16,-3 0-8-16,-1-3-5 0,-3-2 0 0,-1 3 2 16,-1-6 0-16,-7 4 8 0,3-6-5 0,-2 6-1 15,-5-3 5-15,0 2 2 0,-2 0-1 16,0 5-4-16,-2 1 9 0,-5 1-4 0,2 4 1 15,-1 5 7-15,-1 0-4 0,-2 1-3 0,3 6 4 16,1 1 3-16,3 0-3 0,0 5-4 0,2 5-5 16,4-1-2-16,0 5-7 0,7-1 3 15,0 1-6-15,5 2-8 0,3 0 1 0,6-3-3 16,3 3 1-16,5-4-4 0,5 1-11 0,1-4 6 16,5-1 7-16,7-6 5 0,0 1-14 0,10-1 9 15,6-6 9-15,-6-2 2 0,-3-4 5 16,-1-1 0-16,-2-4 4 0,0 0 0 0,-4-4 19 15,1-1-6-15,-3-1 6 0,2-1 1 0,-5-2 0 16,-2-4-2-16,-4 2-4 0,-1-4-2 0,-4-1 7 16,1 3 15-16,-6 2-4 0,-3 2-9 0,-1 2-7 15,-2 5-4-15,-8 2 3 0,1 2 2 16,3-2-11-16,0 0 0 0,2 3-8 0,2-8 2 16,0 5-1-16,-4 0 3 0,0 2-8 0,-2 1-6 15,-5 3-1-15,0 3-11 0,-4 4 10 16,0 3 10-16,-1 4 4 0,-1 4 0 0,-1 4 2 15,3 3 2-15,0 7 2 0,-5 13-1 0,5-1 2 16,2 1-2-16,4 0 5 0,-1 17-2 0,1-4-2 16,3-4 6-16,-3-10-1 0,5-3 3 15,0-10-2-15,-1-6-2 0,1-9-3 0,0-4 0 16,-2-7 3-16,-5-3-1 0,-2-1 2 0,0-3-6 16,-5 1-1-16,-1-3-5 0,-3-2 20 0,-4-2 2 15,-5-9-14-15,-6-2 6 0,-3-3 2 16,3-1 4-16,-3-3 1 0,3 0 7 0,4-4-4 15,3 4-9-15,5-2-4 0,6 0 12 0,1 2-2 16,5 0 3-16,5 0-3 0,1-2-4 0,8-2-8 16,3-3-1-16,3-4-5 0,6-2 0 15,3-6-6-15,17-5 1 0,3-3-4 0,6 5 0 16,-2 5 8-16,4 4-8 0,0 4 3 0,1 5 2 16,-3 6 4-16,7 1-13 0,-3 3-13 15,1 1 8-15,-3 2 1 0,-4 0-4 0,0 7 6 16,-7-3-3-16,-4 3-11 0,-3-1-7 0,-3 3-25 15,-3-2-19-15,-2 1 29 0,-5-1-69 0,-2 2 4 16</inkml:trace>
  <inkml:trace contextRef="#ctx0" brushRef="#br0" timeOffset="783322.0105">22737 15983 409 0,'-7'35'99'0,"0"-17"-84"0,3-9 2 15,4-5-20-15,-2 1-22 0,4-14-42 0,2 7-39 16,-4-3-90-16</inkml:trace>
  <inkml:trace contextRef="#ctx0" brushRef="#br0" timeOffset="785290.2599">17674 17685 106 0,'-17'20'145'0,"1"-5"-68"0,3-1-13 0,6-10-47 16,1 3-18-16,-1-3-5 0,3-4-1 0,10 0-4 16,-1-2 0-16,-1 0-1 0,-8 2 0 15,4 0 4-15,2-2 2 0,4-3 2 0,1 1-4 16,4-1 6-16,5-1 0 0,1-3 1 0,5 0 10 16,2 2 5-16,3-1-10 0,-1-1-2 0,3 2 1 15,2 1-1-15,0 1 3 0,0 1 5 16,13 2-5-16,-5 2-1 0,1 6 5 0,-2 1-5 15,-3 6 5-15,0 2 3 0,-2 7 5 0,0 12 6 16,-4 3 2-16,-5 3-4 0,-4 4-5 0,-4 4 5 16,-3 16-6-16,-4 2 12 0,-3-4-8 15,-4-7 2-15,1-8-2 0,-1-8-3 0,0-8-8 16,2-7-1-16,3 1-5 0,-3-6-1 0,5 1-3 16,0 0 3-16,2 2-4 0,0 0 1 0,7-2-2 15,2 0-2-15,4-2 1 0,5-3-12 16,1 0 2-16,3-6 1 0,5 0 2 0,-3-7-10 15,0-4-6-15,-1-2-17 0,-1-5-24 0,-3-2-21 16,1-9 11-16,-2 0-125 0</inkml:trace>
  <inkml:trace contextRef="#ctx0" brushRef="#br0" timeOffset="785618.3014">18631 17606 237 0,'-7'13'153'0,"1"2"-103"0,-1-3-3 16,1-1-26-16,1 0-14 0,-1-3 1 0,-1 3 4 16,-2 0-10-16,3 5-2 0,-3 1-2 0,2 3 3 15,-4 2-2-15,4 5 2 0,-1-1 5 16,3 14 2-16,-4 0 0 0,3 10-2 0,-5 6-1 15,0 12-4-15,-5-4 1 0,-1-16 0 0,-1-8 5 16,0 2 1-16,-1 0-3 0,1-3-1 16,-2 1 0-16,-2 0-2 0,2-3 2 0,3-4-4 15,-3-2 2-15,0-2-1 0,4-3-1 0,-1-6 0 16,1 0-4-16,3 0-5 0,2-7-9 0,2 3-4 16,0-1-12-16,3 3-5 0,-3 1-26 0,5 8 10 15,-3 4-13-15,3 0 36 0,4 0-110 16</inkml:trace>
  <inkml:trace contextRef="#ctx0" brushRef="#br0" timeOffset="786118.1748">18951 17515 55 0,'-2'11'247'0,"-3"0"-145"0,5-2-73 16,-4-4-7-16,4-1-24 0,-2-2-5 0,-1 1 0 16,3-1-10-16,-2-2-8 0,0 2-12 15,0-2-15-15,0-2-2 0,2 0 25 0,0-1-16 16,4-3 37-16,0 1 12 0,3-6 2 0,6-2 4 15,3 2-1-15,-1-4 2 0,3 1 6 0,-1-1 6 16,1 4-8-16,0 0 7 0,-1 2 2 16,-4 0-12-16,-1 5-3 0,-4-1-1 0,3 5 9 15,-6 0 8-15,-1 3-14 0,1 3 0 0,-5 5 4 16,0-2 0-16,-3 6 0 0,-1-1 12 0,-3 6-7 16,-4 2 7-16,0 2-3 0,0 2-5 15,-6 10-6-15,-3-1 7 0,0-2-14 0,5-2 7 16,-3-3-6-16,2 1-3 0,3-5-3 0,0-2 2 15,2-4-1-15,4-2-1 0,1-1-3 16,1-6-1-16,1 0-4 0,2-3 7 0,2 3 8 16,4-2-4-16,-2-3 8 0,5 0 2 0,4 3-4 15,2-3-3-15,3 1-4 0,1-3-3 0,5 0 0 16,3-2-3-16,-1-4-10 0,4 2-14 0,3-5 9 16,2-2-4-16,3-2-8 0,-1 0-4 15,0-2-13-15,3 0-41 0,-5 0 13 0,4-7-12 16,-1 6-98-16</inkml:trace>
  <inkml:trace contextRef="#ctx0" brushRef="#br0" timeOffset="787742.759">19850 18078 109 0,'5'-18'80'0,"-1"0"8"15,-2 3-62-15,1 0-13 0,-3 1 4 0,-3 1 11 16,1 4-3-16,0-2-6 0,-2 5 9 0,4-1-8 15,-11 9 0-15,6-2-5 0,3 0-7 16,0 0 1-16,2-2-14 0,0 2 1 0,-5 4-5 16,3 1 1-16,-2 6 1 0,-3 6 7 0,0 6 6 15,1 5 4-15,-1 1 1 0,1 6-1 0,1-2-7 16,1 2 0-16,-1-4-3 0,5 11-1 16,-2-9-6-16,4-4-2 0,-2-5 1 0,7-4 1 15,0-5 6-15,1-1 0 0,3-8 1 0,3 1-5 16,-1-7 4-16,5-2-2 0,-1-7-3 0,1 0-2 15,4-4-5-15,-2 0 6 0,0-5 5 16,-3 0 6-16,3 1 0 0,-2-3 11 0,-3-2-1 16,1 0-1-16,-5 0-8 0,0 0-1 0,-3 0 3 15,1 0 2-15,-2 6 3 0,-3 3-4 0,1 2-5 16,-5 4-16-16,-3 1 8 0,6 1 2 16,-3 5 2-16,0 2-12 0,0 3-22 0,0 6 10 15,-5 4 14-15,3 5 10 0,-2 4 13 0,4 1 0 16,-5 1-3-16,5 1-2 0,0 3 2 15,0-3-1-15,0-5 0 0,5-2 10 0,-1-5-10 16,3-4 3-16,4 0-3 0,0-4-3 0,4-3-13 16,-2-1 12-16,3-1 8 0,4-2-7 0,-3-5-2 15,3 1 1-15,2-3 0 0,-2-2 0 16,-2-2 1-16,2-2-3 0,-1 0 0 0,-1-2 5 16,-3-1-1-16,-1-4-2 0,-1 0 0 0,-4-2-4 15,-3-2-2-15,1-2 1 0,-7-5-3 0,-2-2 2 16,-3 4-3-16,-1-4 0 0,-5 4-4 0,0 3 2 15,-3 4-1-15,1 2-5 0,-4 2-1 16,1 5-10-16,-1 2 19 0,-1 4 1 0,2 1 1 16,1 4 2-16,2-3 2 0,0 5 0 0,4 0 0 15,2 0-2-15,3 0-2 0,-1 9-9 16,3-5-5-16,2-1-8 0,0-1 14 0,-2-4-14 16,2-1 9-16,2 3 7 0,3-2 8 0,-1 0 3 15,3 2-3-15,4 0-3 0,2 0 0 0,2 0 1 16,1 0-1-16,1 0-5 0,1 0-4 15,2 0-8-15,2 2 14 0,-2-2 5 0,2 0 6 16,0 0 2-16,6 2 4 0,3-2 4 0,-6 0-7 16,-1-2 1-16,-2 2 3 0,-5 0-2 0,-1 0 1 15,-3 2-2-15,-4-2-1 0,0 7 3 16,-3-2-3-16,-1 1 5 0,-1 5-3 0,-4 7-2 16,0 6-3-16,0 3-1 0,-4 1-2 0,2 5 2 15,-5 3 2-15,0 1 5 0,1 0 2 0,1-1 3 16,-1-1 0-16,1-2 2 0,-1 0-10 0,6-2-2 15,-2-4-4-15,2-3 0 0,0-2-4 16,2-7-5-16,2 1 3 0,3-5 3 0,2-5 3 16,2-1 2-16,6-3 0 0,3-6-1 15,2-3 1-15,2-6-2 0,3-3 0 0,4-1-3 16,8-14 3-16,1-2 0 0,0 0-3 0,-3-3 4 16,5-14 2-16,-9 1-1 0,-2-2-4 0,-7-2 2 15,-4 5-2-15,-7-5 0 0,-2 0 1 0,-4 2-2 16,-3 1 0-16,-1 3 2 0,1 6 1 15,-4 3 3-15,2 16 2 0,-2 2 10 0,0 7-4 16,0 4-4-16,0 2 1 0,0 5 11 0,-2 13-14 16,2-6-6-16,-2-1 4 0,2-6-2 15,-2 0-5-15,-3 4-7 0,-1 5-3 0,-3 1-5 16,-2 10 4-16,4-7-1 0,-4 9 6 0,-2 6 11 16,2 5 4-16,2 4 5 0,0 5-7 0,0 20 5 15,3-3 7-15,1-2-1 0,1-4-7 0,2-3-6 16,2-4-2-16,2-4-6 0,0-7-5 15,7-4 3-15,-2-5 4 0,6-2-2 0,2-4-1 16,5-5 5-16,0-2-9 0,4-7 3 0,5 1-1 16,0-7 3-16,4-3-8 0,9-8-1 15,2 0 16-15,-5-5-1 0,1 1-1 0,-3-3-1 16,-1-2-4-16,-5 0-4 0,-3-3 6 0,-1-3 2 16,-3-1 6-16,-4-6 1 0,-5-7 5 0,1 0 4 15,-5-2-4-15,-2-5-4 0,-3 3-3 0,-4-2 0 16,-4-5-2-16,-4 0 0 0,-3 0-1 15,-2 0-4-15,2 7 3 0,-2 6 3 0,-2 11 0 16,2 9 7-16,0 5 6 0,2 6-5 0,0 2-2 16,0 3 4-16,3 2 2 0,-1 0-1 15,0 4-10-15,1 0-3 0,1 2-1 0,-1 8 2 16,-3 3-1-16,0 7-2 0,-2 9-3 0,2 4-5 16,0 9 4-16,1 5 8 0,1 6-1 0,3 24 14 15,1-4-3-15,3-4 1 0,5 8-5 16,-1-19-4-16,1-18-3 0,-5-14-2 0,2-6-2 15,0-4-2-15,-2-9-5 0,2-3 1 0,-2-1-3 16,0-3-2-16,0-11 16 0,2 11-10 0,1-2 10 16,1 0-2-16,5-2 8 0,0-2 1 15,2-5-3-15,-3 0 1 0,6-4 7 0,-5 4-8 16,2-4-3-16,0-3-1 0,0 1-4 0,0-3 4 16,0-2-3-16,-3 1 2 0,3-1 2 0,-2 4-2 15,0 1-2-15,-2 4 0 0,-3 2 0 16,1 0 10-16,-1 3-9 0,-2 1 1 0,3 3-4 15,-3 4-2-15,2 7 6 0,3 4-1 0,-1 5-1 16,5 13 3-16,0 0-2 0,3 0-4 0,-1-5 1 16,0 0-2-16,3-4 3 0,1-2 1 15,1-2 1-15,2-3 0 0,-3-1-1 0,3-3-2 16,0 0-15-16,2-2 0 0,-2-1-9 0,0-3-18 16,-3-1-3-16,3-2-53 0,-4-2-7 0,4-4 22 15,-5-3-55-15</inkml:trace>
  <inkml:trace contextRef="#ctx0" brushRef="#br0" timeOffset="788008.3154">20741 17782 528 0,'0'24'48'0,"0"-10"-5"16,-2-5-35-16,2-3-17 0,7-8-4 15,-5 0 6-15,0 0 5 0,0-1-23 0,-2 10-9 16,2-7 12-16,5 4 6 0,6-4 16 0,0 0-5 16,14-4-10-16,4 0-35 0,-7-1 7 15,13-4 16-15,3-2 18 0,2 0 5 0,-2 0-7 16,2 0-28-16,0 0 6 0,-1-2-31 0,6 2-40 15</inkml:trace>
  <inkml:trace contextRef="#ctx0" brushRef="#br0" timeOffset="788711.2628">22706 17623 47 0,'-7'-6'101'16,"0"1"-24"-16,-4 5-38 0,5 0-17 0,1 0 11 16,5 0-10-16,0 0-15 0,0 0-5 15,-2 0 7-15,4-4-1 0,-2 2-3 0,0 0-2 16,0 2 6-16,0 0 0 0,-4 4-6 0,0 0-3 15,-1 7-2-15,-6 3 0 0,2 6 3 0,-6-1 3 16,-1 6 3-16,-1 1-3 0,-10 12 6 16,-4-5 1-16,5-2 6 0,-3-1 0 0,5-5-2 15,-2-1-12-15,4-4 0 0,-3-5-2 0,5-2 0 16,1 1-2-16,-1-3 0 0,2-5-3 0,1 1 2 16,-3-3-3-16,0-2 2 0,2-2-2 15,-2 0 2-15,1-2 7 0,1 0 0 0,0-2 0 16,1-1 0-16,1-1 5 0,3-1 3 0,0 0-7 15,-1-4 5-15,6 5 2 0,-1-3-5 16,2 0-6-16,5 0-8 0,0 0 0 0,2-2-9 16,2-2-4-16,5-2-6 0,4-5 2 0,4 0 11 15,1 0-4-15,1-4 7 0,5 4 11 0,0 0-5 16,0 0-9-16,3 5-2 0,-1 0 12 16,0 1 2-16,0 3 3 0,1 3 0 0,-3 3-1 15,2 1 2-15,0 6 7 0,-2 0 6 0,2 5 1 16,-2 2-4-16,3 4-4 0,-5 2 1 0,-1 5 9 15,-1-2-1-15,0 8-5 0,-1-2 3 16,-3 3 0-16,1-1-1 0,-2 1-4 0,-2 1-8 16,0-3-1-16,0 3-6 0,0-3-6 0,-4-1-3 15,0-4-6-15,-1 0-12 0,-1-5 1 0,-1-2-27 16,0-2-35-16,-4-2-24 0,3-2-73 16</inkml:trace>
  <inkml:trace contextRef="#ctx0" brushRef="#br0" timeOffset="789554.7975">23200 17416 214 0,'-11'9'102'0,"0"2"-53"15,4-4-26-15,0-1-18 0,1 1-7 0,1-3 4 16,1 1 3-16,-1-3-2 0,3 0-1 15,-2 3-1-15,4-3 2 0,-2 2 9 0,2 1 8 16,0 6 2-16,2 4 5 0,0 7-3 0,0 2-1 16,3 12 6-16,-1 14 0 0,0 5-2 0,1 1 1 15,-1 1 0-15,-2 18-3 0,1-5-13 0,-6-8 0 16,3-7-4-16,0-8-4 0,-2-10-1 16,2-4 0-16,0-9-4 0,0-2 0 0,0-6-2 15,0-3 1-15,0-2-3 0,0 0 4 0,0-4-3 16,0 2 0-16,0-3-1 0,0-1-2 15,0-1-4-15,0-2-21 0,0 0 16 0,0 3 6 16,0-3 8-16,-2-2-6 0,2-9 1 0,-2 5-6 16,2 2 1-16,-2-1-4 0,2 8 4 0,0-3-6 15,-3 0 8-15,1 0-3 0,2-2-5 0,-4 3 3 16,2-3 5-16,-3-3-14 0,1-1-16 16,-3 2 4-16,1-3-27 0,-1-1 19 0,-4-5 1 15,0 0-49-15,-2-7 4 0,-3 3 69 0,1-7 4 16,-1 0 5-16,-8-7 6 0,2-2 5 15,0 7 2-15,0 0 5 0,0 1 3 0,2 4 28 16,0 3 34-16,3 3 18 0,3 2-52 0,3 4 36 16,3 1-16-16,3 1-19 0,1 3-3 0,4 0-13 15,0 2-11-15,0 0-2 0,0 0 0 0,0 0 6 16,0 0-10-16,0 0 1 0,0 0-3 16,-2-2-3-16,-1-1 0 0,3 3-2 0,3 3 4 15,-1 1 4-15,2-2-3 0,3 3 2 0,-1 1 0 16,5 1-2-16,-2 2 2 0,4 0 0 15,-2 2-2-15,5 2 1 0,-3-2-2 0,3 4 1 16,-1-1 2-16,0 1 0 0,1 0 0 0,1 1 1 16,6 4 1-16,-1-3-1 0,-5 1-1 0,1-3-4 15,-3-4 1-15,-1 3 1 0,-3-6-4 16,-3-1 3-16,1 2 5 0,0-3-3 0,-2-1 1 16,-1-1-6-16,1-4-1 0,-1 3 1 0,3-6 4 15,5-1 2-15,1-5-1 0,0-6-2 0,5-1-1 16,4-4-2-16,-1-6 0 0,-1-3-7 15,2-8 1-15,-4-3-6 0,2-4-6 0,2-13-13 16,-2 2-15-16,-4 6 11 0,-3 5-15 0,-2 2-37 16,1 2-79-16,-6 3-98 0</inkml:trace>
  <inkml:trace contextRef="#ctx0" brushRef="#br0" timeOffset="791132.5224">23790 15804 148 0,'-2'0'99'0,"0"0"-40"0,2 0-41 15,0 0 12-15,0 0-23 0,0 0-7 16,0 0 6-16,4 0-2 0,3 0 4 0,2 0 3 15,4 0-1-15,5 0 1 0,4 0-4 0,2 0-2 16,3-2-2-16,14 2 0 0,1-4 2 16,0 2-2-16,2-3-1 0,3-1-1 0,1-1 1 15,14-2-2-15,2-2 1 0,0 0-2 0,6 0-1 16,-17 2 2-16,-9 0 0 0,-13 3 4 0,-2 1 1 16,-9-1 3-16,-5 4-1 0,-4-3-1 15,-4 3 8-15,-1 0 5 0,-1 0-10 0,-16 6 1 16,6-4 1-16,3 0-3 0,0 0-5 0,2 0-6 15,-2 2-1-15,2-2 2 0,4 0 2 0,-2 0 1 16,1 5 1-16,-1 1 2 0,-2 5 5 16,0 7-4-16,0 6-3 0,2 7-1 0,0 4-1 15,0 7 1-15,1 11-2 0,-6 22-3 0,6 9 4 16,-8 26-1-16,5-6 0 0,-6 21 4 0,-1-41-3 16,3-2 3-16,-1-1-1 0,-4 1 0 15,3-3 4-15,-3 3 2 0,-2-3-5 0,2-2 4 16,0 1 7-16,5-1 2 0,-1-7 12 0,10 1 8 15,1-14-13-15,3 1-6 0,2-10-6 0,2-4 1 16,3-4-3-16,-3-3 1 0,3 3-1 16,-3 2-4-16,2-5 1 0,1 1-1 0,-1-3-3 15,-2-4-2-15,1-2-2 0,-6-3-1 0,1 1-1 16,-4-5-4-16,3 0 2 0,-3-2 2 0,-1-1 3 16,-2 1-2-16,3 0 1 0,-3-2-4 15,0-1 4-15,0 1 1 0,1 2 0 0,1-3 2 16,-2 3-2-16,0-2 0 0,3 0 3 0,-5 1-2 15,4-1-1-15,-4 2 2 0,3 2-6 16,-3 0 2-16,2 4 2 0,-4 1-3 0,2 2 7 16,-5-1 2-16,3 1 4 0,-3-3-3 0,1 3-11 15,-3-5 8-15,1 3 11 0,-1-3 3 0,-2 0-9 16,3-2-3-16,1-4 2 0,3 0-7 0,0-7 3 16,-2-3 1-16,1 3-2 0,3-2-1 15,-2 0-1-15,0 0 0 0,2-5 0 0,-2 1-1 16,2-3 0-16,-2 2 0 0,2 1 1 0,-3-1-3 15,-1 3 1-15,0-1-2 0,-3 5 4 16,-6 3 1-16,-3-1-5 0,-1 2 1 0,-5 1 1 16,-7 4 0-16,-2-3 1 0,-2-1-8 0,-2 1 6 15,-3-1 0-15,-6-1 2 0,-18 3 0 0,-6-1-1 16,-5 3-2-16,-2-2-4 0,-28 2-5 0,10-3 1 16,-15-12-3-16,-2-5-10 0,-12 0-21 15,6 0 18-15,-14 0-15 0,-1 0-12 0,-3 0-35 16,-1 0-62-16,-3 0-73 0</inkml:trace>
  <inkml:trace contextRef="#ctx0" brushRef="#br0" timeOffset="792210.3766">15562 16095 104 0,'2'12'214'0,"-2"1"-126"0,-2-4-37 16,0-3-17-16,0-1-20 0,-3-5 1 0,-4 2 0 15,-2 0-9-15,0-2-7 0,-4 2 1 16,-3 0-1-16,-2-2-1 0,-4 3 1 0,0-1-1 16,-7 2 2-16,-2-2 0 0,-11 5 0 0,-5 0 2 15,3-1 1-15,-7-1 3 0,-2 1-1 0,-22 1 4 16,2-3 6-16,2-1-16 0,-13 1 6 0,4 3-2 15,10-7 6-15,3-3 0 0,10 1-1 16,8 0-2-16,5 0-1 0,6 0-2 0,-2 2-3 16,0-3 0-16,-4 3-1 0,2 0 1 0,0 0-1 15,2 3 0-15,7-1 1 0,2 0-2 16,4 2 2-16,0 1-1 0,1-1 2 0,1 1-1 16,-2-1 3-16,5 0-1 0,2 1 0 0,2-3 0 15,7 2-3-15,0-1 1 0,4-1 0 0,0 2-1 16,0-2-1-16,-2 3 2 0,5-1 2 15,-1 5-1-15,1 0 4 0,1 2-3 0,1 7-1 16,-3 1-1-16,3 6 2 0,1 1-1 0,6 16-3 16,-3 7 3-16,4 3 0 0,7 21-2 0,0-4 1 15,-2-6 1-15,0-5 2 0,-5-1-3 16,1-6 3-16,-1 0 0 0,0-7 5 0,1-7 1 16,-1 3-2-16,1-5 3 0,-3 3-5 0,2 6 1 15,-2 6-4-15,-2 6 2 0,3 5-2 0,-3 3 4 16,0-2 0-16,0-7-2 0,-3 0 1 15,-1-2 1-15,0 2-4 0,1 0-4 0,3-2 3 16,-2 0 4-16,4 0-3 0,-2 0 1 0,3 7-4 16,-3-1 3-16,0 5-4 0,2-4 5 15,0-12 3-15,0-4 1 0,3-9-6 0,-5-4-1 16,0-4 1-16,2-1-1 0,-2-2 2 0,0 3 2 16,4-5-3-16,-1-2 0 0,-1 0-2 0,0-5 4 15,2-4-3-15,-4-2-1 0,0 0 0 0,3-5 0 16,-1 1-2-16,-2-1 2 0,2-2-3 15,0 0 2-15,3-2 1 0,-3 3 3 0,2-1-4 16,1 0 2-16,1-2 0 0,1 2 1 0,-1 0 0 16,3 3-1-16,0-3-2 0,2 2 2 15,0 1 0-15,2-1 0 0,3 5-1 0,1-2-1 16,3 4 3-16,5 0-2 0,-1 0-1 0,15 9 4 16,1 4-6-16,6 2 6 0,14 3-1 0,-3-5 7 15,-2-11-3-15,1-2-5 0,1-2 3 0,7-4 5 16,0-1-1-16,17-2-5 0,-8 3-1 15,4-1-1-15,0 1 0 0,5-1 2 0,-3 0-2 16,5 1 1-16,0-1-1 0,4 1-1 0,-2-3-4 16,5 2-5-16,-3-4-4 0,0 0-8 15,0 5-12-15,0-5-51 0,-2 11 3 0,-4 0-166 16,-5 11-6-16</inkml:trace>
  <inkml:trace contextRef="#ctx0" brushRef="#br0" timeOffset="823046.6047">6590 4968 5 0,'0'0'19'0,"0"0"-13"0,0 0 0 16,7 0 11-16,0 6 3 0,1-6-5 0,-1 0-6 16,2 2-4-16,0 1-3 0,2-3 1 0,-3 0 0 15,1 2-1-15,2-2-1 0,-2 0 1 0,2 2-2 16,2-2 12-16,-2 2-7 0,0-2 7 0,3 2 1 15,-1-2 9-15,-2 0-6 0,4 0 8 16,-1 3-3-16,-1-3-5 0,2 0-8 0,1 0-3 16,1-3 0-16,1 3-2 0,2 0 0 0,-3 0 0 15,3-2 1-15,-2 2 1 0,2-2 2 16,-3 2 1-16,3-2-5 0,-4 0 0 0,4-1-2 16,-3 1 0-16,1 2-1 0,-1-4 1 0,5 2-1 15,-2-1 4-15,2 1 0 0,0-2 0 16,0 2-2-16,1-3 5 0,-1 3-3 0,-3 0 5 15,1-3 0-15,-4 3-1 0,1 0-2 0,-3 2 3 16,-1 0-7-16,0-5-1 0,0 5-1 0,-2-2 0 16,0 2-2-16,3 0 4 0,-3 0-3 0,0 0 1 15,0 0 1-15,-3 0-2 0,1 0 1 16,-4 0-3-16,-1 0 1 0,3 0 2 0,-7 0-3 16,-7 0 2-16,3 0 1 0,4 2-3 0,-3-2 2 15,1 5-1-15,7-5 2 0,-1 0-2 16,-2 0 3-16,3 0-1 0,-5 0-1 0,4 0 1 15,-4 0 1-15,0 0-1 0,2 0-5 0,-2 2-10 16,0-2-16-16,0 0 8 0,0 0-6 0,0 2-85 16,0-2 23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37:56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3 5241 27 0,'-9'-7'24'0,"0"3"8"0,2 0-1 16,3-1 7-16,-3-2 7 0,3 5-15 0,-1 0-15 15,5-2 6-15,5 4-18 0,-1 2-4 0,-4-2-3 16,3 0 1-16,-3 0 1 0,0 0 1 0,-3-2 0 15,3 2 7-15,0 0-1 0,-4 0 10 16,4 0 13-16,4 2-8 0,-1 0 1 0,1 0 3 16,5 0-6-16,0 5-9 0,2-5 2 0,0 1-3 15,4 1-2-15,5-2-3 0,0 3 1 16,4-3 1-16,2 2 6 0,5-2 3 0,0 3 4 16,15-1-5-16,1 1-6 0,-8-1 1 0,3 3-3 15,5-3 3-15,-1 0-1 0,22 1-2 0,7 1-1 16,18 1-2-16,-14 0-2 0,-6-3 3 15,-9 1-1-15,4-5 0 0,5 2 3 0,2-4 2 16,-11-3 1-16,-7 3-3 0,3-3-2 0,8 1-2 16,3 0 2-16,-12-3 0 0,1 3-1 0,-12-1 1 15,-6 1-1-15,2 4 0 0,-4-5 1 16,9 3 3-16,-3-2-4 0,-2 2 0 0,-2-1-2 16,-7 3 2-16,-6-2-2 0,-1 0 2 0,-3 2-1 15,-3 0 1-15,0-2 2 0,2 0-2 0,-9-1-1 16,7 1 1-16,1 0-2 0,-4-2-2 15,1 1 3-15,-4 1 0 0,-5 2-1 0,-3-2 11 16,-1 0 12-16,0 0 5 0,-3 2-12 0,-2-5 1 16,3 5-7-16,-5-7-3 0,2 1 1 15,0-1-1-15,0-2-4 0,1-2 1 0,-1-2 0 16,0-2-4-16,2-1 1 0,-4-1-4 0,0-3 0 16,3 0 1-16,-1 0 0 0,2-2 0 0,1 0 1 15,1-2-1-15,-1-5 0 0,1-4 1 0,1-4 1 16,-1 4 1-16,-1-5 3 0,2 3 0 15,-5-1 0-15,2 6 2 0,-4 1-5 0,2 2-3 16,-4 3 5-16,2 4-3 0,0-2 0 0,-4 0-2 16,4 0 2-16,-2-2-2 0,-1-2 1 15,1 1 0-15,2-3 0 0,-4-1-1 0,1-2 3 16,1 2-4-16,0 1 4 0,0 1-2 0,2 3 2 16,-2 0-4-16,4 0 3 0,-2 1 1 0,2 1-2 15,0-2 0-15,0 0 2 0,1-3-3 16,-1-1 5-16,-2-1-4 0,2 5 3 0,-4 0 1 15,0-1-2-15,2 1-1 0,-5 4 1 0,3 0 0 16,0 5-2-16,2 2 0 0,-2 0 3 0,2 2-3 16,-5 0 2-16,3-3-1 0,0 3 2 15,-3 2-1-15,3 3 2 0,-2-1-3 0,2 1 1 16,-5 1 0-16,3 3-2 0,-5-2 0 0,2-1-1 16,-2 5 0-16,1-2 0 0,-8 2 0 0,3 0 2 15,-5 0 1-15,-4 0 0 0,0 2-2 16,-2 0 0-16,-3 1 1 0,1 1 0 0,-1 3 2 15,-6 1-3-15,-2 3 3 0,-2-2-3 0,-3 2 2 16,-4-2-2-16,-9 2 1 0,2-2 0 0,1-2 1 16,3-3-1-16,5 5 1 0,0-7-3 15,1 2 4-15,-6 3-4 0,-6-3 1 0,0 3 1 16,3-3 0-16,-1 3 0 0,2-5-1 0,5 3 1 16,-2-1-1-16,0-4 1 0,-9 0-2 0,2 0 0 15,0 2 4-15,2-2-3 0,5-2-1 16,2 2 2-16,0-4 0 0,-3-1-1 0,-1 3-1 15,-1-2 2-15,3-3 0 0,0 5 0 0,8-7-1 16,-4 2-1-16,7 3 2 0,-5 2 1 0,1-5-1 16,-3 5-1-16,-5-2 1 0,3-1 0 15,5 1-2-15,-3 2-1 0,7-5 0 0,1 3 1 16,4-1 0-16,-3 3 2 0,-5-3-3 0,3 5 1 16,-1-2-1-16,-3 2-2 0,1-6-1 0,5 6-2 15,5-5 3-15,1 5 4 0,1 0 0 16,1 0 2-16,6 0 0 0,-3 0 0 0,-1 2-1 15,1 1-1-15,0 3 1 0,0-4 2 0,-2 5-4 16,2-2 4-16,2-1-1 0,0 3-2 16,5-3 1-16,-3 3 1 0,7-3-2 0,0 0 2 15,5 1-1-15,-5 1-1 0,4 1 1 0,0 2 1 16,1 4-1-16,1-2 1 0,-1 0 0 0,1 9-1 16,1 0 0-16,2 2 1 0,2 11 1 15,0 2-4-15,0 0 5 0,0 3-2 0,0 2-2 16,2-1 3-16,2-3-3 0,-4 3 3 0,5 5-2 15,1 7 1-15,-1-5 1 0,1 1-1 0,-1-3-1 16,6-5 1-16,-2-1-1 0,2-3 1 16,-5 1-2-16,3 3 2 0,-7 1-1 0,0 6 1 15,3 5 0-15,-5-5-1 0,0 1-1 0,0-8 1 16,0-1-2-16,-5-5 1 0,3-5 3 0,2 1-3 16,-2 0 1-16,2-1 0 0,0-3 0 15,0-1 0-15,2-4 0 0,0-5 0 0,5-4 0 16,2 0 2-16,0-4-1 0,6-1 2 0,-4 1 3 15,5 0-2-15,3-5 3 0,8-4-3 16,6-3-4-16,2-1 1 0,1-1 1 0,-1 0-3 16,2-1 3-16,7 1-3 0,16-4-2 0,-1 4 2 15,8 5-1-15,-3 0 0 0,-3 2 0 0,-3 0 1 16,6 0 0-16,11 0-6 0,8-2-13 0,-3 2-4 16,-3 0-13-16,0 0-1 0,9 0-25 15,0 4-15-15,-4 1-91 0,-3 6-73 0</inkml:trace>
  <inkml:trace contextRef="#ctx0" brushRef="#br0" timeOffset="10966.0659">15282 6778 32 0,'0'-2'24'0,"0"2"-7"0,0-3-12 0,0 3-8 15,0-2-2-15,-2 0 3 0,-1 2-4 0,3-2 1 16,-2 0 3-16,0-1 0 0,0 1 5 0,2 0 19 16,-2 2 29-16,2-5-11 0,-3 5 3 15,3-2 13-15,-2 0-25 0,0 0-9 0,2 0 3 16,0 2-1-16,-2-3-1 0,0 1-10 0,2 0-1 15,-3 0-5-15,1 0 0 0,2-1-1 0,-4 1 0 16,2 0 2-16,-1 0-1 0,1-3-1 0,0 3 5 16,0 0 4-16,-3-2-3 0,3 1-5 15,0-1 7-15,-2 0-4 0,1-1 10 0,-1 1-2 16,0-1-4-16,-1 1 0 0,3 0-6 0,-2-1-4 16,-1 1-2-16,1-1-2 0,-1 1-2 15,1-1-3-15,-3-1 0 0,1 1 1 0,-1 1-1 16,0 0 4-16,1-1 0 0,-3 1-1 0,0 2 0 15,0-3 2-15,-2 3 4 0,-2 0-1 0,4-3 3 16,-6 3-5-16,4 0 2 0,-5 0 1 16,-3 0-3-16,-1-3 1 0,0 3 0 0,-2-2-1 15,0-1 3-15,0 1 0 0,-3 2-1 0,1-3-1 16,0 1-2-16,-3-1 1 0,-1 1 1 16,-1-1-2-16,-4 3-2 0,-4-2 2 0,1-1 0 15,1 1-1-15,0 2-1 0,4-3 2 0,0 3-2 16,0 0 1-16,3 0 1 0,1 2 1 0,-2-2-4 15,-1 2 2-15,-1 0 1 0,-5 2-2 16,1-2-1-16,-9 2 3 0,4-2 0 0,3 2 0 16,2-2 0-16,6 0-1 0,-2 0 1 0,2 2-1 15,1 1 0-15,-3-1 2 0,-2 2-3 0,-3 1 4 16,-1-3-1-16,2 2 0 0,-1 1 2 16,8-1-1-16,-3 0-2 0,7 1 1 0,-1-1-2 15,1 1-1-15,4 1 2 0,0-1-1 0,3-1 3 16,1 3-3-16,1-5 1 0,0 2 0 0,1 1-2 15,3-1 3-15,-2 1-3 0,0 1 1 16,0 1 0-16,-1 2 1 0,1-1-1 0,-2 4 1 16,-1-1-2-16,1 2 1 0,-1 0-1 0,3 2 2 15,2 1 0-15,-2-1-2 0,2 1 1 0,2-1 3 16,0 3-3-16,0-5 0 0,3 2-1 16,-1 1 1-16,1-3-3 0,3 3 2 0,-1-1 4 15,2-2-3-15,0 3-2 0,2-3 8 0,2 0-5 16,0 3 4-16,2-1-4 0,-1-2 1 15,-1 3 0-15,2-1 1 0,1 3-1 0,-3-1 1 16,2 3-2-16,1 2 0 0,-3-2 0 0,-2 4 2 16,2 1-3-16,-4-3 3 0,2 0-3 0,0 0 1 15,0 0 1-15,2 2-2 0,0-4 1 0,3 2 3 16,-1-2-2-16,3-3-1 0,1 3 2 16,1-4 1-16,-2 1 0 0,2-1-2 0,0 1 0 15,-1 1-1-15,1-3 1 0,-2 3 0 0,2 0 0 16,2-1-1-16,-3 3 3 0,1 0-1 0,0-4-1 15,0 1 1-15,-2-1 2 0,4-3-3 16,-5 2 2-16,1-4-1 0,-1 3 0 0,1-3 2 16,0-3 3-16,-1 6 1 0,1-3-1 0,2 0-4 15,-3-3-2-15,3 3 0 0,-2 0-1 0,2 3 1 16,-1-5 1-16,1 2 0 0,0 0 0 16,0 2-1-16,2-4 2 0,0 4 0 0,0-2-3 15,0 0 5-15,2-2-4 0,-4 2 0 0,4 2 10 16,-2-2-6-16,5 0-1 0,-3 2-1 15,2-2 4-15,1 0-2 0,1-2 1 0,5 0-4 16,1 0-3-16,3-5 5 0,3 3 2 0,1-1-5 16,1-1 1-16,5-3 1 0,-8 0 0 0,1 0-2 15,-3 1 3-15,1-3-1 0,-1 2 0 0,-1 0-1 16,-1 0 0-16,5 0 0 0,-1 3-1 16,3-3 1-16,0 0-1 0,0 3-1 0,2-5 4 15,0 2-2-15,-2-2 1 0,0-2 1 0,2 2-3 16,-2-3 1-16,6-1-1 0,5 0-1 0,2 1 1 15,2 1 0-15,-4-2 1 0,-2 2-1 16,-9-3 1-16,-3 3-1 0,-3 0 2 0,-3 0-3 16,-5-1 3-16,-1-1-1 0,-3 2 1 0,-2 0-1 15,0-1 1-15,-2-1 1 0,0 2 1 16,0 0 2-16,-3-3-3 0,1 1-3 0,2-5 2 16,-3 2-3-16,3-4 0 0,0-2 1 0,2-2-3 15,2-1 2-15,0-1 0 0,1-3 1 0,1 0 1 16,-2-2-2-16,3 2 5 0,-3 0 0 0,0-2-1 15,0 2 2-15,-2-2-3 0,-2 0-2 16,2-2 0-16,-2-3-1 0,-2 1 4 0,-1 0-5 16,1-3 4-16,-5 0-5 0,3-2 2 0,-3 0 2 15,0 1-3-15,0-1 0 0,3 2 1 16,-3 3 2-16,0-3-2 0,0 2-1 0,0-1-1 16,3-1 4-16,-3-2-4 0,0 0 2 0,-2 1 1 15,2-4-1-15,-2 1 0 0,0 0-2 0,-2-2 1 16,0 2 1-16,2 4 0 0,-4 1 3 15,1-3-1-15,-1 2-2 0,0 5 0 0,-1 0 0 16,1-1 0-16,-3 6-2 0,1-1-5 0,-1 4 0 16,0 1-2-16,-2 2-2 0,1-1 0 0,1 6-6 15,-2 1-14-15,3 0-13 0,1 3-39 16,1-1-15-16,-1 5-55 0,-1 0-40 0</inkml:trace>
  <inkml:trace contextRef="#ctx0" brushRef="#br0" timeOffset="16292.9423">3687 7832 25 0,'-3'6'18'0,"1"1"-8"15,2 0 2-15,0 1-4 0,0 3 3 0,2 0-1 16,-2-2 20-16,9 4-10 0,-7-2 4 16,3-2 5-16,1 0-6 0,3 0 10 0,4-2-6 15,-2 4 0-15,3-3-14 0,3 1 4 0,1 0-6 16,4 2 9-16,-2-2 2 0,2 2-5 0,0-2-7 16,11 2-5-16,0 2-3 0,5-2 1 15,1-2 1-15,3-3 2 0,4 3 2 0,18-2-2 16,0-3 1-16,-9 1 1 0,3-3 3 0,10 0-2 15,0 0-4-15,-4-2-1 0,0-2 3 16,-9 0-1-16,1 0 1 0,-8-3-3 0,3 3-1 16,4 2-2-16,2-2 2 0,1 0 2 0,-1-1-1 15,-11 3 0-15,1 3-1 0,-1-3 0 0,2 4-1 16,7 0 2-16,3-4 0 0,-1 3 0 0,-2-6 0 16,-2 3 0-16,2 0-2 0,0-4 7 15,7 0-4-15,6-3 2 0,1-2-5 0,-14 3 2 16,-2-1 2-16,-2 0-1 0,-3 1 1 0,1 1 0 15,1 3 0-15,-3 0-5 0,-5 2 3 16,-5-2-2-16,-6 4-1 0,0 0-1 0,-3 0 3 16,10 3-2-16,-1-1 2 0,10-2-1 0,1 1 0 15,1-3-2-15,-1 0 0 0,-8-3 2 0,0 1-1 16,-3 2 1-16,1-2-2 0,-1 2 1 16,5 0 0-16,-2 0-2 0,-1 2 1 0,-1 0 2 15,-5 1-4-15,-7 1 3 0,1 0-1 0,-5-1-1 16,0-1 1-16,-5 0 0 0,1 0 1 0,-2 0 2 15,3 1 4-15,1-3-3 0,4 2 1 16,3-2-1-16,2 0 2 0,4-2-1 0,-5-1-4 16,1 3 2-16,0-2 0 0,-7 0-2 0,0 0 3 15,-5 2-1-15,-1 0-2 0,-3 0-1 0,-4 0 1 16,2 0-2-16,-2 0 0 0,2 2 1 16,-2-2-1-16,-5 2 2 0,3 0-2 0,-3-2 2 15,-2 0-3-15,0 3 1 0,-2-3 0 0,-6 0 1 16,-1 0-1-16,5 0 2 0,0 0-1 0,2 0 1 15,-2 0 1-15,2 0 11 0,4 0 2 16,0 0 4-16,-1 2 1 0,-1-2-4 0,0 0-6 16,-2 0 1-16,2 0-11 0,-2-2-1 0,0-1 1 15,0 3 1-15,0-4 0 0,-2 2 0 0,2-3-4 16,0 1 4-16,0 0-3 0,-2-1 0 16,2-1 3-16,0-1-1 0,-2 0 0 0,2 1-3 15,0-3 5-15,0 0-3 0,0 0 0 0,0 0 0 16,2-2-1-16,-2 0 2 0,2-2 0 0,0 0-1 15,0 0 1-15,1-9-1 0,1 2 2 16,0-2-2-16,3 2 2 0,0 0-2 0,-1-2-1 16,1 0 4-16,0 2-2 0,-1 0-2 0,1-4 3 15,-1 0-2-15,-1 0 1 0,-1-3 0 16,1-2 0-16,-3-6 1 0,-2 0-2 0,0 0 1 16,0-1 0-16,2 1 0 0,-2 4 0 0,4 0-1 15,1-2 0-15,-1 2 0 0,3-2 2 0,-1-2-1 16,1-7-1-16,-3 0 0 0,3 0 2 0,-5 3-2 15,3 3 1-15,-7 5 0 0,2 3 1 16,-3-1-3-16,1 3 2 0,-2-1 0 0,-3-1-1 16,0-1 0-16,-1 0 0 0,-3 1-4 0,2-3 3 15,-2 2 0-15,2 0-1 0,-2-1 2 16,2 3 0-16,0 3 1 0,0 2 0 0,5 0-1 16,-3 2 1-16,3 0 0 0,0 0 0 0,-1 0 0 15,3 0 0-15,0 1 1 0,0-1-2 0,-1 0 2 16,1 0-2-16,0 2 1 0,2 1 1 0,-2 1-2 15,0 1 3-15,2 2-4 0,-3 2 2 16,1-3 1-16,2 6 0 0,-4-1 0 0,4 2-2 16,-5 1 0-16,3 1 1 0,0 1 0 0,2-1 0 15,-2 5-1-15,0 7 1 0,2-3-1 16,0-4 1-16,0 0-3 0,0 0-1 0,0 0-2 16,0 3 0-16,0-3-2 0,-3-3 5 0,3 1 1 15,-2 0 4-15,-2 2-4 0,-3 2 4 0,0 0-2 16,1-2 0-16,-1 3 0 0,-4-1 1 0,2 2-1 15,-6 1-2-15,2-1 3 0,2 0 0 16,-9 3-3-16,-2 0 2 0,0-1-3 0,-2 1 0 16,-3-3 2-16,-2 3-1 0,1 2 1 0,-5-3 2 15,0 3-1-15,0 0-2 0,-1 0 4 16,-10 2-1-16,0-2-4 0,0-3 4 0,-4-1-2 16,-12 1 2-16,3-1-2 0,4-3 1 0,2 0 2 15,0 0-4-15,1 1 3 0,-3-3 1 0,-7 2-4 16,3 0 3-16,4 0-3 0,5-2 0 15,3 2-1-15,-1 1-1 0,-7-3 1 0,-6 4 3 16,-5-2 0-16,0 0 0 0,6 1-3 0,8-1 1 16,3-2-3-16,-1 0-6 0,-9 0 2 15,-1 2 5-15,1-2 0 0,4 0-1 0,5 0 2 16,-1 0 3-16,1 0-2 0,-3 0 3 0,-6 0-4 16,-3 2 3-16,7-2 0 0,0 0-2 0,9 0 0 15,2 0 2-15,-2 0 1 0,-4 0-2 0,-5 0 1 16,2 0 0-16,2 0 1 0,8 0-1 15,5 0 1-15,1 0-2 0,0-2 3 0,-3 0-3 16,-1 2 1-16,-6 0 1 0,4-2 0 0,-1 2-2 16,4-3 1-16,3 1 2 0,6 2-2 15,3-2-1-15,2 0 3 0,-1-3-2 0,1 1-2 16,-2 2 4-16,-3-3-2 0,0 1-1 0,-2 0 2 16,-2 1-3-16,2 1 3 0,-2-2-1 0,5 4-1 15,3-3 2-15,1 3-1 0,2-2 1 0,4 2-2 16,1 2 1-16,6 1-2 0,-5-3-3 15,8 2-6-15,-3 0-5 0,0 0 6 0,2 3 5 16,0-3 2-16,2 5 3 0,-2-3-2 0,1 5 2 16,1 0 1-16,-4 2-1 0,2 0 1 15,0 4-1-15,-2-2 1 0,5 3 0 0,-5-1-2 16,2 3 1-16,0-3 1 0,2 5 0 0,-1-2-1 16,3 6 1-16,1 0-1 0,-3 5 0 0,3 0 2 15,-3 4-2-15,1 2 0 0,1 5 0 0,1-3 2 16,-1 1-2-16,5-1 0 0,0-4 2 15,0 0-3-15,3-2 2 0,1 2 1 0,-2 2 0 16,0 5 1-16,-2 4 1 0,0 0 1 0,-2 0-2 16,0 0-3-16,0-2 2 0,0-2-1 15,-3 0-1-15,3-1 0 0,-9 6 0 0,4 1 1 16,-4-2-1-16,5-2 0 0,-3-7 0 0,7-4 0 16,-7-5 1-16,4 1-2 0,1-1 1 0,-3 1 0 15,1-1 1-15,1 1-3 0,-4 1 1 16,3 1 0-16,1 0-1 0,1-5-18 0,4 0-20 15,-4 0-7-15,1-1-24 0,3-1-24 0,0-3-17 16,3 1-97-16</inkml:trace>
  <inkml:trace contextRef="#ctx0" brushRef="#br0" timeOffset="17901.9094">11622 8046 45 0,'-9'-3'50'0,"5"-1"7"0,-3 0 10 15,0 1-14-15,3 1-5 0,0 0-13 0,1 0-26 16,-1-1-23-16,2 1 6 0,0 0 0 0,2 2-8 16,-3 0 13-16,3-2 5 0,-2 2 5 15,2-2 8-15,0 2 7 0,0 0 9 0,0 0-19 16,2 0 17-16,-2 0-7 0,3 0-5 0,1 0 3 15,3 2-11-15,1-2-3 0,3 2-1 16,3-2-3-16,-1 0 2 0,4 2-3 0,1-2 0 16,2 0 1-16,2 0-2 0,0-2 2 0,2 2 0 15,3-2 2-15,10 0-2 0,-4-1 0 0,3 1-1 16,-6 2 1-16,4-2-3 0,-6 0 1 16,1 0-1-16,-3 2 1 0,-1-3-2 0,-3 1 1 15,-3 2 2-15,-1-2-1 0,0 0-1 0,-5 2 2 16,0 0 1-16,-4-2 0 0,-2-1 6 0,-3 3 11 15,-6 0 5-15,-3 0-7 0,5 0-4 16,-2 0-1-16,2 0-5 0,2 0-5 0,1 0-4 16,-3 0-2-16,0-2 2 0,-3 2 1 0,-1-2-3 15,-5 2 2-15,-2 0 1 0,-2 0 2 16,-5 0-3-16,-2 2 1 0,-4 0 0 0,-2 1 1 16,-1-1 0-16,-4 2-1 0,-2-2 0 0,3 3 0 15,-12-1 0-15,6 3 0 0,3-3 1 0,2 1-1 16,3-1 0-16,1 1 0 0,3 1 0 0,2-1-2 15,-2-1 5-15,4 0-3 0,0 1 1 16,0-1-2-16,5 3 1 0,-1-5 0 0,5 2 0 16,2-1 0-16,1-1 1 0,3 0 0 0,5-2-9 15,0 0-6-15,0 0 14 0,0 0-1 0,-2 2 2 16,0-2 0-16,2 0 2 0,2 0 5 16,2 2-2-16,1-2-1 0,4 0 1 0,2 0-1 15,4-2-1-15,1 2-3 0,-1-2 0 0,5 0 1 16,-3 0 0-16,1 2-1 0,-2-5 1 0,-1 5-2 15,0-2 2-15,-1 0-1 0,-1 0-1 16,-4-1 0-16,2 3-1 0,-2-2 1 0,-3 2 2 16,-1 0-1-16,-1 0 3 0,-2-2-4 0,0 2 2 15,1 0-5-15,-1-2 3 0,0 2-2 16,-4 0 1-16,-3 2 1 0,1-2 1 0,-5 0 0 16,0 2 0-16,-2-2 0 0,-4 2-1 0,-1 1 2 15,3-1-3-15,-2-2 1 0,-3 2-10 0,1 0-15 16,1 0 0-16,1 1-15 0,-1-1-25 15,-1 2-42-15,-1 1-28 0,5-1-26 0</inkml:trace>
  <inkml:trace contextRef="#ctx0" brushRef="#br0" timeOffset="19838.964">12790 8156 38 0,'7'9'8'16,"-3"-3"-10"-16,1-1 21 0,-3-3 20 0,2 0 20 16,-1 2-15-16,-1-4-4 0,0 3-5 0,-2-3-9 15,2 2 23-15,-2-2-16 0,2 0-2 0,-2 0-12 16,0 0 6-16,0 0 0 0,0 0-7 15,0 0-5-15,0-2-3 0,0 2 1 0,0 0-1 16,0-3-1-16,0 3 10 0,0 0-3 0,0 0 13 16,0 0-10-16,0-2-23 0,0 0 2 0,-2 0 4 15,0 0 1-15,2-3 2 0,-4-1 3 16,1-3-1-16,-1 2-3 0,2-2-1 0,0 1 2 16,-3-3-2-16,3 2-1 0,0-5 1 0,-3 3 1 15,3-4 0-15,0 0-2 0,0 1 4 16,0-1 0-16,2-1 4 0,-3 1-7 0,1-3 1 15,2-1-2-15,0 1 2 0,-2 0-2 0,2 5-1 16,0-2 0-16,0 6-1 0,0-4 1 0,0 2-1 16,0 0 0-16,0 4 2 0,2-2-3 0,-2 0 3 15,0 5 0-15,0-3-2 0,0 3 1 16,0-1-2-16,0 1 2 0,0 2 0 0,0 0-2 16,0 2 1-16,0-3 0 0,0 3 0 0,0-2 0 15,0 2 2-15,0 0-1 0,0 0 2 16,0 0 1-16,0 2 0 0,0-2 0 0,0 0 2 15,2 0-1-15,-2 3-1 0,0-3-2 0,0 0 0 16,0 0-1-16,0 0-2 0,0 0-1 0,0 2 3 16,0-2-3-16,0 0 1 0,0 2 0 15,0-2-2-15,0 0 0 0,0 0-2 0,0 0-4 16,0 0 6-16,0 2 5 0,0 0-1 0,0 3 0 16,0-1 0-16,0 3-2 0,0 2 1 0,0 2 1 15,-2 2-1-15,2 2 1 0,-2 3-1 16,0 0-1-16,-3 1 1 0,-1 1 1 0,1 7-1 15,1-3 0-15,-3-2-1 0,3-2 2 0,2-2-2 16,-1-1 1-16,1-1 0 0,0 1 1 0,2-3 0 16,-2 1-2-16,2-4 1 0,2 2 4 15,0-2-5-15,-2 0 2 0,5 0-1 0,-3-2 0 16,2 2 0-16,1-2 0 0,-1 0 0 0,3 0-2 16,-1-1 4-16,-1 1-2 0,1 0 0 0,-1-2 0 15,-1-1 1-15,1 1 1 0,-1-1-2 16,0-1 0-16,-1 2 2 0,-1-1-2 0,0-1 1 15,0 1-1-15,0 1-2 0,-2-3 4 0,3 3-2 16,-1-1 0-16,-2 1 0 0,0-3 1 16,0 1-1-16,0-1 0 0,0 3 2 0,0-3-2 15,0 1 1-15,0-1-1 0,0 3 1 0,-2-1-1 16,2-1 1-16,2 1-1 0,-2 1-1 0,0-3 1 16,-2 3 0-16,2 0-1 0,0-1 3 15,2-1-2-15,-2-1-3 0,0 0 4 0,0-1 0 16,0 1-2-16,0-4 2 0,0 4 0 0,0-4 2 15,0 0 4-15,0 3 2 0,0-3-3 0,0 0 3 16,0 0 1-16,0 0 0 0,0 0 1 16,0-3-7-16,-2 3-4 0,2-2 0 0,0-2-5 15,0-3 5-15,-3 1 1 0,1-5-2 0,0-3 0 16,0 1 1-16,0 0-2 0,-1-5 1 0,1 1 2 16,0-1-1-16,0-2-1 0,0 3 2 0,-1-3-1 15,1 4 0-15,0-4 0 0,0 5-1 16,0-7 0-16,-1 2 2 0,-1 5-2 0,4-5 1 15,-4 4 0-15,4 1-2 0,-5-3 2 0,5 3-3 16,-4-1 2-16,4 1-1 0,-2-3-3 16,-1 3 4-16,3-1-1 0,-2 3 0 0,0-2 2 15,2 2 0-15,-4 2-2 0,4-5 1 0,-5 7-1 16,5-4 3-16,-4 2-1 0,1 2-1 0,-1 0 1 16,2 1-2-16,0-1-1 0,-3 2-1 15,3-2 2-15,0 5-4 0,-3-3 2 0,5 1-1 16,-4 1 1-16,2-1-2 0,0 1 4 0,-1 3 2 15,1-2 0-15,0-1 3 0,2 3-4 0,-2 0 2 16,2 2 0-16,0 4-1 0,0-2 1 16,0 1-2-16,0-1 3 0,0-2-1 0,0 0-2 15,0-5 3-15,-2 3-3 0,2 0 0 0,0 0-1 16,0 2-12-16,0 0-2 0,-3 0 17 0,1 0-1 16,0 2 1-16,-2 0-1 0,-1 5 1 15,-4 2 0-15,1-1-1 0,-1 4 0 0,-2-1 0 16,0 2 1-16,2 2-1 0,-2-2 0 0,0 1 0 15,2-1 2-15,2-2-4 0,-1 2 2 16,1-4 1-16,0 2-3 0,1-2 0 0,1 0 2 16,1-3-7-16,2 1-1 0,-3-1 5 0,3-1 2 15,0-3 2-15,2 2 0 0,0-1-1 0,-2-1 3 16,2-2 2-16,0 2 3 0,0-2 3 0,0 2-1 16,0-2-9-16,0-2-2 0,0 0 3 15,2-3-4-15,-2 1 3 0,2-5-1 0,2 3-2 16,-1-5 3-16,3-3-1 0,1 3-1 0,0-2 2 15,1-2-1-15,1 1-2 0,2 1 3 16,0 0-2-16,0 0 2 0,2 0-3 0,-2 2 3 16,3 0-1-16,-3 2-1 0,0-2 0 0,2 4 1 15,-2-2 0-15,4 3 1 0,1-1-3 0,-1 3 1 16,1-1 2-16,-1 3-1 0,-2 0 1 0,3 2-2 16,-3 0 0-16,0 0 3 0,-2 2-2 15,3 0 0-15,-3 0 1 0,0 3-2 0,2-3 1 16,-4 2 0-16,4 1 1 0,-2-1-1 0,0 1 1 15,0-1 0-15,2 3 0 0,-2-3 0 16,0 0-3-16,0 3 4 0,0-2-2 0,-2-1 1 16,2 3-2-16,-2-3 1 0,0 3-1 0,0-3-1 15,-3 0-13-15,3 3-41 0,-2 0-10 0,-1-1-12 16,-4 1-32-16,3 4-56 0,-10 4-65 16</inkml:trace>
  <inkml:trace contextRef="#ctx0" brushRef="#br0" timeOffset="30492.56">19939 8625 198 0,'-5'11'-43'0,"1"-2"156"0,-3-9-95 0,-2-6-19 0,0-3 12 16,-4-4-13-16,-2-1 18 0,-1 1-10 15,1 0-6-15,-3 2-2 0,1-5-2 0,-1 5-3 16,-4-2 5-16,0 0-3 0,-2 2 2 0,-14-7 4 15,3 5 4-15,-5 0-1 0,-4 2 2 16,0 2-1-16,-9 0 2 0,-22 0 3 0,-2 1-4 16,-20 1-4-16,18 3-6 0,10 4 3 0,1 2 0 15,0 0 1-15,1 5 2 0,6-1 0 0,3 1-4 16,5 2 2-16,-2-1 1 0,-4 1 1 16,-3 2 2-16,0-2 12 0,5 0-6 0,4-2-4 15,0 1 1-15,-2 1-3 0,-5 2-3 0,-3-2 4 16,1 2 0-16,2-2 2 0,3 2 5 0,2-2-8 15,-5 2-1-15,1 2 5 0,-1 2-7 16,7 1 4-16,0-1 4 0,7 3 1 0,2-3-4 16,0 5-1-16,0 0-2 0,-7-2 0 0,5 4-1 15,4-2 0-15,2-1-2 0,12 1 0 0,1 2-1 16,3-2 2-16,2 2-4 0,-2-2 3 16,-3-2-2-16,5 1 2 0,-2-1 0 0,2 2 0 15,4-2-2-15,3 1 3 0,1-1-3 0,3 2 2 16,3 0 0-16,3 4 1 0,1 0-1 0,2 1-1 15,2-1-1-15,4-2 1 0,0 2 2 16,3 0-3-16,2 1 2 0,4-3 0 0,2 0-1 16,3-2 2-16,4-1 0 0,5 1 0 0,-1 4 0 15,5-4 1-15,4 5-2 0,5 3 3 0,-3-4-1 16,7 1 2-16,3-3-4 0,8 0 1 16,0-2 2-16,0 0-1 0,-2-3 1 0,2 1-3 15,-2-3 5-15,11 3-3 0,4-3 0 0,1-1-1 16,-3-1 0-16,-4 0 2 0,2 0-3 15,6 5 3-15,-2-3-2 0,3 3 2 0,-3 0-1 16,7-3 1-16,0 3-2 0,9-3 3 0,0 1-4 16,0 1 1-16,-1-4 0 0,3 1 1 0,3-1-1 15,-6-2 0-15,1 2 1 0,4-4 0 16,1 4-2-16,-1-2 2 0,0 0-2 0,-4-2 3 16,0 0-2-16,2 0 0 0,-3-3 2 0,1-1 2 15,0-1-3-15,4 1 1 0,3-5 0 0,-6 0-4 16,4 0 3-16,-1 0-1 0,0-3 0 15,0 1-1-15,-2-2 0 0,2-3-1 0,3 3 1 16,-5-1 0-16,0-4 1 0,-5 1-2 0,-1-1 2 16,-1-2 0-16,3-2 2 0,-12 2-3 0,3-3 2 15,0-1 1-15,0 2 2 0,-5-3-1 16,0 1-1-16,-8-5-1 0,-3 2 1 0,3-2 0 16,1 1 2-16,-3-1-1 0,-1 2 5 0,-6-2 3 15,-7 0-6-15,-4 1 2 0,-5-1 4 0,0-2 0 16,-2-3-8-16,-2 1 9 0,-2-7-3 15,-5 3 0-15,-2-3-3 0,-7-2-1 0,-1 0-2 16,-10 0-2-16,-2-1-2 0,-2 6 4 0,0-3-10 16,-6 0 7-16,-1 0-3 0,-4 3 2 0,-9-8-2 15,-8-1 0-15,-1-3 0 0,-2 0 0 16,-4 1 1-16,-1 1-1 0,-3 3 2 0,1 2-2 16,-1 2 2-16,-6-2-1 0,-3 0-1 0,-5 0 2 15,-6-5-3-15,-3 3 3 0,4 4-4 0,3-2 0 16,0 2 2-16,-13 5 1 0,2 4-2 15,-5 0-3-15,3 4 1 0,-3 0-3 0,1 5 4 16,-14-2-2-16,2 6-2 0,-6-2-3 0,2 2 4 16,-11 2-1-16,5 1-5 0,-3 1 3 15,-2 3 4-15,4 2-2 0,-4 0-1 0,-2 2-4 16,2 1 9-16,0-1-4 0,0 2-3 0,4 3-1 16,1 2-9-16,3 0-39 0,1 6-23 0,0 0-36 15,0 10-72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38:52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21 7876 5 0,'0'-2'6'0,"4"-3"-3"0,1 1 16 16,-3 4-6-16,-7 0-2 0,3 0 0 0,0 2-11 16,0-2 5-16,2 0 0 0,0 0-2 15,2-2 19-15,0 2 6 0,-2 0 0 0,2-2 0 16,3 2-5-16,-5-3-15 0,2 3 3 0,0 0-8 16,-2 0-1-16,2-2 1 0,1 2-1 15,-3 0-3-15,0 0 3 0,2-2 0 0,0 2 12 16,-2 0 19-16,0 0-22 0,2 0 9 0,3 0 13 15,-3 0-18-15,0 0 1 0,2 0-4 0,3 0 1 16,2 0-4-16,-2 0-1 0,1 0 3 0,1-2 0 16,4-3-3-16,-2 5-4 0,5-4 0 15,-3 2-1-15,5-1-3 0,-3-1 2 0,3 2 0 16,-3-3 0-16,1 3 1 0,1 0 0 0,-1 0-2 16,1 0 0-16,-1 2 0 0,-1-3-1 15,7 1 1-15,-2 2-1 0,0-2 2 0,0 0-2 16,2 2 0-16,-2-2 1 0,2 2 1 0,2-3 1 15,0 1 1-15,3 2-2 0,-1-4 4 0,1 4-2 16,1-2 0-16,5-3-1 0,0 3-2 16,1-2 0-16,-4-1 1 0,1 1 0 0,0-1-2 15,0 1 0-15,2 2 3 0,-2-3-2 0,0 3-1 16,0-2 2-16,-5 1-1 0,3 3-1 0,-3-2-1 16,-4 0 3-16,0 2-1 0,-4 0 1 15,2 0-2-15,-3 0 2 0,3-2-3 0,2 2 3 16,3 0-4-16,3-2 4 0,3 2-3 0,2-3 2 15,5 1-1-15,-1 0 0 0,1 0 0 0,-5-3-1 16,0 3 1-16,-7-2-2 0,1-1 3 16,-5 3-1-16,0 0 1 0,-2 0-1 0,0 2 0 15,2 0 1-15,0 0-1 0,-3-2-2 0,6-1 2 16,-1 3 1-16,0 0-2 0,0-2 1 16,1 0-1-16,-3 2 1 0,2-2-1 0,-4 0 1 15,2-1-1-15,-4 3 0 0,-1 0 2 0,3 3-2 16,0-1 0-16,0-2 0 0,0 4 1 0,-1-2 0 15,-1 3 0-15,4-3 0 0,-4 0-1 0,2 3 1 16,-3-1 1-16,1-2-3 0,-3 3 2 16,3-3 0-16,-3 0 1 0,1 0-2 0,-1 0 0 15,1 3 2-15,-1-3-3 0,1 0 2 0,-1 3 1 16,0-3-3-16,-1 2 4 0,1-1-3 16,0-1 1-16,5 2-1 0,-2 1 2 0,2-5-3 15,2 4 4-15,0-2-3 0,4 3 2 0,-1 1-3 16,1-1 3-16,1-1 0 0,-3 3-1 0,2-1-2 15,1-1 2-15,-5 3-1 0,0-1 3 0,0-3-3 16,0 1 1-16,-2 2 0 0,2-3 0 16,0 0 0-16,0 3 0 0,4-3-1 0,-1 3 1 15,5-3 1-15,1 1 0 0,2 1-2 0,1-1 2 16,-4 1-1-16,1-1 0 0,-2-1 0 16,2 1 1-16,-3 1-1 0,3-1 0 0,5-1 2 15,3-2-1-15,3 1-2 0,-2 1 3 0,2 3-1 16,-5-3-1-16,-4 0 1 0,-2 1 0 0,-2-1-1 15,-1 1 3-15,6-3-3 0,-1 0 2 0,4 0 1 16,3-2-3-16,-1 0 3 0,3 2-2 16,-2 1 0-16,-2-3 2 0,-3 0-4 0,-2-3 4 15,4 1-2-15,3 0 1 0,4-2-1 0,5 1 1 16,-3 1-3-16,0-2 2 0,-4 2 0 16,-2-1-3-16,-5 1 3 0,0-2 0 0,5 2-1 15,0-3 0-15,8 3 0 0,1-2 0 0,2 1 0 16,-7 3 0-16,-2-4 1 0,-5 2-1 0,0-1 0 15,5-3 0-15,2 1 0 0,5 1 0 16,-1 2 0-16,1 0 0 0,-5-3 0 0,-6 1-1 16,-3 2 2-16,0-3 0 0,7-1 1 0,0-1-1 15,4 3 0-15,3-1 0 0,-3 1 1 0,-2-1-2 16,0 1-1-16,-4 2 1 0,2-3 0 16,0 3 1-16,4 0-1 0,0 0-2 0,1-1 4 15,1 3-3-15,-6 0 2 0,-2 0-1 0,-3 0 0 16,1-2-1-16,4 0 2 0,-1 2-1 0,4 0 1 15,1 0-2-15,-2 0 1 0,-4 0 1 16,-3 4-1-16,-2-4 0 0,-2 3 0 0,1-1-1 16,3-2 3-16,0 0-1 0,5 2-1 0,2 0 1 15,1 1-2-15,-1-1 2 0,-2 4-2 16,-5-1 1-16,3-1 0 0,-5 1 0 0,2-1 0 16,5 3-1-16,0-3 1 0,2 3-1 0,-2-1 2 15,-2 1 0-15,-5-3 1 0,-2 1-3 0,3-3 2 16,1-2 2-16,3 2-1 0,2-2 1 0,4-2 1 15,0 4-1-15,-2-2 2 0,-6 0-2 16,-1 0 0-16,-1 0-1 0,-3-2-4 0,2 0 4 16,5 2-2-16,2 0-1 0,4-3 4 0,-2 3-2 15,-2 3 1-15,-5 1-1 0,-6-2 2 16,-2 0-1-16,-1 1-1 0,-1-1-2 0,-1 0 4 16,3 0-3-16,-2 1 1 0,1-1 2 0,-1 2 3 15,1-2 0-15,-1 3-3 0,1-5 1 0,1 2 1 16,-2 0-4-16,-1-2-1 0,-4 2 0 0,0-2-1 15,-2 3 0-15,2-3 1 0,0 0 0 16,-2 0-1-16,-2 2 1 0,-1-2-1 0,1 2 1 16,-3-2 1-16,1 2-3 0,-5 0 3 0,2-2-2 15,-2 3 2-15,0 1-2 0,0-4 0 16,0 4 2-16,0-1-1 0,-2-1 0 0,0 2-1 16,2-2 1-16,-5 3-1 0,3-1 1 0,0 1 0 15,-2-1-2-15,-1 3 3 0,3-1-3 0,-2 1 2 16,-1-3 1-16,1 3-1 0,-1 0-2 0,1-1 2 15,0-1 1-15,-3 1-2 0,3 1 2 16,-3-1-1-16,3-1-1 0,-1 1 0 0,-1 1 1 16,1 0 0-16,1-3 0 0,0 3 2 0,-1-3-2 15,-1 1 1-15,-1-1 8 0,0-2 10 16,1 3-4-16,-1-5-5 0,1 0-6 0,-1 0-2 16,1 0-3-16,-1 0 1 0,5-3 1 0,-5 1-1 15,5 0-1-15,-2 0 2 0,-1 0-1 0,1 2 1 16,-3-3 2-16,1 1 4 0,-1 2 2 15,-2-2 2-15,3 2 2 0,-5-2-1 0,4 2-1 16,-2-3 0-16,-2-1-3 0,2 4-3 0,1-4-3 16,1 1-3-16,-2 1 1 0,0-2 1 0,3-3-2 15,-3 3 0-15,3-1 1 0,-3-3-2 0,0-1 2 16,2 0-3-16,-1-2 4 0,1 0-1 16,-2 0 0-16,3-2 0 0,-3-3-1 0,2 1 2 15,-2-5-1-15,3 2-2 0,-3 3 3 0,2-3 0 16,-1 1-3-16,-1 1 2 0,2-1-1 15,-2 1 2-15,3 1-2 0,-1-1 2 0,1-1-2 16,-1 1 2-16,0 1-3 0,1-1 2 0,-3-1-1 16,5-1 1-16,-5-2-1 0,0 0 0 15,3-2 1-15,-5 2-1 0,2-2 1 0,-2 0 1 16,0 0-2-16,0 0 0 0,-2 2 2 0,2-2-3 16,-3 0 4-16,3 5-3 0,0-5 0 0,-2 2 1 15,2 2 0-15,0 3 0 0,2-1-1 0,-2 1 2 16,3-1-2-16,-3 1-2 0,0-1 4 15,-3 1-1-15,1 0-1 0,2-1 1 0,-4-1 0 16,-1-1 0-16,1 0 0 0,-3-2 1 0,1 3-1 16,1 1 1-16,1-1-1 0,-1-1-1 0,3 0 0 15,-2 3 3-15,-1 0-4 0,5-1 2 16,-4-1 1-16,2 1-2 0,2 1 0 0,-5-1 3 16,5 3-3-16,-2-2 1 0,0 1-1 0,0 1 1 15,0 0 0-15,2-3-1 0,-3 1 3 16,1-3-4-16,2 3 1 0,0-3 2 0,-2 1 0 15,2-1-2-15,0 3 1 0,0-1-1 0,0-2 3 16,0 3-4-16,0 0 2 0,2-3 0 0,-2 3-1 16,2-1 1-16,-2-2-1 0,3 3-1 0,-3 0 3 15,0-1-1-15,0 1 2 0,2 2-4 16,-2-3 2-16,0 1-2 0,-2 1 3 0,2 1-2 16,0 0 1-16,0 0-3 0,-5-1 1 0,5 1 0 15,-4 0 0-15,-1 2 0 0,1 0 1 16,0 0-2-16,-3 0-2 0,2 2-1 0,-3 0 1 15,-1 0 2-15,0 3 1 0,0-3-2 0,-2 2-2 16,2 1 5-16,-2-1-2 0,0 3 1 0,0-1-1 16,-2 1-1-16,-2 2 3 0,-1 0-2 15,1 2 2-15,-3 0 0 0,-2 0 1 0,0 2 0 16,-2 0-3-16,-2 0 1 0,-2 3-1 0,-10 1 2 16,1 3 1-16,-2 0-2 0,-1 0 3 0,1-1-3 15,-3 1 3-15,5 0-2 0,-1 0 3 16,-1-2-3-16,-7 1 3 0,-5 1-3 0,-6-2 0 15,2-3 3-15,-2 3-2 0,7-3 0 0,1 3 0 16,1-3-1-16,-2 3 1 0,-10-3 2 0,-1 1-2 16,-1-3 0-16,5 2-1 0,7-1 2 15,-1 1-1-15,-4-2 0 0,-4 0 1 0,-5 1-1 16,0-1 0-16,5 0 0 0,4-2-1 0,2 4 2 16,-2-1-2-16,-6-1 2 0,-1 0-1 0,-1 0-1 15,6 0 2-15,6-2-1 0,3 3-1 16,-5-1 2-16,0-2-1 0,-6 0-1 0,2 0 3 15,2-2-3-15,2-1 1 0,9-1 1 0,0 2-2 16,-4 0 1-16,0-3 1 0,-5 3-2 0,0-2 2 16,3-3-2-16,4 0 3 0,4 1-2 15,0 1 0-15,1 1-1 0,-5-3 2 0,-5 3-1 16,1-3-1-16,-3 1 2 0,2 1-1 0,10 1 0 16,1-3 0-16,3 3 0 0,-3-1 0 0,-6 1 0 15,-2 2 0-15,-5 0 1 0,1-1-2 16,1 3 2-16,5-2-2 0,0 2 1 0,2-2 1 15,-4 0-1-15,-7 2-1 0,-2 0 3 0,-5 0-3 16,9 0 1-16,5 0-1 0,4 0 1 16,0 0 1-16,-4-2-1 0,-2-1 1 0,-8 3-1 15,4 0-1-15,1 0 0 0,7 0 2 0,4 0-1 16,0 0 0-16,-2-2 1 0,-6 0-2 0,-1 2 2 16,-3-2-2-16,3-3 1 0,-2 1 1 15,9-1-2-15,3 1 1 0,-5-3 1 0,-3-1-1 16,-3 3-1-16,-3 1 1 0,0-1 2 0,7 5-3 15,4-2 0-15,0 2 3 0,0-2-3 0,-2 2 1 16,-7 0-1-16,-2 0 2 0,0 0-1 16,5 4-1-16,1-1 2 0,5-1-1 0,3 0-1 15,-1 0 3-15,-2 0-4 0,-2-2 2 0,-2 0 0 16,0 3 0-16,-1-3 1 0,3 0-1 0,2-3 0 16,0 1 0-16,-6 0 0 0,-5 2-1 0,0-2 3 15,0 4-3-15,7-2 1 0,2 0 2 16,4 0-5-16,5-4 5 0,-7 1-1 0,-2-1-3 15,-9 0 3-15,-2 4-1 0,2-3-1 0,2 1 1 16,9 2 0-16,5-4 1 0,-5 2-2 16,0-5 3-16,-9 3-3 0,-4-1-1 0,0 1 4 15,2 2-2-15,2-3-1 0,7 1 1 0,0-1 0 16,-4-1 1-16,-1 1-2 0,-4 3 1 0,2 0 0 16,3-3-1-16,4 5 2 0,0-4-1 15,4 2 0-15,-4 0 1 0,-2-3-1 0,-1 3-1 16,5-2 2-16,1 4-2 0,5-5 1 0,3 3 1 15,5-2-2-15,-1 1 1 0,0-1 1 0,3 0-2 16,-3 1 3-16,0-1-4 0,-1 0 4 16,-1 1-4-16,2 1 2 0,0 0 1 0,1 0-1 15,-1 0-2-15,3-1 4 0,1 1-3 0,1 0 2 16,4 0-3-16,-4-1 2 0,4 1 1 0,-4 0-1 16,4 0 0-16,-2 2-1 0,0 0 2 15,4 0 0-15,1 0-2 0,1-2 2 0,1 2-3 16,2 0 3-16,-3-3-2 0,3 3 1 0,0 3 0 15,-3-3-1-15,5 2-1 0,-2-2-3 16,2 2-4-16,2 0 4 0,0 0 3 0,-2 1 0 16,3 3 1-16,-1-1 0 0,2 1 2 0,-4 3-1 15,4 0 0-15,1 0-3 0,-1 0 4 0,3 2 0 16,-1 0-2-16,3-3 1 0,-2 6 0 0,4-1 0 16,-2 2 2-16,-1 1-2 0,3 1-1 15,-2-1 1-15,2 2 0 0,0-3 1 0,0 3 0 16,0-3-2-16,0 3 0 0,0-1 3 0,0 1-2 15,2 0 0-15,1-1 0 0,-1-1 1 16,0 3-3-16,-2-1 4 0,2 0-3 0,0-1 2 16,1 5-1-16,-1 3 1 0,0 3-2 0,0 1 2 15,-2 0-1-15,0 4 1 0,0 0 8 0,0 0-2 16,-4 2 1-16,2 3-3 0,-3-3-1 0,1 0-1 16,-1 5-3-16,1 2 2 0,4 0 0 15,0 0 0-15,0-3-1 0,0-6 1 0,0-2 0 16,0-4-1-16,0-1 5 0,0-6-3 0,0 0 1 15,0 0-2-15,0-5 3 0,-2 1-3 16,2 1-3-16,0-1 2 0,0 1-1 0,-2 1 0 16,2 0 1-16,-3 1-1 0,1 3 0 0,0 0 1 15,-2-2-2-15,-1 2 0 0,1 0 2 0,-1 3-1 16,1-1-1-16,-1-2 1 0,-1 0-1 0,-1 4-3 16,3-1 0-16,-3 3-17 0,3 3 4 15,-3 2-13-15,1 7 0 0,-3 9-9 0,0 3-5 16,0 4-21-16,-2-6-35 0,0 1-17 0,2 0-94 15</inkml:trace>
  <inkml:trace contextRef="#ctx0" brushRef="#br0" timeOffset="2639.9541">10903 6804 38 0,'-4'-4'26'0,"1"2"-12"16,-1-3-6-16,2 3 2 0,0-2 5 0,2 1-8 16,-3-1 18-16,1 4 10 0,2-2-12 15,0 0-5-15,-2 2-12 0,2 0 2 0,0-3-9 16,-2 1-2-16,2 2 1 0,0 0 4 0,0 0-2 15,0 0 4-15,0 0 1 0,0 0 2 0,0 0-1 16,-2 0 8-16,2-2 6 0,0 2 0 16,0 0 5-16,0 0 10 0,-3 0-6 0,3 0-9 15,0 0-1-15,0 0-5 0,0 0 1 0,-2 0-11 16,2-2 2-16,0 2 2 0,-2 0-3 16,0 0-2-16,2 0 1 0,-2 0-2 0,-1 0 3 15,1-2-3-15,0 2 3 0,2 0-1 0,0-3 3 16,-2 3-2-16,2 0 0 0,0 0-1 0,-2 0-4 15,2 0 1-15,0-2-1 0,0 2 0 16,0 0 1-16,0 0-1 0,0 0 1 0,0 0 0 16,0 0 0-16,0 0-1 0,0 0-2 0,0 0 2 15,0 0-1-15,0 0-1 0,0 0 3 0,0 0-2 16,0 0-1-16,0 0 1 0,0 0 2 16,0 0-1-16,0 0-1 0,0 0 1 0,0 0-1 15,0 0 1-15,0 0-1 0,0 0 1 0,0 0-2 16,0 0 0-16,0 0-6 0,0 0-24 0,0 0 24 15,0 0-31-15,0 0 2 0,0 0-25 16,0 0-13-16,-3 9-50 0</inkml:trace>
  <inkml:trace contextRef="#ctx0" brushRef="#br0" timeOffset="4061.4683">10960 6923 23 0,'3'0'41'0,"-3"-2"-26"16,2 0-1-16,-2 2 8 0,2 0-4 15,-2 0 7-15,2-2-9 0,-2 2 2 0,0-3-3 16,0 3 12-16,0 0-2 0,0-2-13 0,0 2-3 16,2 0 9-16,1 0-3 0,-3-2 0 0,2 0 2 15,2 2 0-15,-4-2-1 0,2-1-5 16,1 1-3-16,-1 0 4 0,0-2-6 0,0 1 2 16,0-1 8-16,1 2-5 0,1-3-1 0,-4 1 3 15,2-3-2-15,0 3-7 0,1-3 0 0,-1-1 1 16,-2 1 0-16,0-2 1 0,2 0 2 15,-2-2-1-15,0 0-3 0,0 0 1 0,0-2-2 16,-2 2 3-16,0-2-1 0,-1-3-5 0,-1 3 4 16,0 0-3-16,-1 0-1 0,1-5 0 15,-5 3-2-15,0-1 2 0,0 3 0 0,-2 0 1 16,0 2-2-16,0 0 2 0,-2 2-1 0,0-2 0 16,0 2 0-16,-3 2-2 0,1 1 3 0,-1-1-2 15,1 3 0-15,-3-1-1 0,3-1 1 16,-3 3-2-16,1 1 4 0,-1 2-2 0,-2 0-2 15,0 0 3-15,0 0 0 0,1 5-2 0,-1-3 3 16,0 2-1-16,-2 3-1 0,0-1 1 0,2 1 0 16,-2 0-2-16,0-1 2 0,0 3-1 0,0-2 2 15,-5 4-1-15,3-5 0 0,4 1-3 16,0 2 4-16,5-5-2 0,-1 3 2 0,1-1-3 16,2 3 2-16,0-4 0 0,-1 4-1 0,1-3 1 15,0 3-1-15,4-2 1 0,-4 4 0 16,4 2-2-16,-2 0 3 0,0 0-1 0,0 3-2 15,0 1 2-15,4 1 1 0,-2 2-1 0,1-3 0 16,-3 3-1-16,2-2 1 0,-2 2 0 0,2-5 1 16,0 3-3-16,2-3 2 0,-1 1 0 15,1-1 1-15,3 1-2 0,-3-1 2 0,3 0-2 16,-1 1 1-16,3 4 0 0,-2 0 1 0,-1-1-2 16,1 6 2-16,-1 1-2 0,1 1 1 0,-3-1 1 15,3 1-2-15,-3-1 2 0,3-2-2 16,0 0 0-16,-3 1 3 0,5-5-3 0,-3-1 1 15,5 1-1-15,-2-2 0 0,4 0 1 0,-2-5 1 16,5 2 0-16,-3 3-1 0,0-3 0 0,3 1 0 16,-1 1 1-16,0 1-2 0,1 2 1 15,-3-3 1-15,2 1-1 0,1 0 2 0,-3-1 0 16,2 1 0-16,1 2 0 0,-1-5-2 0,1 3 3 16,1-3-2-16,1-1 3 0,-1 1 1 0,1-4-1 15,4 2-4-15,-2-2 1 0,0 3 1 16,0-3-2-16,2 2-1 0,0-2 1 0,-3 2 1 15,3-2-1-15,-2 2 2 0,0-2-1 0,2 3 2 16,2-3-3-16,-2 2 0 0,3-2 1 0,1 0 0 16,0-2-1-16,1 2 2 0,2 0-1 15,1-2 1-15,1 2-1 0,2-3 1 0,0 1-1 16,3 0 3-16,-1 0-2 0,-2-3 1 0,2 1-3 16,-2-3 1-16,-2 1 2 0,0-1-2 15,-3-4-1-15,1 0 1 0,-2 0 4 0,-1-2 1 16,0-2 6-16,1 1-6 0,-1-1-1 0,-1-3 2 15,1 1-2-15,0-1 0 0,1-2 3 0,-3-2 8 16,0-2 2-16,1-2-8 0,-1-3-5 0,2-4-1 16,1 0 0-16,-3-2-2 0,2-1 0 15,1-3 0-15,-1 1 0 0,1-1-2 0,1 1 2 16,-1-4-3-16,-1 1 3 0,-2-1-1 0,1-5 1 16,-3 3 2-16,0 0 0 0,0 2 0 15,-3 0-1-15,6 3 0 0,-3-1 0 0,0 0-1 16,-2 3-2-16,-3-3 1 0,3 1 0 0,-5-5 0 15,-1-3-1-15,-3-8-1 0,-3 0-17 0,1-4-3 16,-4-1-8-16,-1 3 11 0,-2 4-6 0,-2-2 4 16,0 0 5-16,0 2 0 0,-2 0-8 15,2 2-4-15,-2 3-5 0,-5 6-29 0,-4 0-57 16,-2 9 5-16</inkml:trace>
  <inkml:trace contextRef="#ctx0" brushRef="#br0" timeOffset="8747.8712">8987 10495 1 0,'0'-2'12'16,"0"2"18"-16,0 0-18 0,0 0 4 0,0 0-11 15,0 2-1-15,0-2-2 0,0 0 7 0,2 0-9 16,-2 0 0-16,2 0 0 0,1 0 7 16,-1 2-3-16,2-2 6 0,1 3-3 0,1-1 0 15,-1 0 4-15,6 0-1 0,-2-2-5 0,2 2-1 16,-3 1 6-16,6-3 2 0,-3 0-6 0,4 0 0 16,-2 0-3-16,-2 0-2 0,5-3 3 15,-5 3 0-15,2-2 5 0,-4 0-3 0,2 2-5 16,-2 0 4-16,-3 0 2 0,3 0 14 0,-4-2-10 15,-1 2-1-15,0 0 5 0,1 0-1 0,-3-2-4 16,0 2 4-16,0 0-4 0,-2 0-4 16,3 0-1-16,-1 0-3 0,-2 0 2 0,0 0-3 15,0 0 1-15,0 0 3 0,0 0-3 0,0 0-2 16,0 0-1-16,0 0 1 0,0 0-3 0,-2 0-1 16,2 0 2-16,0 0-8 0,0 0 3 15,0 0 3-15,0 0-6 0,0 0-35 0,2 2-10 16,0-2-53-16,0 2 59 0</inkml:trace>
  <inkml:trace contextRef="#ctx0" brushRef="#br0" timeOffset="12231.3601">8939 10614 13 0,'0'0'1'0,"0"-2"2"0,0 2-2 0,2-2-3 16,-2 2 5-16,0 0-4 0,0 0-1 0,0-2 2 16,0 2 5-16,0 0 20 0,0 0-14 0,0 0-1 15,2 0-1-15,-2 0-2 0,0 0 1 16,2 0 11-16,-2 0 27 0,2 0-15 0,1 0-12 16,-1 0-10-16,2 0 0 0,1 0-2 0,-1-3-3 15,3 3 1-15,-1-2-4 0,1 2 2 0,-1-2 1 16,1 0-1-16,2 2 6 0,0-2-3 0,-1-1 2 15,4 1-6-15,-1 0 3 0,0 0 1 16,0 0-6-16,2-1 6 0,-2 1-6 0,2 2 2 16,0-2 0-16,-2 2-1 0,0 0 0 0,0 0-1 15,0 0 1-15,-2 0-1 0,-2 0 2 16,2 0 2-16,-3 0 0 0,1 2 3 0,0-2 9 16,-3 0 0-16,-2 0 1 0,0 2-8 0,3-2 3 15,-5 0-2-15,2 0 0 0,0 0-1 0,-2 0-6 16,0 0-1-16,0 0 2 0,0 0-4 0,0 0 1 15,0 0-3-15,0 0 3 0,0 0 3 16,0 0 1-16,0 0 3 0,0 0-1 0,-2 0 4 16,2 0 0-16,0 0-2 0,-2 0 0 0,2 0-5 15,0 0 1-15,0 0 0 0,0 0-1 16,0 0-3-16,-2 0-1 0,2 0-1 0,0 0 1 16,0 0-4-16,-3 0 1 0,3 0-17 0,0 0-9 15,0 0-3-15,0 0-5 0,0 0-48 0,0 0-84 16</inkml:trace>
  <inkml:trace contextRef="#ctx0" brushRef="#br0" timeOffset="12981.2149">10855 10722 17 0,'2'0'10'0,"0"-2"10"0,2 0-3 0,-4 2-6 0,3 0 0 16,-3 0 2-16,2 0 6 0,-2-2 4 15,0 2-8-15,0 0 12 0,0 0-16 0,0 0-3 16,0-3 2-16,0 3-6 0,0 0-1 0,0 0-1 16,0 0-2-16,0 0-4 0,0 0 5 0,0 0-11 15,0 0-30-15,0 0-25 0,0 0 29 16</inkml:trace>
  <inkml:trace contextRef="#ctx0" brushRef="#br0" timeOffset="13527.9101">10839 10709 17 0,'0'2'35'0,"0"0"-15"0,0-2-12 16,0 0 3-16,0 0 5 0,0 0-7 0,2 0 16 16,-2 0-20-16,0 0 0 0,3 0-4 15,-3 0 2-15,4 0 4 0,-2-2 1 0,0 2-7 16,3 0 1-16,1-2 0 0,1 2-1 0,0 0 6 16,-1 0 5-16,3 0 0 0,-2 0 7 15,1 0 11-15,1 0-14 0,2 0-4 0,-2 0-1 16,0 0 13-16,2 0-2 0,2 0-3 0,-2 0-13 15,5-2 0-15,-3-3 0 0,2 3-2 0,1 0-2 16,1-2 1-16,1-1 5 0,0-1-3 0,-3 3-3 16,1-1 0-16,-8 2-1 0,3 0 0 15,-4-1-1-15,0 1 3 0,-1 0-1 0,-1 2-2 16,-1-2 2-16,-2 2-6 0,0 0 4 0,3 0 0 16,-3 0-1-16,0-2 1 0,0 2 0 15,-2 0-1-15,3 0 0 0,-1 0 0 0,0 0 1 16,0 2-1-16,-2-2 1 0,2 0-2 0,1 0-1 15,-1 0-6-15,0 0-18 0,0 0-29 0,-2 2 22 16,3-2-81-16,-1 2 33 0</inkml:trace>
  <inkml:trace contextRef="#ctx0" brushRef="#br0" timeOffset="14121.5098">13474 10652 82 0,'0'2'60'0,"0"-4"21"0,0-1-53 15,2-1 14-15,-2 0-27 0,2-3 7 0,3 0-12 16,1 1 1-16,3-1-2 0,4-2-7 0,3 1-7 15,8-6 0-15,7 3 4 0,-2-2-4 16,4 2-1-16,2 0 0 0,2 2 0 0,3 0 1 16,2 3 1-16,11-1 1 0,0 1 2 0,-7 3-1 15,0 1 0-15,-4 0 1 0,-2 2-2 0,-2 0 0 16,-1 0 2-16,5 2 1 0,-2 0 0 16,-1-2-1-16,-1 0 1 0,-3 0-3 0,-4 0 1 15,-2 0-1-15,-5 0-4 0,0 0-10 0,-6 0 5 16,-5 0-18-16,-2 0-26 0,-4 0-23 0,4 0-5 15</inkml:trace>
  <inkml:trace contextRef="#ctx0" brushRef="#br0" timeOffset="15199.3604">8888 12799 7 0,'-5'0'41'0,"-1"0"-13"0,4 0-9 16,-1 0 24-16,-1-2-14 0,4 0 3 0,-2 2-21 16,2-2-9-16,-2-1 3 0,2 1 2 0,2 0 7 15,-2 2 8-15,2-2-4 0,2 0-6 16,-1-1-4-16,3-1-1 0,1 2 0 0,-1 0-4 15,3-1 15-15,0 1-10 0,2-2 4 0,0 2-2 16,2-1 3-16,1 1-4 0,-1 0-5 0,2 0-1 16,1 2 5-16,-1-2-4 0,3-1 2 0,-1 3-1 15,3 0 1-15,-2-2 2 0,6 2-1 16,-2-2 2-16,0 2-1 0,-2 0 0 0,-2 0-2 16,-1 0-4-16,3 0 2 0,-4-2 0 0,-1 2-1 15,0-3 0-15,1 3 0 0,-3-2-4 16,0 2 5-16,1 0-2 0,-1-2 3 0,0 0-5 15,-2 2 4-15,0 0-3 0,0-2-1 0,0-1 1 16,0 3-3-16,0 0 1 0,-2-2 1 0,0 2-3 16,0 0-1-16,-1-2-12 0,-1 4-26 15,2-2 0-15,-5 0-26 0,3 2-27 0,0 1-84 16</inkml:trace>
  <inkml:trace contextRef="#ctx0" brushRef="#br0" timeOffset="16730.3144">9333 12713 13 0,'0'0'34'0,"-2"0"-16"0,2 0-8 16,-2 0-1-16,2 0 3 0,0-2-12 16,-2 2-1-16,2 0-3 0,-3 0-2 0,3 0-2 15,0 0 3-15,0 0-14 0,0 0-29 0</inkml:trace>
  <inkml:trace contextRef="#ctx0" brushRef="#br0" timeOffset="19854.4769">20710 9461 24 0,'-2'-4'22'16,"-2"-1"-5"-16,4 1-8 0,-3 2 0 0,3-3-5 16,9 3 7-16,-4 2-4 0,-3-2-2 0,0 2-5 15,-2 0 6-15,0 0 5 0,2 0 0 16,-2 0 6-16,0 0-10 0,0 0 2 0,-2 0-8 15,-2 0 21-15,4 0 14 0,0 0 5 0,0 2-8 16,2 0 9-16,2 5-9 0,3-3-13 0,6 1-7 16,3-1-6-16,6 3-1 0,2-1-2 15,9 1 1-15,13 4 0 0,3-4 3 0,-1-1-6 16,3 1 2-16,0-1-3 0,8-1 4 0,18 1-3 16,1-1 2-16,16-1 0 0,-14-2-1 0,-3 1-4 15,2-3 1-15,18 0-1 0,-22 0 1 16,-2 0-3-16,11 0 0 0,0 0 2 0,4 0-3 15,-2 0 2-15,-2 0-1 0,-1 0 3 0,3 0 0 16,0 0-3-16,-15 0 4 0,2 0 0 0,-5 0 1 16,0 0-2-16,-6 0 2 0,0 0 0 0,-14 2-2 15,-6 0 1-15,-7-2-3 0,-4 2 2 16,-2 0-1-16,0-2 1 0,-1 5-2 0,-1-3-8 16,-3 2-37-16,-2 3-58 0,-2 0-73 0</inkml:trace>
  <inkml:trace contextRef="#ctx0" brushRef="#br0" timeOffset="20573.0441">17646 10266 33 0,'-12'4'163'0,"4"-4"-77"0,3-4-59 0,1-5 17 0,2 2-15 15,-3 1-11-15,5-1-9 0,0 3-8 16,7-7-2-16,-3 6-1 0,-2 3-2 0,1 0 2 15,-3 2-1-15,2 0-2 0,-4 0 4 0,2 0-1 16,0 0 3-16,0 0 8 0,-3 0 0 0,3 2 7 16,3-2-8-16,1 0 1 0,5 0-1 15,2-2-4-15,4 2 7 0,3 0 7 0,4 0-5 16,4 0 0-16,5 0-3 0,13-2 0 0,3 2-2 16,1 0 1-16,5 0 1 0,2 0-3 15,29 0-1-15,2 0 2 0,24-2-1 0,-8 2-2 16,-5-3-2-16,17-3 1 0,-32 3 2 0,-3-1-2 15,1-3-1-15,4 3 0 0,-5 0 1 0,-2-1-4 16,-4 1 0-16,2-1 1 0,-2 1-2 16,-5 0-1-16,0 1 1 0,-8 1-2 0,-7 0 1 15,-9 0-2-15,0 0-8 0,-9 2-31 0,-4 0-10 16,-7 2-55-16,1 0-15 0</inkml:trace>
  <inkml:trace contextRef="#ctx0" brushRef="#br0" timeOffset="24759.4842">15269 12303 43 0,'-7'2'207'0,"0"-2"-142"0,3-2-18 0,0-2-18 16,1-3-25-16,-1 0 8 0,4-1 7 0,-2 1-6 16,2 0-19-16,2 3 6 0,-2-3 2 0,4 3-9 15,-1 0-3-15,1-1 6 0,5-1 4 0,0 1 1 16,-1-1 1-16,4 1 0 0,-1-1 2 15,2 1 2-15,2-2 1 0,3 3-4 0,2 0 5 16,0-1-1-16,2 3-1 0,2 0 1 0,11 0-3 16,-2-1-1-16,5 1 2 0,-1 0-3 0,5 0 0 15,7-3-2-15,19 1 4 0,2 2-2 16,23-3 9-16,-14 1-3 0,-6 0 2 0,-4-1 1 16,-1-1 4-16,2 3-4 0,-1 1 4 0,1 0-2 15,1-2 3-15,2-1-5 0,4 1-3 0,0-1-4 16,0 1-2-16,3-1 0 0,-3-1 1 15,2 1-3-15,0 1 1 0,-1-3 0 0,-1 3-1 16,-2 0-1-16,0-3 1 0,-3 0-1 0,-5 3-1 16,-1 0 1-16,-9-3 0 0,3 3 1 15,-5 1 0-15,0-1 0 0,-7 2 0 0,1-3-1 16,-7 5 2-16,0-2-1 0,-5 0 2 0,3 2-2 16,0 0-2-16,4 0 3 0,-5 0-4 0,3 0 0 15,-4-2-21-15,-5-1 2 0,-2 3-20 16,-3 0-12-16,1 0-33 0,-3 0-32 0,-1 3-126 15</inkml:trace>
  <inkml:trace contextRef="#ctx0" brushRef="#br0" timeOffset="25774.8505">15791 11783 131 0,'2'-2'192'0,"1"-1"-137"0,-1 3-27 16,-2 0-14-16,2 0 13 0,0 0-14 0,0-2-3 16,-2 2-1-16,3 0-2 0,-3 0-6 15,2 0-1-15,-2 0-4 0,0 0-5 0,0 0 2 16,2 0 1-16,-2 0-1 0,2 0 5 0,-2 0-7 16,0 0 5-16,0 0 4 0,0 0 3 15,2 2 4-15,1 1-1 0,-3 1 2 0,0-2 2 16,0 3-9-16,0-1 6 0,0 3-3 0,0-1 0 15,0-1-1-15,0 3 2 0,-5 1 1 0,3 0 2 16,-2 2-2-16,-1 0 10 0,1 2-8 0,-5 1 6 16,0-1-7-16,0 2-1 0,-2-1 1 15,-2 3-1-15,-2 1 2 0,1-3-3 0,-3-2-3 16,1 3 1-16,-1-1-3 0,-3 1 1 0,0-1-1 16,-2 3-1-16,0-3-1 0,-2 1 3 15,-3-1-1-15,-4 1-1 0,1-1 1 0,-1-2-1 16,2-2 1-16,-2 0-1 0,2 0 0 0,1 0 3 15,-1-2-3-15,5 0 11 0,2-5-1 0,6 3-1 16,3-3-1-16,2-1-3 0,2-1-2 16,0 0-2-16,3 0 1 0,1-2-1 0,3 0-2 15,11-4 0-15,-7 4 1 0,3 0-1 0,-5-2 0 16,2 2 1-16,-2 0 0 0,0 0-1 16,2 0 0-16,-2 0 2 0,0 0-3 0,0 0 2 15,0 0 1-15,0-3-2 0,2 3 2 0,-2 0-1 16,0 0 0-16,0 0 2 0,-4 3-2 0,2-1 0 15,-1-2 2-15,1 0-3 0,2 0 0 0,0 0 3 16,-2 0-1-16,2 0-4 0,0 0 3 16,0 0 0-16,0 0 4 0,0 0-1 0,2 2 8 15,-2 0-4-15,2-2 0 0,3 2-1 0,-1 3 1 16,1-3-3-16,1 0 0 0,3 3 1 16,0-1-3-16,0-2-2 0,4 3 1 0,0-1 2 15,3 3-3-15,-1-3 1 0,3 3-1 0,-1-1 1 16,1 1-1-16,0 0 3 0,2 1-2 0,6 3 0 15,-2 0 1-15,0-2-2 0,-1 2 1 0,1 0 2 16,-2 3-1-16,0-1 1 0,2 0 1 16,0 0 3-16,1 3 2 0,3-1 2 0,5 3-4 15,3 2 0-15,-1-3-3 0,0-1 1 0,0-1 1 16,-1-2-2-16,-1 3 0 0,-5-5-3 16,-3 0 3-16,-3-2-2 0,-5-1 0 0,-1-3 3 15,-5-1-2-15,-2 1-1 0,-1-1 0 0,-3 0 0 16,-1-1-1-16,1-1 0 0,-3 0-1 0,-13-6 3 15,6 1-4-15,3 1-17 0,0 2-33 0,2 0 3 16,4 2-7-16,-4 1 4 0,3 1-83 16,-6 3-171-16</inkml:trace>
  <inkml:trace contextRef="#ctx0" brushRef="#br0" timeOffset="29539.5147">15599 8621 165 0,'9'-2'-88'0,"-4"-5"180"0,-1-4-49 0,-2-6-60 16,-4-8 14-16,-5-1-1 0,-4 2 18 0,0-3 11 16,-4 1-4-16,-5-5 13 0,-4 2-17 15,-9-11-5-15,-3 3-4 0,-3 2-3 0,1-1 7 16,-6-1-10-16,0 6 0 0,4 2-1 0,3 5 1 15,-7 2-6-15,0 0 4 0,-11 2-4 16,-3-2 3-16,-8 0-2 0,2 2-1 0,-6 3 4 16,-10 1-5-16,-6 1 5 0,0 2 0 0,-4-3 2 15,2 5-5-15,-5-2 3 0,-2 4 0 0,0 0-1 16,-2 3-1-16,-2-3 1 0,0 2 0 0,0 1 2 16,-5-1-2-16,3 2-1 0,-1 1 1 15,-8 0-1-15,2-1 2 0,-4-1-3 0,-1 1 2 16,-4 3 1-16,-2 0-1 0,0 0 0 0,-2-1 1 15,0 1-2-15,-1 2 3 0,-3 0-2 16,1 0 2-16,3 2-2 0,-2 1 2 0,-1-3-1 16,-2 2 0-16,3 0-1 0,-3 5 1 0,5-1-1 15,0 3 0-15,-5 0 2 0,-2 0-4 0,2 2 1 16,1 4 2-16,6 1-4 0,-3-3-10 16,-1 2 12-16,-3 5 1 0,1-4-11 0,-1 6 6 15,2-3-4-15,3 3-6 0,-4 3-8 0,-1-1 11 16,2-2 10-16,1 2 2 0,6 1 3 0,-2 3-2 15,2 1 4-15,-2 2-6 0,11 4 5 16,-4 0-3-16,8 3 1 0,-4 1-1 0,9 1 4 16,-1-2-5-16,6-1 0 0,-3 1 1 0,6 1 0 15,-1 10 0-15,3-3 6 0,3 7-3 0,3 2 6 16,-3-2-1-16,6 2-2 0,3-2-4 16,2-2 14-16,-2 11-9 0,4-3-4 0,0 5-2 15,12 0 0-15,-1-2-2 0,2-1 2 0,-1 12 0 16,1-4-1-16,1 8-1 0,8-2 2 0,2 4-1 15,-1 0 0-15,-1 5 1 0,-2 2-2 16,2-2 0-16,3 4-3 0,2 0 2 0,8 1 16 16,3-1 7-16,8 0-14 0,-1 2-2 0,6 3-2 15,-3 2-2-15,6 0 1 0,-6 6 0 0,8 0 1 16,-3 5-2-16,2 0 0 0,3-2 0 16,4 2 1-16,0 6 0 0,4 0-2 0,3 3 4 15,-1-2-6-15,3 1-2 0,4 3 3 0,3-4-1 16,3 1-2-16,1-1 0 0,7-3 3 0,1-2 0 15,10-2 2-15,-1-7 0 0,7 0-1 16,0-6 0-16,7 2 0 0,-2-3 2 0,15 1-2 16,-3-5-1-16,12 0 1 0,0-6 1 0,-1 2-2 15,-1-1 2-15,6-1-1 0,-2-1-1 16,9 1 1-16,-3 4 0 0,-1 0 0 0,-3-4 1 16,4-3-2-16,-1 5 2 0,4 0-1 0,-1-3 0 15,1 1-2-15,-2-3 3 0,6-2-2 0,0 3 2 16,2-3-2-16,3-7 0 0,2 1 1 15,-1-3-1-15,8-2 1 0,-1 1-1 0,3-3 0 16,0-5 0-16,1-2 0 0,-1 1 1 0,4-1 0 16,0 0-1-16,2 1 1 0,0-10 1 0,1 1 1 15,1-5-1-15,-2 2 2 0,0 0 1 16,5 3 1-16,24-14 8 0,-16 7-6 0,-10 2-1 16,1 0-1-16,-25 5-1 0,16-10 0 0,10-3-2 15,4-3 0-15,-2 4 0 0,0-1 4 0,-3-1-1 16,3-2 1-16,-2-2 0 0,11-5 1 15,-1-4-4-15,1 0 5 0,-1-4-1 0,3 0-2 16,-2-1-2-16,4 1 1 0,0-5-1 0,0 3-1 16,5-5 3-16,-3 2 0 0,2-2-5 0,-1-2 1 15,1-1-1-15,1 1-2 0,-1-2 0 16,1 2-1-16,-3-3 1 0,-2 1 3 0,-2-3-1 16,-3 1 0-16,5-1-1 0,-8 1 1 0,-1-3-1 15,2 2 2-15,-1-2-1 0,-3-2 1 0,0-4 4 16,0-3 3-16,-2-4 3 0,4 0-5 15,0-6 0-15,-4-1 0 0,0-6 0 0,4 2-3 16,-2-5 4-16,2 1 0 0,-2-3 3 0,-4 1-5 16,4-6-1-16,-9-1 6 0,-2-5-3 0,2 1-2 15,-4-3 3-15,2-2-1 0,-2 0-1 16,-7 0-1-16,0-5 2 0,-4 3 1 0,-2-9-1 16,-5 0 0-16,-2-7 2 0,-2 0-2 0,2-6 4 15,-3-1 5-15,3-10-8 0,-2-3-3 0,2-4 0 16,2 0 1-16,0-8-3 0,-4 1 1 15,2-11-4-15,-4 1 0 0,1-5-2 0,-1 0 3 16,-3-5-2-16,-6 1-1 0,0-1 1 0,-9-1 1 16,2-3-3-16,-9 0 4 0,1 0-2 15,-10-2 1-15,0 0-2 0,-10-2 5 0,-1-3-2 16,-10-4-1-16,-1 1 1 0,-6-4-2 0,0-5 2 16,-2-1 4-16,-3-2-5 0,-2-4-1 0,0 2 2 15,-4-3-1-15,2 3 0 0,-4-4 1 0,-1-1-2 16,-8 1-4-16,0 1 2 0,-11 3 1 15,2 0 1-15,-12 2-1 0,1-2 3 0,-8 2 1 16,-6-2-1-16,-1 2 0 0,-1 5 4 0,-2-1-5 16,-1 3 2-16,-12 2-4 0,-3 0 3 15,-3 0-3-15,-1 2 1 0,1 0-2 0,-1 7-4 16,-8-3 1-16,-3 7 4 0,1-2-3 0,-1 11 3 16,-6-4-3-16,0 6 2 0,-3 0-1 0,1 11 3 15,-7 0 0-15,0 14 0 0,-7-1-1 0,3 10 2 16,-14 1-3-16,1 16-10 0,-10 2-5 15,-2 18 7-15,-6 2 0 0,4 13-5 0,-13-2 3 16,0 13 1-16,2-2 3 0,-2 9-9 0,15 2-15 16,-2 8-21-16,5 1-4 0,0 9-62 15,1 2-81-15</inkml:trace>
  <inkml:trace contextRef="#ctx0" brushRef="#br0" timeOffset="32570.0867">15489 12224 42 0,'7'2'60'15,"-3"0"-7"-15,1-2-20 0,-1-2 34 0,-2 0-28 16,0 0-9-16,3-3 5 0,-1 1-20 0,-2-1-3 15,3 1-11-15,1-3 2 0,3 3 0 0,-2-3 0 16,4 3-1-16,0-3 0 0,4 3 2 0,1-3 5 16,1 3 2-16,3-1-4 0,5-1 2 15,1 4-1-15,3-3 0 0,10-1 3 0,5-1-1 16,-4 0-5-16,4 3-2 0,3 0 2 0,14-3-2 16,-1 2-1-16,-1 1-1 0,18-3 3 15,-8 5 0-15,-5 0 1 0,-5 2-2 0,-1 0 1 16,3 0 1-16,1 0-2 0,4 4 2 0,0-4-2 15,-2 5 4-15,3-3-1 0,5 0-1 0,-1-2 1 16,4 2 0-16,-2 1 1 0,-1-3-4 16,-1 0 0-16,2-3 2 0,-1 1 0 0,-1 0 0 15,-1 0-2-15,3-3 0 0,-2 1 1 0,13-3 0 16,-3 3-2-16,5-3-2 0,-2 3-1 0,6 0 0 16,-1 1-1-16,-1-1 2 0,2 2-1 0,-4 0 0 15,0-3 0-15,-4 3-1 0,-3 0 1 16,-8 0 1-16,-3 2-1 0,-4-3 1 0,-2 1 1 15,-12 0-3-15,-3 0 3 0,-16-3-2 0,-9 3 1 16,-5 2 2-16,-6-2 1 0,-4 2 4 16,-1-2-2-16,1 2 5 0,-18 2 0 0,7-2-4 15,1-2 1-15,1 2-6 0,2 2-2 0,0-2-8 16,0 0-30-16,5-2-63 0,-1 2-33 0,5-5-116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39:53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22 6859 9 0,'0'3'19'0,"-2"-1"6"0,0-2 18 0,0-2-19 0,0-1 18 16,2-1-6-16,0 0 5 0,0-1-2 16,2-2-11-16,0 3 11 0,-2 0 6 0,2-1-23 15,0 1-3-15,-2 2-2 0,3-3-4 0,-1 5-2 16,-2-4 8-16,0 4-4 0,0-2-3 0,2-1-1 16,-2 3 5-16,0-2 3 0,2 2-2 15,-2-2 3-15,0 2 2 0,0 0 6 0,0 0-31 16,-2-2 7-16,2-3 4 0,-2 3 4 0,0 0-4 15,-1-2 0-15,-1-3 4 0,0-2-3 0,-1 3 2 16,-1-1-2-16,1-4-2 0,1 2 1 16,-3-2-1-16,0 2 1 0,1-2 2 0,-1 2-7 15,-2-2 4-15,1-2-6 0,-3 2 4 0,-3-2-4 16,-1 0 0-16,-1 2 2 0,1-3 0 0,0 3-2 16,-1-2 1-16,-1 2 0 0,1 0 0 15,-2 0 1-15,1 0-4 0,-1 2 1 0,-2-2 4 16,0 2-4-16,-2-2-2 0,-4 3 2 0,-5-4 0 15,-2 1 5-15,-2 0-4 0,2 0 4 16,-3 0-2-16,3 3 1 0,5 1 3 0,-1-2-7 16,3 3-1-16,1-3 0 0,1 2 2 0,0 0-3 15,-3 1 2-15,-1 1 1 0,-5-1-1 0,-3 1-3 16,1 1 5-16,-7 4-3 0,7-2-1 0,2 2 3 16,6 0-1-16,-1 0-2 0,3 0 2 15,-3 0-1-15,1 2 1 0,-4 0-2 0,-2 3 1 16,0-1 2-16,-4 3-2 0,2 1 0 0,-1 1-1 15,5 0 3-15,5 0-1 0,-1-2 0 16,5-1-1-16,0 3-1 0,3-2 3 0,-1 1-3 16,-2-1 4-16,0 4-5 0,-5 0 2 0,-2-2 2 15,-4 4-3-15,0 0 2 0,-4 3 1 0,4-3-4 16,2 2 5-16,2 1-3 0,5-1 1 16,-2 3 0-16,1-3-2 0,1 3 2 0,0 0 0 15,0 2-1-15,-3 2 0 0,1 2 2 0,-1 2-2 16,-4 3 2-16,3-5-2 0,-1 3 1 0,2 1-1 15,5-3 1-15,3-1 1 0,1-2-1 16,-2 0 0-16,5-2 0 0,-1 2-1 0,3 0 1 16,-2 2-2-16,-1-2 1 0,5 2 0 0,2 3 1 15,-2 2-2-15,2 1 0 0,3-1 3 0,-3 2-2 16,-2 0 2-16,2 0-2 0,-2 0 0 16,5-3-2-16,-3-4 2 0,2 3 1 0,-2-1-2 15,3 1 2-15,-1 2-1 0,-2 1 2 0,3 1-1 16,-3 2-3-16,4 0 4 0,-1 3-10 0,1-8 6 15,1 1-1-15,0-3-1 0,4-1 0 16,0-3 5-16,2 0 0 0,0 2 2 0,0 0-1 16,5 1 0-16,-3 1 0 0,1 3 1 0,-1-1-2 15,3 1 1-15,-1-3 0 0,3 3-1 0,2-2 1 16,0-1-1-16,2-2 1 0,1-2-1 16,1 0 0-16,-2-2 0 0,5 2 1 0,-1 0-1 15,-1 0 1-15,2 0-1 0,-1 3 1 0,3-1-2 16,0 0 3-16,0-4-1 0,2 2-2 15,4-4 1-15,3 2 1 0,6-5-2 0,3 0 1 16,-1 1 2-16,1-3-2 0,-5-2-2 0,-2 0 2 16,-1 0 2-16,-1-2-1 0,0 2-1 0,4-2-1 15,2 0 2-15,3-3-1 0,6-1 1 0,0-3-1 16,0 0 1-16,0-2-3 0,-2 0 4 16,0-2-3-16,2 0 2 0,0-1 0 0,0 1-1 15,5-4-2-15,-1 1 3 0,1-1 0 0,-5-3-1 16,-2 2-1-16,-3 1 1 0,-3-5 1 15,1 2-2-15,-2-2 2 0,9 2 0 0,-2-7-2 16,2 1 2-16,0-5 0 0,-4 3 0 0,-2-6 1 16,-5 1-1-16,0 0 3 0,0-2-2 0,2 0 1 15,3-5 1-15,-3 3 1 0,2-1-1 0,-4 3 0 16,-4 2-2-16,-2-2 1 0,-5 0 0 16,-3-1 3-16,-1-3-5 0,-5-3 3 0,3-2-1 15,-5-3 0-15,2-3-2 0,-2-5-1 0,2-1 0 16,-2 4 0-16,0 1 0 0,0 0 1 15,-2 1-2-15,-2-6 0 0,2-1 3 0,-3-7-4 16,-1 3 3-16,-3-1-3 0,-2 4 3 0,-2 3-2 16,-5 0 2-16,0-4 0 0,-1 1-1 0,-3 1 1 15,0-2-1-15,0 4 2 0,-1 2-3 16,-3 4 1-16,2 3 1 0,2 2-1 0,0 0 0 16,0 0-5-16,0 2 0 0,2 2-14 0,-4 3-10 15,2-1-17-15,-3 5-42 0,1 2 17 0,0 5-39 16,-5 6-74-16,3 3-45 0</inkml:trace>
  <inkml:trace contextRef="#ctx0" brushRef="#br0" timeOffset="3061.7257">8043 8112 27 0,'5'-3'11'0,"-5"3"4"0,2-2-12 15,-2 2 9-15,0-2 5 0,0 2 8 0,-2-2 7 16,2 0 1-16,0 2 26 0,-2-3-19 0,-1 3-10 15,3 0-4-15,-2-2-7 0,0 2 12 16,2-2-15-16,0 2 5 0,-2 0-11 0,0 0 3 16,2 0-5-16,-3-2 7 0,3 2-5 0,0-2 3 15,-2 2-2-15,2 0 10 0,-2-3-3 0,2 3-1 16,0-2 1-16,0 2-2 0,-2 0-4 0,2 0-5 16,0 0-2-16,-3-2-2 0,3 2-5 15,0 0-5-15,0 0 1 0,0 0-1 0,0 0-2 16,0 0 3-16,0 0 1 0,0 0 1 0,0 0 0 15,0 0 2-15,0 0-4 0,0 2 4 16,0-2-1-16,0 0 1 0,3 0 1 0,-3 0 3 16,0 0-2-16,0 0 2 0,0 0 0 0,0 0 0 15,9 2 0-15,-3 1 3 0,3 1 0 0,2-2 0 16,0 0 4-16,2 1-1 0,0 1-4 16,3-4 2-16,-1 4-3 0,3-4 5 0,-3 3-4 15,7-1-2-15,-2 0 1 0,2 0 0 0,0-2 1 16,-2 3 2-16,4-1-3 0,-1-2 1 15,-1 0 0-15,2 0-1 0,2 2-2 0,3-2 0 16,0 0 0-16,1 0 0 0,1-2 1 0,9 2-1 16,-2-2 0-16,-1-1 0 0,0 1 0 0,5 0 0 15,0-3 0-15,13 3 1 0,1-2-1 16,-1 2-2-16,-5-1 1 0,-3 1 1 0,-3 0-1 16,4 2 1-16,1 0-1 0,6 0 1 0,-2 0-2 15,2-2 0-15,-7 2 3 0,-8-2-4 0,0-1 3 16,-1 3-1-16,3 0 1 0,7 0-2 15,2 0 3-15,-3 0-4 0,-4 0 1 0,-2 3 1 16,-4-1 0-16,1-2 0 0,1 2 2 0,8 0-3 16,3-2 3-16,2 0-2 0,0-4 4 0,-4 2 0 15,-5-3 3-15,-9 1-1 0,0 2 0 16,-2-1 1-16,-2 3 0 0,2-2-2 0,-4 0-2 16,0 2-2-16,1 0 1 0,-3 0-3 0,-3 0 2 15,-2 0-1-15,-2 2-1 0,-5 0 0 0,-1-2 2 16,-6 3-2-16,-1-1 1 0,2-2 0 15,-2 2-3-15,-1 0 3 0,1-2 1 0,-3 0 1 16,-2 2-2-16,3 1 0 0,-5-3 0 0,-9 0 1 16,7 0-3-16,-3 0 4 0,5 0-2 0,0 0 1 15,-2 0 2-15,2 0-2 0,-2 0-1 16,2 0 3-16,4 0-2 0,1 0 1 0,-3 0 2 16,0 0-3-16,-2 0 0 0,2 0 2 0,-2 0-3 15,3 0 1-15,-3 0 1 0,0 0 1 0,0 0 1 16,0 0-2-16,-3 0 4 0,3 0 1 15,0 0-3-15,0 0 3 0,-2 0-4 0,2 0-1 16,0 0 1-16,0 0-3 0,0 0 3 0,-2 0-3 16,2 0-1-16,0 0 1 0,-2 0 0 0,2 0 0 15,0 0-1-15,0 0 1 0,0 0 0 16,-2 0-1-16,2 0 1 0,0 0 1 0,-3 0-3 16,3 0 3-16,0 0-1 0,0 0-1 0,0 0 2 15,0 0-4-15,0 0 3 0,0 0 0 16,-2 0 1-16,2 0-3 0,0 0 2 0,0 0 0 15,0 0-2-15,0 0 3 0,-2 0-1 0,2 0 0 16,0 0 1-16,0 0-2 0,0 0 1 0,0 0 0 16,0 0 0-16,0 0-2 0,0 0 3 0,0 0-1 15,0 0 0-15,-2 0-1 0,2 0 1 16,0 0 0-16,0 0 1 0,0 0-1 0,0 0-1 16,0 0 1-16,0 0 0 0,-2 0-1 0,2 0 1 15,0 0-1-15,0 0 2 0,0 0-3 16,0 0 4-16,0 0-4 0,0 0 3 0,0 0-2 15,0 0 1-15,0 0 0 0,0 0 1 0,0 0-1 16,0 0-1-16,0 0 2 0,0 0-3 0,0 0 3 16,0 0 0-16,0 0-3 0,0 0 1 0,0 0 1 15,0 0-1-15,0 0 2 0,0 0-2 16,0 0-1-16,0 0 0 0,0 0-2 0,0 0 2 16,0 0 2-16,0 0-1 0,0 0-1 0,0 0 2 15,0 0-2-15,0 0-2 0,0 0-1 16,0 0-2-16,0 0-10 0,0 0-2 0,0 0 6 15,0 0-5-15,0 0-11 0,0 0 7 0,0 0-11 16,0 0 10-16,0 0-20 0,0 0-3 0,0 0 28 16,0 0 17-16,0 0-14 0,0 0-12 15,0 0-48-15,0 0 2 0,0 0-33 0,0 0 1 16</inkml:trace>
  <inkml:trace contextRef="#ctx0" brushRef="#br0" timeOffset="5670.4403">10411 8244 19 0,'5'-2'57'0,"-1"-3"-5"0,1 3-15 0,-1 0 0 15,3-2 17-15,-3-1-24 0,0 3-4 16,1-2-12-16,-1-1-1 0,1 3-7 0,-1 0-3 16,0-3-4-16,1 3 1 0,-1-2-2 0,3 1 2 15,0 1-4-15,-3-2 4 0,3 4 1 0,1-5 2 16,1 5 0-16,0-2 4 0,0-2 5 16,0 2-6-16,-1-1 9 0,3-1-5 0,1 2 1 15,1-3-2-15,-2 1-1 0,2 0 0 0,-2-1 1 16,0 1 0-16,2-1 1 0,-4 1 0 0,2-3 9 15,-2 3-14-15,2-3-1 0,-2-2-3 16,0 5 4-16,-1-5-2 0,-1 0-1 0,0 3 0 16,-1-5 7-16,1 2 0 0,-3-2-6 0,1-2-1 15,-1 2 2-15,1-3 1 0,1-1 3 0,-1 0-4 16,-1-1 3-16,3-1-2 0,-3-1 2 16,0 0 1-16,1-2-1 0,-1 1-3 0,1-1-1 15,-1 0-2-15,0-2 0 0,1 2 1 0,-1 0-1 16,1 0 2-16,-1 0-3 0,-2-2 3 0,0 0-3 15,1-2 1-15,-1-7-3 0,0 3 3 16,-2-3-1-16,5-2 0 0,-3 0-3 0,2 2 4 16,1 0-3-16,1 2 3 0,1 0 0 0,-1 5-3 15,-1 2 3-15,1 0 2 0,-1-2 0 0,-1 4 0 16,-2-4 0-16,1 2 0 0,-3 0-2 16,0-3 1-16,-3 1-1 0,1 0 1 0,-2-3-1 15,-1 3-4-15,1 0 2 0,-3 2 0 0,3 0 2 16,0 2-2-16,-3 2 1 0,0 1 0 0,1-1-1 15,1 3 1-15,-1-3 0 0,-1 0 1 16,0 1-3-16,-1-3 3 0,-1 2-2 0,-2-4 1 16,0 2 0-16,0 1-1 0,0-1 2 0,-3 0-1 15,3 0 0-15,3 0-1 0,-3 0 3 0,0 3-4 16,2-1 3-16,0 3 0 0,0 1-3 16,0 1 2-16,3 0 1 0,-1 2 0 0,0-2 0 15,3 2-1-15,0 2 2 0,-1-2 1 0,-1 0 0 16,1 2-3-16,3 0 1 0,0 3 0 15,0-3-2-15,-1 2 1 0,3 0 0 0,0 1-2 16,-2 1 2-16,2 3 1 0,0 0-2 0,2 6-1 16,3-1-1-16,-5-1 1 0,0-2-1 0,0 0-5 15,0 2-4-15,0-2 7 0,-2-2 6 16,-1 0-1-16,-1-1 0 0,0 3 3 0,-1 0-4 16,-1 0 2-16,1 3-2 0,-4-1 2 0,-2 2 0 15,2 1 0-15,-2-3-1 0,0 2 0 0,-6 3-1 16,-3 0 1-16,-4-1 0 0,-1 1 0 15,-3-1-1-15,-3 1 2 0,0 0-1 0,-4-1 0 16,-1 1-1-16,1-1 0 0,-11 5 0 0,2 0 1 16,-2-2-2-16,-1 0 3 0,-12 0-2 0,-1-2 1 15,7-5 0-15,3 2-1 0,3-4 2 16,3 5-1-16,0-3 0 0,-2 0 0 0,-7 0 0 16,-2 0-1-16,2 1 2 0,0-1-1 0,7 0 0 15,1-2 1-15,-1-2-2 0,0 2 1 0,-7-2 1 16,-2-1-3-16,4 1 3 0,3-2 0 15,6 2-2-15,2-1 2 0,5-1-2 0,-3-3 2 16,1 3-1-16,-5 0 0 0,-7-1 1 0,1 3-1 16,4-2-2-16,4-1 4 0,5 1-3 0,6 1 1 15,0 1-1-15,-1-2 0 0,-6-1 1 16,-1 3 0-16,-5 0 1 0,0 2-1 0,2-4 0 16,7 1-1-16,7 1 1 0,-1 0-1 0,3 2-3 15,0-2 1-15,-3 2 1 0,-1 0 3 0,-3 0 0 16,0 2-2-16,-2-2 2 0,4 0-3 15,1 0 3-15,1 0-3 0,5-2 2 0,-2 0 0 16,4 2 0-16,2 0 0 0,3 0 1 0,2 0-1 16,-1-3-1-16,6 6 0 0,-1-6-1 0,2 3-6 15,-2 3 6-15,3-3-3 0,1 0 2 16,3 0-1-16,0 0 1 0,-2 2-2 0,12-2-1 16,-3 2 0-16,-5 0 2 0,2-2 0 0,-2 2 1 15,-4-2 1-15,1 3 1 0,1-3-2 0,0 4 3 16,2-2-2-16,0 0 4 0,2 3-2 15,0 1-2-15,3 1 3 0,-5-2 0 0,2 3 0 16,0-1-1-16,3 0 1 0,-3 4 0 0,2 2-1 16,-2 0 0-16,5 2 0 0,-5 3 1 15,5 6-2-15,-3 3 2 0,-2-1 1 0,1 1-2 16,-1-1-1-16,0 5 2 0,-2-4 0 0,-2 1-1 16,2 1 0-16,2-3 0 0,-2 1 3 0,2 1-2 15,-2 1 1-15,3 6 1 0,-1-2 0 0,2 1 2 16,-4-1 1-16,2-3 0 0,1-1 1 15,-3 0 1-15,0-1-7 0,0-3 3 0,0 1-3 16,-3-4 0-16,3 5 0 0,0-3 1 0,-2 0-1 16,0 3-1-16,0-1 1 0,0 3 1 15,-1-1-2-15,-1 3 1 0,-1-2-1 0,1 0 1 16,0-1 0-16,-1 1 4 0,1-5-1 0,-3 0 3 16,5-4-1-16,0 0-1 0,2 0 1 0,0-2-2 15,4-1 1-15,1 1-2 0,-1 0 0 16,0-3 1-16,3 0-1 0,0 1 2 0,-1-3-1 15,-1 3 1-15,-1-5-2 0,1 2-1 0,-1-2-1 16,3 2 1-16,-3-2-2 0,-2 2 2 0,3-2-1 16,-3 0-1-16,2 3 2 0,-4-6-2 15,5 3 1-15,-5 0-2 0,0 0 2 0,2-2 0 16,-2 0-1-16,2 0-1 0,-2-2 2 0,0-1-1 16,0 1 1-16,0-3-1 0,0 3 1 0,-2-1-2 15,2-1 2-15,0-1-2 0,0-2 1 0,-2 3-1 16,2-10 3-16,-3 1-4 0,3 4 3 15,0-2 0-15,3 2 0 0,-3 0 0 0,0 0-1 16,0-2 0-16,0 2 0 0,0 0 0 16,0 0 1-16,0 0-2 0,0 0 0 0,0 4 2 15,0-2-1-15,0 0-2 0,0-2 0 0,0 3 1 16,0-3 0-16,0 2-2 0,0-2-1 0,0 0 1 16,0 0 0-16,0 0 4 0,2 0 1 0,0 0-1 15,0 2-2-15,0-2 1 0,3 0 1 0,1 0 0 16,1 2-2-16,0 0 1 0,2-2 0 15,-1 3-1-15,3-1-4 0,0-2-3 0,0 2 3 16,3 0-1-16,-3 3-1 0,2-5-10 16,2 4-7-16,5-2-27 0,0 0-30 0,2 3-16 15,-2-1-92-15</inkml:trace>
  <inkml:trace contextRef="#ctx0" brushRef="#br0" timeOffset="7669.9338">12537 7038 40 0,'0'0'19'16,"0"0"-6"-16,2 0 18 0,-2 0-11 0,0 2-10 15,2-2 1-15,-2 0-2 0,0 0 0 0,0 0-4 16,0 0 16-16,0 0 11 0,0 0 12 15,-2 0-22-15,2-2-7 0,0 2 2 0,0 0 7 16,0 0-4-16,0 0-3 0,0 0-5 0,0 0-5 16,-2 0-2-16,2 0-4 0,0 0 1 0,0-2 3 15,0 2-4-15,0 0 3 0,0 0-2 16,0 0 11-16,0-2 14 0,2 2-13 0,0-3-5 16,5-1 3-16,-3-3-5 0,5 1 0 0,2-5-2 15,2 0 1-15,1-3 0 0,1-1-1 0,7-9 2 16,-2 2 1-16,2-3-3 0,0-1 6 15,-2 2-8-15,2-5 3 0,2 3 3 0,-4-5-5 16,6-7-3-16,-1 3 1 0,-1 0 0 0,0-1 0 16,-2 1-1-16,3 0 0 0,3-7 4 15,3 0 1-15,-2-2 3 0,2 0-7 0,2 2 1 16,0 0-4-16,-2 9-1 0,-3-2 2 0,-1 6-3 16,-5 3 5-16,0 1-1 0,-5 1 3 0,-3 4 0 15,-1 0-1-15,0 3-1 0,-6 1-1 0,-1 7-1 16,-1-2-2-16,-3 7 0 0,2-5 1 15,-1 5-1-15,-1 2-3 0,-7 6-5 0,3-2-14 16,2 0-21-16,2-6 13 0,3 0-3 0,-3 1 0 16,2 1 9-16,1 0-47 0,-1 0-19 15,1 0-71-15</inkml:trace>
  <inkml:trace contextRef="#ctx0" brushRef="#br0" timeOffset="8622.8183">12526 6789 1 0,'-2'-2'42'0,"2"-3"-32"16,-3 5-4-16,3-4-8 0,0 4 7 0,0-2 22 15,0-1 4-15,3 1-6 0,-1 0 4 16,-2 2-1-16,2-2 24 0,0 0-29 0,-2-1 2 15,0 3 3-15,2 0 9 0,1 0-6 0,-3-2-10 16,0 2-9-16,0 0 2 0,0-2 5 0,0 2-2 16,2 0 1-16,-2 0-6 0,0 0 4 15,2 0-13-15,-2 0-1 0,0 0-2 0,0 0-2 16,0 0 3-16,0 0 6 0,0 0 3 0,2 2-4 16,-2 0 9-16,0 1-8 0,0 1 0 15,0 0 3-15,0 3-6 0,-2 0-2 0,2-1-1 16,0 3 0-16,0 0-1 0,0 0 0 0,0 2 0 15,2 0 0-15,-2 2 1 0,2-2-1 0,-2 2 2 16,0-2-2-16,3 2 1 0,-1 1 1 0,-2-1 1 16,0-2-2-16,2 2 2 0,0-2 0 15,-2 2 0-15,0-2-1 0,0 3-1 0,0-3 1 16,0-3-2-16,-2 4 2 0,2-1-3 0,0-3 4 16,-2 1-2-16,0 2 1 0,2-2 1 15,-5 0-1-15,5 2 1 0,-4-5-2 0,4 3-2 16,-2-2 3-16,-1-3-2 0,3 1 0 0,-2-3 0 15,2 2-1-15,0-1 1 0,0-3 0 0,0 2 1 16,0-2-2-16,0 2 2 0,0-2-1 16,0 0-2-16,0 0 4 0,0 0-2 0,0 0-1 15,0-2 2-15,0 2-1 0,0 0 0 0,0 0 2 16,0-2-2-16,0 2 1 0,0 0-1 0,0 0 0 16,0 0 0-16,0-3 2 0,0 3-1 15,0 0 1-15,0-2-1 0,0 2-1 0,0-2 1 16,0 2-1-16,0 0 1 0,0 0 7 0,0-2-3 15,2 0-6-15,1-1 2 0,-1 1 0 0,2-2-2 16,3 1 2-16,2-1-1 0,-3-3 1 0,8 1-1 16,-1-3 1-16,2-2 0 0,5 2-2 15,9-8 2-15,-1 1-1 0,1-2 1 0,2 5-2 16,0-2 2-16,-3-1-2 0,-1 1 0 16,2 2 1-16,-7 2-1 0,-3 2 0 0,-1 0-2 15,-2 2-7-15,-8 3-19 0,3 2-8 0,-6 0-24 16,-1 2-9-16,1 0 2 0,-3 0-136 0</inkml:trace>
  <inkml:trace contextRef="#ctx0" brushRef="#br0" timeOffset="15714.7753">15696 7199 10 0,'-2'0'15'0,"2"-5"16"0,0 3-9 16,0 0-4-16,0-2 13 0,5-3 8 0,-3 5-15 16,0-5 8-16,2 3-10 0,1-1 0 15,-3-1 6-15,2 1 4 0,1 1-4 0,1 0 2 16,-3-3-19-16,-1 3 0 0,2-1 1 0,-1-2-5 16,-1 3 2-16,0 0 1 0,0-1-6 15,0 3 6-15,-2 0-1 0,0-3 5 0,3 1-10 16,-3 2 4-16,0-3-5 0,-3 1 2 0,3 2 0 15,-2-3-1-15,0 1-1 0,0 2-1 0,-3-3 0 16,1 3-7-16,2-2 5 0,-3-1-3 16,-1 3 1-16,-1-2 1 0,3 2 0 0,-5-1 0 15,-2 1 0-15,2 0-2 0,-2 2 3 0,0 0-1 16,-2-2 1-16,-1 4-1 0,-1-2 1 0,0 2-1 16,-3 0 1-16,3 3-1 0,-1-3 0 15,-2 2 0-15,1 1-1 0,1-1 0 0,-1 1 2 16,1 1-1-16,1-1 0 0,-3 1 0 0,3-1 1 15,-1 1-1-15,1 1 1 0,2-1 1 0,2 1-1 16,-5 0-2-16,7-1 1 0,-4 1 1 16,2 2-1-16,2-3-1 0,-2 5 1 0,3-4-1 15,-1 2 3-15,0 0-2 0,0-1 1 0,2 3-2 16,1 1 2-16,-1-1-1 0,3-3 1 0,-3 3-1 16,5 0 2-16,-2-2-2 0,1 0-1 15,-1 0 2-15,2 0 0 0,2-1-1 0,-2 1 3 16,2-2-3-16,0 2 0 0,2-3 0 0,-2 3-1 15,4 0 2-15,-2-2 0 0,3 1-1 0,-3 1 0 16,0-2 1-16,3 2 0 0,-1-3-1 16,0 3 1-16,1-2 1 0,-1 2-2 0,-2-3 0 15,3 3 3-15,-1 0-3 0,1 0 2 0,-1-1-2 16,-2 1 0-16,3 0 1 0,-1 0 1 0,1 0-2 16,-1 2 1-16,0-2 0 0,1 2-1 15,-1-3 0-15,3 3 3 0,-1-2-2 0,1 0 0 16,0 2 1-16,1-2 1 0,3 2-2 0,0-2 3 15,0 2-1-15,3 0-2 0,-1 0 3 16,0-2 2-16,0 2 4 0,3-2-4 0,-1-1 0 16,-1 1-1-16,1-4-1 0,3 3 2 0,-3-1-3 15,5-3-1-15,-5 1-2 0,3-1 2 0,0 1 0 16,-3-1-1-16,0-2 0 0,-1 3 2 16,-1-1-2-16,0-4 5 0,-2 4 3 0,0-4-1 15,0 3 2-15,-2-1-1 0,2-2-1 0,-2 0-1 16,2-2 1-16,0-1 0 0,0 3-3 0,4-4-1 15,-1 0 2-15,-1-1-2 0,0 1 3 16,0-1-2-16,3-1 4 0,-5 1 5 0,2-3 2 16,-2 1-2-16,-2-2 0 0,-3 3-4 0,1-3-2 15,0-2 0-15,-3 0-2 0,0-3 0 0,-1 1-2 16,-1-2 2-16,-2-1-5 0,-2-4 3 16,-1 1-3-16,-1-6-1 0,-3 3 2 0,3-2-3 15,-5-2-1-15,0 1 3 0,-2 1 0 0,3 2-1 16,-3 0-1-16,2 2 2 0,-2-2 2 0,0 2-4 15,-7-2 3-15,5 2-2 0,-3 1-1 16,3-3 0-16,-2 4 0 0,-1-2-1 0,3 2 1 16,0-1-2-16,-3 3 4 0,1-2-5 0,0 3-5 15,-3 2-10-15,0 2-12 0,-2 2-4 0,-2 2-11 16,-2 7-6-16,-2 0-35 0,-3 5-21 16,-4 4-104-16</inkml:trace>
  <inkml:trace contextRef="#ctx0" brushRef="#br0" timeOffset="18276.7219">18854 7783 8 0,'0'0'41'0,"0"-2"-12"0,0 0-10 0,0 2 32 15,0-2-15-15,0 2 13 0,0 0 0 0,0-3-12 16,0 3-8-16,2 0 5 0,-2 0-24 0,0-2-2 16,2 2 4-16,-2 0 0 0,2 0-7 15,-2 0 1-15,0 0-4 0,0 0-1 0,3 0-2 16,-3 0 0-16,2 0 15 0,-2 0 16 0,2 0-14 16,2 2 3-16,1 1-2 0,1-1-1 0,1 0-3 15,2 0-4-15,2 0 3 0,0 1-3 16,2 1-4-16,5 0 3 0,-1 1-2 0,1-3-3 15,2 2 2-15,2 1-2 0,4-1-2 0,3 3 2 16,-2-3 5-16,1-2-7 0,3 3 4 0,0-3 0 16,2 2-3-16,4-1 0 0,1 1 2 15,13-2-3-15,-3 1 2 0,-4 1 2 0,0-4-2 16,3 2-1-16,-1-2-2 0,14-2 2 0,3 0-2 16,-3 0 0-16,-3-1 1 0,-6 3-3 0,-2-2 2 15,-1 0-2-15,-2 2 0 0,5-2 1 16,0 2 1-16,-1 0-2 0,-1 0 0 0,-5 0 1 15,-6 0 2-15,-3 0-3 0,0 0 2 0,0 0 0 16,3 0 0-16,2 0-2 0,-1 0 2 16,-1 0-1-16,-1 2 1 0,1-2 0 0,-5 2-2 15,2 0-2-15,-2-2 2 0,-2 0 2 0,4 0 1 16,-2 0-1-16,0 3-1 0,-2-3 2 0,-2 2-2 16,-3 0 1-16,-1 0 0 0,-3 0-2 0,-5 1 1 15,-1-1 1-15,-5 0 1 0,0 0-2 16,-2 3 1-16,2-5 0 0,-3 2 2 0,-3 0-2 15,2-2 2-15,-3 0 2 0,0 0 1 0,-4 0 0 16,3 0 1-16,-10 0-2 0,3 0-1 16,-1 0-1-16,3 0 3 0,2-2 1 0,0 2 0 15,0 0-4-15,-2 0 3 0,2 0 2 0,0 0 0 16,4 0 1-16,1 0-1 0,-3 0-2 0,0 0 0 16,-2 2 0-16,2-2-1 0,-2 0 0 0,0-2-4 15,2 2 0-15,-2-2-2 0,0-1 2 16,-2-1-1-16,2 0 1 0,-2-3 0 0,2 0-3 15,0-2 4-15,-2 1-3 0,0-3 1 0,-1 0 0 16,1-5-1-16,-2 3 1 0,1-2 1 16,1-3-2-16,-7-6 0 0,3-3 0 0,1 1-10 15,-1-5-1-15,1-2 5 0,-1 0 3 0,1-3 3 16,-1-1 0-16,1-1 1 0,-1-6 0 0,-1 2 0 16,5 5 1-16,-2-5 0 0,1 5 0 15,-3-5-1-15,1 0 1 0,-1-7 0 0,-3 7 1 16,0 5-1-16,2 2-2 0,-1 6 3 0,3 0-2 15,-1 3-1-15,-1 2 1 0,3-1 0 16,-1 1-1-16,-1 4-1 0,-1-2 1 0,3 5 0 16,-3-1-5-16,2 3 4 0,1-1 1 0,0 5-3 15,-3-2 3-15,3 4 0 0,-1-2-2 0,1 2-1 16,-1 0 1-16,3 3-3 0,0-1 5 0,-5 3-5 16,7-1-1-16,-4 3 2 0,4 0-6 15,-2 2 2-15,0 0 0 0,2-2 2 0,-3 2 0 16,1 0 2-16,0 0 3 0,-2 0 1 0,-1 0 0 15,-4 2 4-15,1-2 0 0,-4 4-1 0,-1-1-2 16,-2 1 3-16,-3 0-2 0,1-1 2 16,-3-1-2-16,0 2 1 0,0-2-1 0,-4-2 1 15,-3 3-1-15,-4-3 1 0,-4 0 0 0,-11 2-1 16,-3 0 1-16,-1 0-1 0,-1 0 0 0,-4 3 1 16,-3-1-2-16,-1-2 1 0,-9 1 1 15,-1 3-2-15,1-1 3 0,6 1-2 0,5-1-1 16,2-1 0-16,-7-2 3 0,-2 3-3 0,4 1 1 15,3-1 1-15,11-1-2 0,6 1 0 0,3-3 1 16,-3 0-2-16,-4-2 1 0,0 2 2 16,4-2-1-16,3 2-1 0,6 1 2 0,7-3-1 15,-1 0-1-15,5 2 2 0,3-2-2 0,1 0 2 16,1-2-1-16,4-1 0 0,-2 3 1 16,2 0-1-16,0 0 0 0,2 0-1 0,0 0 2 15,2 0-5-15,-1 0-1 0,3 0-2 0,1 3-1 16,-1-1-4-16,1-2 5 0,-1 2 2 0,1 0 2 15,0-2 0-15,-1 2 1 0,1 1 1 0,-1-1-2 16,3 0-1-16,-2 0-1 0,4-2 0 16,6 0 5-16,-1 0-1 0,-5 0 0 0,2 0 2 15,-2 0 2-15,-4 2-2 0,1-2-2 0,-1 3 2 16,0-3 0-16,1 2-1 0,1 0 1 16,0 0-1-16,-2 0 2 0,-1 3-2 0,-1-1 0 15,-1 1 2-15,-2 1-1 0,0-1 1 0,-2 1-3 16,-2 1 2-16,4 0 0 0,-2-3-1 0,2 3 1 15,1-3-1-15,1 0 0 0,-2 3 1 0,3-3 1 16,1 1-2-16,-1-1 0 0,1 1 0 16,1 1 1-16,-1-1-1 0,3 1 2 0,-2-1-2 15,-1 1 0-15,1 1 1 0,-1-1-1 0,-1 3 1 16,1-2-2-16,1 2 3 0,0 0-1 16,-1-1 2-16,1 1 0 0,2 2 2 0,-3 0-4 15,5 0 2-15,0 3 0 0,0-1-1 0,0 2 1 16,2 3 1-16,1 2-3 0,1-3 0 0,0 5 3 15,1 0-1-15,-1-2 1 0,1 4-2 16,-1-4 4-16,0 5 0 0,1-1-2 0,-1-2 2 16,-2 0-1-16,1 2-3 0,-3 0 1 0,0 1 2 15,0-1 0-15,-5 5-1 0,1 1-3 0,-1-1 1 16,1 2 1-16,0-5-2 0,-3-1 0 16,5-3-2-16,-5 0 0 0,5-2 1 0,0-3-1 15,-3 3 1-15,3-4-1 0,-2-1 0 0,2-2-5 16,-1 0 4-16,3-2-18 0,-2 3-17 0,0-3-46 15,2-2-61-15,0 2-65 0</inkml:trace>
  <inkml:trace contextRef="#ctx0" brushRef="#br0" timeOffset="19526.4409">14305 7644 3 0,'0'0'43'0,"0"0"-21"0,0 0-2 16,0 0-3-16,0 0 0 0,0 0 16 0,0 0 6 15,0 0-27-15,-2 0-9 0,2 0-3 16,0 0-5-16,0 0 2 0,0 0-7 0,0 0-45 15,0 0 33-15,0 0 4 0,0 0-8 0,-2-2-14 16</inkml:trace>
  <inkml:trace contextRef="#ctx0" brushRef="#br0" timeOffset="39630.7771">11765 11212 67 0,'-4'2'41'0,"-1"0"4"16,3-2-20-16,-2 0-12 0,2-2 29 0,-1 0-5 16,3 2-7-16,-2-2-21 0,0-1-5 15,0 3 2-15,2-2 4 0,0 0 5 0,0 2 8 16,-3-5-2-16,3 3-9 0,0 2 7 0,-2-2-2 16,2 0-2-16,0 2 2 0,0 0-11 0,0-2 0 15,0-1-3-15,0 3-3 0,0 0-1 16,0 0-4-16,0-2 0 0,0 2-3 0,0 0 2 15,0-2-4-15,0 2 5 0,0 0 2 0,0 0 6 16,-2 2-2-16,2 0-2 0,-2 3 5 0,0-1 6 16,-3 3-6-16,1 2 3 0,-1-3-2 15,-1 3-3-15,-1 2 2 0,-2-2 1 0,1 2-2 16,-1 0-1-16,-2 0-1 0,-3 2-1 0,1 3 0 16,-2-3 1-16,-1 0-1 0,3 0 1 0,0 3 0 15,0-5 0-15,2 2 1 0,-3-2-1 16,3-2 3-16,3 2 0 0,-3-2-1 0,0-3 1 15,2 3-1-15,-2-2 1 0,2-1-1 0,0 1-1 16,-2-3-2-16,2 3 1 0,3-2 1 16,-3 1-2-16,2 1 1 0,-2-3-2 0,5 1 2 15,0-3-1-15,-1 2 1 0,3-2-1 0,-2 1-2 16,4-1 3-16,-3 0-1 0,1-2 0 0,7-2-1 16,-5 4 3-16,-3 0-1 0,1-2-4 15,7-2 2-15,-3 0 2 0,0 0 0 0,-6 6 2 16,4-4-2-16,-3 2-2 0,1-2 0 0,2 2 1 15,0-2 1-15,0 0 1 0,0 0 3 0,2 3-1 16,1-1-2-16,1 0 2 0,-2-2-1 16,5 0-1-16,-1 2 1 0,-1-2-3 0,4 2 4 15,-1-2-3-15,3 0 3 0,0 3-2 0,-2-1 2 16,7-2-3-16,-3 0 1 0,0 2 1 0,3 0-1 16,1-2 6-16,-1 0-3 0,1 0-5 15,8 0 2-15,-1 0-1 0,-2 0-1 0,0 0-1 16,-2 0 2-16,0 0-2 0,-3 0-1 0,1 0 2 15,2 2 0-15,-3 1-1 0,1-3 1 0,0 2-2 16,1 0 3-16,-1 0-1 0,0 0-1 16,-1 1 1-16,-1-1 2 0,-1 0-2 0,1-2 4 15,-5 2-1-15,0 0-1 0,0-2 2 0,-5 0-1 16,3 3 1-16,-4-3-2 0,-1 2 1 0,0-2 3 16,1 0 0-16,-12 0 6 0,5 0 6 15,2 0 2-15,-2 0-6 0,2 0 2 0,-2 0 2 16,2 0 5-16,0 0-11 0,0 0-2 0,2 0-9 15,0-2 0-15,-2 2-1 0,0-3 1 0,0 1-1 16,0 0-2-16,-2-2 4 0,0-3-3 16,-3 3 2-16,1-3 0 0,-1-2-1 0,1 3 0 15,-3-3 1-15,3 0 1 0,-3 0-3 0,1-2 2 16,-1 0 0-16,1 0 0 0,-1 0 2 0,-2-2 1 16,2 2-4-16,-1-5 1 0,-1 3-2 15,2 0 1-15,-6-5-3 0,2 3 1 0,2-3 2 16,0 3 1-16,-2-1-3 0,2 1 2 0,-2-1 0 15,0 3-1-15,0 0 2 0,0-2 6 0,3 1-6 16,-3 1 0-16,0 0 0 0,-1 4-2 16,1-4 2-16,0 2-3 0,0 0-2 0,0 2 0 15,-2 2 0-15,2 1-2 0,-4-1-2 0,1 5-9 16,1 0-4-16,0-3-2 0,-2 5 11 16,1 0-2-16,1 2 1 0,2 1-8 0,0-3 7 15,0 2-25-15,2 0-2 0,0-2-44 0,5 2-23 16,-3 1 6-16,5-1-91 0</inkml:trace>
  <inkml:trace contextRef="#ctx0" brushRef="#br0" timeOffset="40505.5547">12052 11154 47 0,'4'0'29'15,"1"-2"23"-15,-1 2-4 0,0-2-7 0,1 0-9 16,-3 2-2-16,0 0-7 0,-2-2-7 0,2 2 12 15,1-3 7-15,-3 3-23 0,2 0 0 16,-2 0-2-16,2-2-4 0,-2 2 0 0,0 0-3 16,0-2-3-16,0 2-1 0,0 0 2 0,0 0-1 15,0-2 0-15,2 2 0 0,-2 0 20 16,0 0-5-16,0 0-6 0,0 2 5 0,5 0-1 16,-5 0-1-16,4-2-1 0,-4 5-2 0,4-3 0 15,1 2-2-15,-3-1-2 0,3 3 1 0,-1-1-1 16,3-1-1-16,-3 0 3 0,3 3 0 15,-1 0-2-15,3-1 4 0,-2-1-1 0,1 1 0 16,1 3-4-16,2-4 1 0,2 3-1 0,1-1-3 16,3 2-1-16,1 2 2 0,0-5-3 0,-1 3 4 15,1 0-4-15,0-2 3 0,-1 2-1 16,1-1 2-16,-1 1 3 0,1-2-3 0,0 2 0 16,-1-3-2-16,-1 3-1 0,-1 0 0 0,1-3 2 15,-3 3-1-15,0-2 0 0,0-1 0 0,-2 3-1 16,0-2 3-16,0 2-3 0,0 0 2 0,1-1 2 15,-1 1-2-15,-3 0-2 0,1-2 0 16,2 1 2-16,-2-1 3 0,2 0-2 0,-2 2-1 16,0-3-2-16,-3-1 1 0,3 1-5 0,-4-1 4 15,1 1-1-15,-1-4 3 0,-3 3-3 16,0-1-1-16,0-2 1 0,0 3 0 0,1-3 0 16,-3 0-1-16,2-2-4 0,-2 0-4 0,-7-2-16 15,5 0-4-15,0 0 1 0,2 2-20 0,2 2-17 16,0 0-78-16,0 0 22 0,-2-2-56 15</inkml:trace>
  <inkml:trace contextRef="#ctx0" brushRef="#br0" timeOffset="40974.1916">12678 11040 104 0,'-7'4'2'0,"-1"-4"4"0,-4 2-21 16,1 1 5-16,0-3 21 0,3 2 1 0,-1 0-5 15,0-2-10-15,0 2 4 0,3 3 0 16,-1-3 7-16,-2 0-1 0,3 0 3 0,-1 3 0 15,0-3 0-15,1 2 1 0,1 1-3 0,-1-1-4 16,1 3 1-16,1-3 3 0,-1 3-4 0,3-1 2 16,-2 1 0-16,-1 2 14 0,3 0-8 0,0-1-5 15,0 3 2-15,-3 0 4 0,3 0-5 16,0-2 16-16,-2 4-8 0,-1 1-2 0,3-5 21 16,-2 4-9-16,-1-2-4 0,-2 2 4 0,1-2-3 15,-3 9-5-15,0-5-4 0,-2 3 5 16,-2 0-4-16,0-1-3 0,-3 3-6 0,-1 4 1 15,-3-2-2-15,-4 3-3 0,-5 3-1 0,-2 1 2 16,2-3-3-16,5-1 1 0,-2-3-2 0,1-5 1 16,6-1 0-16,-1-3 0 0,2-4 1 0,3 2-1 15,4-5 0-15,0-1-1 0,0-1-2 16,2-1 1-16,0 1-7 0,5-2-22 0,-1 0-15 16,1 1-75-16,10-8-24 0</inkml:trace>
  <inkml:trace contextRef="#ctx0" brushRef="#br0" timeOffset="44410.8221">18640 11562 10 0,'-2'-2'19'0,"2"0"-8"16,-3 2-5-16,3-2-1 0,0-1-2 0,-4-1 2 15,4 2-3-15,-4 0 3 0,1-3-6 16,-1 1 1-16,-3-1 0 0,1 3-1 0,-3-2 0 16,-2 2 0-16,-4-1-2 0,-3 3 3 0,0 0 0 15,-4 0-2-15,0 5 1 0,-2-1 1 16,0 1-1-16,-1 1 2 0,1 1-2 0,0 2 5 15,-5-1-2-15,3 1-1 0,-1 2 8 0,-1-2-5 16,-5 7 4-16,-3-3-3 0,5-2-2 0,3 0-1 16,-1 2-2-16,3-2 1 0,1-2 1 0,1 6-1 15,2-1 1-15,2-1 0 0,0 0-1 16,5 0 1-16,0 3-2 0,-1-1 0 0,5 1 1 16,0-3 0-16,2 4-3 0,0-1 2 0,1-1 2 15,1 3-6-15,-2 0 5 0,3-1-2 16,-3 5 0-16,2-2-3 0,-2 2 2 0,3 0 1 15,-3 0 3-15,4 0-3 0,1-2 1 0,0 2 1 16,1-4-3-16,1 2 7 0,2-3-4 0,2 1 3 16,-2 2 4-16,5 0 2 0,-1 2 1 15,1-2 4-15,-1-1 7 0,0 1-6 0,1 2 11 16,4-2 18-16,-3-2-29 0,3-1-11 0,0-1 0 16,-2-1 1-16,4-1-5 0,-3-1 1 15,1-2 0-15,0 2-1 0,2-2 2 0,0 0-2 16,-2 2-1-16,2 3 3 0,-2-1-2 0,0 5 1 15,-3 2-2-15,1 2 2 0,-1 3-2 0,1 4-1 16,0 2 2-16,-1 2 0 0,1 0 1 0,2 3-3 16,2-1 1-16,0-8 3 0,0-3 14 15,0-6-2-15,2-2 8 0,2-5-8 0,-1-2-1 16,-1-4-5-16,0-3-4 0,-2 3 1 0,0-3 4 16,0 1-1-16,0-1-5 0,-2 0 1 0,2 3 0 15,0-3-3-15,0 1 0 0,2-1 1 16,-2 5-3-16,5-2 2 0,-3-1-3 0,3 3 1 15,1 0-1-15,1 0 1 0,-1 2-1 0,3-2 1 16,0 4-2-16,0-2 2 0,4 2-2 0,0-2 2 16,1 2-1-16,3 1 1 0,3-6 1 15,-2 1 3-15,0 0 4 0,1-2 3 0,-5-3-2 16,1-2-2-16,-2 0 0 0,-2-2-2 0,0 3 0 16,-2-1-1-16,0-2-2 0,2 2 1 15,0 0-2-15,3 0-1 0,3 3 1 0,5-3 0 16,0 0-1-16,5 3-1 0,6-5 1 0,0 4 0 15,0-4 1-15,-2 4-1 0,2 1-1 0,0-1 0 16,0 1 3-16,3-1-1 0,-3 3-1 16,-2-1 0-16,-5-1 1 0,-2 1-1 0,1 3 1 15,-3 0 0-15,4 0 1 0,1-3 2 0,1 3-2 16,1-2 2-16,0-3-2 0,2 3-2 0,-5-5 2 16,3 3-3-16,-3-3 2 0,3-2 0 0,2 0-1 15,2 0 1-15,0-2 0 0,0 2 5 16,2-3-1-16,-4 3 1 0,0 0-3 0,-2-2-2 15,0 0 0-15,4 0 0 0,0-1-1 0,2-1 0 16,3 0-3-16,-1 4 4 0,-2-3-4 16,-1 1 3-16,-4 0 0 0,-1 0 0 0,2 0-2 15,-2 2 1-15,-1-3 1 0,3 1 0 0,0 0 0 16,-4 0 0-16,-1-3 1 0,-2 1-1 0,1 0-1 16,-3-3 2-16,0 0-2 0,-2 1 9 0,2-1-4 15,-5 1 0-15,5-3 1 0,-2-2 4 16,0 2-2-16,-2-4-2 0,0 2 1 0,-3-5-2 15,-2 1-1-15,1 2-1 0,-1-7 0 0,-2 4 0 16,0-1 0-16,-2-1 3 0,-3 0 1 16,3 3-3-16,-2-5 0 0,2 2 0 0,-5 1 0 15,3-3-2-15,-1 2 2 0,-1-2-5 0,-3 1 1 16,5-1 2-16,-5-2-2 0,2 0 4 0,-1-3-2 16,-3 3-3-16,0-2-1 0,-3-5 5 0,-1 3 1 15,2-3 0-15,-5 1 1 0,3-3 2 16,-3-2-3-16,1 4 1 0,-3-4-2 0,0 2 0 15,0 0-2-15,1 3 1 0,-3-3 0 16,2 2-2-16,-2-2 1 0,-2 0 1 0,2 3 2 16,-5-3-2-16,3-2 0 0,-2 2-2 0,-3-2 4 15,0 2-4-15,1 4-1 0,-5 1 3 0,2 0-3 16,-4 3 2-16,-1-1 1 0,-1 0-2 0,0 0 0 16,-5-1 1-16,-2-1 1 0,0 2 0 0,-3-1-3 15,-3 1 2-15,-1 0-1 0,3 4-1 16,-1-2 0-16,3 2-2 0,0 0 4 0,-3 3-1 15,1-1-2-15,-1 3 5 0,1-1-2 0,-5 3-1 16,-2 0 1-16,-2 2-1 0,-1-2 1 16,-1-1 0-16,-1 1 0 0,3 2-1 0,2 0 2 15,2-2-3-15,-4 4 3 0,-3-2-2 0,-1 2 3 16,-8-2-4-16,-3 2 3 0,1 0 0 0,3-2-3 16,-1 3 1-16,6 1 0 0,1-2 0 15,-4 0 2-15,-5 3-1 0,-4-3-1 0,0 2-1 16,3 3 0-16,-1 0 0 0,5 1 2 0,2-1 0 15,-7 2-2-15,0-3 2 0,-6 3-2 16,0 2 0-16,-3 2 0 0,7-2-2 0,-2 2 2 16,2-2-1-16,-6 3 1 0,-3-1-1 0,0 0 1 15,0 0 0-15,7 1 1 0,0-1-2 0,-2-2-1 16,-7 2 2-16,0 0 0 0,0 0-5 0,7 1-9 16,4-1 1-16,0-2 4 0,-2 0 4 15,-5-2-6-15,-2-1 2 0,1 3-5 0,1 0-8 16,1 0-5-16,-1 0 8 0,-8 0-22 0,-7 7 10 15,6-3-32-15,1 5 13 0,0 0-76 16,-5 4 32-16</inkml:trace>
  <inkml:trace contextRef="#ctx0" brushRef="#br0" timeOffset="63999.6127">14340 11534 30 0,'11'11'101'0,"0"-5"-23"15,-2-1-30-15,-2-3-17 0,0 0-2 0,-3-2 3 16,-2-2 6-16,0 0-25 0,1-1-8 16,-1 1-3-16,-2 0-3 0,0 0-3 0,2 2 0 15,-2-2-1-15,2-1-2 0,-2 1 7 0,0 2-1 16,0 0 6-16,0-2-2 0,2 2 0 0,-2-2-1 15,0 2-4-15,0 0 0 0,0 0-2 16,0 0 3-16,0-2-1 0,0 2 1 0,0 0 0 16,0 0 3-16,0-3 6 0,0 3 4 0,0 0 4 15,0 0 3-15,3 0-3 0,-3 0 4 16,0 0-4-16,0 0-7 0,0 0-5 0,2 0-2 16,-2 0 4-16,0 0 3 0,0 0-4 0,0 0 6 15,0 0 8-15,0 0-8 0,0 5-6 0,-2-5 4 16,2 4-1-16,0 1-1 0,-3-1-1 0,3 0-5 15,0 1 4-15,0 1-2 0,-2 1-3 16,2-2 3-16,-2 1-1 0,2 1 4 0,-2-1-1 16,2 1 1-16,0 2 1 0,-2-3 1 0,-1 3-1 15,1 0 2-15,-2 2-5 0,4-2 2 16,-5 4 1-16,1-2-3 0,2 2 1 0,-3 3 0 16,1 1 2-16,-1 1 2 0,1 2-5 0,0-2 1 15,-3 1 0-15,3 1 0 0,-1 0-2 0,-1 0 2 16,1 0-1-16,1 2-1 0,-1 0 1 0,1-2-4 15,0 0 0-15,-1-1 1 0,3 1-1 16,0-2 0-16,2 0-1 0,-2-1 1 0,2 1 1 16,0-1-1-16,0-1-1 0,0 2 2 0,2 1 2 15,-2 1-2-15,0 2 4 0,2 5 1 0,-2-1-1 16,0 3-1-16,-2 0 0 0,0-1 1 16,-1 3-5-16,3-2 1 0,-4-1 1 0,2-1-1 15,0 1 2-15,-1 1-1 0,-1 0 0 0,2 4-1 16,2-2 3-16,-3 0-4 0,1-1 4 15,2 1-1-15,0-2 1 0,0 0-5 0,0-3 2 16,0 1 0-16,0-5-1 0,0 0 2 0,0-2-1 16,2-1-2-16,-2-1 0 0,0 2 3 0,5 0-4 15,-5-3 4-15,4 1-4 0,-1 2 3 16,-1-3-1-16,0-1 2 0,0 4-3 0,3-5 2 16,-3 1 0-16,0-1 1 0,0 3-1 0,0-3 2 15,-2 3 0-15,3-3-1 0,-1-2-1 0,-2 1 0 16,0-1-1-16,2-2 2 0,-2 2 0 15,2-4-2-15,-2 2 1 0,0-4 0 0,0 1-1 16,2 1 3-16,-2 0-4 0,3-2 1 0,-3 1-1 16,0 1 1-16,0-2 0 0,2 2-1 0,-2-3 1 15,2 3-2-15,-2-2 2 0,0 2-2 16,0-5 2-16,2 3-3 0,-2-1 1 0,0-1 4 16,0-3 5-16,0-7-3 0,0 3-2 0,0 0-1 15,0 0 0-15,0 2 0 0,0 0 4 0,0 0 0 16,2 4-2-16,-2 1 0 0,0-3-3 15,0-2 1-15,0 2 0 0,0 0 0 0,0-2-2 16,0 0 1-16,0 0-1 0,0 0 3 0,3 0-1 16,-1 0 2-16,2 2-1 0,1-2 0 0,1 3-1 15,3-3 0-15,2 0 0 0,2 0-1 16,1 0 1-16,3 0-1 0,1 0 1 0,8-5-3 16,3 1 2-16,0-1 1 0,6 3-1 0,0-2-1 15,0-1 1-15,3 1-1 0,4-3 2 0,6 1-1 16,-1-1-1-16,-3 1 2 0,0-1-1 15,0 0 2-15,2 1 0 0,5-1 1 0,-3 3-1 16,-3-1 1-16,-4 3 1 0,-1 0-2 0,0 0 2 16,-1-1-3-16,6-1 2 0,-1 4 0 15,2-2-4-15,0 0 2 0,1 2 0 0,-1 0-1 16,0 0 1-16,0-3-1 0,-1 3-2 0,5 0 3 16,-1 0-1-16,4 0 0 0,0 0-1 0,0 0 1 15,-3 3 0-15,1-1-1 0,2-2 0 0,6 0 2 16,1 0-1-16,-3 2 0 0,3 0 1 15,-1-2-1-15,-1 2-1 0,3 1 1 0,1-3 0 16,2 4 0-16,0-2 1 0,-4 3-2 0,-1-3 0 16,3 0 3-16,0 0-3 0,4 1 3 15,4-1-3-15,-6 0 1 0,2 0 0 0,-2 0-1 16,2 1 2-16,5-1-1 0,-3 2 3 0,-2 1-4 16,1-3 2-16,3 2 0 0,3-4-3 0,2 5 4 15,0-5-2-15,0 2-1 0,0-4 0 0,6 2 3 16,1-5-5-16,-5 3 5 0,3-2-2 15,1 1 0-15,3-1 0 0,-3 0 0 0,1-1 1 16,-5 1-2-16,0 2 2 0,-2-1-1 0,0 1 0 16,-6 2-1-16,1 0 3 0,-1 0-2 15,-1 5-1-15,0-5 1 0,3 6 1 0,-7-1-2 16,0-1 4-16,-3 0-4 0,6 1 2 0,-1-1 1 16,0 3-3-16,-7-3 2 0,3 1 0 0,-2-1 0 15,4-4 0-15,4 4 0 0,0-1 0 16,-4-1-2-16,0 0 1 0,0-2 0 0,7-2-1 15,-1 2 1-15,3 0 1 0,-9 0-1 0,0 0 0 16,0-2 0-16,2-1 0 0,-2 6-2 16,-2-3 3-16,-5 2-1 0,-4-2 2 0,-5-2-4 15,1-1 3-15,4 1 0 0,0 2 1 0,-3 0 0 16,1 0 0-16,-5 0 0 0,-1-2-2 0,-1 0 1 16,0 2 0-16,4-2 0 0,3-1 0 0,-3 3 0 15,-3 0 0-15,-8 3 0 0,-2-1-1 16,-6-2 2-16,-3 0-3 0,1 0 3 0,-5-2-3 15,-2 2 2-15,-3-3 0 0,-1 3 0 0,-5 0-3 16,-2 0 3-16,-3 0-1 0,1 0 2 0,-3 0-2 16,-10 0 0-16,-1 0 1 0,5 0-1 15,0 0 2-15,2 0-1 0,-2 0-1 0,2 0 1 16,0 0 0-16,-3 0 0 0,3 0-2 0,0 0 2 16,0 0 0-16,0 0-1 0,5 0 3 0,-1 0-2 15,-2 0 0-15,1 0 1 0,-3 0 0 16,2 0-2-16,-2 0 1 0,0 0 5 0,0 0-4 15,0 0 0-15,0 0-2 0,0 0-1 0,0 0 1 16,0 0 3-16,0 0-4 0,-2 0 3 16,2 0-3-16,0 0 4 0,-3-2-6 0,3 0 3 15,0-5-6-15,-2 3 4 0,0-7 0 0,2-2-1 16,-2-3 4-16,-3 1-2 0,3-5 0 0,0 2 1 16,-5-12 2-16,1 1-6 0,-1 0 4 15,0-6 0-15,-1 0 0 0,1-1 2 0,-2-1-2 16,5-3 0-16,-7-11-1 0,4 3 0 0,-2-1-4 15,5 1 4-15,0-1-2 0,4-12 0 0,0 3 0 16,6 3-1-16,1 2 0 0,-1 5-3 0,1 2 6 16,0 1 0-16,-3 1 0 0,3-2 2 15,-1 2 0-15,3-2-3 0,-2 4 2 0,-1-2 1 16,-4 6 0-16,1 3-2 0,-3-3 0 0,0-1 1 16,-3-1-2-16,1 0 1 0,-2 1 1 15,2-1-2-15,-3 2-1 0,-1 3-3 0,1 0 2 16,-1 6 2-16,-3-2 1 0,0 1 2 0,2-1-2 15,1-2 1-15,-1-3 0 0,3 1 1 0,-3 0-3 16,7 2 3-16,-4 0-1 0,4 2 0 16,-5 2 1-16,5 3-2 0,-4 1 2 0,2 1-8 15,-3 4 6-15,3-4 3 0,0 4-2 0,0 0 0 16,-1 3 0-16,1-3-1 0,0 2 2 16,-2 3 0-16,4 2-2 0,-3-1 1 0,1 1 0 15,0 2 0-15,0 0-2 0,2 2-1 0,-2 0 1 16,-1 3 1-16,3 1-2 0,0 3 0 0,-2 0 1 15,4 11-3-15,-4-5-1 0,2-2-2 0,0-2 0 16,0 3-1-16,-2-8 10 0,0 3-1 16,0 2 1-16,-3 2 0 0,-1 0-1 0,-3 3 2 15,-2-1-1-15,2 1-1 0,-7 3 0 0,-3 1 2 16,5-2-3-16,-10 4 2 0,0-2 0 16,-3 0-1-16,1-1 0 0,-3 1 0 0,1 0-1 15,-1 0 2-15,-2-3 0 0,-2 3-1 0,2-2-1 16,-2-1 3-16,-7 3-2 0,-4 0 0 0,0-4-1 15,-4-1 3-15,-7-2-2 0,2 0 0 0,2-2 1 16,5 0-3-16,-3 0 3 0,-8-2-1 16,-1 2 2-16,-8-2-2 0,0 0 0 0,7 0 1 15,6-1-3-15,-5 1 3 0,-1 0 0 0,-7 0-2 16,-7-1 1-16,7 1 2 0,0 0-3 16,2 0 0-16,-11 2 0 0,-2-2 2 0,2 2-1 15,2-3 2-15,2 3-2 0,-8 0-2 0,0 0 2 16,1 0 0-16,-1 0 0 0,0 0 0 0,-1-2 0 15,-1 0 1-15,-3 2 0 0,9-2-3 16,-2 0 3-16,-3-3 0 0,-1 5-2 0,6-4 0 16,-2 4 1-16,-3-5 1 0,3 5-1 0,-4-2 1 15,-1 2-4-15,5-2 4 0,0 2 0 0,-5 0-2 16,1 0 0-16,6 0 2 0,2 0-1 0,-2 2 0 16,-2 0 1-16,2-2 0 0,-2 3-3 15,6-1 3-15,0 0 0 0,-4-2-3 0,3 2 3 16,1-2 0-16,-2 0-1 0,9 0-2 0,0 0 3 15,-8-2-2-15,-1 2 2 0,11 0-1 16,-2-2-1-16,7 0 1 0,0 2 1 0,-3-3-1 16,-4 1-1-16,0 4 2 0,0 1-2 0,9-3 2 15,0 4 0-15,-2-2-3 0,-5 3 3 0,0-3 0 16,0 0-1-16,10 2-1 0,1-4 1 16,5 5-1-16,-1-5 3 0,-6 2-3 0,3-2 1 15,-1 0-1-15,2 0 3 0,10 0-4 0,1-2 5 16,5 0-5-16,-2 2 3 0,-3-3-3 0,-1-1 4 15,-5 4-2-15,2-2-1 0,0 0 1 16,2 2 1-16,5 0-2 0,2 0 0 0,2 0 3 16,-2 0-4-16,-5 2 3 0,-1 2 0 0,-8-2-3 15,1 5 0-15,0 0 1 0,2 2-9 0,4-1 5 16,0 6-1-16,5-3 1 0,-2 0-3 16,-3 2-8-16,0 0-9 0,0 0-3 0,3-2-16 15,6 3-6-15,-2-3-3 0,7 2-24 0,-1 0-47 16,5 2-78-16,-4 1 31 0</inkml:trace>
  <inkml:trace contextRef="#ctx0" brushRef="#br0" timeOffset="65030.6066">22373 12303 87 0,'0'-6'73'16,"-5"-1"-31"-16,1 0 10 0,2-2-16 0,-1 3 16 16,-1-1-20-16,2 1-18 0,-3 1-9 0,5-1 0 15,-2 3-1-15,2-1 3 0,7 0-2 16,-5-1-2-16,0 3 1 0,0 0 1 0,-6 2 4 16,2-2 19-16,0 2-2 0,-1-3 0 0,3 3-8 15,-2 0 1-15,2 0-7 0,0 0-3 0,0 0 3 16,5 0 2-16,-1-2 2 0,5 0 3 15,4 0-4-15,5 0-6 0,6-3-1 0,2 1 3 16,5 1-3-16,16-3 1 0,-1-1-3 0,0 3-2 16,5-3-1-16,0 3 1 0,-1-3 3 15,17 3-2-15,-10-1-1 0,-9 3 0 0,-6 0-4 16,-11 0-1-16,-2 0-1 0,-7 2 2 0,-9 0-1 16,0 0-2-16,-4 0 2 0,0 0 1 0,-2 2-2 15,-1-2 0-15,-1 0 1 0,-3 0 0 16,2 0 1-16,1 0-3 0,-5 0-3 0,4 0-18 15,-4 0-12-15,2 0-24 0,-8 2 5 0,1-2-23 16,5 0-27-16,-2 0-12 0,4 0-71 0</inkml:trace>
  <inkml:trace contextRef="#ctx0" brushRef="#br0" timeOffset="65436.7527">22333 12581 8 0,'-4'4'122'15,"1"-1"-11"-15,8-10-48 0,-1 5 5 0,-4-3-31 16,2 3-1-16,-2 2-9 0,3 0-5 0,-3 0-2 15,0 0-1-15,0-2-6 0,0 2-5 0,0 2-8 16,2-2 6-16,4-2 4 0,1 2-5 0,4-2 5 16,5-3-1-16,3 3-3 0,6-2-1 15,1-1-3-15,5-1 4 0,0 1-7 0,13-4 1 16,0 3 1-16,0-1 3 0,-2 1 12 0,0 3-3 16,-5 1-3-16,1 0-5 0,-1 0 4 0,-4 4-4 15,-2-2 0-15,2 2-1 0,-2 0 1 16,-4 1-2-16,-5-1 1 0,0 0-1 0,-5-2 4 15,3 2-3-15,-6-2 0 0,1 2-1 0,0-2-3 16,-1 3-2-16,-3-3 1 0,0 0-1 0,-3 0-10 16,-1 0-18-16,-2 0-18 0,-3 0 0 15,-7 0 3-15,8 2-37 0,-1 0-49 0,0 2 43 16,-2 1-119-16</inkml:trace>
  <inkml:trace contextRef="#ctx0" brushRef="#br0" timeOffset="66295.9106">23720 12116 35 0,'0'-7'42'0,"-2"3"4"16,-1-1-19-16,3 3 6 0,0 0-10 16,0 0 9-16,0-3-13 0,0 5-12 0,-2-2-3 15,2 2 6-15,0-2-1 0,-2 2-3 0,2 0 0 16,-2 0-1-16,2 0-4 0,0 0-2 0,0 0 0 16,0 0 9-16,-2 0 26 0,2 0-17 15,-3 4 1-15,-1-2-2 0,0 5-5 0,-1 0 1 16,-1 2-5-16,-3-1 3 0,-2 3 3 0,0 3-1 15,-2-1-5-15,-1 2 3 0,1 1-2 16,-2-1-3-16,-3 7-4 0,0-2 0 0,3 2-1 16,2-2 14-16,-1 0-9 0,3 0 1 0,3-1-2 15,-1 1 2-15,2 0-2 0,-2 2 1 0,3 0 2 16,-1-2-3-16,1 4-1 0,-1 1 2 0,0 1-1 16,3 5 1-16,-1 0 1 0,3 0 1 15,2-3 1-15,2 1-2 0,3 0-5 0,4-3 0 16,2 3-2-16,2-5 1 0,5 0 2 0,-1 0-1 15,5-4 3-15,-2 0 0 0,2-4 4 16,5-1 5-16,-5-2-6 0,2 1 5 0,0-3 0 16,0 0-6-16,1 0-1 0,-1-3-2 0,0 1-1 15,0-2 0-15,3-3 4 0,-3 1-3 0,7-5 2 16,-2 0 0-16,6-5-3 0,-2 1 3 16,2-3 1-16,1 1 4 0,1-5-1 0,-6 0 3 15,-2-3 3-15,-3 3-7 0,-2 0 5 0,1 0-1 16,-8-2-2-16,1-2-1 0,-3 1 5 0,-1-1-3 15,-3-1-6-15,-3 1 4 0,-1-5-5 16,2 0-2-16,-5-4-1 0,1 0 0 0,1-5-3 16,-1-2 0-16,1-4 1 0,-1-2 0 0,-3-8 2 15,2 6-5-15,1-1 5 0,-3 5 1 0,-2 4 0 16,0 0-2-16,-2 2-1 0,-3-1 2 16,-4-1 0-16,1 0-1 0,-6 0 0 0,-5 2-3 15,-3 3-1-15,-1-1 4 0,-3 5-3 0,-3 2-3 16,-2 3-4-16,-4 1-2 0,-2 3-6 0,-5 2 6 15,-2 2-1-15,0 3-9 0,0 1-6 16,-1 5-11-16,4 0-21 0,1 7 9 0,0 0-20 16,0 4-91-16,1 4-28 0</inkml:trace>
  <inkml:trace contextRef="#ctx0" brushRef="#br0" timeOffset="67342.5208">22282 12308 45 0,'-11'15'155'0,"-2"-6"-91"0,4-3-27 15,0-6-37-15,1-2 13 0,1-2 23 0,3-3 3 16,-1 3-32-16,3-1 1 0,0 1-7 15,2 0 6-15,0-1-1 0,-2 5 1 0,8-9-7 16,-1 7-2-16,-3 0-1 0,0 0 1 0,0 2 1 16,-2 0 5-16,-4 0-5 0,2 0 0 0,2 0 1 15,0-5-4-15,2 3-2 0,0-2 2 16,2-3 5-16,3-2 0 0,4-2-2 0,2 0 4 16,3-2-2-16,6-2 0 0,2-1 4 0,5 1 2 15,10-5 2-15,1 0 10 0,0 2-2 0,-3 1-3 16,-2 3-6-16,-4 1 0 0,2 2-5 15,-4 2-1-15,-2 1-5 0,-3 1 2 0,0 3-2 16,-4 4 3-16,0-3-2 0,-5 6 0 0,1-3-2 16,-3 4 4-16,0 0-5 0,-2 3 5 15,-2 2 7-15,-2 0 0 0,1 4-4 0,-3 0 5 16,1 0-3-16,-1 3 0 0,-1-1-5 0,1 3 0 16,-1-3 4-16,0 1 1 0,1-3 8 0,1-2 8 15,-1 0 5-15,1-2-15 0,1-5 21 0,-2 1-6 16,3-3-8-16,-1-4-5 0,2-1-10 15,2-5 2-15,2-1-3 0,2-4-2 0,3-3-1 16,2-2 1-16,2 1-2 0,0-5 1 0,4 0 1 16,1 2 0-16,2-7 2 0,-3 3-3 15,-2 4-1-15,-4 3 2 0,-2 3-4 0,-7 3-14 16,0 3-23-16,-2 1-32 0,-5 3-35 0,3-1-89 16,-5 5-14-16</inkml:trace>
  <inkml:trace contextRef="#ctx0" brushRef="#br0" timeOffset="67826.7731">21952 12771 320 0,'-11'17'223'0,"2"-6"-171"0,4-9-6 0,1 1-34 16,0-6-2-16,-1-1 1 0,3-3 1 15,0-1-17-15,0 1-15 0,4-2-11 0,0-2-5 16,-2 7 25-16,7-7 12 0,1 2 2 0,6-2-14 16,1-2-1-16,5-3-4 0,2-1 12 0,2-1 2 15,5 2 3-15,-5-1 0 0,5-3-1 16,-3 5 2-16,7-10-2 0,-2 5 2 0,-2 1 4 15,-3-1 8-15,-4 4 6 0,0 3 3 0,-4-2 2 16,0 6-11-16,-1-2-6 0,-1 2-5 16,-3 2-3-16,2-1 2 0,1 3-1 0,-1 1 1 15,1-1 1-15,1 3 3 0,3 2-3 0,0 2 2 16,0 3-2-16,2 1 1 0,0 1-2 0,0 4 0 16,0 2 1-16,-2 3 0 0,2 6-1 0,-2 0-1 15,-5-2 1-15,1-1 6 0,-1-1 6 16,-2-2 4-16,3-5 1 0,-3 0-7 0,2-3 5 15,5-3 4-15,0-1-12 0,7-4-3 0,1-4 1 16,5-3-2-16,0-4-3 0,3-2 0 0,-3-5-3 16,0-2 1-16,0 1-1 0,-2-8-2 15,-3 5-3-15,-1 2-18 0,-3 0-12 0,-2 1-22 16,-4-3-28-16,-1-1-39 0,-3-1-104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42:09.0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45 1096 23 0,'2'0'12'0,"3"0"6"0,-1 0-6 0,-4 0-11 16,5 0 4-16,-5 0-3 0,2 0-3 0,0 0 1 15,-2 0-3-15,0 0 4 0,0 0 2 0,0 0 15 16,2 2 19-16,-2-2 33 0,0 0-17 0,0 0-8 16,0 0-3-16,0 0-8 0,0-2-13 15,0 2-6-15,0 0-2 0,0 0 0 0,0 0-3 16,0 0 5-16,0 0-3 0,0 0-2 0,0 0 0 15,0 0-3-15,0 0-4 0,0 0 4 0,0 0-2 16,0 0-1-16,-2 0 0 0,2 0-1 16,0 0 0-16,0 0-1 0,0 0 2 0,0 0-1 15,0 0 4-15,0 0-3 0,0 0-1 0,0 0 2 16,0 0-1-16,0 0 1 0,0 0 0 0,0 0-3 16,0 0 0-16,0 0 0 0,0 0 0 15,0 0-4-15,0 0 2 0,0 0-3 0,0 0 3 16,0 0 0-16,0 0 0 0,0 0 1 0,0 0-1 15,0 0 0-15,0 0 1 0,0 0 0 16,0 0 0-16,0 0-1 0,0 0-1 0,0 0 3 16,0 0-3-16,0 0 0 0,0 0 1 0,0 0-1 15,0 0 1-15,0 0-2 0,0 0 0 0,0 0 2 16,0 0-2-16,0 0-3 0,0 0 3 0,0 0 1 16,0 0-1-16,0 0 0 0,0 0 0 15,0 0 3-15,0 0-2 0,0 6 0 0,0 10 2 16,2-3-1-16,0 0 0 0,-2 9 0 0,0-4 0 15,3 6-1-15,-1-2 1 0,-2 11-1 16,2-2 2-16,-2-4-2 0,0-1 2 0,2 3-1 16,-2-5-2-16,0-4 2 0,-2 2 0 0,2 0-1 15,0-2 1-15,0 2 0 0,0-4 0 0,-2 1 1 16,2-1-2-16,2 0 2 0,0-1-1 16,-2 1-1-16,2-3 2 0,1 5-2 0,-1-2 1 15,0 0 1-15,2-1-3 0,-1 1 3 0,1-3-3 16,-2 3 3-16,0-5 1 0,3 0-4 0,-3-2 3 15,0 0 1-15,3-4 0 0,-3 2-4 16,0-3 0-16,0-1 1 0,1 1 0 0,-1-3 0 16,0-3-2-16,0 4-32 0,-2-4-14 0,2-4-22 15,-2 1-37-15,3 6-145 0</inkml:trace>
  <inkml:trace contextRef="#ctx0" brushRef="#br0" timeOffset="781.0527">12471 842 12 0,'-3'-4'35'0,"1"-7"-22"15,2 2 2-15,-2 2 7 0,2-1-4 0,0 1 32 16,0 3-30-16,0-5 1 0,0 4-1 16,0-1-2-16,0 1-17 0,-2 3-5 0,2-2-10 15,-2-1 4-15,-1 5 3 0,-1 0 2 0,0-2 0 16,-3 2 5-16,-4 2-2 0,0 0 1 15,-2 5-1-15,0-5 1 0,-1 7-1 0,-1-4 0 16,2 3 0-16,-1-1 2 0,1 0-2 0,2 4 0 16,0-7 0-16,2 5 2 0,0-5-3 0,3 5 4 15,-1 0-2-15,1-3-4 0,-1 1 4 0,3 4 1 16,1-6-1-16,-1 3 0 0,2 3-1 16,0 0 3-16,2 0-2 0,0-6-1 0,-3 4 3 15,3 2-6-15,3-7 10 0,-3 7-7 0,4-2-6 16,0-5 8-16,3 5 0 0,2 0 2 15,4-2-2-15,3-1 4 0,1-1-5 0,3 1 1 16,0-1 2-16,8 1-3 0,-1-1 2 0,-1 1-1 16,-4-1 7-16,1 1 3 0,-6 1 1 0,-1 2 2 15,-1 0-1-15,-2-3 5 0,-2 3-9 16,0 2 8-16,0 0-4 0,-4 0 2 0,0 0-2 16,-3 0-12-16,0-4 3 0,-1 4 1 0,-3-2 3 15,0 2 11-15,-3-3-3 0,1-1-5 0,-4 2 3 16,-1 2-5-16,-2-2-6 0,0-5-3 15,-4 5 1-15,2-5-3 0,-2 5 3 0,-9-7 1 16,-2 5 0-16,-1-5-2 0,1 0 3 0,0 1-3 16,2 1 1-16,2-4-2 0,2 0 3 0,3 0-2 15,2-4-2-15,2 4 2 0,2-3-7 16,2 1-23-16,0 2-4 0,3 0-49 0,2 0-37 16</inkml:trace>
  <inkml:trace contextRef="#ctx0" brushRef="#br0" timeOffset="1249.6835">12812 520 62 0,'-2'14'121'0,"-4"-6"-56"0,1-5-33 16,-1-1-16-16,1-2 10 0,-1-2-5 0,1 2-13 15,1 0-10-15,-1 0-13 0,3 0 7 16,0 0 1-16,2 0 5 0,-4 0-1 0,4 2 1 16,-3 0 2-16,3 5-2 0,0-3 4 0,3 5 0 15,-3 2-2-15,2 2 1 0,-2 0 1 0,2 7-2 16,0-4 0-16,-2 3 1 0,2 6 3 15,1-3 10-15,-1 2-8 0,0 9 5 0,0-2 12 16,0 2-2-16,-2 2-10 0,3-2-1 0,-1 0-4 16,0-4 1-16,0 4-3 0,3-9-1 0,-1 3-1 15,0-3 2-15,1-2-2 0,-3-2-2 16,0 0 4-16,3-5-2 0,-1-1 0 0,-4-3 0 16,2 0-4-16,0 0 3 0,-2-7-4 0,0 5 6 15,0-5-3-15,3 3-1 0,-3-7 1 16,-3-7 0-16,3 5-1 0,-2 2 1 0,2 0-3 15,0-2-1-15,0 2-12 0,0 0-5 0,2 0 4 16,-2 0 5-16,0 0-5 0,0 0 9 0,0 0-14 16,0 0-71-16,0 0-78 0</inkml:trace>
  <inkml:trace contextRef="#ctx0" brushRef="#br0" timeOffset="1483.9958">12524 983 92 0,'-16'5'73'0,"7"-5"14"15,1-5-15-15,1 3-15 0,3 0-15 0,1 2-15 16,-1-2-12-16,11-3-4 0,-10 3-7 0,3 0-7 16,0 2 4-16,3-2 3 0,3-3 4 0,3 1 4 15,4 2-3-15,3-7-5 0,6 4-1 16,2-1-1-16,7 1-6 0,4-1 4 0,14 1-2 15,-1 3-2-15,-2-2-4 0,-6 2-17 0,-2 2 2 16,-3 2-21-16,-4-2-10 0,-3 6-17 16,-1-3-35-16,-3 1-50 0</inkml:trace>
  <inkml:trace contextRef="#ctx0" brushRef="#br0" timeOffset="2046.3598">13908 1188 28 0,'-13'-15'25'0,"0"2"-10"0,0 0-12 15,-1-1 6-15,-1 3 10 0,-3 0-1 0,3-2-27 16,-3 4 12-16,-2-2-8 0,-4 5 6 16,-2-5-11-16,-1 4 17 0,-1 3 5 0,-3 4-2 15,-2 2 6-15,0 0 3 0,-1 7-14 0,-1 0 9 16,2-3-1-16,2 12-3 0,-6-1-3 0,4 6 8 16,4 5 7-16,5 1-13 0,-3 4 3 15,5 2-2-15,0 0 1 0,2 10-5 0,5-4 6 16,-1-5-6-16,5-1-3 0,3-6 7 0,1-3-2 15,7-4 9-15,2 0 1 0,5-2-5 16,4 0-4-16,7 2 0 0,1 0-6 0,8 0 3 16,1-2-8-16,6 0 0 0,3 2-1 0,12-11 2 15,1 2 0-15,3-2 0 0,-4-7-1 0,-3 3 0 16,-6 0-8-16,-7-3-12 0,-2-2-35 0,-3-2 21 16,1 0-38-16,-3-2-80 0</inkml:trace>
  <inkml:trace contextRef="#ctx0" brushRef="#br0" timeOffset="2390.0205">14219 944 285 0,'-11'13'113'16,"-2"-2"-70"-16,4-9-29 0,2 7-16 0,-1-9-6 15,3 9 4-15,-1-7-6 0,3 0 9 0,-1 0-2 16,2 5 4-16,0-5 3 0,-1 7 6 16,1-2-5-16,2 4-3 0,0 2 3 0,0 5 2 15,0-1-2-15,0 3-2 0,0 2-1 0,2 5 0 16,1 8 2-16,-1 0-3 0,2 3 3 16,-2-5-1-16,3 2-1 0,1 0 0 0,-1-2 1 15,1 3 4-15,3-8-3 0,0 3-1 0,0 0-1 16,2-5-2-16,0 10 2 0,2-8-1 0,-2 3-2 15,-2-9 1-15,2 3 2 0,-4-3-3 16,2-5 0-16,-3 1 0 0,-1-5-2 0,-1-2 3 16,0 2-36-16,3-2-9 0,-3 0-48 0,1-4 15 15,-3 4-91-15</inkml:trace>
  <inkml:trace contextRef="#ctx0" brushRef="#br0" timeOffset="2874.273">14859 1349 57 0,'8'-6'65'0,"-3"-1"-2"15,-3-4-6-15,0 0-10 0,0 2-17 0,-2 0 0 16,-2-2 0-16,0 0-16 0,2 3 2 16,-4 1 1-16,1-2-1 0,-1 0-8 0,0 3-2 15,-1-1-9-15,-1 3 3 0,-3-3-2 0,0 5-4 16,-4 0 4-16,-3 2 0 0,5 0 4 0,-13 2 0 15,4 2 7-15,-2 3-8 0,-2 6 5 0,-3-2 3 16,-8 13-2-16,11-10-1 0,0 8-2 16,-5 4 0-16,2 5 0 0,1-7 3 0,4 3-6 15,4 1-1-15,-2-8 0 0,7 2-2 16,2-2 4-16,0 2-3 0,5-4 2 0,1-1 0 16,1-3 0-16,4-1 2 0,2 0-1 0,0-2 1 15,3-2-2-15,-1-2-1 0,3-1 0 0,1-4 3 16,3-2-3-16,-2 0 1 0,2 0 1 0,-2-2-2 15,2-4 3-15,0-1-1 0,2-2-1 16,3 0 0-16,-3-4-1 0,2 0-1 0,1 0 1 16,-1-7-1-16,-1 4 3 0,1 1-2 0,-2-3 12 15,-2 3 7-15,-2 4-12 0,-2 0-9 16,-1 0-5-16,-1 6 2 0,-1-3 0 0,1 5 2 16,-3-1 4-16,0 4-1 0,-2 0 0 0,-2 7 0 15,0 1 2-15,-3 6 0 0,1-3-2 0,2 2 0 16,-3 5 1-16,3-1-1 0,0-1 1 0,2 3-1 15,2-3-4-15,0 4-7 0,5-3-11 16,-1 3-32-16,1 0-20 0,2-7-30 0,2 3-10 16</inkml:trace>
  <inkml:trace contextRef="#ctx0" brushRef="#br0" timeOffset="3264.7953">15352 1202 8 0,'7'-7'102'0,"-5"3"28"0,0-3-77 16,-2 3-25-16,0-7 17 0,-4 8-1 0,4-3-26 15,-4 1-11-15,4 5-16 0,-5-6-5 16,-4 6 12-16,-2 4 3 0,3-4 0 0,-6 2-2 16,-3 3-3-16,-8 4 5 0,1 2-2 0,-4 0 2 15,-1 2-4-15,2-2 3 0,-3 4-4 0,5-1 1 16,-8 8-3-16,7-3-12 0,6-5-1 15,2-1-3-15,7 0 11 0,0-2 5 0,5-4 8 16,1-3 1-16,3 5 2 0,2-5-6 0,0 3 8 16,7-3-1-16,1 3-2 0,6-3-1 15,3 5-2-15,1-7-1 0,4 5 1 0,2-5 0 16,1 7 0-16,-3-7-2 0,2 5 2 0,0 0-4 16,3 1 6-16,-3-3-3 0,-2 4 5 0,-2-3 13 15,-5 3-7-15,-2 0-2 0,1 0-2 0,-6-3 2 16,-1 3-1-16,-5 2-2 0,0 0-5 15,-4 0-2-15,-2 0 2 0,-1 2-10 0,-3-2-2 16,-1 3 8-16,-2-3-13 0,-3 2-39 0,3-4 27 16,-4 2 4-16,-9-5-17 0,-3 5-31 15,-1-2-10-15</inkml:trace>
  <inkml:trace contextRef="#ctx0" brushRef="#br0" timeOffset="3686.6128">15970 1173 125 0,'6'9'107'0,"1"-7"-57"0,-5-4-21 0,0 0-25 0,-4-7 8 16,0 7 16-16,-2-7-20 0,-3 4-3 15,0-1-14-15,-4 1 12 0,5 5-7 0,-7-6 2 16,-3 6 4-16,-4 0-14 0,-4 0 10 0,0 4 3 16,-5-2-4-16,0 3-3 0,3 1 2 0,-3 5 4 15,1-6-13-15,-8 8-8 0,5 2-10 16,3 1 3-16,4-5 0 0,4 4 15 0,2-1 15 16,3 1-3-16,6 0 2 0,0-4 3 0,7 5-3 15,4-3 9-15,0 3-6 0,5-3 9 16,2 0 7-16,2 0-2 0,0 0-10 0,2 5 1 15,2-9 5-15,-1 6-7 0,-1-1 1 0,-2-1 8 16,2 0 21-16,0 0-23 0,1 1-10 0,-6 1 0 16,3-6 3-16,-2 2 1 0,0-2 0 15,-5 2 5-15,1-3 2 0,-3-3-8 0,0 4 3 16,-2-5-9-16,-2 3 2 0,0-3 0 0,-3 5-2 16,-1-7-1-16,-3 5-5 0,-4-5-18 0,-3 0-20 15,-4 5-37-15,-2-7-17 0,-4 2-67 16</inkml:trace>
  <inkml:trace contextRef="#ctx0" brushRef="#br0" timeOffset="4108.3862">17291 853 113 0,'0'9'156'0,"-3"2"-122"16,1-11-31-16,-5-6-1 0,3 1 0 0,0-6 2 15,-1 9-2-15,3-7-7 0,-2 5-8 16,4-1 5-16,-3 3-3 0,-1 0 6 0,0 2-8 15,-7 0 5-15,-5 2 11 0,-4 7 4 0,-8-5 12 16,-5 9-10-16,-23 7-5 0,1 5 0 16,-4 1-2-16,-23 16 1 0,5 2-1 0,-20 11-1 15,15-2 2-15,19-9 1 0,10-2-3 0,15 2 2 16,9-4 3-16,12 2 16 0,6-14-8 0,4 3 12 16,1-6-16-16,3 1-2 0,1-4 1 15,4 0 0-15,3-2-2 0,4-5-1 0,-1 1-3 16,3 1 1-16,5-3-6 0,4-3 6 0,2 0-4 15,2 0-6-15,5-5-6 0,2 1-84 0,4-3 31 16,2 3-82-16</inkml:trace>
  <inkml:trace contextRef="#ctx0" brushRef="#br0" timeOffset="4452.0496">17308 1182 115 0,'-6'6'170'0,"-3"-6"-110"15,2-4-22-15,3 0-27 0,-3-3 4 0,3 3-3 16,-1-1-13-16,1 1-15 0,2-1 6 16,-12 5-47-16,14 0 60 0,0 0 0 0,-2 0 2 15,-2 5-3-15,-3 4-5 0,-4 2 8 0,-2 0-2 16,-2 11 1-16,-5-5 0 0,0 8-2 0,-2-1 1 16,-2 4-3-16,-7 8 0 0,2-1 2 15,5-6 5-15,2 2-9 0,4-5-2 0,7-4 0 16,2 0 13-16,7 0 4 0,4-9 12 0,0 3-11 15,5-3 15-15,4-2-5 0,2-4-2 0,5-1-6 16,4-1-5-16,0-5-2 0,2 0-3 16,3-7-3-16,1 3 1 0,-1-3 3 0,-1-4-3 15,1 4 1-15,-3-4-1 0,-2-2-1 0,0-4-3 16,-2 1-2-16,-2-4-13 0,-5-4 0 0,-2 2-3 16,-2-4-2-16,-3 1 5 0,-4 1 8 15,-4 0-26-15,-2 2-12 0,-3 0-41 0,-6 8 24 16,0-1-41-16,2 6 6 0</inkml:trace>
  <inkml:trace contextRef="#ctx0" brushRef="#br0" timeOffset="5061.2708">17381 1213 169 0,'7'2'147'0,"-3"-2"-117"15,0 0 8-15,-1 0-22 0,1-2-5 0,-2 2-8 16,0 0-6-16,1 0-9 0,-1 0 11 16,0 0 14-16,2 2 8 0,1-2-10 0,6 11 7 15,-5-7-12-15,5 5 6 0,0 13-2 0,3-4-6 16,-3 2-2-16,0 2-2 0,-2 0 0 0,-1 2-1 16,-3-2-1-16,-1-4 3 0,-2 2-1 15,1-1-1-15,1-3-2 0,-4-3 0 0,2-2-2 16,-2 0-12-16,2 0 11 0,-2-2 3 0,0-7 7 15,0 3 0-15,-6-5 13 0,4 0 11 16,-1 0 10-16,6 6-24 0,-1-6-10 0,0 0 2 16,-2 0-5-16,2-4-4 0,0-3 5 0,-2 1-2 15,5-1-1-15,-3-4 1 0,2-2 1 0,1-5-2 16,-1 3 1-16,3-3-2 0,2 0 1 16,0 1 1-16,-1-1-2 0,1 5 1 0,2-5 2 15,2 1-2-15,1-3 1 0,-1 6 0 0,0 3-2 16,-2 0 0-16,2 7 2 0,1-3-2 0,1 7 0 15,-2 0 1-15,3 7 1 0,1-3 0 16,-3 10-1-16,1-1 0 0,-2 5 1 0,-2-1-1 16,0 3 1-16,-4 2-1 0,0 2 1 0,-3-2-1 15,-2-4 0-15,0 2-4 0,-2-5-2 0,-2-2 2 16,2 3-2-16,-2-9 1 0,0-1 8 16,2 1 1-16,-9-1 5 0,5-6 13 0,1 0 5 15,3 0-3-15,0 0-23 0,5 3 4 0,-3-6-1 16,-2 1-2-16,2-4-3 0,0-1 4 0,3-4-5 15,4 0-2-15,-1-9-1 0,10-6 0 16,0 1 1-16,1-6 3 0,4 5 2 0,-1 2 3 16,0 2-2-16,-5 6-3 0,1-1 1 0,-3 6-1 15,-1 8 6-15,-3 6 3 0,2 5 0 16,-2 3-4-16,-2 12-2 0,0-1 1 0,-3 4-2 16,1 7-1-16,-3-2-6 0,-2 4-35 0,1 1-24 15,-3-1-92-15,2 0-3 0</inkml:trace>
  <inkml:trace contextRef="#ctx0" brushRef="#br0" timeOffset="5483.0365">19006 871 98 0,'-2'-18'103'0,"-3"3"-32"16,-1-3-43-16,-3 1-13 0,0-5-6 0,-4 6 10 15,0-2-15-15,-5 3-23 0,0-3 15 0,-2 3 2 16,-2 2-6-16,-6 2 3 0,-3 0 3 16,7 2-7-16,-1 4 8 0,3 3-1 0,2 2-10 15,3-4 7-15,-1 8-13 0,-2-2 16 0,1 3-7 16,-6 10-10-16,-6 1 5 0,5-1 9 15,-1 7 7-15,1 0 20 0,2 0 3 0,4 5-10 16,2 4-8-16,3-1 4 0,4 4-3 0,0 3 3 16,6 3-3-16,3-1 8 0,2 3-3 0,0-4-3 15,2-5-1-15,-2-7-3 0,3 3 3 16,-1 2-7-16,2 0 0 0,1-5-2 0,-1 3-1 16,3 0 2-16,-3-3 1 0,0-2-1 0,-1 0 1 15,-1-1-1-15,0-1-1 0,0-5-1 0,-2 1 1 16,0-5-3-16,2 0 5 0,-4-2-4 15,2 0-6-15,2 0-48 0,-2 0 13 0,0-6-14 16,0 4-29-16,3-5-23 0</inkml:trace>
  <inkml:trace contextRef="#ctx0" brushRef="#br0" timeOffset="6435.9223">18263 1312 14 0,'-13'-16'158'0,"-1"-3"-72"0,3 5-42 15,5 3 1-15,-1-2 13 0,1 9-37 0,3-5 0 16,-1 2-12-16,4 3-9 0,-4-3-6 0,4 5 2 16,0 0-2-16,0 0 2 0,2 2 5 0,2-3 0 15,3 3 0-15,4 0 0 0,2 3 0 16,5-3 0-16,-1 2-4 0,8 0 3 0,-3 0-1 16,4 5-1-16,0-5 0 0,12 7-6 0,-1-9 7 15,1 2 1-15,-3 0-1 0,0-2 2 16,-4-2-1-16,0 2 0 0,-2-2 3 0,0-5 0 15,-7 3 7-15,0-3 2 0,-5 3 15 0,-1-5-4 16,-5 5-9-16,0-3-2 0,-5 5-7 0,-1 0 1 16,-10 2-5-16,3 0-5 0,2 0-4 0,-2 0-16 15,2 0-2-15,-2 0 10 0,6 0 16 16,-4 4 12-16,-2 3-6 0,0 1-5 0,-3 6 0 16,-3-1-2-16,1 2 4 0,-6 5-3 0,-1 4 0 15,3-2 1-15,-8 7 0 0,5-7 0 16,3 0 0-16,0 0-6 0,-2 3 1 0,4-6 4 15,0-3-1-15,5-1 0 0,2-4 5 0,0-2-4 16,2 2-1-16,2-6 3 0,-2 1 7 0,4-4-4 16,5-2 2-16,2 0 0 0,-2 0-3 0,2-2 5 15,2-4-1-15,0 1-4 0,1-6-2 16,-1 0 1-16,2-2-4 0,-4-5 0 0,0 1-2 16,0-5 2-16,-2-1 1 0,0-1 3 0,-2-4 3 15,-1-3-3-15,-1 6 2 0,-3 1-1 16,0 2-1-16,0 2-3 0,-2 5 3 0,0 2 1 15,0 2 0-15,0 0-3 0,0 0 1 0,0 8 3 16,0-3-3-16,0 1-14 0,2 3-1 0,-2-2-6 16,3-1 3-16,-1 5 6 0,2-2 7 0,7 2 5 15,0 0-2-15,5 0 1 0,1 2-2 16,-1-2 1-16,-1 3-2 0,1-1 1 0,-3 2-1 16,0-2 1-16,-2 7 0 0,-2-4-1 15,0 3-1-15,-3-1 5 0,-1 2-3 0,-1 0 2 16,1 4 1-16,-5 2 1 0,0 1-1 0,2-1-1 15,-2 5 0-15,-2 6-1 0,2-1 3 0,-3-1-2 16,3 2 0-16,5-4 1 0,-3 3-1 0,2-5-1 16,5-5 0-16,-2 5 3 0,2-9 0 0,0 2-1 15,2-2-2-15,0-2 2 0,0-7 0 16,2 3 3-16,-2-5 0 0,4 0 1 0,1-5-2 16,-3 3 1-16,2-7 4 0,3 0-5 15,0-2-2-15,-1 0 1 0,3-4-3 0,2-5-1 16,0-4-2-16,3-3 3 0,8-15-3 0,-5 3 4 15,-1-5-4-15,1 4-2 0,-6-2 6 0,0 5-2 16,-6-1 0-16,-1-4 0 0,-4 5 4 0,-4 10-2 16,0-4 2-16,-5 5 4 0,0 6 2 15,-2 2 3-15,0 7-6 0,-2 0-3 0,2 7-2 16,0-5-3-16,0 7-3 0,-2-5-4 0,-1 18-14 16,1-4-14-16,2-11 33 0,0 4 5 15,-2 0 2-15,2 8-3 0,-2-3 1 0,0 4 1 16,-3 4 1-16,1 7-1 0,-3 2 1 0,3 0 0 15,-3 2-3-15,1 2 3 0,-3 1 0 0,4 4-2 16,-1-3 1-16,1 3 2 0,-1 13-2 0,1-6-2 16,5 2 0-16,0-5 2 0,0-2-3 15,5 0 2-15,-1-7 0 0,0 1-1 0,3-1 1 16,0-6-3-16,2 0-1 0,2 0-11 0,-3-7-5 16,6 3-7-16,-1-5 5 0,0-3-15 15,0 3-9-15,3-6-43 0,-1 1 41 0,3-3-50 16,-1-3-15-16,3 0 69 0</inkml:trace>
  <inkml:trace contextRef="#ctx0" brushRef="#br0" timeOffset="6654.6139">19211 1072 74 0,'-20'11'216'16,"7"-7"-104"-16,6-2-60 0,7-2-13 0,-4 0-7 15,4 0-18-15,0 0-5 0,9-4-6 0,-1 4-2 16,-5 0-2-16,-6 0-1 0,3 0 4 16,3 0-1-16,6 2 1 0,2 0-4 0,2-2-1 15,2 5 1-15,9-3-5 0,1-2-50 0,3 2-17 16,1-2-49-16,0 0-29 0</inkml:trace>
  <inkml:trace contextRef="#ctx0" brushRef="#br0" timeOffset="6998.2804">20415 725 23 0,'-20'16'251'16,"7"-7"-168"-16,-3-3-29 0,7 3-39 0,-17-5-6 15,13-4-8-15,6 3-9 0,5-3 0 16,0 4 1-16,4-4 5 0,0 5 2 0,-2-1 19 16,2 5 1-16,-2 8-4 0,-2-1 7 0,2 6-5 15,-2 2-1-15,0 0-6 0,0 5 0 0,-3 4-5 16,3 2-5-16,-2-2-2 0,1 3 0 0,1 3 1 16,-2-3-1-16,2-3 0 0,2-2 2 15,0-5-2-15,-3 1-2 0,3-3 3 0,-2-4 1 16,2 2 0-16,0-2-2 0,0-7 1 0,0 0-1 15,0-2-2-15,-2 2-17 0,2-8-20 16,2 3-23-16,-2-1 9 0,0-5-2 0,0-13 35 16,0 9-69-16</inkml:trace>
  <inkml:trace contextRef="#ctx0" brushRef="#br0" timeOffset="7201.3508">19956 1063 260 0,'-24'9'74'0,"9"-7"3"0,1-2-18 16,3 0-4-16,5 0-16 0,-1 0-9 0,7 0-6 15,0 0-9-15,2 0-1 0,-2 0 6 0,0 0-17 16,-2 0-9-16,2 0 0 0,7 0-1 16,-1 0 6-16,10-2-3 0,6 2-1 0,9-5-15 15,4 5-9-15,24 0-29 0,1 5-1 0,2-5-81 16,-3 2 27-16,3-2-88 0</inkml:trace>
  <inkml:trace contextRef="#ctx0" brushRef="#br0" timeOffset="8122.9926">22159 615 15 0,'15'11'76'0,"-1"-2"-37"0,-6-5 9 15,-1-4-32-15,-3-4-5 0,-4-3 0 16,0-4 10-16,-4 3-7 0,2 1 14 0,-3-2-4 15,1-2-12-15,-3 2 4 0,1 3-14 0,-3-3 5 16,2 4-12-16,-4-3 1 0,0 1-9 0,0 3 6 16,-4 4 8-16,-5 0 0 0,0 0 0 15,-2 8 1-15,-2-1-2 0,0 4 0 0,1 7 2 16,-3-1-1-16,4 3 4 0,0 4 8 0,2 1 1 16,0 1-5-16,3 5 10 0,-1 4-13 0,3 9-4 15,1 3 1-15,5 1-1 0,1-2-2 0,1 1 5 16,3 3 4-16,4-12-3 0,0-5-3 15,2 2 8-15,2-8-10 0,3 4-2 0,4-5-1 16,2 5-4-16,0-2 5 0,5 2-4 0,0-3-11 16,8 1-18-16,1-5-27 0,6-4-29 15,2-2-60-15</inkml:trace>
  <inkml:trace contextRef="#ctx0" brushRef="#br0" timeOffset="8544.7644">22913 957 84 0,'-11'0'56'0,"-2"0"-1"0,-1-5-24 16,-1-1 1-16,2-3 1 0,0 5-18 0,-1-7-13 15,3 6 5-15,0-4-9 0,0 3 0 0,2 1-1 16,1 5-8-16,1-2 0 0,-2-2-1 15,0 8 5-15,1-4 2 0,-3 5 9 0,-1 3-3 16,1 1 1-16,3 0 8 0,-3 9-9 0,-3-5 6 16,3 9-3-16,0-4 1 0,0-1 2 15,0 7-6-15,-2 3 3 0,4 2 0 0,3-5-2 16,1 0 7-16,3-2 1 0,4 2-2 0,0-4 0 16,5 2 4-16,0-2 0 0,1 2 3 0,3-9-6 15,1 1 6-15,-1-1-6 0,2-4 2 16,2 0-8-16,1-7 1 0,3-2 9 0,-1 0 0 15,2-9-4-15,0 5 7 0,0-8-2 0,-1 1-6 16,-3-6-5-16,4 1 2 0,-5 1-4 0,-4-3-4 16,2 3-1-16,-2-9-16 0,1-3 16 15,-4 1-10-15,-1-1 4 0,-3 3 6 0,-4 0-6 16,0 8-6-16,-4-4-36 0,-3 5-31 0,-1 6 34 16,-1-2-43-16,-7 7-37 0</inkml:trace>
  <inkml:trace contextRef="#ctx0" brushRef="#br0" timeOffset="9107.1187">23497 1169 11 0,'18'-3'30'0,"-7"-5"50"0,-2-1-17 16,0-2-19-16,-5 2 1 0,-2-7-19 0,0 5-16 16,-2-2-10-16,0 2 0 0,-2 0 1 15,0 2-1-15,0-2-3 0,-3 0 1 0,3 0-1 16,-2 0-5-16,-1 5 9 0,3 1-6 0,0-1 2 16,-3 1-6-16,1 3 10 0,2-5-3 0,-5 3-1 15,1 4-3-15,-1-2 3 0,-2 2-1 16,-2 0 8-16,5-5 3 0,-5 5 2 0,-3 0-2 15,1 5-4-15,-2-3 1 0,-1 0-1 0,-4 5-6 16,1-1 4-16,-4 3 4 0,1 2 1 0,-6 2 3 16,8-2 0-16,0 1-3 0,2 1-7 15,-4 2 8-15,7 3-8 0,0-5 4 0,3 0-3 16,4 3 3-16,3-1 6 0,1 1-7 0,4-5 1 16,-2 0-2-16,4-3-1 0,2 6 1 0,-2-8 4 15,5 1-2-15,-3 2 7 0,5-5-2 16,-2 5-4-16,4-7-1 0,0-2-3 0,4 2-1 15,1-2 2-15,4-2-3 0,2 0 2 0,0-7 2 16,0 7 3-16,0-9 4 0,-2 2 2 16,0-2 0-16,-5 0-1 0,5-7-4 0,-3 1 9 15,-6 4-7-15,-2 2 8 0,-2-1-2 0,0 1-1 16,-3 5-13-16,0-3-4 0,-1 5-4 0,-1-3-1 16,0 5-7-16,0 0-24 0,-2-3 31 15,0 5 18-15,0 0-4 0,0 7 0 0,-4 2-2 16,2-1-1-16,-5 10 0 0,3-5 0 0,-3 7-1 15,3 0 1-15,-3 2 0 0,5 2-6 0,-3 7-15 16,1-2-20-16,4-1-37 0,2-3 31 16,2-3-29-16,3-5-67 0</inkml:trace>
  <inkml:trace contextRef="#ctx0" brushRef="#br0" timeOffset="10028.761">24002 1065 29 0,'-4'2'90'0,"2"3"-23"0,-1-10-16 16,1 3-5-16,2 0-22 0,-2-7 11 0,0 5-5 15,-1-5-14-15,1 0-7 0,-2 4-2 0,2-3 1 16,-1 3-5-16,-1-1-10 0,2 1 1 16,-3 3 1-16,3-5-6 0,0 5-7 0,-5 2 13 15,1 2-4-15,-3-2 17 0,-2 9-17 0,-2-4 11 16,-1 6-2-16,-1 2 5 0,2 2-5 16,-3-1 3-16,1 1 8 0,0 5-6 0,1-5-1 15,-6 12 1-15,3-1 2 0,4-2 1 0,-1 1-1 16,6-1-3-16,-1 0 0 0,4 0 5 0,5 1-5 15,3-5 6-15,1-1 2 0,5-1-5 0,4 0-3 16,0-1-2-16,7-6-1 0,4 3 0 16,3-10-1-16,4 3-1 0,4-5 2 0,2-2-2 15,16-9 4-15,-4 2-3 0,-5-4 3 0,-4-6 0 16,-7 3 1-16,-2-1-1 0,-7-3-2 16,-2 1-1-16,-2-5-1 0,-3-3-11 0,-1-1-2 15,-1-3-9-15,-2 3 11 0,-2-5-8 0,-2 2 15 16,-2-2 5-16,-3 3 4 0,-2-3 2 0,1 2-3 15,-3-4 3-15,0 2 10 0,2 3 1 16,-2 1-5-16,2 3-3 0,-2-3-3 0,0 10 2 16,2-1 0-16,-2 3 6 0,3 2-5 0,-3 4 5 15,0 2-6-15,2-2-2 0,-4 7-4 0,2-2-2 16,-3 12-2-16,1-1-4 0,2-5-4 16,0 1-12-16,0-1-5 0,-2-2 15 0,2 0 15 15,-2 0 1-15,2 0-2 0,-5 6-1 0,1-1 1 16,-1 6 0-16,-1 2 0 0,1 5 2 0,-1-3 1 15,1 7 0-15,1 2-1 0,-3 1 1 16,5-3 0-16,-2 4 2 0,-1 5-3 0,3-7 3 16,0 14 0-16,-2-7 0 0,1-1-1 0,-1 1-3 15,2-2 3-15,0 2-4 0,-1 2 1 0,3-4-1 16,0 4-2-16,5-7-2 0,-3 3 3 16,2-3-1-16,1-4-1 0,-1 3 1 0,3-10-1 15,-3 3 1-15,1-7 0 0,-3-5 0 0,2 3 2 16,-2-4-1-16,1-10 5 0,-3 3 19 0,0 2 12 15,0 0 8-15,0 0-47 0,2 2-11 16,-2-9 10-16,4 1-1 0,-4-3-3 0,5-2-1 16,-3-4-2-16,2-5 4 0,3-2 5 0,-1-3-3 15,1-1 1-15,0 2 4 0,-1 2-2 0,3-3 1 16,-2 3 0-16,4 3 2 0,-5 1-3 16,3 0 0-16,0 3 0 0,0 2-3 0,-3-1-14 15,6 3 0-15,-6 5 6 0,3 1 8 0,2 5 4 16,4 0 0-16,1 3 0 0,-1 5 0 15,3 3 0-15,-3 3-1 0,1 5 2 0,-1-1 0 16,-2 4-1-16,1 2 1 0,-3 1-1 0,-2-1 0 16,2 5 1-16,-3-5 0 0,3 2-1 0,0-1 1 15,0 1-2-15,-2-2-22 0,2-2-10 16,-2 0-34-16,2 0-41 0,-2-6-18 0,0 4-49 16</inkml:trace>
  <inkml:trace contextRef="#ctx0" brushRef="#br0" timeOffset="10653.6023">21482 1737 13 0,'-4'-4'62'0,"-1"2"5"15,3-5-2-15,0 3-22 0,11 8-24 0,-5 1 7 16,-2-5-23-16,0 2 1 0,-2-2-4 16,-2-7-1-16,2 7 8 0,0 0 0 0,5 0 9 15,-3 0 8-15,4 0 8 0,10 0-11 16,-1 0-4-16,10 5-9 0,3-3 2 0,7-2 5 15,3 0 7-15,17 2-4 0,0 2-3 0,3-4 1 16,1 5-2-16,25-3-1 0,2 0 6 0,24 7-5 16,-15-5-5-16,-9 3-2 0,-7-2-3 0,18 3-1 15,-20 1 1-15,3-7-3 0,-3 7 2 16,5-4 4-16,-1 3-3 0,7-3-4 0,-2 1 0 16,14-3 1-16,3-1-4 0,-4-2 2 0,3 2-1 15,-5-2 1-15,0 0 1 0,-2 0-1 16,-3 4 1-16,-1-4-1 0,-1 0 0 0,-6 0 2 15,-3 0-5-15,-6 0 5 0,0 0-2 0,-4 0 1 16,2-4-2-16,-20 2-2 0,-1 2-13 0,-5 0-5 16,-8 0-7-16,-1 0-14 0,-5 2-23 15,-7-2-54-15,1 0 14 0,-5 4-86 0</inkml:trace>
  <inkml:trace contextRef="#ctx0" brushRef="#br0" timeOffset="11419.0366">16415 2095 204 0,'31'13'89'16,"-4"-2"-93"-16,-3-9-12 0,-7 0-4 0,8-4 14 16,-1 0 1-16,2 0 10 0,5-7 4 15,0 7-2-15,4-5 2 0,1 3-4 0,3-5 8 16,5 4-10-16,25-6-1 0,6 0 1 0,24 0 1 15,-4 0 4-15,-9 2-6 0,15-4-1 0,-17 9-2 16,0-5 1-16,6 2-2 0,-2 1 2 0,9-1 1 16,-4 3 3-16,4-5 1 0,-2 7 5 15,2-7 13-15,-2 7 6 0,-3 2-11 0,3 0-6 16,0-2-2-16,0-3-4 0,-1 5 9 0,3-2-8 16,-2 0 0-16,0-1 0 0,2 3-2 15,-2-2-3-15,4-2-1 0,-2 2 2 0,-2-1 5 16,0 3 5-16,-5-2 0 0,1-4-3 0,-5 3-3 15,-3 3-1-15,3-2-1 0,-2 2-2 0,-2 0-3 16,-1 2 3-16,-8-2-2 0,0 3-1 16,-11-1 0-16,-1 4 0 0,-8-6-4 0,-4 5-5 15,-12 1-13-15,-6-3 7 0,-7 6-15 0,1-5-13 16,-6 3-37-16,1-5 30 0,-7 7-23 0,1-7-52 16</inkml:trace>
  <inkml:trace contextRef="#ctx0" brushRef="#br0" timeOffset="12106.3584">19996 1052 13 0,'-7'-2'41'0,"1"-5"-18"0,3 5 13 16,-1-1-15-16,8 3 4 0,1 0-14 0,-5 0-4 15,2 0-3-15,0 0-7 0,0 0 1 0,-2 0 6 16,-4 0 13-16,2 0 4 0,2 3 4 15,4-1-5-15,-2 2-1 0,5-1 0 0,0-1-9 16,6 0-2-16,2 5 8 0,1-5 1 0,6-2 1 16,2 4-4-16,3 1-2 0,-1-5 5 0,5 0-5 15,0 0-5-15,4 0 2 0,9-5 3 16,5 5-7-16,-3-2 6 0,5 0-2 0,13 0-2 16,-5-1-6-16,-8-3 1 0,-7 4-3 0,-4 2-2 15,-10 0-3-15,-3 0 3 0,-5 0-3 0,-4 0-4 16,-3 2-14-16,-6-2-17 0,4 6-11 15,-4-3-2-15,-2-1-14 0,-1 2-80 0</inkml:trace>
  <inkml:trace contextRef="#ctx0" brushRef="#br0" timeOffset="12965.5208">11803 2297 9 0,'-9'11'73'0,"0"-8"-10"0,0-6-11 15,0 1-31-15,1-4-4 0,1 1 2 16,3-4-7-16,1 7-12 0,1-4-12 0,9-1-3 15,-5 0 11-15,2 5-8 0,-8 2 14 0,4 0-3 16,7 0 3-16,1 0 3 0,1 0 7 0,7 0 0 16,3-2 3-16,6 2-2 0,6 0 7 15,4-2-3-15,2-3 6 0,5 1-16 0,18-3 10 16,-1 3-7-16,7-3 0 0,29 1-2 0,0-5-1 16,29-3-1-16,-16 1 1 0,24-2 5 0,-48 8-1 15,-1-4-5-15,1 2 4 0,4 5 1 16,5-7 6-16,0 4-9 0,6 1-4 0,-2-3-1 15,6 0-1-15,-1 5-1 0,-1-7 0 0,3 8-1 16,-5-5 1-16,0 1-3 0,1 0 3 16,-3 1-2-16,-3 1 2 0,3 3-1 0,-6-7 1 15,-1 7 2-15,-2-7-2 0,1 7-1 0,-12-5 1 16,0 3-1-16,-2 4 1 0,0-2-1 0,-9-5-1 16,2 5 0-16,-10 2 2 0,1 0-3 15,-4-2 2-15,3 2-4 0,-10 0-14 0,-1 0-18 16,-8 2-26-16,-6 0-11 0,-4 5-46 0</inkml:trace>
  <inkml:trace contextRef="#ctx0" brushRef="#br0" timeOffset="39818.889">21076 4494 31 0,'2'-7'27'0,"1"0"4"15,-3 3-29-15,2-3-5 0,-4 3 5 16,-1-3-6-16,-1 1 4 0,0-1 3 0,-5 3-2 16,-2-1-4-16,-2-1 5 0,-5 3 5 0,-9 3-1 15,1 3-1-15,-5 3 5 0,2 3-5 16,1-2 21-16,1 6-4 0,1 2 6 0,6-1 6 15,-2 1-6-15,4 3-16 0,1-1 1 0,4 1 0 16,-3 2-4-16,7-3 3 0,0 5-1 0,3-6 3 16,1 4-3-16,1-3 13 0,2 1-11 15,2 0 1-15,2-1 1 0,0-1-10 0,5-1-3 16,-1 1-5-16,3-1 7 0,2-2-3 0,0 0-2 16,7-2-3-16,0 0 1 0,4-4-26 0,4 0-25 15,3-1-6-15,4-6-37 0,11 0-47 16</inkml:trace>
  <inkml:trace contextRef="#ctx0" brushRef="#br0" timeOffset="40271.9022">21447 4474 3 0,'-5'-9'38'16,"1"-2"-14"-16,-5 2 3 0,0-2-3 0,-2 2-2 15,0-2 44-15,0 2-31 0,-2 3-10 0,2-1-11 16,-2 3-14-16,-1 1 1 0,1-1-3 0,0 4-3 16,0 2 0-16,0 0 6 0,-1 5 2 15,3 0-2-15,-2-1 2 0,2 1 4 0,0 6-8 16,0 0 5-16,0 1-2 0,0 3-2 0,0-1-2 16,4 4 3-16,-2-3 1 0,3 1 1 15,1-1 4-15,3 1 0 0,-2 0 8 0,4-3 6 16,-2 1-7-16,4 1 0 0,-2-1 16 0,4-3-20 15,-2 2-10-15,5 1 3 0,-3-5 2 0,7 4 1 16,-2-8-2-16,7 4 3 0,-3-2-4 16,7-5 0-16,0 3-2 0,8-3 0 0,3-4 1 15,-4 0-2-15,-1-7 0 0,-2 3 0 0,1 0 1 16,-3-7-1-16,-2 2 2 0,-3-2 0 0,-1-2 0 16,-3-1 1-16,-2 1-4 0,-2 0 1 15,-3 0-4-15,1-7 0 0,-3 4 1 0,-4-1 0 16,0-1 4-16,-4-2 0 0,-1 5-3 0,1-5-2 15,-5 5 1-15,0-3 1 0,-2 5 0 0,-2-1-1 16,-4 1-15-16,3 7 5 0,-1-1 3 16,-14 0-22-16,9 3-4 0,-4 4 11 0,-11 2-24 15,4 3-37-15,-2 1 4 0</inkml:trace>
  <inkml:trace contextRef="#ctx0" brushRef="#br0" timeOffset="40756.1523">21810 4405 46 0,'16'0'94'0,"-1"-4"7"0,-6 2-49 0,-4-3-26 16,-1 1 8-16,-4-1-22 0,2 3-10 0,-2 0-19 15,-4-5-4-15,-1 7 7 0,-1-4 11 0,-5 2 1 16,2 0 1-16,-4 2-1 0,-3 4 3 16,-6 0-3-16,0 3 0 0,-4-3 0 0,1 5 2 15,1 2-1-15,0-2-1 0,0 2-5 0,4-2-9 16,2 2 1-16,1-2-17 0,1 2 0 0,5-2 22 16,0-1 10-16,4 1-4 0,1-2 0 15,1 4 31-15,1-4 6 0,4-1-15 0,0 3-11 16,4 0-5-16,3-5 0 0,2 3 0 0,4-3 0 15,3 1 1-15,3-1-1 0,6-2 4 0,-1 3-4 16,9-1 0-16,0-2 0 0,0 3 0 16,-4-1-2-16,-5-2 0 0,0 1 0 0,-2 1 1 15,-4 3 3-15,-3-3-2 0,-4 3 5 0,0 1 6 16,-4-3 22-16,0-1-37 0,-3 5 4 16,-2-2 12-16,-4 4-3 0,0-7-7 0,-3 5 1 15,-1 0-2-15,-3-3 3 0,5 1-5 0,-1 0 1 16,-4-3-1-16,3 3 1 0,-3-3-2 0,2 0 0 15,-1 1-1-15,-3-1 1 0,-1-2 0 0,-1-2 2 16,0 3-3-16,-2-1-11 0,-1-2-32 16,1 0-29-16,1 0-33 0,-1 0-35 0</inkml:trace>
  <inkml:trace contextRef="#ctx0" brushRef="#br0" timeOffset="41146.7102">22130 4134 27 0,'11'11'121'0,"0"2"35"15,-4-4-80-15,-1-2-49 0,1-3-21 0,-3-2-1 16,-1 1-6-16,-1 1-5 0,-7 3-3 0,5-3-2 15,3-4 2-15,-1 0-3 0,0 0 8 16,0 2 13-16,-2 3-1 0,3 3-5 0,-3 1-1 16,0 2 8-16,0-2-4 0,-3 7-2 0,3-1-1 15,0 5 1-15,0 0-4 0,0 6 3 0,-4 5-2 16,2 0-2-16,-1 2 2 0,-1-2 0 16,2 0 1-16,0-5 3 0,-3 3 3 0,3-5-1 15,-2-4 3-15,4 2-2 0,-3-2-2 0,3 0-3 16,0-3-1-16,3 1 3 0,-1-3-4 0,0-1 2 15,2-3 0-15,-1 0-1 0,-1-3 1 16,2 3-4-16,-2-6 6 0,3-1-4 0,-3 1 4 16,0-3-6-16,3 0 3 0,-3 0-6 15,0-4-16-15,0 0-28 0,1 0-24 0,-3-3-53 16,0-1-40-16</inkml:trace>
  <inkml:trace contextRef="#ctx0" brushRef="#br0" timeOffset="41365.4081">21874 4518 45 0,'-19'0'36'16,"3"0"14"-16,3-2 73 0,2-3-59 0,4 1 3 15,1 2-25-15,1 2-8 0,3 0-2 0,2-5-5 16,-2 3-7-16,2 2 0 0,0 0-24 16,2-2 4-16,0 2 4 0,0-2 0 0,3 2-4 15,1-3 1-15,6 1-2 0,3 2 1 0,7-2-6 16,2 0 5-16,12-1-6 0,1 3-8 15,20-2-11-15,-2 2-12 0,1 0-6 0,-6 0 11 16,3 0-33-16,18 2 24 0,-5-2-9 0,-2 0 1 16,-9 0-57-16</inkml:trace>
  <inkml:trace contextRef="#ctx0" brushRef="#br0" timeOffset="41755.9314">23195 4297 244 0,'-4'14'98'15,"-3"-6"-47"-15,5 1-48 0,-2-2-2 0,1-3 4 16,1 1-14-16,0-1 1 0,0 0 13 0,-3 1 10 16,3 1 8-16,-2 5-7 0,-3-2-6 0,0 7-1 15,-1-3-15-15,-3 5 3 0,2-1 16 16,-4 5-4-16,-10 3-6 0,4 1-4 0,-8 0 1 16,3 3 1-16,-3-9-4 0,-1 6 3 0,-3-6-1 15,0 2 0-15,-11 3 1 0,7-1 0 16,0-4-1-16,4-5 2 0,4 3-2 0,5-7 1 15,5 0 0-15,1-5-4 0,3-1-1 0,4-3 3 16,3 2-5-16,1-4-15 0,1 0-7 0,1-4-42 16,1 2-31-16,0-5-36 0</inkml:trace>
  <inkml:trace contextRef="#ctx0" brushRef="#br0" timeOffset="42021.4941">22648 4414 42 0,'0'-4'75'16,"0"-1"48"-16,0 3-74 0,3-2-12 0,-3-1 4 16,0 5-4-16,4 5-24 0,-4-10-4 15,0 3-4-15,0 0 7 0,2 2 10 0,3 0-10 16,-1 4 10-16,5 1-5 0,0-1-8 0,4 3 3 16,2 2-4-16,5-1 0 0,0 3-3 0,4 3-3 15,0 3-3-15,12 1 1 0,-1 2-1 16,-2 0 0-16,-4-3 0 0,-1 3 1 0,-1-2-1 15,-3-1 0-15,-2 1 1 0,2-3-2 0,-2 1 4 16,1-1-4-16,-4 1 3 0,3-3-3 0,3 2 2 16,-1-1-6-16,-2-1-16 0,2-4-34 15,-4-1-16-15,0 3-54 0,-2-8-95 0</inkml:trace>
  <inkml:trace contextRef="#ctx0" brushRef="#br0" timeOffset="42333.9129">23674 3980 280 0,'15'42'74'16,"-6"-11"-7"-16,0-3-57 0,-1-8-16 0,-1-5-15 15,-2-3 20-15,-1-1 5 0,-2-3 8 0,3 3 3 16,1 0-8-16,1 3-2 0,-3 1 14 16,3 3-14-16,-1 2 2 0,1 2 5 0,-3 4-6 15,1 3-1-15,1 4-2 0,-1 2 0 0,-1 11 0 16,3-2-1-16,-3 1-2 0,3-10 0 0,0 0-2 16,-1-4 2-16,3-2-2 0,-5-1 1 15,3-1-5-15,-3-1-9 0,-1-6-9 0,1 0-1 16,-4 0-13-16,-4-3-49 0,4 1-19 0,-5-5-11 15</inkml:trace>
  <inkml:trace contextRef="#ctx0" brushRef="#br0" timeOffset="42677.5722">24029 4222 60 0,'8'-6'80'0,"-1"-3"24"0,0 0-66 0,-1-2-10 0,1 2 12 16,-5 0-2-16,2 3-17 0,1-1-11 16,-5 3-17-16,4-1-6 0,-8 10-8 0,4-3 6 15,2-4 10-15,0 2 7 0,0 2 7 0,1 0 7 16,-3 5-4-16,2 2 2 0,0-1-3 0,-2 10-3 16,0-3-9-16,0 5 0 0,0 5 2 0,0-1-2 15,0 7 2-15,0-3 1 0,-2 16-2 16,4-4 6-16,-2 0 1 0,2-5-1 0,3-4-1 15,-3 0-3-15,2-5 0 0,3-1-2 0,-3-3 2 16,1 0-2-16,1-5 3 0,-1 1-2 16,-1-5 1-16,1 3 1 0,1-8-3 0,-1 3 2 15,-1 0-1-15,0-4-10 0,1 2-14 0,-1-2 1 16,1-3-20-16,-1 3-34 0,3-5 39 0,-3 0-75 16,1 0 32-16</inkml:trace>
  <inkml:trace contextRef="#ctx0" brushRef="#br0" timeOffset="42989.9969">23237 4516 366 0,'-4'17'66'0,"6"-8"-38"0,-7-5-8 0,5 1-1 16,0-5 15-16,5-5-32 0,-1 3-6 0,5 0 2 15,4 0 1-15,1-3 4 0,3 5 9 16,3-4-10-16,6 2 0 0,5-3-1 0,9 3 1 16,17-4-4-16,5 1 2 0,2 3-2 0,0-2 1 15,22-1 0-15,-2 1-2 0,22-3 0 0,-16 5 0 16,-13 0 2-16,-15-1 1 0,-9 1 0 0,-11 2-1 16,0 0 1-16,-1-6 0 0,1 3-2 15,0 1 4-15,-4-4-2 0,-7 1-1 0,-3 1 1 16,-6-1 1-16,0 1-3 0,-4 0 3 0,-5-3-2 15,0 0 0-15,-2 1-16 0,1-1-18 16,-4 3-17-16,-1-3-14 0,2 5-34 0,-3 0-129 16</inkml:trace>
  <inkml:trace contextRef="#ctx0" brushRef="#br0" timeOffset="43271.1765">23319 4606 92 0,'8'26'325'0,"6"-10"-281"0,-3-7-28 0,0-3 4 0,0-4 7 16,4-4 1-16,7 0-11 0,5-2-11 15,8-1-6-15,20-6 1 0,7 2 0 0,22-6 0 16,-7 4-3-16,-4 2 0 0,-10 5 1 0,-1 4-1 15,0-2 1-15,4 4-2 0,-4-2 4 16,-5 0-3-16,-2 2-2 0,-4 0 0 0,0 3-14 16,-1-1-1-16,-3-2-17 0,-1 0-6 0,-9 1 4 15,-1 1-14-15,-8 0-2 0,-1-4-3 0,-3 5-85 16</inkml:trace>
  <inkml:trace contextRef="#ctx0" brushRef="#br0" timeOffset="45161.3191">20258 5437 56 0,'-6'20'23'0,"1"-11"18"16,3-5-18-16,-2-4-2 0,1-2-19 0,3 0-8 15,5-3 3-15,-1 1 3 0,3 0 33 0,4-1 4 16,-2 3-14-16,2-2-5 0,0 1-9 15,2 1-1-15,5-2 0 0,-3 4 1 0,7-2-3 16,0 2 0-16,5 0 9 0,1 0-1 0,16-3-5 16,-2 1-3-16,5 2-4 0,1 0-3 0,1 0 0 15,8 0-2-15,24-2 1 0,3 0 2 16,24-5 2-16,-11 3 0 0,-6-1 0 0,12 1 0 16,-25 2 6-16,-1-3-1 0,2 5 1 0,-2-4 0 15,7 4-1-15,0-2-1 0,-5-1-1 0,3 1 1 16,-3 2-1-16,3 0-1 0,-3 0-1 15,0 0 1-15,5 0-1 0,-2-2 0 0,4 0 2 16,0 2-3-16,-2-2 3 0,2 2-3 0,0-3 0 16,0 1-1-16,-5 2 0 0,-1-2 1 0,3 0 0 15,-1 2 0-15,-1-2-1 0,-1-1 0 16,-5 1 0-16,-2 2-1 0,4-2 0 0,-2 0-3 16,-11-3 4-16,0 3 1 0,-3-2-1 0,1 4 1 15,2-2-1-15,0-1 0 0,-7-1-3 0,-4 4 5 16,-7-4-7-16,1 1 6 0,-1 3-3 15,-2-2-1-15,0 0 3 0,-2 0-1 0,-7 0 0 16,-4-3 0-16,-4 3 0 0,-5-2 0 0,0-1 3 16,-4 3 2-16,-3 0 5 0,-2-3 4 15,-2 3-4-15,-2-2-1 0,2 1-2 0,-4 1 4 16,-1-2-3-16,-4 4-5 0,3-5 0 0,-3 5-1 16,-13 0-4-16,7 0 3 0,1 0-4 0,1 0 4 15,0 0 0-15,2 0-1 0,0 0 4 16,0 0-3-16,0 0-1 0,-2 0 0 0,2 0-1 15,0 0-1-15,-2 0 3 0,2 0 2 0,0 0-3 16,0 0 2-16,0 0 5 0,4 0-2 0,-2 0-1 16,0 0-1-16,-2-2-3 0,3 2 2 15,-3 0-1-15,0 0 0 0,2 0-2 0,-4 0-2 16,2-2 3-16,0 2-1 0,-3 0 2 0,3-2-3 16,0-3 2-16,-4 5 1 0,4-4-1 0,-2 4 0 15,0-4 0-15,-1 4-2 0,1-5 1 16,0 3 0-16,0-2-1 0,0 1-4 0,-1-1 0 15,1 0-1-15,2-3 1 0,-2 0 3 0,0-2-4 16,2 1 2-16,0-3 0 0,0 2 1 0,0-7-1 16,0 1 5-16,0-5-3 0,2 2 0 15,0-1 0-15,0 1-2 0,1-4 0 0,-1-2 2 16,0 2-2-16,2-5 0 0,1-1 1 0,-1-3 0 16,3-5 0-16,4-12 0 0,-2-3 4 0,0 3 0 15,-3-1 2-15,1 5-1 0,-3 2-2 16,-2-6 3-16,-4 4-3 0,2-3 1 0,0-3 1 15,2 5 2-15,1-1-3 0,1 6 0 0,-2 5 1 16,3 4-1-16,-1-2 0 0,-2 7 1 0,3-9-1 16,-1-1 0-16,-2 3 0 0,0 2 1 15,-2 5-2-15,0-1 2 0,0 3-1 0,-2 2-3 16,0 0 1-16,0 4-1 0,-3 1 1 0,-1 6 2 16,-1 0-1-16,1 2-2 0,-3 2 2 0,-2-4-3 15,4 5 0-15,-2-1 4 0,0 0-5 16,-2 3-1-16,3 4 2 0,-1-4 1 0,-2 1 2 15,0 6 0-15,-2 1-1 0,2-4-2 0,-3 2 1 16,-1 7 4-16,-3-5 0 0,3 5-1 16,-5-2 4-16,0 2-12 0,-2-1 6 0,-2 4 4 15,0-6 1-15,-10 10-3 0,-5 1 3 0,-1 1-2 16,3-5 0-16,-1 2 1 0,1 1-2 0,1-1 0 16,-6-4 2-16,1 0-4 0,-10 3 3 15,-2-3 0-15,-2 0 0 0,0 2 1 0,2-6-2 16,0 1 0-16,-4-1 2 0,-3-3-4 0,-11-4 4 15,-6 3-3-15,13-1 1 0,-2-2-1 0,-2 0-2 16,-14 0 3-16,5-2-2 0,-2-1 1 16,6 1-1-16,-2-4 1 0,-7 1 1 0,-1 3 1 15,8-2-1-15,-3-1 0 0,-5 3 0 0,3-5 1 16,-1 3 0-16,-3-1 0 0,7 1-1 0,0 0-1 16,-3-3 0-16,-1 5 2 0,8 0 0 15,0 2-1-15,-4 0 0 0,2 0 0 0,0 0 0 16,0 0-11-16,16 2 11 0,-3 0-4 0,0 0 4 15,-6 3 0-15,-1-3-3 0,5 2 0 16,9 1 0-16,-2-1 4 0,0-2-2 0,-3 5 3 16,1-7-2-16,3 4 1 0,10-1-1 0,6 1 0 15,7-2 0-15,3 3-1 0,-1-5 1 0,0 2 2 16,-2 0-2-16,0-2 1 0,4 2-2 0,3-2 3 16,1 2 2-16,5-2 1 0,7 0-3 15,2 3-1-15,7-3-1 0,-3 0 0 0,3 0 1 16,2 0-2-16,13-3 1 0,-5 3-3 0,-4 0-1 15,1 0-3-15,-3 0 7 0,-5 3-1 0,1-3-1 16,2 6 3-16,-1-4-1 0,1 3-1 16,-2 4 2-16,4-1-1 0,-2 3 1 0,-1 1 1 15,1 3 1-15,2-2 0 0,0 5-1 0,2-1 3 16,1 3 1-16,-1 2 1 0,0 3-3 0,2 3 1 16,1 5 5-16,-1 11-4 0,1 3 2 15,6 12-1-15,0 3-5 0,0 0 1 0,6 13 8 16,-1-9-8-16,-3-2 2 0,0-9-1 0,0 0 0 15,-2-11-2-15,-2-6 0 0,0-10 0 0,-4-1-2 16,-1-5 0-16,-2 2 1 0,-2 0-1 16,-2-2-1-16,-2 3 2 0,-1 1-1 0,-2 3-1 15,-4-1-19-15,-2 5-12 0,-7 3-32 0,-6 3-118 16</inkml:trace>
  <inkml:trace contextRef="#ctx0" brushRef="#br0" timeOffset="122220.0373">1111 1883 9 0,'2'-7'40'15,"3"3"-13"-15,-5 2 4 0,0-5-15 0,0 3-10 16,2-3-3-16,-2 3 4 0,2-3 10 15,-2 3-6-15,0-3 7 0,0 3-3 0,2 1 5 16,-2-3-11-16,5 4-7 0,-3-1-3 0,-2-3 3 16,2 1-3-16,3 5-1 0,1-6 0 0,3 1-1 15,-4 5-1-15,3-2 2 0,3-2 5 16,3 2 2-16,-3-1 38 0,4 3-16 0,5 0-4 16,-2-2 17-16,12 2-9 0,4-6-16 0,3 1-4 15,3 3-1-15,4-7-2 0,2 7-3 0,14-7 2 16,-3 0-4-16,0 5 1 0,1-5-1 15,14 5 1-15,-1-3-4 0,-7 5 1 0,-9 2-1 16,-4 0 3-16,-1 0-5 0,1 0 4 0,4 0-2 16,5 2 1-16,-1 5 0 0,-10-5 0 0,-1 2 1 15,-4 3-1-15,-4-5 1 0,9 0-1 16,4 5 0-16,-1-5 1 0,1 2-2 0,-2 3-1 16,-7-5 0-16,-2 5 2 0,-2-3 0 0,6 1-1 15,0 1 4-15,5-3 0 0,0 3 2 0,-3-1-2 16,-6 1 1-16,-7-4-1 0,-4 3-3 15,-2-3 17-15,2 5-12 0,4-7-1 0,5 2-3 16,2-2-1-16,0 6-3 0,-1-6 1 0,-5 3 0 16,-5-3-1-16,-5 0 0 0,3 0 2 0,-5 2-2 15,7 0 3-15,-2 5-3 0,1-7 2 16,3 2-1-16,5 2 2 0,-3-4 3 0,-4 5 2 16,0-10 3-16,-5 5-3 0,3 0-5 0,-7-2 2 15,2 0-3-15,-4 2 1 0,2-2 0 16,3 2-2-16,-3 0 2 0,2 0-1 0,5-3 0 15,-7-1 1-15,2 2-1 0,0 0 0 0,-4 2 2 16,2-3 0-16,-2 3 3 0,2-4-2 0,0 4-1 16,-2-2-1-16,0 0-2 0,-1 2 1 0,1 0 1 15,0 0-2-15,0 0 1 0,4 0 2 16,-2 0-4-16,3-3 6 0,-1-1-3 0,2 4 3 16,-2-2-1-16,3 0-1 0,-1-1 2 0,-6 3-4 15,0 0 3-15,-4-2-1 0,-1 2-2 16,-6-4 0-16,2 4-1 0,-2 0 2 0,-3 0-4 15,-1 0 3-15,-3 0 1 0,-9 0-2 0,1 0 2 16,1 0-2-16,5 0 2 0,-2 0 0 0,2 0-1 16,0 0 1-16,-2 0-2 0,2 0 3 15,0 0 2-15,0 0 1 0,0 0 7 0,6 0-5 16,-3 0 2-16,3-2-7 0,-1-1 1 0,-1 3-3 16,0-2 3-16,1-2 1 0,1-1-1 0,1 3 2 15,0-7-1-15,-1 5-2 0,-1-5-2 16,1 7 1-16,1-9 1 0,-3 2-1 0,3 0-1 15,-3-2 1-15,3-2 3 0,-3 2-2 0,3-2 2 16,-3-1-1-16,5 1 2 0,-4 2 1 0,1-4-1 16,3-3 0-16,-2 5 0 0,-1 0-4 15,1-1 2-15,0-3-2 0,-1 6 2 0,1-2-3 16,-3-1 2-16,1 1-3 0,-1 0 2 0,-2 2-3 16,0-7 2-16,1 3 2 0,-3 2-2 0,0-7-1 15,-3 4 2-15,1-4-1 0,-2 5 1 16,2 0-1-16,-5-5 0 0,3 4 0 0,-1-4 2 15,-1 5-1-15,-1-5 1 0,3 7 0 0,1-7-1 16,-5 7 1-16,3-3 1 0,1-1-2 0,-1 4-2 16,3-1 4-16,-2 3-3 0,1-2 0 15,-1 2 0-15,4 0-2 0,-4-2 1 0,1 2 3 16,3 0-4-16,-4-2 2 0,4 1 0 0,-2-1 1 16,0 0-2-16,2-2 2 0,-3 1-1 15,3 1-2-15,-2 0 2 0,2 2 1 0,-2-2-2 16,0 2 1-16,2-3 3 0,-2 1-2 0,-1 2 1 15,1-2-2-15,0 2-1 0,0 0-2 0,2 0 5 16,-5 0-3-16,3 2 0 0,-2 5 3 16,4-5-1-16,-5 4-2 0,5-1 2 0,-4 4-1 15,2-7 0-15,2 7-1 0,-2-1-1 0,-1 1 0 16,3 7-4-16,0-5-7 0,-2-5 5 0,2 5 8 16,-2-4 0-16,2 4 0 0,0-3 4 0,-2 3-5 15,0 0 2-15,2-2-1 0,-5 2 0 16,1 0 0-16,-1 0 2 0,1-2-2 0,-3-2 2 15,1 1-2-15,1 3-1 0,-4-2 2 0,-2 0-2 16,3-2 2-16,-6 4-1 0,1 0-1 16,-2-3 2-16,-3 1-3 0,0 2 1 0,-1-2 0 15,-6 0 1-15,-1-3-1 0,-3 3 1 0,-2 2-3 16,-2 0 2-16,-2-2-3 0,-14 6 1 0,1-4 0 16,-5 7 0-16,-18-5-2 0,3 0 1 15,2 1-6-15,4 3 4 0,7-6 1 0,-4 5 0 16,-5 1 4-16,0-4-1 0,0 1-2 0,2 1 3 15,2-2-1-15,-1 1 2 0,1 1-1 0,-8 0 1 16,4-1 0-16,0-1 1 0,4 0 0 16,-1 2-1-16,-1-1 0 0,-4-1 0 0,-7 0 2 15,7 5-3-15,4-5 2 0,3-2 1 0,-5 4-3 16,0 1 2-16,0-3-1 0,0-2 0 0,9 2 1 16,2 0 0-16,0-2-2 0,-4 0 1 15,1 0 1-15,-1 0 0 0,0 0-1 0,8 0-1 16,1-2 2-16,6 0-1 0,-4 2 0 0,2 0 1 15,-5 0-1-15,-2 0 1 0,7 0-2 0,-2 2 1 16,6-2 1-16,3 0-1 0,-3 0 0 16,3 0-1-16,-3 2 3 0,-4 3-3 0,6-5 2 15,1 2 0-15,4-2-1 0,4 0-1 0,5 0 1 16,6 0 2-16,1 0-3 0,3 0 2 0,8 0-3 16,-3-2 5-16,0 2-3 0,5 0 3 15,-3-5 0-15,5 5 1 0,0-2 5 0,13 2-3 16,-7 0 0-16,-4 0 1 0,2 0-3 0,3 0-5 15,-5 0-4-15,0 0-7 0,0 0-3 0,-5 0 5 16,1 0 0-16,2 0 15 0,2 0-4 16,0 0 1-16,-5 7-3 0,5-5 3 0,5 2-3 15,-5 5 2-15,2 0-1 0,-2-2 2 0,4 4-3 16,1 0 2-16,-3 2-2 0,2 2 3 0,3 1-3 16,-5-3 2-16,3 7 1 0,1 2-2 15,3-2 1-15,-5 2-1 0,3-2 0 0,-5 4 2 16,0-2-3-16,1 0 1 0,-3-2 2 0,0 2 0 15,-5 0-3-15,3 4 3 0,-5 3-2 16,3-3-1-16,-3 5 1 0,3-2 1 0,-5 6-1 16,5-2-1-16,-7 0 2 0,4-6 0 0,-2 4-2 15,5-7 2-15,-1-4-1 0,-1 2-2 0,1-2 3 16,1 2 0-16,2-5-3 0,2 1 0 0,-5 4 1 16,5-7 1-16,0 8 1 0,0 1-1 15,0-4-2-15,0-1 1 0,0 1-4 0,0 2-29 16,3 0-46-16,-3 3 2 0,0-1-79 0,0 0-62 15</inkml:trace>
  <inkml:trace contextRef="#ctx0" brushRef="#br0" timeOffset="127046.9398">2489 3942 10 0,'7'2'18'0,"4"1"15"0,2 1-23 16,0-4 7-16,3 0 13 0,-1 5 12 0,5-5-7 15,0 4-18-15,2-4-2 0,0 4 3 0,2-4-4 16,9 3 7-16,-2-3-4 0,2 2 11 16,3-2-5-16,1-2-2 0,3 2-9 0,6-3-6 15,16 1-2-15,0 0-3 0,-3 2 0 0,-4 0-2 16,5 0 2-16,-5 0-3 0,-2 2 2 0,-5 0 3 16,-4 1 0-16,-2-1 4 0,-4-2-4 15,-5 2 2-15,-2-4-3 0,-3 0 2 0,3-3-3 16,0 3-1-16,2-2 1 0,-6 1-1 0,1 1 0 15,-1 2 1-15,-3-7-1 0,-4 7-1 16,-3-2 1-16,-3 2 0 0,-1 0 1 0,-2 0 1 16,-4 0 0-16,1 0 0 0,1 0-1 0,-2 0-3 15,-3 0 3-15,3-2-3 0,-5 2 1 0,2 0 0 16,-1 0 1-16,-1 0-1 0,-9 2-6 16,5-2 3-16,0 0-25 0,2 0-41 0,0 0 26 15,-5 0-72-15,5 0 39 0</inkml:trace>
  <inkml:trace contextRef="#ctx0" brushRef="#br0" timeOffset="127624.9228">3850 3649 5 0,'-14'-7'36'0,"1"1"3"15,0-1-7-15,4 1-11 0,0-3-4 16,5 7 16-16,-3-7-9 0,5 4 9 0,-2-3-4 16,-1 5-8-16,3-3 2 0,2 1-13 0,-2 5-1 15,0-6-4-15,2 3-7 0,0 1-1 0,0 2 0 16,0 0-11-16,0 0 11 0,0 0 3 0,0 0-1 16,0 0 1-16,0 2 4 0,4 1 7 15,3 3 4-15,-3-4-2 0,5 7 2 0,2-4-5 16,0 4-1-16,2 2 2 0,0 0 2 15,3-5-3-15,2 5 6 0,-3 0-7 0,0-2 5 16,1 2-3-16,8 2 2 0,-6 1 0 0,2-3-5 16,-3 0-5-16,1 0 2 0,2-3-3 0,0 6 2 15,-3-8-5-15,5 3 3 0,-4 2-2 0,2-2 0 16,-3 2 1-16,3-4 0 0,0 1 0 16,-2 1-1-16,2-2 2 0,-3 2-1 0,1-3 0 15,-3 3-1-15,-2-4 2 0,3 1-3 0,-5-1 1 16,-2-1 2-16,-3 3-4 0,3-7 3 15,-4 2-3-15,-3 0 3 0,-7-4 1 0,3 2 1 16,2 0 1-16,0 0 0 0,-4 0 5 0,4 0 0 16,0 0-1-16,-2 0-5 0,2 0-2 0,0 0 3 15,0 0-3-15,0 0 0 0,2 0 3 0,2 2 4 16,-4 2-1-16,0-4 4 0,-4 5-9 16,-3-1 3-16,-4 3 4 0,-2 4-1 0,-5 2 4 15,-4 0-2-15,-13 12-8 0,-3-1 2 0,-1 7-3 16,1-3 1-16,3 3-3 0,0 0-3 15,-9 9 4-15,2-5-4 0,2 0 2 0,3-6-3 16,1 2-9-16,1-7-4 0,-7 11-31 0,7-2-46 16,6 3-60-16,1 3-128 0</inkml:trace>
  <inkml:trace contextRef="#ctx0" brushRef="#br0" timeOffset="131014.8615">4740 4500 23 0,'-2'-2'31'0,"4"-7"-10"0,-2 9-8 0,-2-2 15 16,0-3-5-16,2 3-9 0,-2-2-6 0,4-1 1 16,0-3 9-16,0-1-4 0,3 0-9 0,1-9 4 15,1 3 3-15,0 2-1 0,4-7 8 0,-2-2-6 16,4 0 9-16,-7-5-13 0,12-8 2 15,0-5 4-15,4-4 0 0,-2-2-8 0,2 0 5 16,-5-5 5-16,14-9-7 0,-4-1 4 0,-3 6-8 16,0 4-4-16,5-11-1 0,-5 5 1 0,-6 8-2 15,-3 5 1-15,-2 4-1 0,1 3-1 16,-1 8 2-16,0 3 0 0,0 2 1 0,0 2-1 16,1 4 2-16,-3-2-4 0,0 9 4 0,-2 0 0 15,-3 7 1-15,-1-5-4 0,1 4-2 0,-1 1 1 16,-3 2-1-16,-7 11 3 0,8-12-1 15,1 3-1-15,-2 7 3 0,3 0-2 0,1-1-1 16,3 5 3-16,0 2 7 0,2 7-1 0,0 2-3 16,0 5 2-16,2 4-1 0,0 8-1 15,-2 5 2-15,0 5 6 0,0 2-5 0,3 24-1 16,-5-9 1-16,2 0-2 0,0 16 2 0,-3-10-4 16,-1-17 1-16,-3-4-3 0,1-16 4 0,-1-4-2 15,1-6 1-15,1-3-1 0,1-7 0 16,-1 0-3-16,3-4 0 0,0-2 0 0,0 0-1 15,0-2 3-15,-3 2-5 0,1-3 0 0,2-4 2 16,-5 3-1-16,1-3-3 0,1-2 4 0,-1 0-1 16,-1 0 2-16,-2-2-5 0,3-3-14 15,-3 3-24-15,2-2-17 0,1-1-21 0,-1-1-42 16</inkml:trace>
  <inkml:trace contextRef="#ctx0" brushRef="#br0" timeOffset="131296.0397">5104 3942 96 0,'-17'9'60'0,"-1"-7"-5"0,5 1 9 0,2-3-17 15,0 0 11-15,2 0-38 0,4-3-10 0,10 1 4 16,-3 2-8-16,0 0-1 0,-6 0-5 15,4 0 6-15,0 0 7 0,2-4 5 0,2 4-3 16,5-5-2-16,5 3-5 0,1-2-4 0,3-1-4 16,4 3 0-16,2-5-3 0,5 1-1 15,1 1 0-15,-1 3 1 0,4 0 2 0,9 0-3 16,-2-3 2-16,-3 5-22 0,-6 0-12 0,0 0-7 16,-5 0-47-16,1 0 30 0,-3 0-92 0</inkml:trace>
  <inkml:trace contextRef="#ctx0" brushRef="#br0" timeOffset="131499.0819">5858 3836 37 0,'7'-2'76'0,"-9"2"-49"0,0 0-13 0,2 0-7 16,0 0-5-16,0 2 0 0,0-2 23 0,4 0 48 16,-2 3-38-16,0-1 17 0,1 4-15 0,-3 6-9 15,2-1-4-15,-2 2 9 0,0 9-11 16,0 2-4-16,0 3-10 0,0 3-4 0,0 1-6 15,-2 5-3-15,2-1 2 0,-3 0-3 0,1-2 2 16,0 0-3-16,0 0-4 0,0-11-36 16,2 3 3-16,-5-1-44 0,5-6 26 0,-2-1-175 15</inkml:trace>
  <inkml:trace contextRef="#ctx0" brushRef="#br0" timeOffset="131670.9083">5896 3517 316 0,'4'11'51'0,"-4"-5"-16"0,-2 1-40 0,-2-7-8 16,-1 0 5-16,-1 0-13 0,1 2-41 0,1-2 8 16,-1 5-54-16,3-1 16 0</inkml:trace>
  <inkml:trace contextRef="#ctx0" brushRef="#br0" timeOffset="132045.8169">6178 3916 261 0,'7'13'60'0,"-1"-2"-63"0,-1-7-19 0,-10 3 13 15,1-7 16-15,4 0-4 0,0 0 9 0,0 2 22 16,4 1-8-16,-2 1-4 0,5 0-5 0,-3 1-1 15,3 4 1-15,-2 2-2 0,1 4-4 16,-1 3 1-16,1 2 2 0,-1 2-8 0,-1 6-3 16,-2-1-1-16,-2 1-5 0,-2 8 2 0,-2-6-2 15,1-1 2-15,1-2 1 0,0-8-4 0,-2 1 1 16,4-4 1-16,0-1 0 0,0-4 2 0,0-2-1 16,0-2 0-16,0-5 3 0,0-7 14 15,-3-1 25-15,6 12-16 0,-6-6-20 0,3 0-7 16,-2-6 2-16,0-1 4 0,0-2 4 0,2-2-2 15,-2-6 2-15,2-3 4 0,2 0-3 16,0-6 2-16,2-3-7 0,1 0-1 0,1 3-5 16,3-9 3-16,2 4-3 0,2-9 1 0,1 0 0 15,3 9-3-15,-1-2-2 0,1 9-15 0,1 0-12 16,2 4-8-16,0 5-20 0,0 4-17 0,4-3-22 16,-2 5 11-16,0 7-104 0</inkml:trace>
  <inkml:trace contextRef="#ctx0" brushRef="#br0" timeOffset="132342.6143">6831 3481 129 0,'-14'-8'84'15,"1"1"12"-15,0-2-39 0,0 0-16 0,2 1-14 16,2 3 0-16,-2-4-23 0,6 5-4 0,1 4-6 15,4 4-3-15,-4-6 5 0,4 2 2 16,0 2 3-16,0 7 11 0,0 2 2 0,0 0 5 16,0 5-5-16,0 3 2 0,0 12-9 0,0 9 7 15,2 22-10-15,-2 2 0 0,2 6-7 0,-2 5 2 16,4 20-2-16,-1-2 0 0,1 8 3 16,3-26-1-16,-1-20 1 0,-1-13-2 0,-1-9 0 15,1-6 1-15,-1-1 0 0,-2-4-3 0,0-2 2 16,1-5-12-16,-1-1-28 0,-2-6-17 15,2 1-8-15,0-2 0 0,0-1-77 0</inkml:trace>
  <inkml:trace contextRef="#ctx0" brushRef="#br0" timeOffset="132576.9295">7276 3894 110 0,'11'11'289'0,"-7"-5"-248"0,3 1-43 16,-5-5-9-16,-8 3 1 0,1-1 6 0,3-4 2 16,6 2 20-16,1 0 12 0,-3 7-1 0,3 0 3 15,-1 7-10-15,-2 3-7 0,3 8-10 0,-5 6-3 16,0 7-2-16,-3 4-2 0,-5 13 0 16,3-4-2-16,-2-5 1 0,3-6 1 0,0-2-5 15,1-5-6-15,3-4-13 0,5-4-29 0,-5-3-8 16,4-4-32-16,1-5 15 0,-5 3-79 15</inkml:trace>
  <inkml:trace contextRef="#ctx0" brushRef="#br0" timeOffset="132748.7658">7327 3684 326 0,'4'3'66'0,"-2"3"-22"0,-2-6-11 15,0 0-11-15,0 0-18 0,0-4-12 16,-8 10 2-16,5-3-14 0,1-1-33 0,0 2 2 16,6-8 27-16,-4 4-20 0,5 4 4 0,-3 1-48 15,2 3-59-15</inkml:trace>
  <inkml:trace contextRef="#ctx0" brushRef="#br0" timeOffset="133217.3959">7724 4075 197 0,'11'8'147'0,"-3"-3"-111"0,-1 1-28 16,-3-3-11-16,-10-6 10 0,4 3 2 0,-1 0 10 15,8 3 7-15,-1 1-3 0,1 3-5 16,-1 1-3-16,5 4-4 0,-5 3-3 0,3 0-8 16,-3 7-5-16,3 0 3 0,-3 3 2 0,-1-1-1 15,1 0-1-15,-2 5-3 0,-2 6 3 0,0-6-1 16,2 2-7-16,1-3-12 0,-3-6-13 15,0-2 15-15,0-9 8 0,2 0 15 0,-2-4 5 16,-2-11 41-16,2 1-16 0,0 8-28 0,0-5-6 16,-3 0 6-16,1-5 5 0,-2-6 2 0,-1 2 0 15,3-2-4-15,-2-4-2 0,-1-7-3 16,5 0-1-16,-2-5-3 0,4-3 3 0,1-3-3 16,3-5 4-16,5-13 4 0,0 1 6 0,0 6 1 15,2-1-2-15,1 8-6 0,-1 4-5 0,-2 6 2 16,4 1-3-16,-1 6 1 0,-1 2-3 15,0 3 1-15,0 6 1 0,1 0 1 0,1 7-1 16,3 2 1-16,-3 7 6 0,5 6 1 0,-2 5 5 16,-1 8-6-16,1 3 1 0,-3 6-7 0,3 16 0 15,-5 2-4-15,-4-5 2 0,2-8 1 16,-2-3-2-16,-3-6 1 0,1-7 0 0,-3-4 0 16,5-4-2-16,-2-3 0 0,-3-4-3 0,1 2-12 15,1-5-14-15,-1 3 3 0,1-4-1 0,-1-1-11 16,1 3-19-16,1-7-27 0,-3 2-20 15,3-2-106-15</inkml:trace>
  <inkml:trace contextRef="#ctx0" brushRef="#br0" timeOffset="133670.4043">8464 4064 86 0,'-4'2'168'0,"0"0"-60"15,-3-2-46-15,0 0-25 0,3 0-2 0,-3 0-13 16,3 0 5-16,0 0-22 0,1 0-1 0,1 0 2 16,0 0-6-16,0 0-2 0,0 0 7 15,4 2-2-15,2 0-1 0,1 3 0 0,3-1 1 16,6 3-1-16,1-1-3 0,0 3 0 0,5-4 0 16,9 3 1-16,-5 4-2 0,0-10 2 0,-1 0 1 15,-1 0-1-15,-3-2 0 0,1-2 1 0,-2-2 7 16,0-3 1-16,-3 2-1 0,-4-3 7 15,2-3-5-15,-4 0 2 0,-2-3-8 0,-1-1-3 16,-3-3 0-16,-1 1 3 0,-4-3 8 0,2 0 9 16,-5 2-5-16,1 5-1 0,-3-2-6 15,3 1-4-15,-1 8-1 0,3-3-4 0,-5 2 0 16,-1 7-3-16,3 0 3 0,1 0-2 0,6-4 3 16,-2 4 0-16,0 4-1 0,-4 1 0 0,-1 10 1 15,1 5-1-15,-1 2 0 0,-1 5-3 16,1 1 2-16,-1 1-3 0,1 0 0 0,3 8-4 15,0-6 3-15,2-2-4 0,2-3-7 0,5-2 6 16,2-4-8-16,-1-2-15 0,3-1 3 0,3-1-9 16,-3-5 15-16,2 0-36 0,2-4 4 15,-4 1 4-15,3-3-6 0,-3-1 27 0,2-4 8 16,-2 2 13-16,2-2 3 0,0 0-48 0,1-2-21 16,-1 2 3-16</inkml:trace>
  <inkml:trace contextRef="#ctx0" brushRef="#br0" timeOffset="134342.108">10874 3276 138 0,'0'9'105'0,"-2"-4"-68"0,-2-1 23 0,-1-8-48 16,-3 1-9-16,-1 1 0 0,-5 0 0 15,-3 2 2-15,-3-2-2 0,-4 4 2 0,-7 0-4 16,0 7 1-16,-20 4-2 0,1 5-1 0,-6 4-1 15,-1 0 4-15,2 2 0 0,-13 12-2 0,6-3-1 16,9 0 0-16,9 0 0 0,4-5 1 16,7 3 0-16,0-2 0 0,11-7 0 0,4 0-3 15,3-4 5-15,4-3-5 0,4-4 0 0,3 2 4 16,4-8 14-16,-2 6-10 0,4 0 2 0,0 0-1 16,5 0 6-16,2 2 2 0,4 0 6 15,2 5 3-15,5-5-4 0,0 3-4 0,6 4-3 16,12-5 2-16,-1 5-1 0,3 2-5 0,0-5 1 15,2 6-7-15,2 1 7 0,-9 2-3 0,-11-2-1 16,-2-1 3-16,-8-1-2 0,-6-5 7 16,-3 1-1-16,-3 0-4 0,-6-3-3 0,-5 5 1 15,-9-3-2-15,-4 1 0 0,-9 2-4 0,-2-5 4 16,-2-1-3-16,-3-3 2 0,1 0-4 16,-1-5 0-16,1 1 0 0,2-5-1 0,-10-2 0 15,-1-2-2-15,2 2-2 0,0 0-4 0,2-2-21 16,2 2-9-16,7-3 1 0,5 6-22 0,1-3-29 15,3 2-1-15,4 0-72 0</inkml:trace>
  <inkml:trace contextRef="#ctx0" brushRef="#br0" timeOffset="135841.7348">11170 3896 289 0,'6'-9'58'0,"-3"-2"-27"15,-6-4-11-15,3 1-1 0,-4 1 12 0,-3-2 7 16,3 6 0-16,-5-2-25 0,0 0-4 16,1 0-4-16,1 4-18 0,-4 1 3 0,2-1 4 15,-4 5 3-15,2 0-1 0,-5 2 1 0,-3 2 3 16,-1 7 3-16,-2 2 2 0,-5 6 1 0,5-3-6 15,-13 14 1-15,-3 8-2 0,-1-1-3 0,1 2 3 16,1 7 1-16,1-2-3 0,3 0-10 16,3 7 6-16,10-21 3 0,6-3-1 0,3-6-1 15,7-3 3-15,2-5 7 0,4 0-5 16,2-4 7-16,7-1-1 0,3-1-2 0,1-5-1 16,-2 0-1-16,3-5-1 0,4-1 2 0,-1-1 4 15,1-4 0-15,5 0 3 0,-6-5-2 0,6-3 0 16,-5 1-5-16,8-13 0 0,-4 2 3 0,-2 1 10 15,-2 1-7-15,-4 5 8 0,-3 2-9 16,-2 5-6-16,0 4-6 0,-7 2 6 0,1 0-3 16,-1 7-2-16,-2-2 5 0,1 4-1 0,-1 4 5 15,-4 1 0-15,-3 10-3 0,-1 5-1 16,-3 11-2-16,-4 4 1 0,-9 16 1 0,-3 6 1 16,-3 7-1-16,-14 29 1 0,2 1-1 0,-11 30 3 15,9-23-2-15,9-13 0 0,3 3 0 0,14-32-3 16,5-6 2-16,4-9-2 0,5-8 2 0,4-8 2 15,3-6-2-15,4 0 3 0,-1-6 1 16,8-1 0-16,4-6 2 0,4-4 0 0,5-3 2 16,6-4 3-16,0-10-7 0,7-1-1 0,0-2 0 15,-2-5 0-15,4-9 2 0,-7-2-3 16,-1 3-2-16,-3-5 3 0,0-5-1 0,0-1-3 16,-2-8 0-16,-3 3-2 0,-1-7 1 0,-5 3-4 15,-2-3 2-15,-5 3 3 0,-4-5-4 0,-6 4 3 16,-3-1-10-16,-7-1 11 0,-3 11 4 0,-4 0 0 15,-1 10 1-15,-2 5-1 0,-1 6-3 16,-1 1-2-16,-3 2-2 0,-2 1-4 0,0 6 4 16,-2 0 0-16,-1 3 1 0,3 1 2 0,0 5-1 15,5 0-2-15,-1 5 3 0,2-5-4 16,8 6 2-16,-6-1-3 0,6-1 2 0,-1 3 0 16,4-1 0-16,1 1-1 0,2 4-2 0,2 0 0 15,2 2 2-15,2-2-3 0,5 0 1 0,0 3 2 16,2-3 5-16,4-3-1 0,3 1 1 0,-2-2 2 15,1-3-2-15,5 3 1 0,0-7 2 16,5 0 1-16,1-5-1 0,1 1 0 0,-2-5-1 16,1 0 5-16,1 1 0 0,0-8 5 0,6-1-5 15,-4-6-2-15,-3 1-4 0,1-2-1 16,-3-4-2-16,-1-3 1 0,1-5-2 0,3-12 2 16,-3 4 1-16,-4 0-3 0,-4 8 3 0,0 8 2 15,-5 6 8-15,-9 6-3 0,1 5 4 0,-1 5-1 16,-2 1-8-16,3 3-3 0,-12 6-5 15,5 1 5-15,0-1-10 0,2-4-6 0,2-4 10 16,-2 4 9-16,-2 4-2 0,2 1 1 0,-5 3-1 16,3 3-1-16,-2 7 1 0,-1 4 0 0,1 2-2 15,-3 1 2-15,5 3-1 0,0 1-2 16,-3 0 2-16,5-5 2 0,0 2-5 0,3 5 1 16,-1-6-3-16,2-1 3 0,5-9-2 0,0 1 2 15,0-1 2-15,6-8 2 0,1-3-3 0,-3 0 4 16,7-1-2-16,-3-6 0 0,1-3 2 15,2-1-4-15,0-4 2 0,-1 0 1 0,1-4-2 16,0-5 0-16,4-2 1 0,-2-2 0 0,0-3-3 16,1-4 3-16,-1 3-1 0,-3 3 14 15,-3-1-4-15,-1 6 3 0,-4 2-2 0,-4 7-3 16,0 0-4-16,-10 7-2 0,1 2-1 0,2 2-1 16,0 0 0-16,-2 0-6 0,4 0 3 0,0-5 4 15,-4 10-1-15,2-3 0 0,-4 7 1 0,-1 6-2 16,-1 5 0-16,1 0-1 0,-4 2 2 15,5 2-3-15,-3-2 3 0,5 3-6 0,0-3 7 16,2 0-6-16,0-3 5 0,2-3-2 0,3 4 3 16,-1-5-2-16,3-2 3 0,-1-2 0 15,5-2 0-15,0 0 1 0,3-2-3 0,-1-1 3 16,0-3-3-16,5-3 2 0,-3 0-2 0,3-3 0 16,-1 3-1-16,1-6 2 0,0-1-4 0,-1 3 4 15,3-3-2-15,0-4 2 0,-2 0-2 0,1 0 0 16,1-2 1-16,-2 0-2 0,2-5 3 15,-5 2-3-15,1-3 3 0,-3 1 0 0,-2 0-1 16,-2 1 1-16,0-1-1 0,-3 0-1 16,-1 1-1-16,-1 1-2 0,-2-1 2 0,-2-1 1 15,2 5 0-15,1-7 2 0,-3 5 1 0,0-1-2 16,0 1-1-16,0 1 4 0,2 3-2 0,-2 3 6 16,0 1-6-16,0-2 0 0,-2 14 0 0,-3-1-2 15,5-4 1-15,0 0-2 0,-2 0 2 16,2 0-5-16,2 0-5 0,-2 0 5 0,0 0-4 15,0 0 3-15,-2 2-2 0,2-2-2 0,0 0 3 16,0 0 6-16,0 0 1 0,2-2-2 0,-2-2 1 16,0 1-1-16,2 1 2 0,-2 2-3 15,0 0 3-15,0-2-1 0,0 2 0 0,0 0 1 16,0 0 0-16,3 0 0 0,-3 0 2 0,0 0-3 16,0 0 1-16,0 0-1 0,-3 2 3 0,3-2-3 15,0 0-1-15,0 0-14 0,0 0-5 16,0 0-7-16,-2 2-8 0,2-2 33 0,0 3-33 15,0 1-13-15,0-4-38 0,-2 2-35 0,0 3 20 16,2 1-55-16</inkml:trace>
  <inkml:trace contextRef="#ctx0" brushRef="#br0" timeOffset="136591.5397">10731 3916 21 0,'-11'4'216'0,"-2"-4"-163"0,0-2 0 0,4 0-10 0,0-7-58 16,2 7 28-16,3 2-2 0,15 0 1 15,-7 0 0-15,-4 0 34 0,5 0-18 0,8 2 7 16,-2 2-15-16,13 1-6 0,5 1-1 0,11 3-7 16,6 0-4-16,31 2 0 0,9-6-5 0,4-1 0 15,47-4 0-15,53-9 2 0,66-11-2 16,-159 7 3-16,-3 0-2 0,-10 2 2 0,0-2-3 15,-20 4 1-15,-2-2 1 0,-14 4-1 0,-4 0 1 16,-13 5-1-16,-9-2 0 0,-6 2-11 16,-8 2 9-16,-3 0 9 0,-1-3 7 0,-6 3-8 15,-5 0-4-15,-6 0-2 0,-9 0 3 0,-2 0-2 16,-9 0 1-16,-11 0-2 0,-14 0 2 0,-34 5 1 16,-10 1 0-16,-50 6 0 0,-62 3 0 15,-81 16 13-15,174-7 2 0,6 3 5 0,0 8-1 16,12 0-6-16,-5 9-3 0,13 2-4 0,0 1-6 15,13 1-2-15,3 1 1 0,15-1-3 0,0 3-1 16,29 2 0-16,0-2-5 0,13-3-14 16,2-8 3-16,11-3 5 0,5-10 10 0,8-3 5 15,3-2 3-15,10-2 0 0,5-5-2 0,11-4 4 16,9-2-2-16,29-11 3 0,10-7 0 0,12-4 3 16,26-18 7-16,-9 11-4 0,3-4-6 15,8-2 0-15,0-5-4 0,-8 0-3 0,-1 2 0 16,-8-2-1-16,-3 0 0 0,-13 3 2 0,-4-1 0 15,-22 0-1-15,0 1 7 0,-18 1 7 0,-5-1-3 16,-8-8 0-16,-4 1-8 0,-14-11-3 16,-6-7-6-16,-14-4-5 0,-6 1 2 0,-16-5-2 15,-4 8 6-15,-11 0 1 0,-2 4 5 0,-10 3-2 16,-12 15 4-16,-16-4 0 0,3 13 1 16,-21 2-3-16,3 16 2 0,-13 4-2 0,1 6 1 15,-5 5 0-15,-3 11 0 0,19-2-1 0,-1 7 0 16,26-1 2-16,0 3-7 0,15-3-31 0,3 1-12 15,11 1-34-15,8-3-81 0,14 3 6 0</inkml:trace>
  <inkml:trace contextRef="#ctx0" brushRef="#br0" timeOffset="137122.6589">13699 3281 82 0,'-53'13'135'0,"7"-9"-70"0,-1-6-28 16,3-4-27-16,-2-3 2 0,-9-2-8 0,4 2 13 15,3 13-7-15,1 5-10 0,-1 4 3 0,-5 5-4 16,-2 0-1-16,2 4 2 0,4 0 2 16,12 2-5-16,6-2 1 0,11 0 5 0,0-4-4 15,5 2-2-15,2-1 2 0,6-1-5 0,0 0 0 16,10-1 15-16,1 3-5 0,5-2 3 0,6 4 4 15,5 0-7-15,4 2 1 0,5 1-1 16,4 3-1-16,7-4 5 0,13 7 2 0,2 0 6 16,-7 2-5-16,-4-9 6 0,-6 3-10 0,-7-1 5 15,-3 3-8-15,-10-5 3 0,0 1-2 0,-5-1-1 16,-4 0 7-16,-5 0 2 0,-2-4-2 16,-4 2-3-16,-7-6-5 0,-2 4-1 0,-6-7-1 15,-5 4-1-15,-3-6 4 0,-6 3-5 0,-2-6 2 16,-8-1-3-16,-1-7 0 0,-18-7 0 0,7-6 0 15,2 2-15-15,7-2-10 0,7-2-13 16,2 4-28-16,-1-1-12 0,-1-1 33 0,-1 2 3 16,3 2-41-16,0 3-15 0</inkml:trace>
  <inkml:trace contextRef="#ctx0" brushRef="#br0" timeOffset="138044.3495">13882 3722 301 0,'4'2'104'16,"-2"-2"-86"-16,-2-4-4 0,-4-5-13 0,-5 2 17 15,0 1 9-15,-2-3-3 0,-2 2-16 0,2 3-2 16,2 2 0-16,0-1-5 0,1 3 0 15,-3 0 1-15,0 5 2 0,0-1 4 0,-5 7 0 16,1 2-1-16,-3 3 0 0,0 4-3 0,-1 2 3 16,-1 2-5-16,-7 11-2 0,3 1-4 0,6-6 2 15,3 3-1-15,4 1 3 0,4-4-4 0,5-1 6 16,7 2-2-16,6-7-2 0,4 0 3 16,7-2-1-16,2-4-2 0,9-5-4 0,16-6-4 15,8-9-1-15,7-5 0 0,18-10-4 0,-10-8 8 16,-12 3 2-16,-12-2 4 0,-8-5 1 15,-7 1 0-15,-2 3 1 0,-4-3-2 0,-3-1 0 16,-7-2-7-16,-3 3-9 0,-3-12 7 0,-5-2 6 16,1-11 5-16,-3-2-1 0,1-7 1 0,-3 0 0 15,0 9 0-15,3-4 0 0,-1 4 11 0,0 5 10 16,1 4 5-16,-7 6-9 0,-1 12-1 16,-1 4 4-16,0 6-5 0,-1 3 4 0,1 4-12 15,-1 7-7-15,3-5-4 0,0 3 2 0,2 15-4 16,-2-11 7-16,0 2 1 0,-3 3-2 15,1 12 2-15,-3 1-1 0,1 2 6 0,-1 6 9 16,0 7-6-16,-2 5 2 0,1 21-3 0,-1 5-2 16,0-4-6-16,0 6-1 0,3-2-1 0,-1 20 0 15,0-14-2-15,3-10 0 0,0-5 3 16,-1-13-2-16,3-3-1 0,2-3 3 0,0-12-1 16,0-4-1-16,4-5 0 0,-4-4-1 0,5-4 2 15,-5-1 6-15,4-3 1 0,-4-10 2 0,2 0 2 16,1 12-7-16,1-5 2 0,3-5-3 15,-1-3 0-15,7-3-2 0,-2-7 0 0,3 7-1 16,-1-9 0-16,2 0 1 0,1 0 1 0,1-2-2 16,1 0 3-16,2-4 3 0,-5-1 2 0,1 8-6 15,-5 3-2-15,-2 7-2 0,-1-2 0 16,-3 2-7-16,-3 1-7 0,2 5 16 0,-1 3 0 16,1 0 2-16,0 5-2 0,1 4-1 0,-1 2 3 15,1 2-2-15,1 11-1 0,1 5 1 16,4-5-2-16,-2 3 0 0,4 3 2 0,2-5 0 15,1-3-1-15,4-2 1 0,4-3 0 0,0-1-2 16,9-3 4-16,0-7-4 0,-2-3 4 0,-4-8 0 16,-1-1 0-16,-4-3 3 0,-2-2 0 0,-2-5 6 15,-3 1-6-15,1-9 1 0,-5-3-4 16,2 1-4-16,-2-7 0 0,-2 2-1 0,-1-4-1 16,-1-1 4-16,-3 1 0 0,-1 2 3 0,-3 6 10 15,0 1 2-15,-5 8 1 0,3 5-8 16,0 2-4-16,-3 2-5 0,3 5 0 0,0-1 1 15,-5 3 0-15,3 2 0 0,-3 7 1 0,-6-3-1 16,-2 10-1-16,-5 5 2 0,-4 6 0 0,-5 3-3 16,-4 8 1-16,0 3-16 0,2-1-7 15,2 1-5-15,5 1-2 0,4 2-16 0,5-2 3 16,4-3 2-16,9-4 8 0,8 3-35 0,5-12-88 16,7 0-33-16,8-2 87 0</inkml:trace>
  <inkml:trace contextRef="#ctx0" brushRef="#br0" timeOffset="139465.8613">15304 3986 17 0,'33'-39'70'0,"-2"3"27"0,-2 6-12 16,-3 1-44-16,-2 5 27 0,-4 6-23 15,-4-4 9-15,-3 4-10 0,-7 3-6 0,1 4-16 16,-5 0-2-16,-4 2-2 0,0 2-11 0,0-4-6 16,-3 5-1-16,-1-1-1 0,-5-2 0 0,-3 7 2 15,-1-4 2-15,-5 6 1 0,0 0 0 16,-4 6 1-16,-5 5 0 0,3 2 4 0,-5 5-1 15,2 4 0-15,-4 7-2 0,-6 8 0 0,3 3 0 16,3 2-5-16,7-3 0 0,4-1 0 0,8 2-2 16,3-9 2-16,7-1 2 0,6-3-4 15,5-5 3-15,2-2 1 0,2-5 1 0,4-4 4 16,-2-2 3-16,-2-5-6 0,3-1 1 0,-3-3-3 16,4-5 0-16,0-4 3 0,1 3-2 0,2-12 0 15,-1 3-2-15,1-7-4 0,2-3 1 16,-3-5 1-16,10-19-5 0,1-2-2 0,3-6-9 15,9-16 1-15,2-6-1 0,2-25 0 0,-13 31 5 16,0 12 8-16,-7-8 2 0,0 14 2 0,-8 2 4 16,-1 5 10-16,-4 4 3 0,-6 17 4 15,-1 5-4-15,-2 9-1 0,-2-2-8 0,0 10-8 16,0-1 1-16,0 12-4 0,-2-1-3 0,2-1-22 16,0-2 23-16,0-2 7 0,0 2-1 0,0 14 2 15,-2-1-4-15,0 10 3 0,-3 5 1 16,-2 10-3-16,-1 6 3 0,-6 29-3 0,1-2-3 15,-2 2 1-15,4-2 1 0,-5 19-2 0,5-17 2 16,7-8-4-16,6-12 4 0,3-5-3 16,6-10-1-16,2-7-2 0,2-4 2 0,1-9-1 15,1-7 4-15,-1-4 4 0,4-7-3 0,-1-4 2 16,8-7-1-16,-1-2-1 0,7-7 0 0,0-2 3 16,1-6 3-16,1-3-4 0,-4-8 1 0,-3-3-2 15,-1 5-3-15,-3-5 3 0,-2 9-2 16,-4-2 4-16,-5 7 4 0,0 1 0 0,-6 6 4 15,-1 8-7-15,-1 0-1 0,-5 8-1 0,4 1-3 16,-8 7-2-16,-1 1-9 0,5-6 0 16,-2 2-6-16,4-4 22 0,-2 4-1 0,0 5-1 15,-4 2-1-15,2 2 0 0,0 4 0 0,-3 3 1 16,3 4-2-16,-5 0-2 0,5 4-2 0,0-1 0 16,0-1-11-16,2 0 5 0,0 3-3 0,2-5 6 15,0 0-2-15,3-5 7 0,1 1 2 16,1-5 1-16,-1 1 1 0,3-6 2 0,4-1 0 15,1-3 0-15,-3-4 1 0,2 0 0 0,7-8 4 16,0-3-1-16,2-3-6 0,0-3-1 16,-2-1 0-16,-1-6 1 0,3-1-2 0,-2 1-1 15,-2 0 3-15,2 0 11 0,-5 2 3 0,-6 6-7 16,2 1-3-16,-4 6-6 0,-3 0 1 0,-4 0-5 16,0 7-7-16,-2 0-7 0,6 2 14 15,-1 0 7-15,-3 2 0 0,0 3-2 0,-3 6-2 16,1 2 3-16,0 2-3 0,0 5 1 0,-1 7-2 15,3-8-1-15,-2 14-2 0,2-4 1 16,5 0-1-16,-1-7 4 0,3-2 2 0,-3-5 0 16,5-2 0-16,0-4 3 0,2 2-3 0,0-11-1 15,4 2 1-15,3-4-1 0,2-7-1 0,4 1 4 16,2-6-1-16,3-1 3 0,-2-3 0 0,3-4-2 16,-1 2-1-16,2-8-3 0,4-14-1 15,-4-4 3-15,-2-3-5 0,2-26-3 0,-5 0 2 16,-6 5 0-16,0-1 2 0,-3 5 1 0,-1 4 0 15,-3 0 1-15,0 3 2 0,-2 8 2 16,-4 9 13-16,-3 18-2 0,-1 2 3 0,-3 9-11 16,0 2-6-16,-3 2 1 0,1 4-2 0,0-1-4 15,0 4 0-15,2-1-9 0,-5 3 14 0,3 3 0 16,-2 5 1-16,-5 3-2 0,-2 3 1 16,-5 8 1-16,5-5 0 0,-4 14 0 0,0 5 0 15,-3 1-1-15,-9 31 0 0,-1 3 2 0,-7 35-1 16,1-9-3-16,-5 31 2 0,12-36-1 0,7-21-1 15,12-18 0-15,3-7-1 0,3-6 2 16,6-5 2-16,5-9-2 0,2 1-4 0,-2-5 2 16,7 0 0-16,1-7 3 0,3-4-1 0,4-4-1 15,-2-5 3-15,3-4 1 0,-1-5-3 0,0-4 2 16,0-2 1-16,1-7 2 0,-1 1 0 0,4-10-4 16,1 0 4-16,4-15-3 0,3 0 0 15,-3 2-1-15,-5 7 4 0,-4 11 2 0,-6 2 1 16,-5 8 0-16,-2-3 0 0,-4 12-3 0,-5-1 0 15,0 1-7-15,3 3-1 0,-14 6-2 16,7 1-6-16,-3-1 2 0,5-8 9 0,-2 8 0 16,-4-4-2-16,-1 2-1 0,-6 7-5 0,-3 2 4 15,1 3-8-15,-5 8-5 0,2-5 0 0,1 7 6 16,-1-2 6-16,5 1 1 0,2-4 2 16,4 1 5-16,1-4 0 0,1-1 5 0,3-2 3 15,2-4 0-15,2 2-3 0,5-6-4 0,2 1-2 16,6-4 1-16,1-2-2 0,6-2 2 0,2-4-4 15,2-1 2-15,16-4-1 0,0-7-10 16,2 3-3-16,2-3 2 0,5 3 10 0,18-5 3 16,-8 5 0-16,-3 3 0 0,-12 8 0 0,-9 0 1 15,-10 8-1-15,-5-2-2 0,-11 7 6 0,-2 0-1 16,-3 6 8-16,-3-1 1 0,-3 8 1 16,-5 0-5-16,-10 13-5 0,-5 5-2 0,-11 4-15 15,-7-7 8-15,-21 7 6 0,-1-13-1 0,-1-7-4 16,3-8 2-16,-1-7-16 0,4-7-17 0,-7-2-47 15,-2-4-17-15,-15-3-119 0,1-2-25 16</inkml:trace>
  <inkml:trace contextRef="#ctx0" brushRef="#br0" timeOffset="140684.3039">3087 6284 81 0,'13'-2'144'0,"-2"-3"-91"0,-2 1 0 16,-5-1-7-16,1-1-17 0,-3-3-11 15,-2 5-1-15,0-3 0 0,0 0-13 0,-2 1 1 16,-3 1-5-16,3-1 2 0,-7 1-9 0,0 1 5 16,-2-1-1-16,-8 1-1 0,-3 2 2 0,-7 2 2 15,-15 2-1-15,-3 2 0 0,-3 8 2 16,-5 1-1-16,-7 2-1 0,-22 16 2 0,3 2-2 16,-14 11 4-16,26-4-1 0,21-11-2 0,13-3-1 15,6-2-1-15,11-4 3 0,-4-2-3 0,9-3-1 16,2 1 2-16,4-1-3 0,5-4 0 15,4 2 2-15,3-2 0 0,-1 3-5 0,5-6 9 16,9 3-1-16,1 0 0 0,10 0 1 0,4-2 3 16,25-2 3-16,3 2 2 0,8-3-2 15,21 3-2-15,-8 4 0 0,-10 5-1 0,-3 0 0 16,-3 1-1-16,4 6 3 0,-8-5-5 0,-13-1-1 16,-3 1 4-16,-17 0 7 0,-7-7-5 0,-2 5 2 15,-7-5 8-15,-4-2-5 0,-3 0-3 16,-6-2 2-16,-2 2-11 0,0-2 1 0,-7 4 6 15,-2-2-1-15,-7 2-3 0,-10-2-4 0,-5 3 3 16,-23 3 0-16,-5-1-1 0,-3-1 2 0,-16 1 1 16,12-3-3-16,13-2-2 0,0-2 1 15,4-3-2-15,-4 1 2 0,-2-3-2 0,4 3 2 16,0-5-3-16,7 3-4 0,4-5-5 0,-5-3-10 16,1 1-3-16,-7-2-17 0,0 2-24 0,7-3-18 15,4 3 10-15,7-5-107 0</inkml:trace>
  <inkml:trace contextRef="#ctx0" brushRef="#br0" timeOffset="141449.7384">4370 6359 130 0,'4'17'284'0,"1"-10"-235"0,-5-7-13 0,0-2-35 16,-2-5-8-16,-1 1-1 0,-1-3-10 0,0 2 1 15,-5 1-13-15,-2-1 4 0,-2 3-2 0,-1 4 10 16,-1-3-8-16,-9 1 7 0,-3 0 6 0,-13-2-3 16,-1 1 11-16,-1-1 5 0,4 2 2 15,3-3-2-15,-5 1 0 0,9 2 1 0,-4-3 0 16,0 3-1-16,0-2 3 0,-5-3-2 0,5 5 0 16,-1 0 0-16,5 2 5 0,5 2 2 15,-3 0 7-15,5 5-9 0,2-3 4 0,0 5 2 16,4-2 14-16,1 1-7 0,1 3-12 0,5 0 5 15,0 3-7-15,5-3 2 0,-3 2-3 0,0 2 2 16,2-1-2-16,1 1 1 0,-1 3 3 0,3 1-1 16,1 1 0-16,-3 0 0 0,4 2-1 15,-1-2-3-15,3 0 2 0,-4 0-1 0,4-3 0 16,0 3-1-16,4 0 0 0,-4 0 2 0,3 0-2 16,-1 2-2-16,0 2 7 0,2 0-3 15,-4 3-1-15,3-1 6 0,-3 1-2 0,-3 1 0 16,3-1-1-16,-6-1-2 0,1-2-1 0,-1-1-2 15,1-1 2-15,-1-3-4 0,-1-1 1 0,1 2-1 16,1-5 0-16,1 3 0 0,-1-3 1 16,3-1-2-16,0-1 3 0,0-2-2 0,2 0 3 15,-2 0-2-15,2-2-1 0,0-3 2 0,0-1 1 16,0-1-2-16,0 1 2 0,0-3-1 16,2 0 2-16,0-11 0 0,0 5-2 0,-2 4 1 15,2 4-3-15,-2 1 4 0,3-3 3 0,3 0 4 16,-4 2-4-16,7-1 0 0,-2 1-4 0,4-2 1 15,2 0 2-15,3 3-3 0,1-5-1 0,1 2-2 16,6 0 2-16,-4-2-2 0,6 0-1 16,5 0 1-16,9-2-1 0,0 0 0 0,17-5 1 15,0 1-2-15,-4-1 2 0,0-2 0 0,-4-2-2 16,8-4 0-16,-4 2 2 0,0-3 0 0,-7 5-1 16,-11 4-1-16,1 1 0 0,-12 1-7 15,0-1-12-15,-2 4-9 0,-9-1-4 0,3 1-18 16,-7 2-41-16,2 0-3 0,-3 0-37 0,6 2-13 15</inkml:trace>
  <inkml:trace contextRef="#ctx0" brushRef="#br0" timeOffset="141715.3655">3391 6954 215 0,'-13'11'69'0,"4"-11"8"0,2-4-20 16,1-3-14-16,1 3-7 0,1-3-6 0,2-2-15 15,2 3-14-15,6-1 3 0,-1-2 1 0,8 0 5 16,-4 1-1-16,11-1 0 0,4-2-3 0,7-2-3 16,8-3-2-16,8 1-1 0,30-7 1 15,0 0-2-15,40-7-3 0,-9-2 3 0,31-2-1 16,-29 7 0-16,-19 3 0 0,-21 6-9 0,-10 4-16 15,-10 2-25-15,1 2-27 0,0 0-52 16,-3 2-14-16</inkml:trace>
  <inkml:trace contextRef="#ctx0" brushRef="#br0" timeOffset="142308.9683">4824 7322 444 0,'-13'25'50'0,"0"-23"-12"0,2-2-20 0,4-5-2 16,-2 1-7-16,5-7-1 0,2 2-10 0,0-4-1 15,2 0 7-15,0-3 0 0,2-1 1 16,0 1-2-16,2-1-1 0,3-3-4 0,-3 0 1 16,1 4 2-16,6-8 3 0,-2-2-1 0,2-1 1 15,4 1-1-15,-2-3-2 0,3 0-1 0,-1-1 5 16,7-3-4-16,-2-1 0 0,2-3 0 16,11-16 1-16,-4 2 4 0,-1 1-1 0,-1 3 0 15,4-10-4-15,-3 8 1 0,-3 8-2 0,-3-1 2 16,2 2 0-16,-2 0 5 0,0 3-2 15,5 2 1-15,-3 4-4 0,0 6 4 0,-4 6 1 16,0 3-2-16,-5 1-1 0,3 4-1 0,0 4-2 16,-5 3-4-16,2-1 3 0,3 5-2 0,-1 2 3 15,1 3-1-15,0 2-1 0,2 1 1 0,-1 3-2 16,1 7 5-16,0 2 0 0,0 4 5 16,0 7-2-16,2 4 2 0,0 5-2 0,0 13 0 15,-2 0 2-15,0 0 1 0,-7-7-1 0,2 0-1 16,1-2 2-16,-3 3-2 0,2-3 0 15,-1-5-4-15,-1 1 1 0,-2-5 0 0,2-2-2 16,0-4-1-16,1-2-3 0,-1-1 3 0,0 1-2 16,0-3 0-16,0 0 2 0,-2-2-4 0,1 0 3 15,-1-4 0-15,-3-3-1 0,1 1-4 16,-4-8-13-16,1 3-8 0,-1-6-2 0,-1 2-18 16,0-3-13-16,1 0 6 0,-5-1-13 0,-2-10-74 15,-1 0 20-15,1 5-22 0</inkml:trace>
  <inkml:trace contextRef="#ctx0" brushRef="#br0" timeOffset="142543.3423">4985 6873 300 0,'-22'11'99'0,"5"-7"-17"0,1-8-37 0,5-5-4 0,4 0 6 15,-1 2 8-15,3 3-26 0,5-3-17 16,0 3-9-16,9-3-1 0,2-2 5 0,11-2 1 16,-2 3-4-16,11-6-3 0,6 1-3 0,16-2-2 15,29-5-1-15,43-9 0 0,56-4-4 16,64-11-45-16,-146 31-17 0,-4 0-13 0,-2 6-109 16,-1-4-34-16</inkml:trace>
  <inkml:trace contextRef="#ctx0" brushRef="#br0" timeOffset="146761.0231">5812 5300 116 0,'4'34'114'0,"3"-12"-64"0,0-16-35 16,-3-1-65-16,0-5 26 0,3 0 20 16,2 0 12-16,4 0 0 0,7 0 16 0,2 0-7 15,4 2-9-15,5 0 7 0,0-2-3 0,2 2 11 16,5 0-4-16,-1 3-1 0,1-3-6 0,-1 2-6 16,7-4 1-16,0 3-4 0,-2-1-2 0,0 2 1 15,2 1-1-15,3-3-2 0,8 0-3 16,-5-2 3-16,-3 0-2 0,-5 0 2 0,-3 0 1 15,-6-2-1-15,3 0-1 0,-1 2 2 0,-2 0-1 16,0 0-1-16,-6 2 1 0,-3 0-1 16,-4 3-2-16,-5 1 1 0,-2-1 1 0,-6 1 1 15,-3 3-2-15,1 0 11 0,-1 0 7 0,-4 2 2 16,0 2-2-16,0 2-5 0,-6 5-1 16,3 0-1-16,-1 6-1 0,-5 12 5 0,2-3 0 15,1 7-2-15,-1-2 1 0,5-3-1 0,-2 1 1 16,1-3-3-16,1 0-2 0,2 3 1 0,0 8-4 15,2 3-1-15,-2 1 1 0,-4 3 2 16,2-2-3-16,-5-3-1 0,1 5 0 0,-3 2 0 16,0 9-2-16,-2 3 2 0,0 3 0 0,0-4-1 15,0-2 1-15,2 7 0 0,0 4-1 0,0-2 0 16,5-5-1-16,-3-2 3 0,1-4 0 16,1 2 2-16,1 0-2 0,2-5 2 0,0-10-1 15,4-5-2-15,0-13 1 0,0-3-2 0,0-6 1 16,1 0-1-16,-3-6-1 0,0-3 2 0,2 0 0 15,-2-6-3-15,0 2 5 0,0 2-4 16,0-7 2-16,0 3-2 0,0-5 1 0,0 5-2 16,0-5 4-16,0 0-3 0,0-2 1 0,0 2-2 15,0 0 0-15,0-2 0 0,-2 3 3 0,-1-1-2 16,-1 2-1-16,0-2 3 0,-1 3-1 16,-4 1 0-16,-4 1 0 0,-2 2 1 0,-5 0-2 15,-9 0 1-15,-4 2 0 0,-11 2 1 0,-27-2-1 16,1 2 3-16,-21 0 4 0,19-4-2 0,10 0 2 15,5 0-4-15,4-7-1 0,4 0-3 16,5 0 0-16,4 1 1 0,5-3-1 0,4 0-11 16,5-3-13-16,-1 3-22 0,3 0-25 0,0 0-59 15,2 3-82-15</inkml:trace>
  <inkml:trace contextRef="#ctx0" brushRef="#br0" timeOffset="147463.9791">7391 6306 27 0,'-5'22'76'0,"3"-7"60"0,4-8-44 0,-2-3-57 0,0-4-32 16,0 0 2-16,5-8-16 0,-3 12 23 15,0-4-7-15,9 4 6 0,5-4 9 0,3 5 1 16,8-3-5-16,8 2-5 0,5-1-2 0,6 1 8 16,7 0-1-16,26-1-1 0,-1 1-4 15,30-6-5-15,-7-5 3 0,23-2-1 0,-45 3 1 16,-2-3 1-16,2 0-6 0,10 0 3 0,-1 1 1 16,-2-3-1-16,2 2 4 0,2 0-1 0,3-2-3 15,2 2 2-15,0-2-4 0,4-2 0 0,-2 2 1 16,-5-2 2-16,3 4 6 0,-9 0-6 15,0 2-1-15,-13-2 1 0,0 5-3 0,-11 0 0 16,-3 1-4-16,1 1 1 0,-10 2-3 0,-8 0 2 16,-7-2-1-16,-6 2-1 0,-5 0 3 0,-4 0-1 15,-4 0-1-15,-3 0 1 0,-4 0 1 16,-3 0-2-16,5 2 0 0,-4-2 1 0,0 2-4 16,-3-2 5-16,-2 0 0 0,-11 0 3 0,5 0-3 15,2 0 7-15,0 0-13 0,-1 0-9 16,3 0-17-16,0 0 18 0,0 0-10 0,-2 0-31 15,7 0-24-15,-5 0-57 0,2-4-99 0</inkml:trace>
  <inkml:trace contextRef="#ctx0" brushRef="#br0" timeOffset="147838.8803">9562 5744 81 0,'-11'26'163'0,"0"-8"-100"0,0-3-37 16,5-6-24-16,-1-2-10 0,1-3-1 0,3 0 2 16,8 1-5-16,-1-1 4 0,-8-4 6 0,2 5 5 15,2-3 8-15,6 2 12 0,-1 3 17 16,-1 0-14-16,3-3-7 0,4 5 10 0,4 0-12 16,3-1 2-16,4 3-9 0,2 3-2 0,2-3-1 15,5 2-6-15,13 2-3 0,3-1 2 16,-1 1-1-16,5-4 0 0,22 2-2 0,-5 0 4 15,-4-2-3-15,-9-2 3 0,7 2-1 0,-16 0-1 16,-6 3 0-16,-3-6 0 0,-6 3-1 0,-5 3 1 16,1-6-2-16,-9 4-10 0,-5-4-18 0,-2 3 10 15,-7-2 18-15,-4 2 8 0,0 0 11 16,-4 2 6-16,-5-2-3 0,-2 3-5 0,-2 1-4 16,-3 1 8-16,-4 1-9 0,-2 3-2 0,-2 0-2 15,-9 9 2-15,0-3-5 0,2 3 2 16,-2-3-3-16,-4 1-2 0,-1-1 2 0,-13 3-16 15,-4-3-23-15,2-2-21 0,3 1-28 0,3-3-65 16,5-2-38-16</inkml:trace>
  <inkml:trace contextRef="#ctx0" brushRef="#br0" timeOffset="148448.1353">12076 5552 58 0,'4'-9'103'0,"1"-4"-52"16,-5-3-3-16,-2 1-43 0,-3-1 16 0,-4 1-5 15,1 2-1-15,-3 0-12 0,2 4 7 0,-4 0-3 16,-1 0-7-16,1 3-9 0,-2 1 11 0,-3 1-7 16,-2-1 11-16,-4 5 7 0,0 3-2 15,-7 1-4-15,2 5 6 0,-6 2-5 0,-5 6 6 16,-2 3 3-16,-6 7-5 0,-18 19 0 0,-5 5-7 16,-13 21 1-16,9-1-4 0,14-7 5 15,-10 20 1-15,16-23 1 0,0 10 0 0,6-3 3 16,3-8-5-16,15-1 6 0,-2-10-6 0,11 2-3 15,2-5 2-15,7-2 4 0,6-9 6 0,5 1 4 16,4-6-13-16,7-1 2 0,0-2-11 0,11-3 5 16,2 0-2-16,9-4 0 0,17-9-4 15,12 0 2-15,4-2 2 0,0-5-2 0,0 1-1 16,-1-5 0-16,-3 0 0 0,2-3 2 0,-3-1 0 16,1 0-3-16,-7-5 3 0,-5 0-1 0,-1 0 1 15,-6-4 0-15,-3 0 1 0,-5-3 0 16,2 1-2-16,-6 2 3 0,-5-7 4 0,-4 0 5 15,-2-4-3-15,-5-3 11 0,-4-4-8 0,-5-4-1 16,-6-2-4-16,-11-10 0 0,-5 3-4 16,-2 2-3-16,-2 5 1 0,-2 4-4 0,0 4 2 15,-5 3-5-15,3 4 3 0,-3 2 0 0,0 9-8 16,-8 0-15-16,-3 8 0 0,-8 6 7 0,-12 5 2 16,-4 6-5-16,-4 6-7 0,8 2-24 15,5 0-54-15,7 0 30 0,3 4-65 0,6-4 65 16</inkml:trace>
  <inkml:trace contextRef="#ctx0" brushRef="#br0" timeOffset="149775.9246">12656 6176 138 0,'-7'6'136'0,"3"-3"-78"0,-1-6-6 0,-1-3-46 16,-1-1 4-16,1-2 9 0,-1 1 1 0,5 1-16 16,-5 0-5-16,3 1 1 0,-5-3-4 15,2 0 1-15,-4 0 2 0,0 0 0 0,0 1-2 16,-4-3 0-16,-3 2 4 0,-2 2 3 0,1 1-2 15,-4-1-2-15,1 3 4 0,-2 4-3 0,0-3 5 16,-11 6 0-16,4 1 0 0,0 3-1 16,4 1 3-16,-1 3-4 0,1 3-2 0,1 1 6 15,4 3 6-15,-2-1-9 0,4 5 8 0,-2 0-6 16,4 3 0-16,3 3-6 0,1 1 1 0,3 4 1 16,5-2-1-16,1 11-5 0,5-2 5 15,3-5-4-15,1-4-3 0,3-3 1 0,4-3 8 16,2-6-3-16,0-3-1 0,5-3 0 0,4-2 2 15,0-4-3-15,4-3 0 0,1-2-1 16,6-2 0-16,0-4 0 0,4 0 0 0,1-7 2 16,1 2 2-16,-3-2-2 0,-3-3 1 0,-5-3 7 15,-1 1 2-15,-7-3-2 0,-7-1 1 0,-2-2-2 16,-7-3 0-16,1-1-3 0,-3-3-3 16,-2-4 6-16,-2 0-1 0,2 2 3 0,-2 3 1 15,2 8 1-15,-5 0 7 0,5 9-2 0,-4 2 0 16,4 2-9-16,0 3-6 0,-5 11-8 0,5-3 1 15,0 0-1-15,0-1-13 0,0-10 21 16,0 7-8-16,-2 2 7 0,0 5 8 0,2-3-6 16,-4 5-1-16,1 4 1 0,-1 5 0 0,0 2 0 15,1 2-1-15,-1 2 0 0,4 0 1 0,0 3-3 16,0-3-6-16,4 3-1 0,1-3 6 16,4-2 3-16,2 0 4 0,2-2-6 0,5-5 3 15,8 5-2-15,3-5 1 0,1-6 0 0,1-4 1 16,0-3 3-16,2-4 0 0,-2-3 4 0,0-1-1 15,-2-5 3-15,-5-3 3 0,0-3-4 16,-2-3-3-16,-4-4-5 0,-3-3-3 0,1-15 0 16,-1-4 1-16,-4-3-4 0,-2 1-8 0,-2-16 3 15,-3 5 2-15,-2-5 4 0,5 0-1 0,-3 2-5 16,3 0 5-16,-3 5 2 0,-1 4 2 16,-1 7 7-16,-2-1-4 0,0 8 3 0,0 6 2 15,-2 11 4-15,4-1 6 0,-2 10-20 0,-2 4-3 16,2 5-3-16,-3 0 2 0,3 10-2 0,-2-1-21 15,2-8 28-15,0 3-2 0,-4 7 4 16,-1 4 2-16,-4 9-3 0,3-5 2 0,-5 10-1 16,2 1 1-16,-2 9-2 0,0 5-1 0,-4 22 2 15,1-1 3-15,-1 3-1 0,-1 3 0 0,-1 16 1 16,1-5-1-16,5-8-4 0,5-6 6 16,4 4-2-16,8-15 1 0,5-13-3 0,2-7 0 15,5-9 3-15,0-2-4 0,4-6 4 0,4-3-6 16,7-9 1-16,5 1-3 0,4-10 4 0,11-8 1 15,-3-4-1-15,-6-3 1 0,-6 2-1 16,-7-2 1-16,-7 0 1 0,0 1 0 0,-2-1 5 16,-4 0-4-16,0-4 2 0,-3-3-4 0,0-2 0 15,-1 1 0-15,-3-7-7 0,-3 4 3 16,-1-2-3-16,0 0 3 0,-5-1 3 0,0 6 12 16,3 4 0-16,-5 4-7 0,0 6-4 0,0 8-8 15,-3-1 5-15,3 3-7 0,-2 15-4 0,0-13 11 16,0 2 3-16,-5 4-2 0,-4 5 2 0,-2 4-2 15,-5 7 0-15,5-7 4 0,-2 7 1 16,-1 0 4-16,-2 4-5 0,5 3-2 0,-2-1 2 16,4 5-2-16,0-2 2 0,2 10-1 0,2-6 3 15,5-2 1-15,2-2-6 0,5-5 0 16,1-2 0-16,3-2 4 0,4-5-2 0,-2-4-3 16,5-2 3-16,8-2-1 0,2-3 0 0,-4 1 0 15,9-8 0-15,2 1-1 0,-2-4 1 0,0-3 0 16,-4 0 3-16,-1-2 2 0,-2-2-6 0,-2-3 4 15,0 1-4-15,-2-7-1 0,0 0 1 16,0-2 1-16,2-1-1 0,0-1-4 0,4 2 3 16,8-9-2-16,-1 2 1 0,0 4 1 0,0 5-2 15,-2 7 2-15,-3 1-4 0,-1 6 0 16,-5 1-1-16,-5 7 0 0,1 4 3 0,-3 3-4 16,-1 6 4-16,1 3 11 0,-2 4-2 0,-2 2-1 15,0 4-1-15,-2 5-5 0,0 2 0 0,-7 2 2 0,-4-2-3 0,-2 3 0 0,-5-8 2 0,0-1 4 16,-6-5 3-16,-5-5-3 0,-5-3-4 15,-5-3 3-15,-10-7-4 0,-13-2 3 0,-20-13-5 16,-6-2-12-16,11-2-19 0,6-3 4 0,7 5-17 16,0-5-2-16,-3 3 1 0,5-1-22 15,-2-1-71-15,9-1 26 0,4 0-32 0</inkml:trace>
  <inkml:trace contextRef="#ctx0" brushRef="#br0" timeOffset="149978.998">12535 5777 279 0,'-14'26'167'0,"10"-10"-111"0,2-5-17 16,0-5-26-16,-1-1 9 0,12-8-3 0,-9 6-10 16,2-1-7-16,7 0 0 0,4 0 2 0,5 0-1 15,9 3-3-15,10-1-2 0,25 1 1 16,4-1-8-16,4 3-24 0,34-3-24 0,0 3-48 15,26-3-79-15,-27 1-11 0</inkml:trace>
  <inkml:trace contextRef="#ctx0" brushRef="#br0" timeOffset="151744.258">9291 7384 34 0,'-4'-9'4'0,"-1"3"67"0,1-1 5 16,-5-2 16-16,-2 0-50 0,2 1 21 0,3-1-37 15,-3 4-12-15,5 1-11 0,1 0-8 0,6 10-13 16,-6-8 15-16,1 2-1 0,4 0 5 15,1 4 5-15,1 1 1 0,0 4 11 0,1 2-7 16,1 11 15-16,1 6-10 0,0 10-8 0,-3 24-8 16,0 8 8-16,-6 5-4 0,0 42-1 0,-9 44-3 15,0-27 1-15,0 12-3 0,7-93 5 16,6-2-1-16,0-16 9 0,5-2 2 0,-1-13-5 16,3 0 7-16,-5-5-1 0,3-6-7 0,-3-3 0 15,1-1-5-15,-5-1 0 0,0-15 28 0,0 13-20 16,4-4-15-16,-4-2 1 0,5-5 0 15,-3-6 3-15,2-1 0 0,-4-4-1 0,5-6 1 16,-5-3-2-16,0-4 1 0,0-4 0 0,0-3 2 16,-3-20-2-16,1-1 1 0,0-1 1 0,-2 0 0 15,1-17-2-15,3 4 1 0,5 6 1 16,-3 8 1-16,2-10-1 0,3 14 5 0,-2 6 3 16,1 14-1-16,-4 6 1 0,3 4-1 0,-1 5 3 15,1 2-2-15,-1 5-4 0,3 4-1 0,-5 2-2 16,0 0 2-16,2 3-2 0,-1-3 2 15,-1 4 1-15,-2 1-2 0,2 4-1 0,-2 7-1 16,-2-1-1-16,2-3-1 0,2-3 2 0,2-5 1 16,1 1-2-16,1-1 1 0,3 3 1 0,5-2-1 15,1-3 1-15,5 3 1 0,4-1-1 16,2 1-1-16,8-3 2 0,14 1-3 0,3-1 1 16,-1-4-2-16,1 2 2 0,-7 3-1 0,5-3 1 15,-10 2-3-15,-5 3 0 0,-4-3-16 0,4 3-5 16,-8 1 4-16,3 3 0 0,-10 0-5 15,-1 0-7-15,-5 3-10 0,1-1-14 0,-3 2-42 16,-3-2 0-16,3 1-79 0</inkml:trace>
  <inkml:trace contextRef="#ctx0" brushRef="#br0" timeOffset="152009.8127">9086 7843 36 0,'-17'15'196'0,"6"-4"-80"0,4-9-70 16,-2-2-18-16,3 0-4 0,1 0-18 0,5 0-9 16,-2-2 5-16,4 0 15 0,5 0 2 0,4-3-2 15,6 1-1-15,-1 0 1 0,6-1-10 16,4 1-3-16,7-1 2 0,5-1-5 0,19-3-2 15,-4-2-1-15,4 4 0 0,1 1-1 0,-1 1-14 16,18-1-1-16,-11 1-18 0,-7 5-13 0,-8 0-3 16,-7 0-17-16,-7 0-21 0,-6 0-59 0</inkml:trace>
  <inkml:trace contextRef="#ctx0" brushRef="#br0" timeOffset="152306.6125">10420 7278 84 0,'5'13'222'0,"-3"-2"-163"0,0-2-39 0,0-2-24 16,-2 0 19-16,-6 6-19 0,3-7 8 0,6-6-3 15,1 0 31-15,-4 3-6 0,2 1 9 16,0 3-9-16,-2 1-2 0,0 8-6 0,0 4 1 15,0 6 9-15,0 5-1 0,-4 15-15 0,2 3-1 16,0-3-6-16,-1 0-3 0,1 1-3 16,2-3 1-16,0 15 1 0,0-6-4 0,2-6 1 15,1-3-3-15,-1-7-16 0,2-2-9 0,-2-6 4 16,1 0-8-16,-3-9 6 0,0-1-35 0,2-3 5 16,-2-5-59-16,0-2-50 0</inkml:trace>
  <inkml:trace contextRef="#ctx0" brushRef="#br0" timeOffset="152525.3123">10700 7768 220 0,'20'4'134'0,"-5"1"-132"0,-1-3-1 0,-5 0-15 15,-5 0 11-15,3 0 32 0,-3 1 15 16,0 1-16-16,-1 5 8 0,1 0-7 0,0 2-5 15,1 6-12-15,1 3-8 0,1 2-4 0,-3 2 1 16,3 3-1-16,2-1-2 0,0 1 0 0,-3-1 2 16,3-4-13-16,0 0-20 0,-2-2-22 15,-1-4-18-15,1-1-5 0,-1-6-20 0,-1 2-76 16</inkml:trace>
  <inkml:trace contextRef="#ctx0" brushRef="#br0" timeOffset="154181.1983">11867 7838 293 0,'4'22'117'0,"-4"-8"-106"15,-2-8 6-15,2-4-13 0,0-2 9 0,-2-4 17 16,2 2-4-16,-3-5-21 0,-1 3-6 0,4-3 0 16,-4-4-2-16,4 7 7 0,-3-3-4 15,1-2-3-15,-2-2-6 0,-1-2 2 0,-1 0 3 16,-3 0 3-16,2-3-6 0,-4 1-2 0,0-1-5 15,0-1 5-15,-4 1-6 0,-1 1 7 0,-1-1 1 16,-3 3 7-16,-2 2-2 0,-5 2 5 16,-10 3-2-16,2 1-2 0,-1 7 5 0,3 5 8 15,0 2-6-15,4 4 5 0,3 0-3 0,0 7 5 16,4 2-1-16,-1 2-6 0,4 5 3 0,1 0-6 16,7-1 5-16,0 3-6 0,2-4-4 15,7 6-1-15,2-9 6 0,0-4 0 0,7-2-2 16,-3-3 0-16,5-2 0 0,0-2-1 0,2-2 1 15,0-5-1-15,4 1 1 0,0-3-1 0,3-2 0 16,0-4 0-16,2 1 1 0,-1-3-1 16,1-1 0-16,0 3 1 0,0-7 4 0,-2 2-1 15,-1 2 7-15,-4-1-9 0,-1-1 1 0,-4 2-1 16,1 1 0-16,-2 1-3 0,-3 3 1 0,-4-9-1 16,0 6-2-16,-2 5-2 0,6 0 6 15,1 3 0-15,-3-1-4 0,0 7 4 0,3 0-1 16,-1 6 0-16,0 3 0 0,1 8 2 0,-1 3-2 15,3 8 0-15,-1 7 1 0,1 22-1 16,2 5 0-16,0 30 2 0,2-10 1 0,-2-12 1 16,-1-10-1-16,-1-10 5 0,0-6-1 0,-3-11 4 15,-2-7-1-15,-2-4-3 0,0-7 0 0,0-2 4 16,-4 0-15-16,-1-8-5 0,-1 1 13 0,-3-4-6 16,-6-4 3-16,-5-3-1 0,-7-2-5 15,-8-2-1-15,-5-6 7 0,-6-5 0 0,-9-9 0 16,2 0 4-16,9-4 9 0,4-1 5 0,5-3-9 15,4-3 5-15,2-2-5 0,-2-2 4 16,7-1-2-16,2-1 4 0,7 2-1 0,4 6-5 16,4-2-8-16,0 5-1 0,7-1-1 0,3-2-1 15,6-1-1-15,2-1 1 0,8-2-3 0,14 0 3 16,5-1-4-16,-1 4 4 0,3-3-2 16,-2 4-2-16,3 0-6 0,4 3-4 0,5-1 1 15,-1 1 5-15,6-3-8 0,-2-2 8 0,-2-2 5 16,-3 0 4-16,-8-4 0 0,-1-3 1 0,1-2-1 15,2 5 1-15,-2-1 0 0,-3 1 1 16,-2-3-2-16,-6-2 1 0,-2-2-3 0,-8-2 1 16,-3-3 1-16,-5 1-2 0,2 1 1 0,-4 5-2 15,0 1 1-15,-3 3 4 0,-1 5-1 0,-1 7 6 16,-2 1 5-16,1 3-1 0,-3 7 0 16,0 4-4-16,0 2 0 0,-3 2-1 0,3 1-9 15,-2 4-4-15,2-3 0 0,-4 16-1 0,4-13 0 16,-5 2 3-16,3 0 1 0,-2 7 4 15,-1 1 1-15,-3 8-2 0,1-5 0 0,0 6 1 16,1 3 1-16,-5 7 0 0,2 1 0 0,2 6-1 16,-4 5 3-16,2 14 0 0,1 2 2 0,-1-4-5 15,2 0 3-15,1-7 2 0,3 0 1 0,1-4-9 16,4-5 5-16,-2-4-5 0,5-5 6 16,1 1-6-16,1-5 8 0,0-5-7 0,-1-1 5 15,5-3 0-15,-4-4-2 0,-1-5 0 0,1 3 3 16,2-7 1-16,-5-2-1 0,5 2-3 0,-2-7 0 15,2 0 2-15,2-6-4 0,0-2 3 16,-3 4-3-16,3-5 2 0,3-8-2 0,-1 4 0 16,0 0 2-16,0-8 1 0,3-1 13 0,-5 7-6 15,0 2-9-15,-2 2-5 0,-1 7-2 0,-1 0 0 16,-3 5 5-16,-1 4 0 0,3 4 3 16,-1 2 2-16,1 5-3 0,1 6-1 0,0 5 4 15,4 0-2-15,-3 4-2 0,1-2 2 0,4 3 2 16,-2-3-3-16,5 2-2 0,2 0-3 15,1-4 2-15,1 0 0 0,0 0 2 0,4-7 0 16,3 0 2-16,-1-6-2 0,-1-1 3 0,1-8-1 16,-2-2-1-16,0-3 1 0,1-2 2 0,-1-2 6 15,2-2 0-15,-1 0 0 0,-1 0 4 16,-2-3-6-16,0-1 1 0,-4-3-7 0,-1-2 0 16,-1-5 0-16,-1-1-3 0,-2-3 2 0,1-7-2 15,-6-12 0-15,1-6-6 0,-2-1-2 0,0 2 2 16,-1 2 2-16,1 2 2 0,-3 1 3 15,-2 1-2-15,3-2 2 0,-1 3 0 0,-2 8 2 16,3 5 3-16,-3 13 6 0,-2 2 0 0,2 9-4 16,-2 2-5-16,2 5-6 0,-2-3 1 0,-2 18 0 15,2-6-8-15,0-10 1 0,0 5 12 16,2 5-2-16,-2 1 1 0,0 10 4 0,0 6-2 16,3-2-3-16,-3 4 6 0,2 9-2 0,-2 4 3 15,0 5-4-15,-2 7 0 0,-1 19-3 0,-1 3 3 16,2-5 1-16,0 24-2 0,-1-17-2 15,8-11-1-15,-3-14 1 0,5-8-1 0,1-7-3 16,1-9-3-16,4-8 14 0,-1-3-4 0,3-9 3 16,-2 1-2-16,3-3 1 0,-1-4 2 0,3-3-4 15,2-1 3-15,2-5-4 0,2-3 2 16,0-3-2-16,5-10 1 0,-1-4-1 0,1 1-1 16,0-6-2-16,-3 5 1 0,1 1 3 0,-1 3-3 15,-2 7-1-15,3 3-1 0,-1 8-2 16,1 4 4-16,-3 8-3 0,0 5 1 0,3 8 4 15,-5 2-2-15,-2 8 1 0,-5 0 2 0,-6 5-7 16,-3 0-2-16,-3-2-1 0,-6 2 10 0,-5-5-2 16,-8-2 0-16,-1-2 1 0,-10 1-7 0,-6-6-20 15,-7-4-2-15,-4 3-15 0,-20-12-9 16,3-2 6-16,1-2-7 0,1-8-11 0,3 1-54 16,1-4 49-16,7 2-58 0,4-2 80 0,13-2 28 15</inkml:trace>
  <inkml:trace contextRef="#ctx0" brushRef="#br0" timeOffset="154384.2688">12680 7430 13 0,'-17'-19'55'0,"3"3"32"15,3 5 3-15,2 2-35 0,5 5 35 16,-3-1-45-16,5 3-8 0,9 9-8 0,-5-3 19 16,0-2-40-16,-4-4 4 0,2-2 13 0,7 4 11 15,-1 0-1-15,12 0-2 0,2 2-12 0,0-2-5 16,4 0-7-16,5 2-3 0,15 3-6 15,4 1-3-15,3-1-2 0,2-1-25 0,4 1-9 16,5-3-21-16,19 4 13 0,-3-1-21 0,19-1-38 16,-16-2-69-16,-8-4-9 0</inkml:trace>
  <inkml:trace contextRef="#ctx0" brushRef="#br0" timeOffset="156368.1473">2476 9031 20 0,'-7'-7'37'0,"-4"1"-14"15,0-1-1-15,3 1-3 0,3 1-20 0,-6 1-10 16,7 2 3-16,-1-1-11 0,-1 3 26 0,1 3 9 15,1 1 54-15,-3 7-38 0,3 2 4 16,-5 5-13-16,2 6-12 0,-1 11 4 0,-3 3-1 16,0 2-6-16,2 2 13 0,-4 2 2 0,-1 17-7 15,3 6-4-15,-2-4 1 0,2 15-5 0,-2-12 2 16,2-13-4-16,0-9 2 0,-3-7-2 16,8-6-1-16,-3 2-3 0,2-4-1 0,-6 4-1 15,4-2-3-15,-2-5 3 0,3 1 0 0,1-5 0 16,-2-2-1-16,0-3 1 0,5-6-1 0,-1-2-3 15,3-4 3-15,0-1 5 0,2 0-1 16,2-12 13-16,5 1 2 0,-14 9-15 0,5-2-12 16,2-7 10-16,-2-1 0 0,0-6-4 0,2 1 3 15,0-4 2-15,0-3-3 0,0-5-2 0,2-3 3 16,-2-3-3-16,4-2-1 0,-2-7 2 16,7-13-5-16,2-4 2 0,3 0 4 0,-1-1 1 15,7-1 0-15,6-16 1 0,3 9-2 0,-3 6 1 16,7-8 1-16,-6 13 0 0,-7 11 3 0,-3 6 2 15,-4 5-3-15,-2 7 5 0,-2 1-3 16,2 3-2-16,-2 2 2 0,-2 5-2 0,2 2 0 16,-1 2 1-16,-3 4-1 0,1 0 0 0,-1 1-5 15,1-1 2-15,-3 5-2 0,1 0-1 16,3 0 2-16,-3 4 1 0,3 0 1 0,4 2-3 16,-5 3 6-16,5 0 7 0,3 4 0 0,-1 0-7 15,2 4 10-15,1 5-9 0,4 0 7 0,-5 4-8 16,5 5 4-16,0 2 3 0,-1 2 0 15,1 2 5-15,5 13 0 0,-3-3-5 0,-3-1 0 16,1 0-11-16,-2 0 0 0,0 11 4 0,-5-2-1 16,0-2-4-16,-4-5 4 0,2-4-4 0,-4-5 2 15,-1-8 2-15,1-3-3 0,-1 1-2 16,1-3 2-16,-3 3-2 0,1-5 2 0,-1 0-1 16,1 2 3-16,-1-4-2 0,3 0-1 0,-3-5 0 15,-2-2-8-15,0-2-7 0,1-6-2 0,-1 1-6 16,0-1 8-16,-4-12 6 0,2 3-3 15,0 2-4-15,0-1 4 0,2 8-60 0,-2-5-60 16,0 0-40-16</inkml:trace>
  <inkml:trace contextRef="#ctx0" brushRef="#br0" timeOffset="156680.5685">2328 9514 108 0,'-11'11'75'0,"0"-4"39"0,-2-5-81 0,2-4 22 0,-7-1-20 15,7-1 4-15,0 0-22 0,5 1-9 16,-1 1-6-16,3 0-5 0,15-2-5 0,-9 1-3 16,-4 3 27-16,2 0 11 0,0 0-16 0,4 3-6 15,3-1 4-15,-1-2 7 0,5 4-6 0,7-4-1 16,2 2 2-16,2 1-3 0,7-3 2 15,-1 0-3-15,5 0-1 0,5-3-3 0,4 1 0 16,13-4 1-16,0 1-2 0,0 1-2 0,-2-1-3 16,0-3 3-16,17-4-2 0,1 1 1 15,-5 0 1-15,7 0-1 0,-18 3-1 0,-11 3-5 16,-11 1-17-16,0-1 3 0,-8 5-10 0,-3 0-21 16,2 0-59-16,-7 5-20 0,3-1-63 0</inkml:trace>
  <inkml:trace contextRef="#ctx0" brushRef="#br0" timeOffset="158680.0653">4178 9443 39 0,'-4'-11'46'0,"-1"-2"-34"0,1 0 22 0,-3 2-31 16,3 0 52-16,-5-2-5 0,3 4-16 15,-5-2-25-15,-7 2 2 0,5 0-2 0,-3 3-5 16,-1 1-1-16,1 1-1 0,1-1 1 0,-3 3-2 15,3 2-3-15,1 5 5 0,-3 1 0 16,1 3 12-16,-1 9 12 0,1 4 3 0,5-2-19 16,-4 15-3-16,2 2-1 0,2 7-3 0,-5-2-5 15,7 0 1-15,0 0-1 0,7-2 0 0,2-3-1 16,2-4 3-16,7-2-6 0,0-4-5 16,7-8 9-16,-3-3 17 0,4-5-15 0,5-7 0 15,3-6-2-15,1-5 3 0,3-8-4 0,2 0 8 16,-3-5 2-16,3 0 15 0,-7 0-3 0,5-9-1 15,-7 1 0-15,-4 4-5 0,-5 4-2 16,-6 0 5-16,-3 2-6 0,0 1-5 0,-4 1 0 16,0-2-2-16,-2 7-1 0,2-2 4 0,-4 7-13 15,4-1-7-15,-9 9-12 0,2-2 9 0,7-2 12 16,0 0 6-16,3 6-3 0,1 5 3 16,-4-2-1-16,4 6 3 0,-1 2 0 0,1 7-2 15,0 5 1-15,1 8-1 0,2 20 0 0,1 7-2 16,1 4 2-16,4 36-1 0,1 1-2 15,5 32 2-15,12 41-1 0,-11-101 5 0,0-20-1 16,2 0 0-16,-2-8 6 0,-5-8-5 0,1-3 5 16,-3-8-5-16,-4-8-6 0,-3 0 4 0,-1-7 3 15,-3-4 4-15,-2-5 11 0,0 3 2 0,-2-5-15 16,-7 3-6-16,-2-3-1 0,-11-2-1 16,-2 0-3-16,-5-2 4 0,-8-5-1 0,-3 0 0 15,-6-4 1-15,-12-11 0 0,-1-6 1 0,6-1 1 16,6-4 4-16,3-13 0 0,14 4-1 15,10 2 4-15,9 2 3 0,6 1-4 0,3 0-11 16,6-1 1-16,5-4-2 0,11-2 2 0,-2 0 1 16,10 0-1-16,8 4 1 0,3 0-1 0,5 5-1 15,3-2-3-15,1 1-3 0,1-1-30 16,-3 2-19-16,-6 2 12 0,-3 4 2 0,1 0-50 16,-1 7-39-16,-1 2-95 0</inkml:trace>
  <inkml:trace contextRef="#ctx0" brushRef="#br0" timeOffset="159632.9475">4981 9404 147 0,'11'0'78'0,"-2"0"24"0,-1-2-62 0,-5-5-8 16,-1 0-22-16,-2 1 10 0,0-1-8 0,0-2-1 15,-2 3 5-15,-1-3-8 0,3 2-3 0,-6 1 0 16,1-1-13-16,-1 0 2 0,-3 3 3 0,0-5 0 15,0 5 2-15,-4-1-3 0,2 1-1 16,0-1 3-16,-4 3 0 0,4 2-1 0,-9 0 0 16,4 2 2-16,-1 3-2 0,-1 2-1 0,0-1-6 15,3 5 14-15,-3 5 15 0,5 1-2 16,-2 3-11-16,4 4 6 0,0 1 1 0,0 3-6 16,2 12 0-16,0-3-5 0,5-1 1 0,1-3-2 15,3-5 1-15,0 1 0 0,5-7 5 0,1 0 3 16,1-4-5-16,2-3 2 0,0-2 3 15,2-4-3-15,0-2-9 0,4 0 2 0,-2-7 1 16,5-3-1-16,0-1 0 0,1-3 0 0,1-2 1 16,2-2-1-16,-6 5 0 0,4-12 0 0,-3 1-1 15,1-1 2-15,-5 2-1 0,0 1-1 16,1-11 0-16,-3-3 1 0,-3 2 1 0,1-1-1 16,-2 1 0-16,-1 3 5 0,-1 4 4 0,-3 3 0 15,5 3-13-15,-7 3-5 0,-5 0 4 0,10 7 6 16,-5 2 6-16,2 6 10 0,2 1 1 15,-1 3-11-15,1 6-1 0,3 3-6 0,-1 5 3 16,3 3-6-16,-2 8 2 0,4-5 4 0,0 1-1 16,2-5-1-16,2-2 3 0,3-4 0 15,2-3-8-15,0-1 5 0,2-8 4 0,4-1-2 16,-2-5-3-16,3 0 1 0,-1-7 0 0,1-2 1 16,6-11-1-16,-4 0-2 0,-1-2 2 0,-6-2-1 15,0-2 5-15,-4-3 6 0,-3 0-3 16,-1-2 1-16,-3-2 0 0,-3-2-6 0,-1 0 0 15,2 0-2-15,-5-3 0 0,-2-4-6 0,1-4 1 16,-1 0 2-16,-2-3-2 0,4 1 1 0,-1 3 4 16,-6 4-1-16,1 12 6 0,2 7 12 15,-2 4-14-15,0 7-9 0,2 7-11 0,-5-1-12 16,5 3 26-16,0 2 2 0,-2 7 0 0,0 4-1 16,-5 6 4-16,3 3 0 0,-1 2 3 0,-1 5-1 15,-1 8 4-15,3 5-3 0,-1 4-3 16,1 20 1-16,2-2 3 0,2-3-3 0,4 1 2 15,3-7-4-15,2-1 2 0,8 10 0 0,5-13 2 16,5-10 2-16,6-8-1 0,0-9 0 0,2-8-3 16,5-6 1-16,-3-5-6 0,3-10 0 15,-2-2-2-15,-1-4 2 0,0-5 2 0,3-6-2 16,-2-2 2-16,-1-1-1 0,-4 1 0 0,-4-3 1 16,-5 5-1-16,-4-1 1 0,-2 1 1 0,-5 0-3 15,-2 0 1-15,-5-3 1 0,-1 5-2 16,-3 0 5-16,-2 5-2 0,0-1-1 0,-4 5 1 15,1 6-1-15,1 0-3 0,0 1 0 0,0 4-4 16,-5 2 3-16,3 0 2 0,-5 2-2 0,-2 7 3 16,-2-1-2-16,-5 10 3 0,5-5-1 15,0 7 1-15,-5 7-1 0,3 1 2 0,-1 8 0 16,1 1 0-16,-1 14 0 0,5-3 3 0,5-4-2 16,3-6 0-16,3-3 1 0,5-2-2 0,1-4 1 15,6-3 0-15,5-1 0 0,3-6 0 16,4 1-3-16,3-2-1 0,1-5-10 0,3-2-4 15,-2-4-19-15,2-5 0 0,0-2-21 0,-1-4 21 16,4-3 2-16,-4-4-5 0,4-2-9 0,7-7-4 16,-5-4-55-16,-1-1 25 0,-4 1-118 15</inkml:trace>
  <inkml:trace contextRef="#ctx0" brushRef="#br0" timeOffset="159851.6417">5345 9267 66 0,'-42'-2'133'0,"9"2"-60"0,11-5-31 15,0 5 16-15,8 0-5 0,5 0-33 0,5 0-2 16,0 0-6-16,15 3-6 0,-7-3 23 0,-4 2 5 16,2-2-2-16,9 4-3 0,5 1-13 0,4-3-15 15,2 2-6-15,11 1 0 0,4-3 5 16,10 0-3-16,25-2-4 0,1 0-22 0,6-4-4 15,29-1-10-15,0-4-35 0,29-2-35 0,-13-4-41 16</inkml:trace>
  <inkml:trace contextRef="#ctx0" brushRef="#br0" timeOffset="160304.6557">7468 9571 3 0,'-18'-4'72'0,"5"-1"-8"16,2 1 43-16,-2-3-43 0,4 1-1 0,0-3-15 15,2 5-6-15,-1-3-10 0,3 0-13 0,1 1-4 16,2 1-1-16,-3 1-8 0,3 2-12 16,2 0 3-16,2-1 3 0,3 1-3 0,1 0 3 15,7 2 3-15,3 0-1 0,4 2 2 0,4-2-4 16,7 2 2-16,17-4 1 0,3 0 3 0,4 0 0 16,7-3-2-16,20-4 4 0,1-4 0 15,25-7 0-15,-8 1-3 0,-17 3 2 0,-10-1-2 16,-5 1 0-16,-1 3 0 0,-6 0 5 0,1 4-5 15,-7 2-1-15,-6 1-2 0,-7-1 2 16,-5 3 0-16,-4-1-1 0,0 1-2 0,-4 2-3 16,-3-3-1-16,1 5-14 0,-3-4-8 0,-2 1-3 15,-4-1 2-15,-3 2-16 0,-2 0-18 0,-2-3-27 16,-4 3-9-16,0 0-74 0,-3 0 107 0</inkml:trace>
  <inkml:trace contextRef="#ctx0" brushRef="#br0" timeOffset="160570.2103">8489 9212 41 0,'-33'-7'113'16,"0"-2"-11"-16,8 3-30 0,1-1 0 0,6 3-27 15,5 2-17-15,2-3-8 0,5 3-11 0,1 4-7 16,5-2-1-16,-2 0-4 0,2 0-3 16,2 0 3-16,-8 0 6 0,8 0-1 0,2 5 1 15,1-3 2-15,3 4 0 0,8 1 1 0,4 4-4 16,2-2 1-16,4 2 0 0,1 2 6 0,3-2 3 15,1 2-5-15,13 7-1 0,-2-2-2 16,-2-3 2-16,0 1-3 0,-1 1-4 0,-3 1-1 16,-3-3 1-16,-7 3-2 0,-4 2 3 0,-4 0 0 15,-7 0-1-15,-7 4 0 0,-4-2 2 0,-11 0 0 16,-4 2-3-16,-5-2 3 0,-9 0-18 16,-10 3-13-16,-3-6-15 0,0-1-24 0,-2 0-50 15,2-3-71-15</inkml:trace>
  <inkml:trace contextRef="#ctx0" brushRef="#br0" timeOffset="161007.6042">10160 8830 35 0,'-44'9'68'0,"4"-2"-7"0,-6-3 61 15,11 1-139-15,6-3-16 0,5 0 11 16,8 0 57-16,3 1 11 0,4-1-16 0,3 4 15 16,-1 3 12-16,5 4-16 0,0 5-11 0,2 4-3 15,0 5 10-15,6 17 0 0,3 4-5 0,2 5-3 16,0 4-16-16,7 23-3 0,2 1-8 16,4 21-1-16,-7-16 0 0,-1-13-2 0,-3-18-2 15,0-9-1-15,-4-13-3 0,2-4 0 0,-2-5-1 16,-2-4-19-16,-1-3 8 0,1-3-16 15,-5-8 22-15,0-4 2 0,0 3 0 0,1-3 1 16,-3-2-14-16,-3-2-49 0,1-3-14 0,-4-1-8 16,-3-7-11-16,0-1-10 0</inkml:trace>
  <inkml:trace contextRef="#ctx0" brushRef="#br0" timeOffset="161538.7196">9825 8888 49 0,'-20'-7'83'0,"5"3"63"0,4-7-89 16,2 2 4-16,0-2-21 0,2 2-10 0,3 0-7 16,-1 3-7-16,3 1-12 0,0 1 9 0,6 2-17 15,-1-1 2-15,8-3 2 0,2 1 1 16,7 1 1-16,4-3-2 0,11 1-2 0,5-1 3 16,6 3-4-16,9-3 3 0,25 5-1 0,-3 2 3 15,0 2 0-15,18 9 2 0,-16 2-2 0,-13 5-2 16,-21 0-1-16,-8-1 9 0,-13 1-5 15,-4 0-6-15,-4 1-10 0,-5 1 6 0,-5 2 10 16,-6 0-2-16,-6-2 0 0,-8 0 1 0,-3 0 4 16,-8 0 0-16,-1-5 3 0,-5-2 1 0,-2 3-3 15,2-7 0-15,-2-1 2 0,2-1-1 16,3 0 4-16,-1-1-2 0,5-1 0 0,4-1-3 16,0 1-2-16,2-3-4 0,5 2-1 0,2 1-3 15,2-3 2-15,-2 0-1 0,5 0-13 0,-1 3-1 16,3-5 0-16,-1 0 9 0,16-3-4 15,-9 1-12-15,-4 4 26 0,2 1-1 0,2-1 0 16,5 2 7-16,4 1-6 0,-2 1 2 0,13 1-5 16,-4 2 2-16,6-3-1 0,0 5-1 15,7 0-1-15,13 5 1 0,-2-1-1 0,2 3 1 16,-4-1 0-16,2 3 0 0,-3 0 0 0,-1 0-2 16,6 6 1-16,-9-3 9 0,-4 1-3 0,-11-4 0 15,-5-1-1-15,-6 1 0 0,-7-2 10 0,-6 2-2 16,-5 0 3-16,-9-3-8 0,-4 1-2 15,-4 2-2-15,-5-5 0 0,-4 1-3 0,-3-3 3 16,1 0 0-16,-3-4-4 0,-15-5 2 0,2-2-2 16,-6-2-5-16,6 0-17 0,2 0-1 15,9 0 1-15,2 0-11 0,1 5-15 0,-1-3-22 16,3 3-47-16,1-3 20 0,3 4-51 0</inkml:trace>
  <inkml:trace contextRef="#ctx0" brushRef="#br0" timeOffset="162351.0144">11736 9212 275 0,'5'4'96'0,"-3"-1"-72"0,-2-6 19 0,-4-3-18 15,-3-3 4-15,3 0-10 0,-3 2-1 16,0-1-15-16,1-1-1 0,-3 0 1 0,2 0-1 16,3 3 3-16,0-1-1 0,-5 0-4 0,2 1 2 15,-2-1-3-15,-2 0 0 0,-2 1-2 16,0 1 1-16,-3-1-1 0,-3 4 0 0,-4 2 6 15,1 0-8-15,-4 4 3 0,0 0 8 0,1 5 2 16,-1 2 0-16,2 3 3 0,-10 10 7 0,4 0-4 16,1 3-1-16,3 3-5 0,1 1-5 15,3 2-2-15,2 0-1 0,5-2 1 0,2 0 1 16,8-4-2-16,1 1 5 0,8-4-9 0,1-1-3 16,4-4 8-16,4-1-4 0,2-5-2 0,1-2-4 15,3-2 1-15,1-4 1 0,2-5 3 16,0-3 0-16,3-3 5 0,-1-3-1 0,-2-2-1 15,4-5 4-15,-4-1 1 0,3-3 4 0,-5 0 1 16,-1 0-3-16,-3 0 0 0,-3-2-2 0,-2 0 2 16,-2 0 3-16,0 0 0 0,-5 0-2 15,-2 0 5-15,1 7-2 0,-3-1-8 0,0 3 6 16,0 4-8-16,0 3-4 0,-3 1-2 0,-5 10-2 16,3-5 4-16,5 2 0 0,0-4 0 15,0 2 1-15,-2 2 4 0,0 4-1 0,-1 1-1 16,-1 2 0-16,-5 6 0 0,3 7 2 0,-3 7-2 15,-4 6 2-15,2 5-1 0,-5 22 0 0,3-1 2 16,0 8-2-16,2-1 3 0,0 27 1 0,2-2 4 16,4 19 5-16,10-19-5 0,4-18 0 15,2-14 6-15,4-8-7 0,3-4 3 0,-1-7-1 16,3-5 0-16,-4-8-3 0,-3-3-2 0,0-10 2 16,-2-1-5-16,-4-8 0 0,-3-3 1 15,1 3 0-15,-3-5-1 0,-7-11 6 0,1 2 2 16,4 5 1-16,-2 0-1 0,4 4-7 0,-2 0-5 15,-2-6-1-15,-5-5 0 0,3-2 0 0,-7-4 1 16,-3-9 2-16,-1-1 1 0,-5-6 0 0,3-2-1 16,-3-2 4-16,-2 0-1 0,-7-12 0 15,3 3-1-15,1 5 2 0,5 3-1 0,1 3 2 16,1 0-2-16,3 7-1 0,4-3-2 0,-1 7-5 16,4 0 2-16,1 2 4 0,3 0-5 15,-1 1-7-15,5 3-10 0,5-2 6 0,3-1-17 16,3 1 4-16,7 0-28 0,4 1 7 0,2-1-5 15,16 3-59-15,6-1-31 0,3 5-68 0</inkml:trace>
  <inkml:trace contextRef="#ctx0" brushRef="#br0" timeOffset="163319.5235">12266 9318 11 0,'17'-9'178'15,"-1"0"-106"-15,-5 0-43 0,0 0 12 0,-5 1-7 16,1-1 4-16,-3 0-8 0,1 2-6 0,-3 3-7 15,-2-5-1-15,0 5-8 0,-2-3 0 0,0 1-6 16,-3-1 0-16,-1 0 0 0,-3-2-2 16,0 3 3-16,0-3 0 0,-6 0 0 0,1 3 10 15,-1-1-3-15,0 0 2 0,-1 5-2 0,-4 0-2 16,3 2-2-16,-1 0 2 0,0 4-1 0,-4 5-1 16,0 2 9-16,7-4 2 0,-5 6-5 15,-6 9-2-15,8-4-3 0,-9 10 3 0,3 3-5 16,4 2 0-16,3 5-4 0,4-3 1 0,-1 0-9 15,5 1-5-15,3-1-3 0,4-4 6 0,2 0-3 16,4-7 12-16,3-2-2 0,1-4-3 16,8-5-2-16,-1-2 3 0,5-7 0 0,4-2 1 15,1-4 1-15,1-2-2 0,1-7 3 0,1-2 3 16,-1-3-1-16,-1-4-1 0,1 1 5 16,1-15 10-16,-1 1-3 0,-5 0-4 0,-5 0-4 15,-1-2 0-15,-3 0-1 0,-2 2 0 0,-4 2 8 16,-3 4 4-16,1 5 2 0,-3 9-5 0,-2 2-3 15,2 4-2-15,-2 3-6 0,-4 11-4 0,-1-3-6 16,5 0-6-16,-2-1 13 0,2-6 4 16,0 6-2-16,-2 3 0 0,-3 7 2 0,1-4-1 15,-3 7 1-15,3-1-4 0,0 7 3 0,-1-2-7 16,1 0-11-16,1 0 2 0,1 0 13 16,2-3 2-16,2 1 2 0,1-5-1 0,3-2 0 15,-1 0 1-15,6-2-3 0,2-5 2 0,2 1-1 16,1-5 1-16,4 0-1 0,0-5 1 0,2 1-1 15,4-9 2-15,-2-1 3 0,1 3 0 16,-6-4-1-16,3-3-2 0,-2 3 5 0,-2-5-6 16,2-2-4-16,-5-4 3 0,1-5-7 0,-3-7-2 15,2-17-2-15,-1-7 2 0,-1-19-9 0,-7 1 8 16,1 10 2-16,-3-1 2 0,-1 1 4 16,1-1 1-16,-2 9 4 0,3 14 14 0,-3 8 19 15,0 23-10-15,-2 3-10 0,0 6-26 0,-2 1 1 16,2 16-3-16,0-5 2 0,-2 1-2 0,2-1 14 15,0-6 0-15,-5 4 4 0,3 7 3 16,0 2-4-16,-5 11-2 0,1 7 0 0,-3 8 1 16,0 7-1-16,0 9 2 0,-2 22-1 0,0-2 1 15,2 0-3-15,0-3 1 0,5 20 2 0,4-17 0 16,4-13 6-16,5-12-6 0,4-10 2 16,5-5-1-16,2-9-2 0,4-4 0 0,5-5-4 15,4-4-2-15,2-4-1 0,5-7-3 0,0-2 1 16,1-5 4-16,6-13 0 0,-1 1 2 0,-4-6-1 15,0 5 1-15,-7 1 6 0,-4 1-1 16,-5-2-2-16,-1-2-2 0,-5 0 6 0,-5-7-6 16,-2-2 3-16,-2-2-2 0,-6 0-5 0,-1 0 3 15,-2 2-2-15,-4 5 3 0,0 4 0 0,-3 9-2 16,1 2 4-16,0 4-4 0,-3 0 3 16,0 1 0-16,1 4-5 0,-5 2 3 0,2 2 2 15,-6 4-2-15,-1 3 4 0,-2 7 0 0,-4 3 6 16,3 6-3-16,-6 6-2 0,5 2-2 0,1 2-1 15,3-2 0-15,1 2-1 0,6-6-2 16,5 2 3-16,1-3-2 0,8-3 0 0,1 1-1 16,5-2-5-16,3-1 2 0,5-4-5 0,3 1-5 15,5-4 5-15,2-3-1 0,4-2-3 0,11-9 3 16,4-4-1-16,1-5-7 0,2-6-3 16,-3 2-14-16,9-9-26 0,-8 0 11 0,-12 5-13 15,-8 2-48-15,-5-3-199 0</inkml:trace>
  <inkml:trace contextRef="#ctx0" brushRef="#br0" timeOffset="163507.014">12197 9075 567 0,'-39'38'114'0,"21"-14"-62"0,7-17-18 0,7-5-19 16,1-2-12-16,8-9 7 0,-3 5 7 15,0-1-11-15,-6 10-9 0,6-5-2 0,2-5-25 16,12-1-2-16,-1-3 20 0,12 0-35 0,10-4 9 16,12-3-51-16,26-6 21 0,8 0-105 0,41-9-68 15</inkml:trace>
  <inkml:trace contextRef="#ctx0" brushRef="#br0" timeOffset="203887.5131">664 11986 465 0,'6'13'22'0,"-10"-2"-8"0,-3-13 5 15,-4-9-12-15,0-3-10 0,2-3 3 0,1 1-10 16,3-1-8-16,5 3 0 0,5-1 8 16,1 2 8-16,7 0 0 0,-2 2-1 0,3 0 1 15,6 2-2-15,2 0 2 0,-5-2 3 0,7 4 11 16,5 1-5-16,-2 1-5 0,6 1-1 0,2 2 1 16,16 2 1-16,-1 4-4 0,3 0 2 15,-2 3-3-15,6 2 2 0,23 6 1 0,1-4 0 16,29 7 7-16,-8-5 5 0,-7-2-5 0,13 0-5 15,-18-4 7-15,1-3-1 0,8-2 3 16,-4 3 2-16,10-5-9 0,-1 0 1 0,4 0 0 16,2-2-2-16,5-1 4 0,0 1-2 0,6-2 3 15,5-5-2-15,6 0-2 0,5-2-2 0,-3 0 6 16,3 0-4-16,6-2 1 0,-2-3-1 0,11 3 1 16,0-2-3-16,7-3 0 0,-2 3 1 15,2-1-1-15,1-1-1 0,6 1 4 0,-3-1-2 16,9-1-1-16,-4 3-3 0,6-1 1 0,-2 1-2 15,2-1 0-15,2 1-3 0,-2-1 1 16,1-1 1-16,1 1-5 0,-2-1 3 0,0-1 0 16,-2 0 0-16,-4-1-6 0,-3-1 8 0,3 0 1 15,-3 0 3-15,-4-2-2 0,0 0-1 0,-2 0 1 16,-3 4 0-16,3-2 1 0,0 3-1 16,-2 1-1-16,-1-1 2 0,-2-3 8 0,1 2-6 15,-10-2 7-15,1 3 0 0,-5-3-4 0,0 4 0 16,-11-1 2-16,2 1-1 0,-15 3-1 0,0 0 3 15,-4 4 0-15,-1-2-6 0,-8 2 0 16,-3 0-2-16,-6 1-3 0,2 1-2 0,-7 0 1 16,1 3-8-16,-8-3-11 0,3 3-13 0,-6 0 2 15,-1 4-9-15,-15-3-22 0,2 6-63 0,-13-3-63 16</inkml:trace>
  <inkml:trace contextRef="#ctx0" brushRef="#br0" timeOffset="204699.8104">3911 13057 288 0,'-6'31'235'16,"-5"-2"-248"-16,2-5 53 0,0-4-27 0,3-5-3 15,-8-2-3-15,8-1-7 0,-3-4-9 0,4-1-19 16,3 0 7-16,-2-1 22 0,2 1-4 16,4-1 7-16,2 5 1 0,-2 0 1 0,3 5-1 15,-1 4 0-15,5 0 10 0,-4 4-8 0,1 4 3 16,1 1-4-16,-3 2-3 0,1 15 0 15,-3 1-1-15,-2 1 1 0,-2 5-2 0,-7 24 8 16,-4-2-2-16,-12 18 8 0,1-16 3 0,-9-11 10 16,2-11-15-16,2-4 5 0,1-5 0 0,8-6-9 15,-4-7-1-15,8-4-6 0,5-7 0 16,2-2-2-16,3-5-7 0,1-2 8 0,5-8-10 16,-4 3-7-16,4-5 13 0,0 1 10 0,0-4 0 15,4 0 6-15,-1-2-5 0,3 0 3 0,5-5-4 16,5-2 0-16,-5 0-3 0,6-2-4 15,3-2 0-15,4-4-1 0,3-3 0 0,10-9-1 16,-8 9-1-16,6-9 0 0,3 5 1 0,-1 4 1 16,-2 1 2-16,1 1-2 0,1 5 3 0,-1 2-2 15,3 2 0-15,5 2 1 0,-2 3 0 16,-7 4-2-16,-1 2 1 0,-6 0-1 0,-4 3-2 16,-1-1 1-16,1 0-8 0,-4 1-25 0,2-1 5 15,0-2-20-15,-2 3 4 0,-1-5-16 0,1 4-45 16,0-4-39-16,-2 5-76 0</inkml:trace>
  <inkml:trace contextRef="#ctx0" brushRef="#br0" timeOffset="204934.1206">4813 13604 341 0,'2'-4'155'0,"1"-1"-122"0,-8 12 22 16,1-3-24-16,2-2-4 0,2 1-13 15,-3-3-12-15,3 0-6 0,3-3-8 0,-1 1 36 16,-2 7 4-16,2 6-16 0,0 0 10 0,-2 8-14 16,-2 8-5-16,2 8-3 0,-2 7-2 15,0 18-2-15,-1-3 2 0,-1 0-3 0,2-6 2 16,-3 0 1-16,3-5-1 0,-2-4-1 0,4-7-7 16,-5-6-15-16,3-5-14 0,0-4 4 0,0-5-18 15,2-6 6-15,-2-2-183 0,-1-5-26 0</inkml:trace>
  <inkml:trace contextRef="#ctx0" brushRef="#br0" timeOffset="205074.7105">5031 13273 402 0,'3'18'98'0,"-6"-3"-115"0,-1-4 9 15,-5-2-11-15,3 0 6 0,-3-2-16 16,2-3-62-16,3 3-116 0</inkml:trace>
  <inkml:trace contextRef="#ctx0" brushRef="#br0" timeOffset="205527.7612">5362 13589 499 0,'5'37'37'0,"-5"-4"-21"15,-5-11-4-15,-1-4 3 0,-3 4-2 0,0 4 4 16,2 12-7-16,-1 4-9 0,-1 13-1 0,2 0-1 16,3-2-4-16,-1-2 3 0,3-5-3 0,0 0 3 15,0-2 1-15,-3-6-2 0,3-7 3 16,0-7 1-16,0-4 3 0,-1-3-2 0,1-8 2 16,0-2 5-16,2-1 3 0,-2-1 16 0,4-14 3 15,-4 2-7-15,2 10-17 0,-2-3-6 16,-1-7-5-16,1-4 2 0,-2-9-2 0,4 5 5 15,-2-7-3-15,4-7-2 0,0-6 1 0,2-3-7 16,7-6-9-16,7-24 3 0,4-1 5 16,5 3 1-16,10-24 9 0,3 10 2 0,-1 12 1 15,6-5 0-15,-10 27 0 0,-11 22 1 0,-6 4 4 16,-5 9-4-16,-2 4 9 0,-4 3 6 0,1 2-3 16,-1 6-1-16,2 3-3 0,-3 4 4 15,3 6-5-15,0 8 2 0,-2 10-6 0,-1 2-1 16,-1 10-2-16,-5 23-2 0,0-1 0 0,-2-1 1 15,-3 3-3-15,3-14 1 0,2-13 2 0,0-9-2 16,0-6 1-16,4-3 0 0,-1-1-3 0,-1-3-1 16,0-5 1-16,0-1-13 0,0-7-14 15,3-1-26-15,-3 3-10 0,5-2-2 0,-3 0-39 16,5-2-77-16,-3-3-53 0</inkml:trace>
  <inkml:trace contextRef="#ctx0" brushRef="#br0" timeOffset="205980.7316">6059 13754 45 0,'-7'24'457'15,"-1"-2"-432"-15,1-2-33 0,-2-4 6 0,2-5-7 16,3 0-12-16,-3-3 25 0,5-1 0 0,2 2-7 15,2-3 2-15,3 1-4 0,6 0 2 0,0-1 1 16,2-1 3-16,9-3 2 0,0 0-2 16,2-2 4-16,1-4 3 0,-1-1 5 0,-4 1-1 15,0-7 10-15,0 2-10 0,-3-2-2 0,1-2-2 16,-5 0-1-16,0-3 3 0,0-2-3 0,-1 1 8 16,-4-3-8-16,3 0-5 0,-4-2 1 15,0 0 0-15,-5-2-5 0,2-3-2 0,-6 3-5 16,0-5 2-16,-3 1 9 0,1 1 5 0,-3-1 9 15,-1 8 2-15,1 0-5 0,0 4-12 0,-2 3-3 16,1 7-1-16,-3 3 6 0,-5 6-1 16,-1 3 4-16,-3 10 0 0,-7 4 7 0,1 8-3 15,-3 5 7-15,-4 5-2 0,2 6 3 0,0 2-6 16,5 3-4-16,-1 1-3 0,1 14-4 16,11-9 0-16,4-4 1 0,6-7-1 0,5-6-1 15,5-3-5-15,8-2-5 0,0-6-2 0,9-3-2 16,4-4-7-16,5-3 2 0,7-8-8 0,2-4-16 15,4-3 12-15,6-13-9 0,-1-5-13 16,-3-1-80-16,0-3 10 0,5-2-94 0</inkml:trace>
  <inkml:trace contextRef="#ctx0" brushRef="#br0" timeOffset="206433.7471">7080 13536 45 0,'15'-22'141'0,"-2"2"-53"0,-2 0-18 16,-2 2-5-16,-4 3 14 0,-3 4-25 0,-2 2-22 15,-2 0-3-15,0 0-9 0,-3 3-12 0,1-5-3 16,-5 2-3-16,-2 0-1 0,-5 2-4 16,-3 3 3-16,-1 0-2 0,-11 4 0 0,-4 6 1 15,-7 3-1-15,-22 15 4 0,0 7 8 0,-16 22 11 16,10-2-1-16,8 2-9 0,3-3-6 16,-1 17 0-16,14-14-2 0,-3 6-5 0,21-2-1 15,-3-8-3-15,13-3-7 0,7-13-11 0,9-6-4 16,2-1 23-16,9-4 0 0,4-2 3 0,9-7 6 15,7-6-2-15,8-3 4 0,5-8-2 16,7-5-2-16,12-15-2 0,1-3 2 0,-5-3 1 16,-2-1 3-16,-2 0 0 0,0-2 8 0,-2-3-3 15,-7 1 7-15,-6-2-3 0,-10-1 1 16,-1-2-6-16,-7-1-5 0,-1-1-3 0,-3 0 2 16,-1 0 0-16,-4 4 10 0,0 12 5 0,-4 2 4 15,-3 8 2-15,-1 7-16 0,-3 5-6 0,0 0-7 16,2 1 0-16,-4 1 1 0,-1 7 2 0,-3 3 1 15,-1 8-2-15,-4-5 5 0,0 9-5 16,-2 4 2-16,-3 9 0 0,1 5-1 0,-3 3 0 16,-4 23 0-16,5-6 1 0,3-3-4 0,1-2 0 15,7-7-7-15,3-2-1 0,3-2 9 0,5-7-2 16,4 1-4-16,2-8-1 0,2-1-3 16,0-5-8-16,0-7-6 0,3 1-16 0,-1-10-10 15,5-1-13-15,-2-8-16 0,4-1-80 0,-2-7-89 16</inkml:trace>
  <inkml:trace contextRef="#ctx0" brushRef="#br0" timeOffset="206777.4107">7479 13401 429 0,'0'9'124'15,"0"2"-136"-15,0-7-1 0,0 3-11 0,0-3 24 16,0 5 34-16,2-2-8 0,-2 6-10 0,5 7-5 15,-1-5 6-15,3 16-6 0,-3 5-1 16,3 5-1-16,-1 6-10 0,3 1 0 0,-2 3-3 16,1 13 3-16,3-7 0 0,-2-8-2 0,-2-10 1 15,-1-3 20-15,-1-12 16 0,-3-4 5 16,-2-7-5-16,2-2 2 0,-2-7-8 0,0 3-5 16,-2-16-8-16,2 14-1 0,0-5-1 0,-4 0-2 15,-1-3-7-15,-1-1 5 0,1 0-3 0,-1-3 2 16,-1-2-1-16,-2-4-7 0,3-7-2 15,-1-2-1-15,3-4-2 0,4-5-2 0,2-2 3 16,7-7-5-16,8-15 0 0,10 4-4 0,1 3 3 16,12 1-9-16,15-17 0 0,0 9-12 0,22-9 7 15,-2 11-19-15,-4 14-26 0,2 6-36 0,4 11-45 16,-18 2-212-16</inkml:trace>
  <inkml:trace contextRef="#ctx0" brushRef="#br0" timeOffset="207480.3543">5230 14751 450 0,'-4'35'94'0,"-5"-4"-98"16,0-5-2-16,2-10-19 0,-4-1-11 15,2 0 29-15,3 7 8 0,-1 5 1 0,3 8 1 16,2 5 6-16,4 33-5 0,2 6 13 0,3 9-5 16,6 45-6-16,7 50 4 0,2 61 0 0,-13-167-1 15,-9-2 7-15,2-17-5 0,-2-1 3 16,-4-11-3-16,1-4 2 0,-1-11-1 0,2-7-5 16,0-4-2-16,-1-7-3 0,3-4-3 0,0-4 1 15,-2-1 2-15,2 0 3 0,2-15 7 0,-4 14-3 16,0-6-12-16,0-1-14 0,-3-11-1 15,-4-7 8-15,1-3 7 0,-1-6 2 0,0-10-7 16,-4-8-9-16,-3-33-9 0,1-1-1 0,-1-45 2 16,-1-46 20-16,8 28 5 0,7-24 1 0,2 104 3 15,4 0-1-15,1 9 1 0,-1 4-2 16,3 2 3-16,-1-2-2 0,1 2 3 0,0 5 2 16,1 4-1-16,3 5 0 0,-2 6-3 0,4 0 0 15,3 2-3-15,6 1 0 0,2-3-2 16,14 2 1-16,4 5 1 0,4 2 0 0,7 11 1 15,0 4 6-15,2 16 6 0,0 9-6 0,7 15 1 16,6 24-3-16,-6-4-1 0,-14 4-4 0,1 9 3 16,-21-2-2-16,3 3 0 0,-18-1 1 15,1-13 14-15,-10-5 11 0,-8-10 2 0,-12-5-5 16,-4 0-11-16,-13-5-5 0,-4 3-6 0,-14-2 3 16,-6 0-1-16,-7-3-1 0,-4-6-1 0,4-9-3 15,4 2 0-15,12-2-1 0,-3-4-6 16,7-5-6-16,2-4-12 0,4-5-21 0,3-4-12 15,9 2-3-15,-1-4 4 0,10 2-39 0,1-4-24 16,10 4-52-16</inkml:trace>
  <inkml:trace contextRef="#ctx0" brushRef="#br0" timeOffset="207839.6425">5995 15306 412 0,'-2'16'257'0,"0"-1"-237"0,-5-2-26 0,3-4-7 16,-1-2-2-16,1-3-14 0,-1 0-3 15,1 1 22-15,2 2 11 0,2 4-2 0,-2 2 6 16,4 4 9-16,-2 8 16 0,0 6-8 0,-2 2 0 16,-3 22-10-16,-1 2 1 0,-3 20-5 15,2-4-5-15,0-11-1 0,3-12 3 0,-3-14-1 16,7-8 1-16,-2-8-1 0,2-2 0 0,-2-7 1 15,2-7 3-15,0 5 3 0,0-7 2 0,0-11 4 16,0 5 6-16,0 0-5 0,2-1-4 0,-2 7-11 16,2-4 0-16,-2-9-2 0,0 0 2 15,3-4-4-15,1-12 1 0,0-4-1 0,3-6-3 16,2-7-1-16,9-20-9 0,-1-4-5 0,10-1 3 16,10-26 3-16,5 5 0 0,13-16 5 0,-6 29 1 15,-10 29-8-15,-6 12-10 0,-8 14-11 16,-6 7-32-16,1 4-17 0,-2 4-81 0,-3 7 10 15,-1 7-35-15</inkml:trace>
  <inkml:trace contextRef="#ctx0" brushRef="#br0" timeOffset="208230.168">6632 15322 233 0,'16'0'318'16,"-5"2"-241"-16,-5-2-40 0,-10-2-5 0,2-1-13 15,-1 3-14-15,8 0-11 0,-3-2-2 0,0 0-10 16,-2 2-8-16,-2-2 11 0,0 0 10 16,0 4 4-16,-9 0 2 0,0 2 8 0,-3 5 17 15,-3 2 1-15,-5 7-3 0,-5 4-8 0,-12 11-2 16,3 2-7-16,1 5-2 0,2 0-3 0,4 4-1 16,-8 15 0-16,13-4 0 0,4-6-1 0,11-7-1 15,7-3 6-15,6-8-3 0,9-4 0 16,9-7 2-16,7-5 1 0,4-6 1 0,7-7-1 15,4-4 5-15,0-7-3 0,-2-4-2 0,4-14 2 16,-6-1 1-16,-5-5-1 0,-4 2-1 16,0 0 10-16,-2 2-6 0,-1-2-1 0,-6 3-2 15,0-1-3-15,-6-2-1 0,-5-2-3 0,-2-2-2 16,-3 0-3-16,-6-7 0 0,-4 0 4 0,-1 2-3 16,-3 9 5-16,-8 3-5 0,3 6-4 15,-7 4-7-15,-2 2-5 0,-7 5-2 0,-4 9-13 16,-2 4-2-16,0 5-21 0,2 6-20 0,0 3 2 15,2 4-76-15,4 4-36 0,3 0 10 0</inkml:trace>
  <inkml:trace contextRef="#ctx0" brushRef="#br0" timeOffset="208823.7662">7481 15319 580 0,'9'5'139'0,"-5"-1"-99"0,1-4-19 16,-3 0 0-16,-2-2-15 0,-4-5-28 16,-1-1 10-16,-1-3-7 0,-3-5-3 0,-2-2-1 15,2 1 8-15,0 1 6 0,-2-1-1 0,-2 1-3 16,-3-1 9-16,-4-1 5 0,-2 5 1 0,-4-3 7 16,-3 8-1-16,1-3 2 0,-19 8 0 15,1 6-6-15,0 8 7 0,2 4 3 0,-3 9-8 16,1 9-2-16,-18 31-5 0,9 9 0 0,-7 26-1 15,23-6-8-15,14-18 5 0,14-13-10 16,9-14 13-16,15-8 4 0,9-9 3 0,11-7 5 16,9-9-4-16,7-4-11 0,2-8-46 0,-1-3 59 15,-1-7 20-15,-3-4-19 0,-2-5-2 0,-4-3 6 16,-3-6 6-16,-1-1-12 0,-8-3 3 0,-1 1 1 16,-5 3 3-16,-5-1-2 0,-1-1-4 15,-3 3-3-15,0-2-3 0,1-3-4 0,-6-2-2 16,-1-4 3-16,-3 6-1 0,1 5 2 0,-3 4 0 15,0 9-3-15,-2 7-1 0,0-1-2 16,0 3 7-16,-2 4-1 0,0 9 0 0,-5 5-3 16,1 8-14-16,-3 0-7 0,0 14-10 0,-2 8 0 15,-7 36 4-15,5 6 10 0,-2 11 19 0,-1 49 4 16,-1 50 0-16,10 67 4 0,14-177 5 16,4 0-3-16,-3-15-37 0,6 2 41 0,1-11 14 15,-2-2-22-15,5-7-4 0,-5-9 0 0,-2-11 4 16,-2-6 0-16,-2-9 7 0,-3 0 9 15,-2-7-9-15,-2 0 2 0,-2-4-1 0,-5 0-5 16,1 0 0-16,-10-3 11 0,-4 1-9 0,-8-5 0 16,-5-4 3-16,-20-9-1 0,-2-7-8 0,-5-4-2 15,-15-22-6-15,5-5-6 0,4-1 10 0,-1-16-9 16,19 21-2-16,15 1-16 0,2 2 8 16,4-2-1-16,5 2-2 0,11 1 10 0,3 3-7 15,10 7-16-15,0 3-22 0,2-1 4 0,5-2-14 16,9-2-117-16,4-4-73 0</inkml:trace>
  <inkml:trace contextRef="#ctx0" brushRef="#br0" timeOffset="209214.2969">7664 15072 575 0,'5'18'91'16,"-5"-2"-88"-16,0-5-2 0,0-3-13 0,-7 8 3 16,2-5-12-16,3-9-8 0,2 0-6 0,5 0 26 15,-5 1 8-15,4 1 3 0,1 7 0 0,-1 9 2 16,3 4 1-16,1 5 3 0,1 6 0 16,-2 5-3-16,-1 2-1 0,3 4-3 0,-4 11 1 15,-3-2 5-15,0-6 6 0,-4-9 11 0,2-7 0 16,-2-9 2-16,-1-4 8 0,1-5-2 0,0-6-10 15,2 0-2-15,-4-5-2 0,-1 1-8 16,3-5 0-16,-5 0-4 0,1-3-1 0,-5-1-2 16,2-7 2-16,-7 0-3 0,3-7 1 0,-4-1-4 15,3 3 1-15,-5-13-4 0,5 5 0 16,-3-15-1-16,3-6 1 0,6 1 1 0,3-4 1 16,7-1-1-16,5 5-1 0,4 0-7 0,4 4-7 15,10 1-6-15,3 6-1 0,3-3-19 16,18-1-19-16,1 6-9 0,1 5-23 0,2 6-88 15,15 4-67-15</inkml:trace>
  <inkml:trace contextRef="#ctx0" brushRef="#br0" timeOffset="209682.9244">8643 14960 231 0,'-7'-7'108'0,"-6"1"-63"0,2-3-2 16,-4 0-14-16,-1 0 1 0,1 3-8 0,-3 1-11 16,5 1-10-16,-2 2-2 0,-1 4 2 0,-4 0-2 15,-4 5 12-15,-2 4-3 0,-1 2 0 16,-2 7-3-16,-10 15 2 0,-1 5-4 0,3 4-1 16,-3 7 0-16,-13 32 4 0,2 3 7 0,-6 25-2 15,15-23 8-15,11-24-11 0,16-16-5 16,4-13-3-16,11-4 3 0,2-6-2 0,9-3 10 15,2-5-4-15,9-3 3 0,7-8-5 0,4-6-5 16,7-6-3-16,2-8-2 0,-1-6 0 0,1-4 5 16,7-18 0-16,-7 0 0 0,0 3 0 0,-7 1 0 15,-4 3 4-15,-5-5 9 0,-4-2-7 16,-6-4-3-16,-3-2-3 0,-6-8 1 0,-3 1-3 16,-2-2 2-16,5 4-1 0,-5-2 8 0,2 15 11 15,-4 12 3-15,0 12-6 0,0 7-7 0,3 5-8 16,-3 0-8-16,-3 4 8 0,1 4 3 15,-4 11-3-15,-5 7 2 0,2-2-2 0,-2 9 0 16,-5 6 2-16,3 9-1 0,-5 20-1 0,3 5 2 16,0-5-4-16,8-3 0 0,0-3-5 0,7-5 0 15,5 8 1-15,8-10-8 0,5-11-1 16,6-5-2-16,5-9-8 0,-1-4-24 0,1-11 2 16,0-2-42-16,1-11-56 0,-1-7-125 0</inkml:trace>
  <inkml:trace contextRef="#ctx0" brushRef="#br0" timeOffset="210260.9072">9086 14757 309 0,'-2'0'223'0,"0"5"-175"0,0-5-27 0,-1 4-22 16,1 11-6-16,2-15 2 0,-2 0 25 0,2 7 3 15,0 0-12-15,-2 8-4 0,2 5-6 16,0 9 3-16,2 6 0 0,-2 5-2 0,2 4-2 15,0 24-2-15,-4074-4 1 0,8142 0-2 0,-4070 0 2 16,0-7 0-16,-2 9 0 0,4-11 2 0,0-13 12 16,-2-9-5-16,5-8 6 0,-5-10 1 15,2-6-3-15,-2 0 12 0,0-12-7 0,0 1-8 16,0 0 4-16,0 0-3 0,0 6-7 0,2-6-2 16,-2-2-5-16,5-7 1 0,-3 0 2 0,2-9-4 15,1-4-2-15,-1-7-10 0,3-7-4 16,2-4 0-16,2-22 12 0,4 0 8 0,0-2 1 15,3 2 2-15,6-19 1 0,-2 16 6 0,-2 17 8 16,-4 12-7-16,-3 14-5 0,-7 11-7 0,-1 4 0 16,-1 4 6-16,5 5 3 0,-2 7-6 15,2 6-1-15,4 12 0 0,-2 3-1 0,0 7 1 16,-2 5-4-16,-1 2-2 0,1 2 4 0,-4 0-4 16,-1 3 1-16,1-3 4 0,-1 0 1 0,-2-5 1 15,-2 6 0-15,2-19-1 0,1-4 11 16,-1-7 1-16,0-3-3 0,-6-6 5 0,1-4-5 15,3-2 0-15,-2 0-4 0,2 0 4 0,2 5-6 16,1-5-4-16,3-5-2 0,-1-3-1 16,1-4-7-16,3-3 3 0,2-5 1 0,2-6-6 15,7-16 2-15,0-7 2 0,2-4-1 0,2-2 6 16,0-4 8-16,10-18 14 0,-6 13 7 0,-6 17-11 16,-6 14-8-16,-5 13-3 0,-5 9-1 15,-1 7 4-15,-1 4 8 0,1 15-6 0,1 10-7 16,3 8-4-16,-5 11-1 0,3 4-7 0,0 5-4 15,-3 2-4-15,3 3-13 0,-1 19-9 0,3-7-31 16,0-8 17-16,0-9 11 0,6-9 0 0,-2-8-11 16,5-8-243-16,0-8 187 0,2-7 156 15,2-4-17-15,-3-7-122 0</inkml:trace>
  <inkml:trace contextRef="#ctx0" brushRef="#br0" timeOffset="211588.6978">10372 14651 349 0,'-16'31'70'0,"-4"-2"-66"0,1 4 7 16,-1-2 17-16,-2 6 16 0,0 10-12 0,-3 21-10 16,6 2-17-16,1-1-5 0,2 12 0 15,5-10-2-15,5-9-1 0,1-14 0 0,3-6 1 16,0-13-3-16,2-5 0 0,-2-6-2 0,4-7 5 15,-2-5 3-15,0 1 3 0,0-16 10 0,0 5 0 16,2 4 2-16,-2-5 6 0,0 10-18 16,-2-5-2-16,2-7-1 0,-2-4 2 0,2 0 3 15,-2-4-4-15,-1-5 1 0,3-7-3 0,-2-6 0 16,2-2-6-16,0-7-3 0,5-4 4 0,-1-20 3 16,3-1 0-16,4 6 4 0,0 1-1 15,0 9 3-15,4-6 3 0,1 13 2 0,-3 13-2 16,-4 14-3-16,-1 1-2 0,-1 5-6 0,2 7 5 15,2 4 3-15,0 6 0 0,2 7-2 0,3 7 0 16,-1 9-6-16,-2 6 1 0,0 5-7 16,-2 6-5-16,-2 1 9 0,0 3 5 0,-4 12-1 15,-1-11 3-15,-2-9-1 0,0-9 4 0,1-9 5 16,-1-6 12-16,-2-5-2 0,0-4 3 0,2-3-9 16,-4-10 11-16,0 2-11 0,2-1 0 15,2 8-6-15,-2-5-3 0,4 0-3 0,-2-5-4 16,5-6 1-16,0 0-5 0,1-4-1 0,1-3-4 15,2-8 0-15,2-3-5 0,3-6 5 0,2-20 0 16,1 0 15-16,1 2 5 0,-2 2 10 16,-3 7 10-16,-1 4-7 0,-3 12-5 0,-3 3-12 15,-1 8-3-15,-5 1 1 0,0 10-7 0,1 1 5 16,-1 5 3-16,2 9 0 0,-2 9-2 16,3-1-1-16,-3 10-1 0,2 8 0 0,-1 5 2 15,1 19-2-15,0 1-4 0,3-3-5 0,0-2 3 16,2-6 5-16,8 15 1 0,1-16 5 0,4-8 6 15,4-11 5-15,1-5 3 0,-3-11-1 0,0-6 2 16,1-3-8-16,-6-8 0 0,3-5-7 16,0-2-2-16,-2-7-1 0,5-6 1 0,-1-3-3 15,0-1 1-15,0-1 0 0,-2-2 0 0,-2-4-1 16,0-9-1-16,-5-7-5 0,-1-4-3 16,-1-4 4-16,-4-5 0 0,2 4 3 0,-2 5 2 15,-1 13 8-15,-1 11 6 0,-3 14 0 0,-1 3-8 16,-1 8 0-16,0 6-3 0,-6 9-5 0,4-12 4 15,0 6-1-15,-3 3 0 0,-3 12 0 0,1-3 1 16,-6 9-2-16,0 7 1 0,-2 7-1 16,0 2-1-16,0 4-4 0,-5 15-3 0,5-6 0 15,2-4 2-15,4-5 6 0,3-7 4 16,4-4 4-16,2-4 6 0,5-3-3 0,-1-4 6 16,5-6-4-16,0-3-2 0,0-4-2 0,3-3-4 15,-1-3 0-15,4-3-4 0,-1-5 1 0,1-1 0 16,1-5 0-16,0-3-1 0,-3 3-1 0,5-8 1 15,-2-8-2-15,-5 5 2 0,7-15-5 16,-3-5-1-16,3-2 4 0,-2-5-3 0,2 1 6 16,-3-1 2-16,5-2-1 0,-6 9-1 0,-5 20 2 15,-2 3-3-15,-5 8-4 0,3 2-2 0,-10 4-3 16,3 5 9-16,3 0 1 0,1 5 1 16,1 10-1-16,-3 3-1 0,0 6-4 0,0 7 1 15,-2 4-2-15,-2 20 2 0,0-6 0 0,2-1 2 16,-2-8 0-16,-1 0 0 0,3-7 1 0,0-2 0 15,0-9 0-15,0-2 1 0,0-5 0 16,3-4 0-16,-8-2 5 0,5-5 2 0,-2 1-1 16,2-5-2-16,0 0 1 0,0 0 0 0,0 0-5 15,2 2 4-15,-2-2-6 0,5 0-1 16,-3-7-3-16,4-2-2 0,1-6 0 0,2-5 2 16,4-6-6-16,2-5-1 0,7-20-2 0,1-4 7 15,1 2 11-15,-2 0 2 0,0 7 3 0,4-9 2 16,-10 24-1-16,-3 7-6 0,-2 6-3 0,-4 5-6 15,-3 4-1-15,-2 4 3 0,3 5 6 16,-1 3-1-16,3 8 0 0,-1 6-2 0,3 10 0 16,0-5 2-16,-2 15-1 0,1 7 0 0,-1 1 2 15,2-1-4-15,-3 0 3 0,1 0-2 16,0-2 0-16,-1-3 0 0,-1-1 0 0,-1 6 0 16,-2-7-2-16,0-6-1 0,1-9-7 0,-1-4 4 15,0-5-12-15,-2-4-12 0,2 0-7 0,1-3-8 16,-6-10-9-16,6 8-20 0,-1-1 0 0,2-1-62 15,3-2-97-15</inkml:trace>
  <inkml:trace contextRef="#ctx0" brushRef="#br0" timeOffset="212291.6456">12585 14698 427 0,'11'-20'144'0,"-4"0"-49"0,-3 0-59 0,-4 5-2 16,0 1-5-16,0 3-4 0,0 3-14 0,3-1-13 16,-3 2-13-16,-3 3-15 0,1 2 0 0,0-1 1 15,-2-1 7-15,-5 2-5 0,-7 2 18 16,-4 0 11-16,-2 0 11 0,-4 6 15 0,-9 3-5 16,-1 7 5-16,-5 3-4 0,-1 8-7 0,-5 2-4 15,1 8-5-15,-11 23-5 0,6-1-1 0,7 3-4 16,0 11-12-16,15-14-3 0,9-13 0 15,11-10 3-15,3-8 9 0,6-6 11 0,4-2-2 16,9-4-1-16,5-5 4 0,11 0-4 0,2-7-1 16,6-2 0-16,7-6 1 0,0-5 0 15,0-2 2-15,7-13 2 0,-2-3 1 0,-10 3 0 16,-1-2 0-16,-10-1-3 0,-1-1 1 0,-7-1 1 16,2-6-3-16,-2-1-3 0,0-3-5 0,-1-3-3 15,-1 4 3-15,0 3 3 0,-5 9 2 0,-2 3 5 16,-2 10-1-16,-5 0 0 0,-2 9-1 15,3-3-6-15,-10 14-3 0,5-3-5 0,0-6 7 16,0 0 1-16,0 6 3 0,-2 5-1 0,0 4-5 16,-5 5-1-16,3 8 2 0,-3 7 4 0,-2 7-3 15,3 2 4-15,-3 22 2 0,0 0-4 16,3 0 1-16,1 0 2 0,1 28-3 0,4-1 4 16,0 19-2-16,6-20-1 0,3-17 1 0,2-7 4 15,0-11-1-15,0 0-1 0,3-11-2 0,-1-6-6 16,-2-5 7-16,-2-4 9 0,-3-5-9 15,1-2-11-15,-5-7-1 0,-2 1 8 0,-4-3 6 16,-3-2-4-16,-8-4 5 0,-3 2 4 0,-2-5 3 16,-6-2 2-16,-3-4-6 0,-2-2 2 15,2-5-6-15,3 0-3 0,0-4-4 0,1 2-6 16,-1-5 1-16,-1-1-1 0,3-3 4 0,-5-5 1 16,3-3 3-16,-3-1 1 0,5-13 2 0,6 0 3 15,3 3 4-15,6 1-3 0,0-1-37 16,9-1 48-16,0-2-3 0,11 0-4 0,5 5-1 15,8-1-6-15,5 1 1 0,6-3-2 0,5 0-3 16,4 3-4-16,2 1-6 0,3 1-4 0,6 7 0 16,4 3 5-16,5 1-4 0,2 6-4 0,-6-4 6 15,-5 5-1-15,-4-1 0 0,-7 3-3 16,0 1 5-16,-4 1-13 0,-3 2-11 0,-6 0-24 16,-2 0 8-16,-7 7-76 0,0-5-40 0,0 2-50 15</inkml:trace>
  <inkml:trace contextRef="#ctx0" brushRef="#br0" timeOffset="212432.2316">12001 14021 213 0,'-20'13'103'0,"3"-4"-109"0,1-7-34 16,3-2-125-16</inkml:trace>
  <inkml:trace contextRef="#ctx0" brushRef="#br0" timeOffset="213884.9948">3671 17028 469 0,'18'7'100'0,"-1"-3"-63"0,-1 3-26 16,-3-3-30-16,0 1 6 0,-2-1 13 0,5 0 38 15,-3 1-18-15,11 1-4 0,16 1-3 16,4 2 0-16,11 0-3 0,9 0 2 0,33 2-2 15,51 2-2-15,68 0-7 0,-90-15-4 0,-1-5-1 16,16-2 3-16,0-2-5 0,12-4 5 16,-1-1-2-16,6-3-5 0,1 3 5 0,9-1 3 15,-5 6 0-15,2 0 3 0,-2 6 9 0,-2 1 11 16,-2 8-7-16,7 1 1 0,-1 1-5 0,9 1 3 16,0-1-3-16,11 1-2 0,-2-5-2 15,9 3-1-15,-4-8-3 0,8 1 5 0,0-2 5 16,5-3-3-16,-1-4-2 0,1 0-3 0,-2-2-2 15,1-5 0-15,1 1 1 0,-1 1-1 0,-1 1-1 16,-5-3 1-16,0 3-3 0,-7-1 1 16,3 1 1-16,-11-1-2 0,1 5 3 0,-12-2-3 15,2 2 1-15,-9 2 0 0,-3 3 3 0,-8-1-4 16,-2 3-1-16,-11-3-3 0,-1 5 2 0,-8 0 0 16,-4 4 1-16,-18 2-2 0,0 1 0 15,-23-1 1-15,-1-2 0 0,-25 0-5 0,-2 1-2 16,-15-1-8-16,-11 0 4 0,-14-2 4 0,-4 2-8 15,-4-2 9-15,-1-2 2 0,-3 2-6 0,-12 0 4 16,2-2 7-16,12 0 4 0,-3-3-1 16,-2-1-2-16,-2-8-1 0,2-3-3 0,-5-3-3 15,3-7 4-15,-2-1-6 0,-3-5 2 0,0-5-1 16,1-1-3-16,-5-1 5 0,-5-9 1 0,-1 1-4 16,1-1-4-16,-1 3-2 0,-10-18-2 15,5-2-11-15,0-9 5 0,0-18-7 0,4 14 16 16,12-5 0-16,-3-4 11 0,9-2-1 0,0-5 2 15,6 0-1-15,1-4 1 0,4 0-6 16,-2-5-7-16,4 0 8 0,-2 1-11 0,2-3-52 16,-2 4 98-16,-2 1-16 0,0 8-6 0,-7-1-3 15,0 12 0-15,-2-2-5 0,-2 5 0 0,0 2 3 16,0 4-1-16,0 0 4 0,-1 9 0 0,3 2-4 16,3 1-6-16,1 1 0 0,-2 1-2 15,3 1 1-15,-1 8-5 0,0 1 5 0,-1 3 4 16,1 2 5-16,-4 2 3 0,-2 2 1 0,-3 7 5 15,-3 0-4-15,-3 7-3 0,-3-1 1 0,-5 5-3 16,-3 2-3-16,-3 0 1 0,-3 5-1 16,-10 2 2-16,-6 4-2 0,-4 0 2 0,-10 2 0 15,-6 1 0-15,-6 1 9 0,-12-1-3 0,7-3 9 16,-2 0-3-16,-11 3-8 0,0-5 0 0,-9-1-3 16,2 1 0-16,-9-2-2 0,-2 4 4 15,-11-2-2-15,-2 3 0 0,-4-3 0 0,-1 0 1 16,-10 0 0-16,2 2-4 0,-14-2 4 0,1 2-4 15,-5-2-1-15,0 4 1 0,-2 1 1 16,-1-1-1-16,-7 0 0 0,-1 3 0 0,-5-3-2 16,1 1 2-16,-3-1 1 0,3-2-2 0,0 3 1 15,-1-3 1-15,5-2-1 0,-2 0 1 0,2 0-1 16,5 2 0-16,-1-4-1 0,0 2 2 0,3 0-2 16,0-3 1-16,-1 3 1 0,1 0-2 15,6 0 3-15,-2 5-4 0,1-1 3 0,1 5-3 16,2-2 1-16,-1 4 0 0,1 0 2 0,1-3-1 15,8 1-1-15,2 0 2 0,10 0 0 16,-1-3-1-16,5 3-1 0,-3 0 2 0,12 0-2 16,-3-1-1-16,9-1-1 0,-2 2 1 0,9-3-2 15,-2 1-3-15,8 0 4 0,-2 4 3 0,7-3 0 16,-2 8 0-16,4-3-3 0,2 5-6 16,0 1-3-16,0 4 6 0,7-4 5 0,-2 8 2 15,4-1-1-15,0 3 2 0,13-1 1 0,0 3-2 16,9-4 0-16,7 1 1 0,9-1-2 15,1-1-1-15,10-2 1 0,2-1 0 0,4-1-3 16,4-3 3-16,5 1 2 0,2 4 3 0,1 5-2 16,1 6 2-16,3 5 7 0,-1 13 8 0,5 17 0 15,2 16 2-15,-6 7-3 0,-3 37-7 0,-4-22-1 16,0 18-4-16,3 2 5 0,-3 8-1 16,2 1 1-16,2 0-3 0,3-1-2 0,-1-6-1 15,5-2 0-15,2-9 0 0,3-2 0 0,-1 4-4 16,5 0 4-16,0-1-6 0,2 1 0 15,-2-2 0-15,4 0-3 0,2-5-4 0,-1 1-9 16,1-2-1-16,1-1-8 0,-1 0-12 0,7-1-19 16,0-3-21-16,9-3-24 0,-5-1-15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45:55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71 6888 16 0,'0'-4'39'0,"-4"1"-21"0,4-1 15 0,-3 0-20 15,1 1 20-15,2 1-23 0,0-2-6 16,-2 2-4-16,2 2-4 0,0-3 2 0,0 1 1 15,0 2 4-15,0 0-1 0,0-2 4 0,0 2 9 16,0 0 7-16,0 0 6 0,2-2 0 16,-2 2-11-16,0 0-5 0,0 0 3 0,0 0-4 15,2 0-5-15,-2 0 2 0,3 0-1 0,-3 0 12 16,4 0 0-16,0 0-8 0,3 0-5 0,6 0 2 16,0 2-1-16,5-2-5 0,2 0-2 15,0 0 4-15,2 2-2 0,2-2 0 0,0 0 0 16,1 0-2-16,5 2 1 0,1 1-2 0,0-3-1 15,0 4 3-15,0-2-1 0,2 3 1 0,2-1 0 16,3-2-1-16,8 5 2 0,3-5-1 16,-5 2 6-16,-2 1-4 0,-5-3 1 0,3 2-2 15,2 1 5-15,8-1-1 0,3-2 3 0,7 1-4 16,-7-1 0-16,-5-4-2 0,-1 2 3 0,-3 2 0 16,2-2 0-16,2 0-1 0,3 4 0 15,0-4 3-15,-5 0-3 0,-4 0-1 0,-7 0-1 16,1 2-3-16,-6 1 3 0,6-3-3 0,3 0 0 15,6 0 1-15,3 0-1 0,-2 0-2 0,1 0 2 16,-3-3 0-16,-5 1-1 0,1 2 1 16,4 0 0-16,5 0 1 0,8 0-3 0,3 0 2 15,-3 0 2-15,-4 0-1 0,-7 0-1 0,3 0 1 16,-1 0 0-16,5 2-1 0,2 1 0 0,0-3 3 16,-6 2-2-16,-5 0 0 0,0 2 0 15,-4-1 1-15,8-1-2 0,7 2 0 0,5-4 1 16,2 5-1-16,-3-5 1 0,-6 0-2 0,-2 2 2 15,2 2 0-15,4-4-1 0,5 3 0 0,-5-3 0 16,-2 2 1-16,-6-2-2 0,-5 2 3 16,4 0-3-16,1 3 3 0,4-3-2 0,0 0 1 15,-3-2 1-15,-3 0 1 0,-3 0-1 0,0 2-1 16,0-2-2-16,4 2 3 0,3-2-3 16,4 0 2-16,-2 0-3 0,-2 0 3 0,-5 0-1 15,3 3-2-15,4-1 2 0,2-2-1 0,4 0 0 16,-1 0 1-16,-3 0 0 0,-5-2 0 0,-3 2-1 15,1 0 2-15,3 0-3 0,0-3 4 16,-3 3-3-16,-2 0 2 0,-6-2-3 0,-5 0 3 16,-4 0-1-16,-4 2 1 0,-1-2 0 0,3-1 2 15,0 3-2-15,4-2 0 0,4 2-1 0,5-2 1 16,4 2-2-16,-4 0 3 0,0-2-3 0,-4 0-1 16,1 2 4-16,-1 0-3 0,1 0 2 15,6 2-1-15,-4-2 0 0,1 0 0 0,-4 0-2 16,-3 0 3-16,-4 0-1 0,-2 2-2 0,1 0 2 15,-3-2 0-15,4 5-1 0,0-3 2 16,0 0-1-16,4 0 0 0,-2 0 0 0,0 1-1 16,-4-3 1-16,-5 4 1 0,0-4-1 0,-2 2 0 15,-4 0 1-15,-1-2-2 0,-6 3 3 0,3-1-3 16,-8-2 1-16,5 2 0 0,-2-2 1 16,-4 2-1-16,-1-2 1 0,0 2 7 0,-12-2 9 15,3 0-3-15,5-2 3 0,-2 2 6 0,0 0-1 16,2 0-5-16,0 0-4 0,-2-2-16 0,6 2 2 15,-2-2 2-15,0 2-5 0,-2-5 4 16,0 3-1-16,0 0-1 0,-2-2 0 0,0-3 1 16,0 0 1-16,-3 1 0 0,1-1-2 0,0-2 0 15,-1 0 3-15,-1-2-2 0,1 0 1 0,-2-2 2 16,1-2-3-16,-1-3 1 0,1 1 0 16,-3-8-2-16,0-1 3 0,0-1 0 0,3 3-2 15,1-5 1-15,3 5-1 0,-2-2 0 0,4-1 0 16,0 3 1-16,0-2 0 0,2 1 0 15,2-1 0-15,1-3 1 0,-3 0-2 0,2-4 1 16,1-2-3-16,-1 2 3 0,0 0 1 0,-1 2-3 16,1-2 1-16,0 7 1 0,1-1-2 0,-3 3 1 15,2 2-3-15,-1 2 4 0,-1 2-4 0,0 1 4 16,-2-1-4-16,-2 3 3 0,0-1-1 16,-3-1 1-16,1 1-4 0,2 1-4 0,-5-1 6 15,3 5 1-15,-3-2-4 0,3 2 1 0,-3 0-3 16,0 2 4-16,-1 0-5 0,1 3 6 0,-6-3 2 15,2 4 2-15,-7 1-1 0,-2 0 1 16,-2-1-1-16,-4 1-1 0,-7 4 3 0,0 0-2 16,-3 2 1-16,5 0-1 0,1-2 0 0,3 2 0 15,-2 1 1-15,3-3 0 0,-7 0 0 0,0 0-3 16,-7 0 4-16,-11 4-2 0,-2-4 0 16,3 4 0-16,1-1 1 0,3 1-2 0,-3-2 3 15,-3 1-3-15,-10-1 1 0,-7 2 0 0,6 1 2 16,-1-3-3-16,4 0 2 0,-2 0-1 15,-13 0 1-15,3 1-2 0,8 1 1 0,0-4 1 16,4 0 0-16,1-2-2 0,-14 0 2 0,-4 2-2 16,11-3 1-16,2 3 1 0,2-2-2 0,-2 0 1 15,-11 0 0-15,0 2-1 0,9-2 3 16,-2-1-4-16,4 1 4 0,-5 0-2 0,-10 0-2 16,4 2 4-16,13-2-2 0,-2-1 0 0,5 1 0 15,-5 0 0-15,-5-3-1 0,3 5 2 0,9 0-3 16,2-2 2-16,2 0 0 0,0 0 1 15,-4 0-2-15,-3-1 0 0,3 1 0 0,6 2 1 16,7-2 0-16,0 0-1 0,2-3-1 0,-2 3 0 16,-2-2 1-16,-5 4 0 0,5-2-2 0,1-1 2 15,6 3 0-15,4 0-1 0,-1 0 1 16,-1 0 1-16,-7-2-1 0,-5 0 0 0,-4 2 0 16,0 0 0-16,7 0 1 0,0-2 0 0,6 0 1 15,3-1-1-15,-3 1 0 0,-4-2 0 0,0-1 1 16,-3 3-1-16,3-2-1 0,2-1 2 15,5 1-3-15,4 0 1 0,0-3-2 0,0 2 2 16,-7 1 0-16,0 0-1 0,-4-1-2 0,-2 1 2 16,0-1 1-16,1 3 0 0,8-2 0 0,0 2 1 15,-1-3-1-15,1 3 2 0,-5-2-1 16,-5 4-2-16,3-5 3 0,-2 3 0 0,4-2-3 16,5 1 3-16,4 1-1 0,4 0-1 0,2 0-1 15,-3 0 0-15,-1-1-1 0,-7 3 3 0,-2 0-2 16,1 3 0-16,-1-1 0 0,5-2-3 15,2 0-2-15,2 0 0 0,2 0 6 0,5 0-1 16,-2 2 2-16,-1 0 0 0,1 0 1 0,-3 1-2 16,0-1 3-16,3 0-3 0,-3 0 1 0,5 0 1 15,0-2-1-15,2 3 0 0,4-3 0 16,0 0 0-16,3 2 0 0,2-2 1 0,2 2-2 16,0-2 1-16,0 2 0 0,2-2 1 0,0 0 0 15,2 2-2-15,3 1 2 0,0-3-1 0,-1 2 0 16,1 0 1-16,1 2-1 0,-1-1 0 15,0 1-1-15,1 0 2 0,-1 1 0 0,0 1 1 16,-1 1-2-16,3 0 0 0,0-1 0 0,-3 3 1 16,5-2 0-16,-4-1 0 0,2 5 0 15,2-2-1-15,0 4 0 0,0 1 2 0,0 1-3 16,2 3 3-16,0-1-2 0,3 1 0 0,-3 2 0 16,2 2 1-16,3-2-1 0,-3 2 1 0,3 0-2 15,-3-2 2-15,1 0-1 0,-1-1 1 0,1 1-1 16,1 0 0-16,-4 0 1 0,5 0 0 15,-5-3 1-15,0 3 0 0,3 0-2 0,-1 0 1 16,1-2 2-16,-3-1-4 0,2 3 1 0,-2-2 0 16,3-1 2-16,-3 1-2 0,0 2 2 15,-2-3-1-15,0 6 3 0,0-4-4 0,0 1 5 16,0-2-4-16,0 2-1 0,0-5 0 0,-2 3 2 16,2-1-3-16,-2-1 1 0,0-1 2 0,2 1-3 15,0-1 1-15,0-2 2 0,0 1-4 0,-3-1 2 16,3-2-4-16,3 2-14 0,-3-2-29 15,2 2-59-15,0 3-17 0,0-3-123 0</inkml:trace>
  <inkml:trace contextRef="#ctx0" brushRef="#br0" timeOffset="11294.0259">2322 8226 43 0,'-2'-4'30'0,"2"0"-4"0,-3 1-10 15,3-1 7-15,0 2 2 0,0-1 4 0,0 1-9 16,0 0-1-16,0 0-7 0,0 2-10 0,0-2 1 16,0 2-6-16,0 0-6 0,0-3-2 15,0 3 33-15,3 0 4 0,-3 0-13 0,4 0 1 16,0 3-2-16,1-3 0 0,4 2 4 0,-7 0-7 15,7 0 0-15,-3 0-1 0,3 3 1 16,0-3-4-16,2 3 5 0,0-1-1 0,2 0-1 16,0 1-4-16,3-3 1 0,-3 0-4 0,2 3 2 15,1-1 0-15,4-2-1 0,0 3 2 0,-1-1-4 16,1 0 0-16,0 1 2 0,-2-1 1 16,-3-2-1-16,5 3 1 0,-5-1-2 0,3 1 2 15,-2-1 0-15,-1 0-1 0,0 1 0 0,-1-3 1 16,1 3 0-16,-2-1 0 0,5 0-3 0,-5 1 3 15,3-3 2-15,1 0-2 0,-1 0-1 16,4-2 2-16,-3 3 0 0,3-3 7 0,2 0-3 16,-2 0-1-16,6 0 0 0,-6-3-3 0,2 3 0 15,7 0 0-15,-5 0-1 0,0 3-3 16,1-3-1-16,-1 2 0 0,-4-2-1 0,0 4 1 16,-5-2 0-16,5 3 0 0,-7-1-2 0,5 1 2 15,-1-1 2-15,3-2-2 0,0 0 2 0,2 3-2 16,2-3 3-16,-2 2-3 0,3-1 1 0,-1-1 1 15,-4 2 0-15,2 1-1 0,-2-1 1 16,-1 3 1-16,-3-3-2 0,-1 1-1 0,1 1 0 16,-3 1 1-16,-2-1 0 0,2-1 0 0,1 1 0 15,-1 1 1-15,0 0 1 0,5-3 6 0,-3 0 1 16,5 1-2-16,0-1 0 0,4-2 3 16,2 3-3-16,3-3-1 0,2 0-2 0,-5 3 0 15,5-5-1-15,-2 2 0 0,2 0 0 0,-7 0-2 16,0 1 1-16,-2-1-2 0,0-2 2 0,0 4-2 15,5-2 1-15,-3 1-2 0,0 1 3 16,5 3-2-16,0-5 3 0,-3 2 0 0,3-2-1 16,0 3 0-16,-3-3 0 0,5 0 0 0,-9 5-1 15,4-5 1-15,-1 2-1 0,3-1 2 0,1 1 0 16,4 0-2-16,5 1 1 0,3-3 2 16,4 0-3-16,-4-2 2 0,-1 0-3 0,-5 2 1 15,1-2 1-15,1 3-1 0,-2-1-2 0,5-2 2 16,2 0-1-16,2 2 0 0,0 0 0 15,-2-2 2-15,0 5 0 0,-7-5-2 0,1 4 2 16,-1-4-1-16,2 2 3 0,3 1 1 0,2-3-3 16,0 0 7-16,2 0-5 0,0 0 1 0,-4-3-2 15,-1 1-2-15,-3 0 1 0,1 0-3 16,3-5 2-16,-1 5 0 0,3 0-1 0,0 2 2 16,0-3-3-16,-4 1 1 0,-3 2 2 0,-4-2-3 15,0 0 1-15,-3 2 2 0,-1-2-2 0,4 2 1 16,0-3-2-16,-1 3 2 0,6-2-1 15,-1 2 1-15,-2-4-2 0,0 2 2 0,0-1-2 16,-2 1 2-16,-2-2-2 0,-1 2 2 0,1-1-1 16,2-1 0-16,2 4 1 0,2-4-3 0,0 1 3 15,1-1-1-15,-3 0 0 0,0-1 1 16,-4 3-2-16,-3-2 1 0,1-1 0 0,-3 3-1 16,0 0 1-16,0-3 0 0,5 3 0 0,0 0 1 15,6-3-2-15,0 3 0 0,7-2 3 0,0-1-4 16,-2-1 3-16,-5 1-2 0,-4 1 3 15,-3 0-4-15,1 1 3 0,2-1-1 0,0 0 3 16,6-1-3-16,3 1 0 0,2 2 2 0,0-3 0 16,-5 1 0-16,1-1 0 0,-10 1-1 0,1 2 0 15,2-3-1-15,-2 1 0 0,6-1 1 16,2 3-2-16,5-2 2 0,2-1-1 0,-2 3-1 16,0 0 2-16,-7 2 0 0,-4-2-1 0,-2 2-1 15,2-2 0-15,-3 2 2 0,3 0 1 0,5-3-2 16,1 3-1-16,1 0 3 0,-1 0-1 15,1 0-2-15,-5 3 1 0,-5-1-2 0,1 0 4 16,-3-2-4-16,1 2 3 0,2 0-1 0,-1-2 0 16,3 3 0-16,2-1 0 0,2 0 1 0,1 0 0 15,-3-2 0-15,0 0 0 0,-7 0-2 16,-1 2 2-16,-3 1 0 0,0-3 0 0,-3 2 0 16,-1 0-1-16,2 0 2 0,0-2-2 0,4 3-1 15,3-1 1-15,-1 0 1 0,0 0-3 0,1 0 3 16,-1 1 0-16,1-1-1 0,-5 0-1 15,0 0 1-15,-2 0-1 0,0 1 1 0,-3 1 1 16,-1-4-1-16,-3 4 0 0,0-1-1 0,0-1 1 16,1 2 0-16,1 1 0 0,0-3 0 0,-1 2-1 15,1 1 2-15,3-1-1 0,-1 0 0 16,1 1 0-16,2-1-1 0,-5 1 2 0,1-1-1 16,-1-2-1-16,1 3 2 0,-3-3-2 0,0 2 2 15,3-1-2-15,-5-1 1 0,0 2 0 16,0-4 1-16,-3 5-1 0,1-5 0 0,-2 2 0 15,2 0 1-15,-3 0-1 0,-1 0-1 0,-1 1 2 16,1-3-1-16,-3 0 1 0,2 2-3 0,-10-2 3 16,1 0 0-16,5-2-2 0,0 2 3 15,0 0-3-15,0 0 3 0,0 0-1 0,0 0 2 16,0 0 2-16,-2 0 2 0,2 0-2 0,0 0 2 16,0 0-4-16,0 0 1 0,0 0-1 0,0 0-2 15,2 0 0-15,3 2 1 0,-3-2-2 16,2 0-2-16,1-2 3 0,-1 2-2 0,0 0 1 15,1 0 0-15,1-3 2 0,-1 1-4 0,1 0 2 16,1 2 0-16,-3 0 1 0,1-2-2 0,1 0 1 16,-1 2-1-16,-1 0 1 0,1-3 1 15,-1 3-1-15,0 0-1 0,1-2 1 0,-1 2 0 16,3 0-1-16,-3 0 1 0,1 0 1 0,1 0 0 16,-1 0-1-16,-1 0-2 0,1 0 4 0,-1 0-4 15,0 0 2-15,1 0 1 0,-1 0 0 16,-2 0-2-16,3-2 0 0,-1 2 1 0,1 0-2 15,-1 0 2-15,3 2 1 0,-3-2-2 0,3 0 3 16,-1 0-3-16,5 0 0 0,-4 0 2 0,2 0-2 16,0 0 2-16,-1 0-3 0,1 0 3 15,-2 2-2-15,2-2 2 0,-3 0-1 0,-1 3 2 16,-1-3-4-16,1 0 4 0,-1 0-2 0,-2 0-1 16,3 0 2-16,-3 0-2 0,0 0 2 0,-2 0 0 15,2 0 0-15,0-3-1 0,-2 3 1 16,0 0 1-16,3 0 1 0,-1-2-1 0,-2 2-2 15,2 0 1-15,-2-2 0 0,2 0 2 0,0 0-2 16,-2-3-1-16,5 3 2 0,-5-2-2 16,4-1 2-16,-4 1-1 0,5-3 0 0,-3 0-1 15,0-1 2-15,0-3 0 0,0 2-3 0,1-2 2 16,-3-2 1-16,2 2-2 0,-2-5 1 0,0 3-3 16,0-7 3-16,0 0-1 0,-2-2 0 0,2 2 0 15,-3 0 1-15,3-2-1 0,0 3 0 16,0-1-1-16,0 2 1 0,0 0 0 0,0-1 1 15,3 1-1-15,-3 0-1 0,2-2 3 0,-2 3-1 16,0-1-1-16,0-2 0 0,-2 0 0 16,2 1 1-16,0-1-2 0,-5 0 2 0,5 0 0 15,-4 0-2-15,2 0 0 0,-3 3 3 0,1-3-3 16,-3 0 1-16,3 2 0 0,-3 1 1 0,3 4-3 16,-1-3 4-16,-1 1-4 0,-1 4 2 0,0-3 0 15,3 6 1-15,0-3-2 0,-3 2 2 16,3 2 0-16,-1-2-2 0,1 5 0 0,-3 0-1 15,3-3 2-15,-1 3-1 0,-1-1-4 0,-1 1 5 16,-2 2-2-16,-2-3 0 0,-2 3 1 16,-2 0 2-16,-3-1-2 0,0 1 2 0,-1 2-2 15,-1 0 2-15,0 0-1 0,0 2 0 0,0 1-1 16,0-1 1-16,-2 0 1 0,-2 3-2 0,0-3 2 16,-12 4 0-16,1 1-2 0,-4 0 2 0,-3-3-1 15,2 0-1-15,-2 1 3 0,0-1-2 16,7-2 0-16,-3 3 0 0,-1-1 0 0,-5 1 0 15,-7-3 0-15,0 2-1 0,0-4 1 0,3 2 1 16,4-2-1-16,2-2 1 0,-2 2-2 16,-5 2 1-16,-4-2 1 0,-2 0-2 0,0-2 2 15,2 0-1-15,5 0-1 0,1 2 1 0,-1 0 1 16,-3 0-1-16,-4 0 1 0,0 0-2 0,2-2 1 16,2-1 1-16,5-1-3 0,2 4 3 0,0-4 0 15,-7 1-2-15,-2 1 1 0,-4-2-1 16,4 2 3-16,5-5-4 0,3 3 3 0,4 1-2 15,-6-1 1-15,-3 2 1 0,-6 0-1 16,1-3 0-16,2 3 1 0,5-2-3 0,4 1 2 16,-3 1 0-16,-1 0 0 0,-5 0 2 0,-4-3-4 15,2 1 3-15,4-1 0 0,5 1-2 0,6 0 2 16,0-1-1-16,-4-1 0 0,-2-1 0 0,-3 0-1 16,-1 1 4-16,5-1-4 0,1 1 0 15,9-1 1-15,2-2 2 0,2 0-3 0,-4 0 2 16,-7-2-1-16,-2 0-1 0,-2 3 0 0,-3-3 2 15,1 2 0-15,3-2-2 0,8 2 3 16,-3 0-4-16,1 0 2 0,-3 0 0 0,-5 3 0 16,3-3 1-16,-2 2-2 0,2 3 2 0,2 0-1 15,5-3 0-15,1 0-2 0,-1 3 4 0,-5 0-3 16,-2 1 0-16,-2 1 3 0,-1-2-3 0,1 4 1 16,2-5-1-16,4 5 2 0,3 0-1 15,-1 0-1-15,-2 3 1 0,-4 1 1 0,-2-4-2 16,0 4 1-16,-3 1 1 0,7-3-3 0,0 0 3 15,3 3-2-15,-1-3 2 0,0 0 0 16,-4 0-2-16,0 3 0 0,-2-3 2 0,4 2-1 16,0 1 0-16,7-3 0 0,2 0 0 0,4 0 0 15,0 0 0-15,-1 1 1 0,-1-1-2 0,2-2 1 16,-6 0 0-16,2 2-1 0,-3-2 1 0,6 2 1 16,-1-2-1-16,2 2 0 0,5-2 0 15,0 0-1-15,-1 0 2 0,5 0-2 0,-2 0 0 16,3 3 3-16,-6-3-2 0,-3-3-1 0,1 6 2 15,1-3-2-15,-5 2 1 0,2-2-1 16,1 4 3-16,-1-2-3 0,0 1 2 0,3-1-1 16,-1 2-1-16,5 1 1 0,-2-3 0 0,-3 2-1 15,1-1 3-15,0-1-4 0,-3 2 4 0,-2-2-4 16,2 3 3-16,-4-1-2 0,0 1 1 16,2 1 2-16,1 1-4 0,1-1 2 0,2 1 0 15,3 0-1-15,0-1-1 0,-3 3 4 0,3-2-2 16,-7-1-1-16,5 1 0 0,-3 0 1 0,1 1 0 15,-3-3 0-15,2 1 0 0,0-1-2 16,3 1 4-16,4-3-3 0,0 1 3 0,2-2-3 16,0 3 1-16,5-5 0 0,-3 4 1 0,0-4-1 15,1 2-1-15,-1 0 1 0,-2-2 0 0,0 3 0 16,1-1 0-16,-1 0-2 0,4-2 4 16,1 0-2-16,2 0 0 0,-3 0-1 0,3 0 0 15,2 0 2-15,-2 0-3 0,2-2 3 0,0 2-1 16,2-2 0-16,0 2-1 0,2-3 0 0,1 3 2 15,1 0-2-15,3 0 0 0,-4 0-2 16,3 0 1-16,1-2-1 0,-2 2-2 0,2 0 1 16,-1 0-2-16,3 2-1 0,-2-2-3 0,9 0 3 15,-9 0-1-15,-1 3 7 0,1 1-2 0,2 0-3 16,-4 1 6-16,2 2-3 0,-1 1 0 16,3 1 0-16,-2 2 3 0,2 0 1 0,-2 2-1 15,2 5 0-15,0-3 0 0,0 5 0 0,2 0 1 16,-2 4 0-16,0 1-1 0,0-1 1 0,0 5 1 15,0-1-3-15,0 3 5 0,0 0-1 16,0 0-2-16,-2 2 0 0,2 7-8 0,0-5-19 16,-7 2-7-16,3-1-24 0,-1 1-10 0,-1 5-18 15,-5 9-60-15,2-3 39 0,5-1-64 16</inkml:trace>
  <inkml:trace contextRef="#ctx0" brushRef="#br0" timeOffset="18839.0038">20666 8394 17 0,'0'0'33'0,"2"0"16"15,-2 0 11-15,3 0-18 0,-8-11 10 16,5 6-18-16,-2 1-5 0,6 8 16 0,-4-4-21 16,3 3-6-16,-3-3-5 0,2 0 18 0,-2 0-5 15,0 0-9-15,0-3 9 0,0 3-6 0,2-2-2 16,-2 0 3-16,0 0-1 0,2 0-1 16,-2-1-6-16,0 1-3 0,0 0-5 0,0 2 2 15,0 0-3-15,0-2 0 0,0 0-5 0,0 2 2 16,0 0 1-16,0 0-3 0,0-3 3 15,0 3 2-15,0-2 2 0,0 2 1 0,2 0 1 16,1-2-1-16,3 2-4 0,1-2-1 0,-1 0 2 16,8-1 1-16,-1 1-1 0,5-2 1 15,1-1-3-15,3 1 4 0,12-3-3 0,1 3 0 0,2-3-1 16,1 1 1-16,-1 1 0 0,1 1-3 16,1-1 1-16,10-1 3 0,-3-1-3 0,-2 3 0 15,0-1 1-15,3 1 0 0,3 2-1 0,-1 2 1 16,-7 0-1-16,-5-2-2 0,3 2 1 15,0-3-1-15,4 3 2 0,6-2 0 0,3 2 0 16,0 2-3-16,-2-2 4 0,-7 3-3 0,-6-1 2 16,-3 0-2-16,0 2 1 0,0-1-1 0,1 1-1 15,1 0 1-15,-2-1 2 0,-4 1-3 16,-2-2 2-16,-5 0-3 0,1 1-2 0,-8-1-2 16,-1-2-21-16,-5 2-42 0,0 0-5 0,-7 1-42 15,5 1-33-15,-3 0-99 0</inkml:trace>
  <inkml:trace contextRef="#ctx0" brushRef="#br0" timeOffset="19994.9616">2514 9305 15 0,'0'0'15'16,"0"-5"-6"-16,0 5-2 0,-3-2-8 0,3 0-6 16,0-1 3-16,3 1 1 0,1 0 2 0,0 2 5 15,3-4 1-15,-3 4 9 0,5-3-4 0,2 3 8 16,0-2-7-16,2 2 2 0,1 0 13 15,1 0 9-15,3 2-22 0,-1-2 13 0,1 0 14 16,4 3-3-16,-4-3-19 0,6 0 0 16,9 0 4-16,5 0 4 0,3 0-10 0,6 0-1 15,3-5-1-15,23-1-6 0,4-3 4 0,20-4-5 16,-6 2-1-16,-10-3 5 0,-1 3-2 0,-7 0-2 16,-14 7-2-16,-6-3-2 0,2 3 2 15,5-1-2-15,1 1 0 0,-6 2 2 0,3-3 1 16,-16 1 1-16,-3 2 3 0,-1-3-1 0,2 1-4 15,4-3 3-15,0 1 0 0,-2-1 0 0,0 1-2 16,-9-1-1-16,-3 0 1 0,-5 1-1 16,-5-1-2-16,-3 3-1 0,-4-1-4 0,-4 3-1 15,-4 2 3-15,1 0-2 0,-1-2-2 0,-16 4 3 16,6 0 2-16,1-2 0 0,4 0 5 0,0 2 2 16,-2-2-1-16,-1 0 6 0,3 0-11 15,0 0 1-15,0 0-3 0,0-2 0 0,0 2-2 16,0 0-2-16,5-2-10 0,-5 2-34 0,2 0-12 15,-6 0-22-15,6-2-78 0</inkml:trace>
  <inkml:trace contextRef="#ctx0" brushRef="#br0" timeOffset="20838.5004">5728 9225 102 0,'-9'0'81'0,"-2"0"-55"0,3-6 17 16,-1-1-20-16,0-2 5 0,2 2-2 0,3 3-27 15,-1 0-2-15,12-7-22 0,-5 6 1 16,-4 5 21-16,2 0-11 0,0 0 13 0,5 5 24 16,-1-1-10-16,3 0 8 0,1 1 2 0,1 1 2 15,7-1-4-15,-3 4-1 0,4-3-9 0,1 1 5 16,2 2 3-16,2-3-5 0,0 1-1 0,5 2 5 16,10 0-5-16,7-3-1 0,2 1-1 15,5-1 2-15,2-1-5 0,26-3 4 0,-4 2-6 16,29-4 0-16,-7 0-2 0,-7-2 1 0,5 0 0 15,-31-2 1-15,2 1 3 0,0 3 1 16,1-4-2-16,-8 2 6 0,-2 0-2 0,-6-3-4 16,-5 3 0-16,-1 0 0 0,3 0-1 0,7 2-1 15,0-5 1-15,-4 3-2 0,0-2-1 0,-12-1 2 16,-3 3 1-16,-3 0-1 0,0 0-1 0,0-1 0 16,-2-1 4-16,-3 0-1 0,-1 1-4 15,-7-1 0-15,0 2-1 0,-7 0-1 0,-4 2 2 16,-3-3-2-16,3 1-2 0,-2 0 0 15,-3 2-2-15,1 0 1 0,-1 0 1 0,-2-2-2 16,3 2 1-16,-5 0-1 0,4 0 2 0,-4-2-2 16,2 2 3-16,0 0-3 0,-10 2 0 0,5 0-1 15,-1-2-1-15,4 0-1 0,0-2-3 0,-2 2-15 16,2 2 5-16,0-2-7 0,0 0-2 16,0 0-5-16,-2 0-19 0,6 0 9 0,-2 0-31 15,0 0-41-15,-4 4-8 0,-2 3-42 0</inkml:trace>
  <inkml:trace contextRef="#ctx0" brushRef="#br0" timeOffset="27633.6598">8537 9135 24 0,'-6'-2'24'0,"1"2"-19"0,1-3 0 15,-1 1-3-15,3 2 4 0,-2-4 3 0,2 2 15 16,-1-1 9-16,1 3 3 0,0-2-29 16,2 0 5-16,0 0 10 0,0 2 15 0,0 0-23 15,-2 0-9-15,2-3-3 0,0 3 2 0,2 0 2 16,-2 0 8-16,0 0-8 0,0-2-3 0,0 4-3 16,0-2-1-16,0 0 5 0,0 0 4 15,0 3 3-15,0-3 4 0,0 0-9 0,2 4 4 16,0-2 2-16,-2 1 2 0,3-1-4 0,-1 2 7 15,0 1-4-15,2-3 7 0,1 2-1 0,-1 3-8 16,1-3 2-16,1 3 0 0,3-1-4 16,0 1 6-16,4 0-6 0,3-1 3 0,1 3-4 15,7-2 4-15,14-1-8 0,6 1 2 0,5-3-1 16,6 1 1-16,17-1 2 0,1 1-3 0,2-3 2 16,20 2 1-16,-5-4 3 0,-6 2 3 15,7-2-4-15,-12 0 4 0,-2-2-3 0,11 2-6 16,-2-2-1-16,5 0 0 0,-1 0 3 0,5-1 0 15,-3-1 0-15,-1 0 2 0,-1-1 4 16,-2 1-6-16,1 2 0 0,-8-1 0 0,1 3-1 16,-1-2-2-16,1 2 3 0,-9 0-2 0,-3 0-1 15,-12 0 4-15,-1 0-4 0,-4 0 3 0,0 2-2 16,0-2-2-16,-7 3-1 0,-9-3-1 0,-3 2 0 16,-15 0 1-16,1-2-5 0,-7 4 3 15,-2-4-1-15,-8 3 0 0,3-1 0 0,-15-2 3 16,7 0 2-16,0 0 0 0,0 0 0 0,2 0 3 15,-2 0 0-15,2 0-2 0,-3 0 1 0,3 0-1 16,0 0-1-16,0 0 0 0,0 0-2 16,0 0-4-16,3 0 4 0,1 0-3 0,-2 0 2 15,0 0-2-15,1 0 1 0,-3 0 1 0,2 0 0 16,-2 0-1-16,0 0 0 0,0 0 1 0,0 0-2 16,0 0 0-16,0 0 0 0,0 0 1 15,0 0 0-15,0 0-2 0,-2 0 1 0,2 0-6 16,0 0-11-16,-3 0-18 0,3 0-26 0,0-2-53 15,0 4 58-15,-2-2-59 0,0 4-112 16</inkml:trace>
  <inkml:trace contextRef="#ctx0" brushRef="#br0" timeOffset="32429.3262">13979 9743 27 0,'0'2'14'0,"0"-2"-6"16,0 0-8-16,0 0-2 0,0 0 0 0,0-2-6 16,2 2 7-16,-2-2 4 0,0 0 3 15,2 0 5-15,-2-1 19 0,0 1-13 0,0-2 3 16,2 2 23-16,-2-1 12 0,0-1-4 0,0 0-21 16,3 1-23-16,-3-1 18 0,0 0 1 0,0-1-11 15,0-1-4-15,0 1-2 0,0 1-2 16,0-1-3-16,-3-1 1 0,3 1 1 0,-2 1-3 15,2-3 2-15,0 1-1 0,-2-1 0 0,2 3 4 16,-2-3-3-16,0-2 3 0,-1 3-3 0,1-1-3 16,0 0-2-16,-2-1 0 0,1 3 0 15,-1-4 2-15,0 3-3 0,-1-1-2 0,1 0 1 16,-1 3 1-16,1-3 0 0,0 3 1 0,-1 0-1 16,-2-1-3-16,3 3 4 0,-3-2-3 0,3-1 2 15,0 3-2-15,-3 0-1 0,0 0 1 16,1-1 4-16,-3 1-1 0,-2 2-1 0,0 0 0 15,-2 0 0-15,-1 2 0 0,-3 3 2 0,-1-3-1 16,3 0-2-16,-1 3 3 0,1-1-2 0,2 3 1 16,-3-3 0-16,3 3-1 0,-2-1 1 15,-1 3 0-15,3 2 0 0,-3-2 0 0,1 0 0 16,-3 2 0-16,3 0 1 0,0-2-2 0,-1 2 2 16,-2-3 0-16,1 3-1 0,4 1 1 0,-5-1-1 15,0 0 1-15,-2 0 1 0,3 4-2 16,-1-4 2-16,-2 7-2 0,1-1 0 0,-1 1 1 15,4-3-1-15,3 3 0 0,-2 2-1 0,1-2 2 16,1 1-3-16,0-1 2 0,2 2 2 16,-2-3-2-16,-1 1-1 0,1 0 3 0,0-3 1 15,2 1-2-15,-5-1 1 0,5-2 1 0,-2 1-2 16,0-3 3-16,0 0-1 0,0 0-1 0,-3 2 2 16,3-4-3-16,0 2 1 0,2 0-1 15,2-2 1-15,0-1-2 0,0 1 2 0,5 2-2 16,-3-2 0-16,3-2 1 0,2 1-2 0,-1-1 2 15,3 2-3-15,0-5 4 0,0 5-4 0,0 0 3 16,3-2 0-16,-1 1-1 0,-2 3 0 16,2 0 0-16,-2 3-1 0,2-6 1 0,-2 6 1 15,2-1 1-15,1-2-1 0,-1 0 4 0,0 0-3 16,2 2 2-16,-1-2 3 0,1 0 3 0,3 2-2 16,-1-1-1-16,-1 1-2 0,3-2-2 15,1 0-1-15,-2 2-1 0,2-4-1 0,2 4 0 16,-2-2-1-16,-1 0 3 0,1 0-3 0,-2 0 0 15,2 2 2-15,-3-4 0 0,3 7-1 0,-2-5 0 16,-1 2 1-16,1 0 4 0,2 3 1 16,-3-1 3-16,3-2-3 0,0 3 1 0,0-1-3 15,0-2 0-15,-3 1-1 0,3-3 0 0,2 0 0 16,-2 0 0-16,-3-3-1 0,3 1-2 0,-2 2 3 16,0-4-1-16,1 0 0 0,-1-1 0 15,0 1-3-15,-1-3 2 0,1 3 2 0,-1-3 1 16,1 1 2-16,0-1-4 0,1 3 1 0,-1-3-1 15,2 0 2-15,0-1 0 0,2 1-2 0,0-2-3 16,2 0 2-16,-4 1-1 0,4-1 1 16,-2-2-1-16,0 0 0 0,2 0 3 0,-2-2-4 15,0-1 3-15,3 1-2 0,-1 0 1 0,0-2-2 16,3-3 2-16,-1 3 1 0,0-3 0 0,1-2 4 16,1 0-6-16,1 1 2 0,-2-6-1 15,1 1-2-15,3 2 4 0,2-7-1 0,0 3 1 16,-2 0 14-16,2-3 5 0,-2 2-1 0,-3 1 2 15,-1-3-18-15,-3 3-6 0,0-3 2 0,1 1 4 16,-3-3-1-16,-3-2-3 0,3 2 0 16,-2-2 0-16,0 2 1 0,-2-4-2 0,-1-3-1 15,1 1 0-15,0-7 0 0,-1 2 2 0,1-4-2 16,-3-3-1-16,1-1 1 0,1-1-1 0,-1 2 2 16,1 7-2-16,-1 1 2 0,1 1 2 15,-1-2-4-15,-1 0 3 0,1 0 0 0,-3 3-1 16,-2-3 2-16,0 4-3 0,0 1-1 0,0 2-7 15,-5 4 2-15,5 0-4 0,-4 2-3 16,2 3 4-16,-1 4 2 0,-1-2-4 0,0 2-5 16,1 0-5-16,-1 0 2 0,0 2-5 0,1-2-2 15,1 2-7-15,2 0-12 0,-2 0-16 0,4 0-40 16,-2 3-8-16,5-3-56 0</inkml:trace>
  <inkml:trace contextRef="#ctx0" brushRef="#br0" timeOffset="34897.4523">14124 10632 11 0,'0'-5'50'16,"-2"3"-1"-16,0-2-9 0,0 2 29 0,2-3 11 15,-2 3-49-15,2 0 12 0,-3 0-23 16,3-1-6-16,0 3-1 0,-2-2-8 0,2 0-5 15,0 2 3-15,0 0-2 0,0 0 4 0,0 0-2 16,0 0 0-16,0-2 1 0,0 2-5 0,0 0 4 16,2 0-2-16,-2 0-4 0,0 0 11 15,3 0 2-15,-1 0-3 0,0 0 5 0,7 2-1 16,0-2-1-16,2 0-3 0,4 0-4 0,5-2 0 16,0 2 1-16,4 0 0 0,0 0-3 0,0 0 4 15,10-2-4-15,-6 2 2 0,-1 0 0 16,-3 0 0-16,-4 0 2 0,-5 0-2 0,1 0 0 15,-3 0 3-15,-4 0 7 0,-3 0 3 0,-3 0 6 16,-1 0-17-16,2 0 2 0,-2 0 4 16,3-3-6-16,-3 3 2 0,0 0-6 0,-2 0 4 15,0 0-5-15,0 0-8 0,0 0 1 0,-2 0 2 16,0-2 1-16,-3 0 0 0,-1 2 3 0,-1-2 1 16,-4 0-2-16,0 2 3 0,-2-3-3 15,-3 3 2-15,1-2 0 0,-3 2-2 0,-2 0 1 16,1 0 0-16,-3 0 1 0,2 2-3 0,-2 1 3 15,2-3-2-15,0 0 3 0,0 2-2 0,5 0 0 16,-3-2-1-16,3 0 2 0,4 2 1 16,-3 0-1-16,3-2 0 0,3 0-2 0,-1 0 1 15,2 3 2-15,0-3 1 0,3 2-2 0,0-2-2 16,1 0 0-16,1 0 1 0,0 2 1 0,0-2 2 16,2 0-6-16,0 0 0 0,0 0 6 15,2-2-2-15,2 2-2 0,3 0 2 0,4-2-1 16,2-1 2-16,5 1-1 0,2 0 0 0,2 0 2 15,0 0-3-15,2-1 2 0,0 1-2 16,1 0 1-16,-3 0 0 0,-2 0 0 0,-1 2-1 16,-3 0 1-16,-1-3 0 0,-4 3 3 0,0 0 9 15,-4 0-8-15,0-2-4 0,-1 2 0 0,-1 0 3 16,-3 0-1-16,0 0-2 0,0 0 1 0,-2 0-3 16,-4 0 3-16,-1 0-2 0,-3 0 1 15,-3 0 0-15,-5 2 0 0,1 1-1 0,-3-3 2 16,0 0-2-16,1 2 1 0,-3 0 0 0,2 0-1 15,1 0 1-15,-1 1 0 0,3-1 0 0,-1 0-1 16,1 0-4-16,4 0-2 0,0 1-2 16,0-1-1-16,4-2 0 0,-2 2 1 0,5-2 6 15,-1 0-2-15,3 2-1 0,-2-2 0 0,2 0-9 16,-1 0-2-16,3 2 17 0,0-2-4 0,3 0 1 16,-1-2-2-16,4 2 2 0,3-2 3 15,0 2-5-15,0 0 3 0,2-2-5 0,0 0 2 16,-2 2 1-16,2-3 3 0,-5 3-3 0,3 0 5 15,-4 0-1-15,-1 0-3 0,0 0-3 16,1 0 6-16,-3 0 0 0,2 0 2 0,-4 0-3 16,3 0 1-16,-3 0-1 0,2 0 5 0,-4 0 2 15,-1 0-2-15,1 0 8 0,-2 0-2 0,-1 0-2 16,-1 0-5-16,-1 0 1 0,-2 0 1 16,3-2 1-16,-1 2-2 0,-2 0 0 0,5 0-3 15,-1 0 5-15,1-2-1 0,2 2-5 0,0 0-1 16,-1 0 0-16,1 0-6 0,0 0-5 0,2 0-9 15,0 0 20-15,0 0 1 0,4 0-2 16,-1 2-2-16,3-2-5 0,1 2-7 0,2-2-35 16,0 0-18-16,2 3-50 0,0-1-87 0</inkml:trace>
  <inkml:trace contextRef="#ctx0" brushRef="#br0" timeOffset="37021.9604">14307 10433 11 0,'-8'5'20'0,"-3"-3"-12"0,4 0-2 0,0 0-7 15,1 1-10-15,-1-1 8 0,5-2-3 16,-3 2 9-16,1-2 6 0,0 0 5 0,1 0 0 15,-1 0-5-15,2 2 17 0,0-2-5 0,-3 0 29 16,1 0 12-16,2 0-22 0,-3 0-32 16,3 0-6-16,0 0 0 0,0 0 1 0,-1 0 5 15,3 0-8-15,-2 0-5 0,2 0-8 0,0 0 8 16,0 0 2-16,2 0-5 0,1 2 10 0,1 1 6 16,3-3-5-16,1 0 3 0,3 0-1 0,3 0-2 15,1 0 6-15,1 0-2 0,-1 0-2 16,0 0 1-16,1 0-2 0,-1 0 7 0,-2-3-4 15,-4 1 5-15,2 2 3 0,-2 0-9 0,-2 0-3 16,-3 0-2-16,1 0 3 0,-1 0 3 16,-2 0-4-16,0 0 2 0,-2 0-8 0,0 0-3 15,0 0 3-15,-4 0-3 0,-3 0 11 0,-1 0-2 16,-6 0-5-16,-1 0 5 0,-1 2-2 0,3-2-3 16,-4 3 3-16,-1-3 0 0,3 0-1 15,-1 0 0-15,1 2 0 0,-1-2-2 0,5 0 3 16,-2 2-4-16,4-2 0 0,0 0-9 0,3 0-34 15,1 0 35-15,1 0-6 0,-1 0 6 0,3 0-3 16,0 0-4-16,0 0-13 0,0 2-14 16,2-2-22-16,0 0 7 0,0 0 27 0</inkml:trace>
  <inkml:trace contextRef="#ctx0" brushRef="#br0" timeOffset="38490.2976">14519 10394 33 0,'0'0'19'0,"0"0"-12"0,0 0 12 0,0 0-8 16,0 0-8-16,0 0 4 0,2 0-6 15,-2 0 0-15,2-2 3 0,-2 2-3 0,0 0 3 16,3 0-3-16,-3 0 0 0,0 0-1 0,0 0-3 16,0 0 2-16,0-3-2 0,0 3 4 0,0 0-1 15,2 0-1-15,-2 0 2 0,0 0 0 0,0 0-3 16,2 0 3-16,-2 0-7 0,0 0-7 15,0 0-12-15,0 0-32 0</inkml:trace>
  <inkml:trace contextRef="#ctx0" brushRef="#br0" timeOffset="47206.8966">13944 11379 6 0,'-5'-2'30'0,"3"0"-7"0,0 0-13 0,-3-1 1 15,5 3-6-15,-4-2-3 0,4 2 4 0,-2-2 0 16,-1 2 21-16,1 0 53 0,2-2-9 0,-2 0-33 16,0 2 1-16,2 0 16 0,0-3-32 0,-2 3 1 15,2 0 0-15,-3 0-9 0,3-2-5 16,0 0-1-16,-2 2-3 0,0-2 2 0,2 0 0 16,0 2-1-16,-2-5-2 0,0 3-1 0,2-2 0 15,-3-1 1-15,1 1-3 0,0-1 1 16,2-1 0-16,-2-1 0 0,0 1 0 0,2-1 1 15,-5-2 2-15,3 2 2 0,0 1-2 0,0-3 1 16,-1 0 0-16,-1 3 7 0,0-5 2 0,-1 2-6 16,1-2-4-16,-1 2-1 0,-1-2 0 15,1 0 3-15,-3-2-3 0,1 2-1 0,2-3 0 16,-1 3 2-16,1-2-3 0,-1 2 0 0,-1-2-1 16,3 2-2-16,-1 0 3 0,1 0-2 0,0 0 2 15,-1 0-2-15,1 0 2 0,-1-2-4 16,1 1 2-16,0-1-2 0,-1 2 3 0,-1-2 0 15,1 4 0-15,-2-2-1 0,3 0 1 0,-3 0-6 16,1 2 5-16,-1 0-2 0,1 1-2 0,-3-1 0 16,4 2 1-16,-3-2-1 0,1 5 2 15,-2-3-2-15,0 1 3 0,0-1-2 0,-2 3 2 16,-2-3-1-16,0 1-2 0,-2-1 3 0,-3 2-4 16,-2-1 5-16,-4 1-2 0,-3 1 1 15,-3-3-4-15,-8 3-1 0,-4-3 0 0,5 1-6 16,-1 1 5-16,3 1 2 0,0-3 3 0,2 3 0 15,-3 2 1-15,3 0 1 0,-2-3-2 0,4 3 2 16,-2 0-1-16,2 0-1 0,2 2 1 0,5-3-1 16,0 3 3-16,4 3-4 0,0-3 3 15,3 2-1-15,-1 0-1 0,-2 0 0 0,0 3 2 16,3-3-1-16,-8 2-1 0,3 1 0 0,-2-1 2 16,0 0-2-16,-3 1 1 0,1 1 0 15,2-1 0-15,-3-1 1 0,3 1-1 0,0 1-1 16,2-1 1-16,2-3 0 0,0 2-1 0,2 1 2 15,1-1-2-15,-1 1-1 0,0 1 2 0,-1 1-2 16,-3-1 1-16,-1-1-2 0,-3 1 2 0,0 1-2 16,-1 0 3-16,1-3 0 0,-1 0 1 15,1 3-1-15,-1 0-1 0,1-1 1 0,2 1-1 16,-1 2 2-16,1-3 0 0,2 3-3 16,-2-2 2-16,-1-1 0 0,-1 1 0 0,2 0 0 15,0-1-1-15,-1 1 2 0,1 2-2 0,0-5 3 16,4 5-3-16,0-3 0 0,2 3 2 0,1-2-2 15,4 2 2-15,-1-3-2 0,3 3 0 0,0-4 0 16,2 3 0-16,-2-1 0 0,3 0 0 16,1 1-1-16,-2-3 1 0,0 1 0 0,3 1 2 15,-3 2-2-15,2-2 1 0,-1 1-1 0,1 1-1 16,-2-2 2-16,0 4-2 0,3-2 2 16,-3-1-2-16,0 1 1 0,0 2 0 0,3-2-3 15,-5 2 0-15,2 0 1 0,2-2 1 0,-2 4-3 16,5 0 3-16,-3 1 1 0,1 1 2 0,1 1-2 15,3 1 2-15,-2-1-1 0,1 3 0 0,3-1 0 16,-2 2 1-16,2 0-1 0,2 2-1 16,1 0 2-16,-1-2-2 0,2 0 2 0,1 2-1 15,-1-3 0-15,3-1 2 0,-1 0-3 0,1-3 1 16,-3-2 1-16,5 1 0 0,-2-1 1 16,2-2-2-16,-1 0 2 0,1 0-1 0,2 0-1 15,0 0 0-15,2-2 3 0,5 2-1 0,0 0 0 16,-1 2 0-16,1-4 1 0,0 4-1 0,2-2 2 15,-5 0-1-15,3 0 3 0,-1-2-2 0,1 2 4 16,0-2-2-16,4 0 3 0,0-1 5 16,6 1-4-16,-1-2-5 0,6 2-2 0,0-3 1 15,0-1-2-15,0 1 0 0,0 1-1 0,-2-3 0 16,-2 1 1-16,4-3 0 0,2 2 1 16,5 1-2-16,-1-5 1 0,5 4-2 0,-6-4 3 15,-3 5-2-15,-2-3 0 0,-2 2 3 0,-2-4-2 16,-1 5-1-16,3-5 1 0,0 0 0 0,7 0-2 15,-1 0 1-15,1 2 0 0,-1-2-1 16,-2 0 0-16,-4 0 0 0,-4 0 2 0,-1 0 0 16,1 0-1-16,-1 0 0 0,1 0 2 0,1 0-1 15,5-2 1-15,7 2 1 0,0-5 0 0,4 3 1 16,-7-2-1-16,-1-1 1 0,-10 1-3 16,0 2 3-16,-3-3-3 0,-4 3 1 0,3 0 0 15,-2 0-2-15,0-1 2 0,0 3-4 0,4-2 5 16,-2 0-3-16,2 2 0 0,-1-2-1 0,1-3 0 15,-2 3 1-15,0 0 0 0,0 0 0 16,-4-3 0-16,-3 3 2 0,0-4 0 0,-1 1 1 16,-3 1-1-16,0-1 0 0,-2-1 2 0,2 1 0 15,-3-1-1-15,3-1 1 0,-2 0-2 0,0 1 1 16,0-1-1-16,-3 1-1 0,3-3-1 16,-2 0-1-16,0 0 1 0,1-2-2 0,1 0 2 15,-2 0-2-15,2-2 1 0,-1 0 0 0,3-1 0 16,0 1 1-16,-2-2-2 0,2 1 2 0,-2-1-2 15,0 0 2-15,0-3-1 0,-3-2 0 16,1-4 0-16,-3-3 0 0,-4-1-2 0,3 1 3 16,-3-1-3-16,0-1 0 0,-5 0-1 0,1 1-5 15,-3 1 0-15,1 3 0 0,-5 0-8 0,2-1-3 16,-7 6-7-16,1-1 5 0,-3 0-18 16,-4 2-3-16,-4-2 0 0,-1 3-8 0,-4-1-9 15,-4 7-31-15,-5-2-76 0,-15 13-27 0</inkml:trace>
  <inkml:trace contextRef="#ctx0" brushRef="#br0" timeOffset="54017.6357">12052 13075 16 0,'0'4'35'0,"0"1"-16"0,0-1 2 0,0-2 8 16,0 0-16-16,0 1 0 0,0-3-9 15,0 2-11-15,2 0-8 0,-2-2-2 0,0 0 11 16,0 0 5-16,2 0-1 0,-2 0 2 0,2 0 16 16,3-2 22-16,1 0 1 0,1-1-12 15,4 1 1-15,-2-2-6 0,6 2-4 0,-1-3-8 16,5 3 1-16,1 0 0 0,4 0-7 0,3-1 4 16,2 3 1-16,10 3 1 0,-1-1 8 15,-1 0-8-15,1 0-5 0,1 3 5 0,-1-3-1 16,4 2-3-16,11 1-1 0,2-1 1 0,2 0-1 15,7 1 0-15,-11-3-1 0,-7 0 3 0,-6 1 0 16,-5-1 4-16,1 0-4 0,-1 2-3 0,5-4 3 16,1 5 4-16,-1-5-6 0,0 0 0 15,-3 0-1-15,-1 0-2 0,-6-2 2 0,1 2 2 16,2 0 0-16,-2 0-4 0,2 4 1 0,0-2-1 16,3 3-1-16,1-3 2 0,-2 0-2 0,3-2 0 15,-7 2-2-15,0-2 1 0,-1-2-1 16,-1 2 1-16,0 2 1 0,-1-2 4 0,1 0-4 15,2-2 4-15,-2 2 0 0,2-4 2 0,2 1 0 16,-3-3 0-16,-1 1-3 0,0-1 1 16,-3-3-1-16,-1 0-1 0,-3 0-1 0,-3 0-1 15,-1-2 3-15,0 3 0 0,-1-1-2 0,1-2-2 16,-3-2 2-16,3 2 1 0,0-5 3 0,-1 3-2 16,-1-3 1-16,-1-1 0 0,-2-1-3 15,-2-2 3-15,0 3-4 0,-6-3 3 0,-1 0-1 16,1 0-1-16,-5-2 1 0,0 0 2 0,-2-2-3 15,-1-3-2-15,-1-4-3 0,-1 1 2 0,-1-4-1 16,-1 1-4-16,1 0 2 0,-1 0 2 16,-2 5 1-16,3-1-1 0,-3 2 4 0,-2 5-3 15,-2 0 1-15,-1 3 0 0,-1-1-1 0,-5 0 0 16,2 0 0-16,-4-2 1 0,0 2-1 0,0-2 0 16,0 2 1-16,-4 0-1 0,-1-2 1 0,-6 2 0 15,2 1 0-15,-2-1-3 0,2 4 4 16,1 1-1-16,3 2 0 0,-2-3-1 0,3 5 0 15,2-2 1-15,-3 0-1 0,1 2 0 0,1 2 1 16,-1-2-1-16,0 2 0 0,-3 0 2 16,-2 0-2-16,-2 1 2 0,-11-1-3 0,0 4 3 15,-5-1-3-15,3-1 3 0,2 3-2 0,-2 2 1 16,-1-1 0-16,-1 6-1 0,-1-1 2 0,-1-2-3 16,1 0 2-16,5 4-2 0,4-2-6 15,-2 3-1-15,0 1-1 0,-2 1 7 0,-4 2 1 16,-5-3 0-16,2 3-1 0,3-4 1 0,1 4 0 15,3-3 4-15,0 3-3 0,-2 2 1 0,2-2 1 16,-7 2-2-16,0 2 0 0,5-2 1 16,2 5 0-16,4-1-1 0,5-2 2 0,6 3-1 15,-1-3 1-15,1 2-3 0,0 3 3 0,1 0-1 16,-1 1-1-16,0 1 0 0,1 0-2 0,3 2 3 16,1 0-1-16,4 0 0 0,3 0 1 15,1-2-6-15,1 2 5 0,1 0-4 0,6 0 3 16,-3 5-1-16,2 1 1 0,2 3 1 0,-2 2 1 15,3 5-1-15,4-1 0 0,-3 3 0 16,5-7 2-16,0-2-1 0,0-2-2 0,2-5 1 16,1 2-1-16,5-1 2 0,-1-3-3 0,2 2 2 15,2-2 0-15,2 0 3 0,0 0 3 0,3 0-2 16,1 0 0-16,10-2 4 0,1 0 0 0,21 0-2 16,4-1 0-16,6 1 0 0,3-2 0 15,0 0-5-15,2-3 2 0,6 0-2 0,10-6-1 16,-7 0 2-16,-1-2-2 0,1-3 1 0,-2-2-2 15,1-2-1-15,-1-2-7 0,-3 0-12 16,-4 0-7-16,-2 0-8 0,0-1-20 0,2 1-30 16,-3 0-26-16</inkml:trace>
  <inkml:trace contextRef="#ctx0" brushRef="#br0" timeOffset="69342.1246">14817 14517 35 0,'0'0'44'0,"0"-2"-17"0,-3-1-12 0,3 1-5 16,0 0-4-16,3-2-5 0,-3 1-11 15,0 1 5-15,0 0 1 0,2 0 2 0,0 0 7 16,2-3 11-16,1 3 4 0,2-2 1 0,-1 1 11 15,3 1 6-15,0-2-13 0,2 4-5 0,0-5-7 16,2 3-2-16,-4 0 0 0,4 0 3 0,-2-1 1 16,0 1-1-16,2 2-8 0,-2-2 2 15,3 0-5-15,-3 2 2 0,0 0-3 0,0 0 4 16,0 0 0-16,0 0 2 0,-2 0-4 0,4 0 1 16,0 0 0-16,0 0-2 0,0 0 2 15,1-2-1-15,1 2 0 0,5 0-3 0,0-3 2 16,0 3-1-16,0 0 1 0,-1 0-1 0,3-2 0 15,-2 2 3-15,2-2-2 0,0 2 1 0,3-2 1 16,-1 2 6-16,0 0 2 0,0-2-6 16,3-1-2-16,-3 3 0 0,7 0-1 0,-5 0-1 15,1-2-2-15,-1 2 2 0,1 0-4 0,-3-2 3 16,0 2-1-16,3 0-1 0,-1-2 2 0,3 0 1 16,0-1 1-16,1 1 11 0,-1 0-9 15,0 0 3-15,-3 0-6 0,3 2 3 0,-5-3-1 16,0 1 1-16,1 0-4 0,-3 2-1 0,-3 0 1 15,1 0-3-15,0 0 3 0,-2 0-3 0,-1 2 2 16,1 0 2-16,-2 1-1 0,-1-1 3 16,3 2 0-16,-1-2 0 0,1 3-1 0,-3-1 0 15,3 1 0-15,-3-1 0 0,3-2 2 0,-3 3 3 16,1-1-2-16,-1-4 0 0,-1 4-2 0,1-1 1 16,-4-1-2-16,2 0 1 0,-2 0-1 15,0-2-3-15,0 3 4 0,-2-3-2 0,0 0 0 16,0 0 1-16,0 0-3 0,-1 0-1 0,-1 0 3 15,2 0-3-15,0 0 2 0,-3 0-4 0,1-3 2 16,2 3 1-16,-5-2-3 0,5 2 4 16,-2 0-2-16,1 0 0 0,1-2 1 0,2 2-1 15,-2-2 3-15,4-1-4 0,-2 3 4 0,0 0-2 16,0-2-1-16,0 0 2 0,-2 2-2 0,0 0 1 16,-2-2 1-16,-1 2-1 0,-1-2-3 15,-3 2 2-15,2 0-1 0,1 0 0 0,-3 0 2 16,0 0-2-16,0 0 1 0,3 0-2 0,-5 0 4 15,2 0-2-15,0 0 1 0,0 0-2 0,1 0 1 16,-1 0 1-16,0 0-1 0,0 0 0 16,0 0 0-16,1 0 0 0,-3 0-1 0,2 0 1 15,-2 0-1-15,2 0 1 0,-2 0-1 0,0 0 0 16,0 0 1-16,2 2-1 0,-2-2 1 16,2 0-1-16,-2 0 1 0,3 2-1 0,-1-2 2 15,0 0-4-15,0 0 4 0,5 2-1 0,-5 0 0 16,2-2-1-16,1 0 2 0,-1 3-1 0,3-1 0 15,-3-2 1-15,1 0-3 0,1 2 4 0,1 0-3 16,-3 1 0-16,3-3 0 0,0 2-2 16,-1 0 1-16,-1-2 1 0,1 2 1 0,-1 0 0 15,-1-2-1-15,0 0 2 0,1 3-2 0,-1-1 3 16,-2-2-3-16,1 0 2 0,1 2-1 16,-2-2-1-16,0 2 0 0,1-2 1 0,-3 0-1 15,0 0 1-15,0 0 1 0,2 0-1 0,-2 0 2 16,0 0-2-16,0 0 2 0,0 0 0 0,-2 0 1 15,2 0-3-15,0 0 6 0,0 0 9 16,0 0-7-16,0 0 1 0,0 0-2 0,0 0-5 16,0 0-3-16,0-2 1 0,0 0 0 0,0-3 0 15,0 1-1-15,2 2 3 0,-2-5-3 16,2 3 1-16,-2-3 0 0,0 0 2 0,0 1-3 16,2-1 1-16,-2-2 1 0,0 1-2 0,0-1 0 15,0 0 2-15,0-2-2 0,0 2 0 0,0-2 1 16,-2 0-1-16,2 0 2 0,-2 0-2 0,2 2 1 15,-2-2 0-15,2-2 1 0,-3-2-1 16,3 3-1-16,0-1 1 0,0-2 0 0,0-3 0 16,3 3 1-16,-1-3-2 0,-2 0 2 0,2 1 1 15,2-3-4-15,-1 2 3 0,1 1-2 0,1-3 4 16,-3 0-5-16,2 2 4 0,-2 3-4 16,3-5 3-16,-3 5 0 0,0-3-1 0,0 3 0 15,-2-1 0-15,0 1 1 0,0-1-3 0,3-1 2 16,-3 1 2-16,0-1-1 0,0-1-1 0,0 0-1 15,-3 3 3-15,3-5-3 0,-2 5 0 16,2-5 1-16,0 2 1 0,-2 0-1 0,0 1-1 16,2-1 2-16,0 1 0 0,-2 3-3 0,-1-1 2 15,3-1 0-15,-2 3 0 0,0 0 0 16,-2 2 0-16,4 0 2 0,-5 0-3 0,1 0 0 16,1 0 1-16,1 4-1 0,-4-2 2 0,3 3 0 15,1-3 0-15,0 5-2 0,0-3 0 0,0 0 3 16,-1 1-3-16,3 1 1 0,-2 1 0 15,0-3-1-15,2 3 1 0,0-1 2 0,0 3-3 16,0 0 0-16,-2-2 0 0,4 10 2 0,-2-4-2 16,0-2 0-16,0 3 1 0,0-3-2 0,0 0 1 15,0 2-2-15,0-2 3 0,-2 0-2 0,0-5 2 16,2 3-2-16,-3 0 0 0,1 0 2 16,0 0 1-16,-2-1-3 0,1 3 2 0,-1-2-1 15,0 2 1-15,-3 0 0 0,0 0 0 0,-1 0 0 16,-4 2-2-16,4-2 2 0,-6 3 0 15,1-1 1-15,-4 0-2 0,-5 0 1 0,-3 3 1 16,-1-3-2-16,-1 2 1 0,3 1-1 0,-5-3 0 16,3 2 2-16,-3-1-4 0,1 1 2 0,-1 0 0 15,3 1-2-15,-5-3 2 0,-7 5 0 0,1-3 1 16,-3-2-1-16,0 3 2 0,1-3 0 16,-1 0 0-16,0-2-1 0,3 0 0 0,4 0-1 15,0 0 2-15,2 2-2 0,-2-2 2 0,-3 2-2 16,-3-2 2-16,1 3-1 0,1-3 0 15,-1 0-1-15,5 0 0 0,0 0 2 0,7 0-1 16,-3 0-1-16,5 0-1 0,0 0 2 0,-3 0 0 16,1-3-2-16,-1 1 5 0,-2 2-6 0,-1-4 3 15,-1 2 2-15,0-1-2 0,0-1 0 16,2 2-1-16,1 0 3 0,3-1-3 0,3-1 2 16,3 2-2-16,-1-3 2 0,2 3-2 0,0 0 0 15,-1 0 2-15,1 0 0 0,-2-1 0 0,0 1-1 16,-2-2-1-16,2 2 1 0,0-3 0 15,3 3 0-15,-3 0 1 0,2-3 0 0,1 3-2 16,-3 0 1-16,7-3 0 0,-1 1 1 0,1 2-2 16,0-3 1-16,2 3 1 0,2 0-2 0,0-2 1 15,0-1 1-15,3 3-2 0,-3-2 3 16,2 4-4-16,1-5 3 0,-1 3 0 0,1 0-2 16,-1-3 1-16,0 5 1 0,3-4-1 0,-3 2 0 15,3 0 0-15,-3-1 1 0,3 1 0 16,-3 0-2-16,3 2 0 0,-3-2 1 0,3 0-1 15,-1 2 2-15,1-3-1 0,0 1 0 0,1 2 0 16,-1 0-1-16,0-2-2 0,1 2 1 0,-1 0 1 16,0 0-3-16,-1 2 3 0,1-2-1 0,-1 2 1 15,1 1 1-15,-3-1-5 0,3 0 4 0,-3 2-4 16,3 3 4-16,-1-3 1 0,1-1-1 16,-3 1 0-16,3 3 2 0,0-1-1 0,1 3-2 15,1 2 2-15,-2-2-1 0,2 4 1 16,-3-2 1-16,3 0-5 0,0 0 3 0,-3 2 2 15,3-4-1-15,0 4-1 0,0-2 0 0,2 1 2 16,0 1 1-16,0-2-2 0,0 2 1 0,0 0-2 16,0 0 3-16,0 1 0 0,0-1-2 15,0 2 4-15,0 1-1 0,2-1 0 0,-2 1-3 16,0 1 4-16,0 1-5 0,2 0 3 0,0 1-1 16,1 1 0-16,-1 0-1 0,2 0 3 0,1 0-3 15,1-3 3-15,-1 3-2 0,1 0 5 16,1-2-3-16,-3-1 0 0,3-1 0 0,-3-1-2 15,3 1 2-15,-5-3-3 0,3 2 3 0,-1-1-2 16,-2 1 3-16,0-2-2 0,1-2-1 0,-1 2-1 16,-2-1 1-16,0-4-2 0,0 1 1 15,2-2 0-15,-2-1 1 0,0-1 1 0,2-1-3 16,-2-2 3-16,0-6-2 0,0 0-4 0,-2 1-5 16,2 3-14-16,0-2-13 0,0 2-46 0,0 0 2 15,0 5-48-15,-2 1-87 0</inkml:trace>
  <inkml:trace contextRef="#ctx0" brushRef="#br0" timeOffset="72716.2795">12014 15174 27 0,'2'2'24'0,"1"0"-17"0,-3-2 4 16,2 0-4-16,0 0-4 0,0 0-2 0,1-2-1 15,-1 0-1-15,2 2-1 0,1-2 3 0,-1-1 1 16,0 1 6-16,1 0 7 0,1 0 4 0,1 0-1 15,0-1-4-15,-1 3 7 0,3-4-4 16,2 4-2-16,-2-2 8 0,0 0 12 0,2 2-18 16,2-3-6-16,-2 3-4 0,4-2 2 0,3 2-2 15,-3-2 12-15,5 2-6 0,0 0 8 0,0 0-8 16,0 2-6-16,9-2 4 0,-1 0 3 16,-1-2-6-16,-3 2-2 0,2 0-3 0,-1 0 1 15,-1 0-2-15,0-2 3 0,0 2 0 0,1-2 0 16,1 2-1-16,1 0 3 0,-1 0-3 0,3 0-3 15,2-3 3-15,-1 1 2 0,3 0-3 16,1 2 2-16,-1-2-4 0,-3 0 3 0,1-1-3 16,-2 1 2-16,-3 2-2 0,1 0-1 0,-3 0 3 15,3 0 6-15,-1 0-1 0,3 0 0 0,2 2-4 16,2-4-3-16,-2 2-2 0,2 0 2 16,-5 0-1-16,-1 0 0 0,-1 0-2 0,-4 2 5 15,3 1-3-15,-6-1-1 0,6 0 2 0,-3-2-1 16,0 4 1-16,2-1-2 0,0-1 1 0,0 0 0 15,-1 2 3-15,1-1-1 0,-2-1 4 16,2 0 1-16,-2 0-2 0,2-2 1 0,-2 5-1 16,0-5 1-16,3 2-2 0,1 0 0 0,-2 0-1 15,3 3-3-15,-1-5 3 0,3 2 0 16,0 0-1-16,-3-2 0 0,3 0-2 0,-1 0 3 16,1 0-1-16,0 0 0 0,-3 0 1 0,-1 0 0 15,-1 0-1-15,0 0 1 0,-2-2-1 0,0 2-3 16,0 0 3-16,0 0-1 0,2 2 0 0,1-2 2 15,-1 2 1-15,0-2-1 0,1 2-1 16,1-2 3-16,-2 3-1 0,3-1 0 0,-3-2 1 16,2 2-1-16,-1 0-1 0,1-2 0 0,1 0-1 15,1 0 0-15,3 0 0 0,0 0-3 16,4 0 2-16,-2-2 0 0,0 0-2 0,3 2 1 16,-1-2 1-16,-4 2-2 0,0 0 1 0,-3 0 0 15,1 0 0-15,2 0 0 0,-2 0 0 0,4 0 0 16,-3 0 0-16,6-3 1 0,-1 3-2 15,0 0 3-15,-2 0-3 0,0 0 2 0,-2 0-1 16,0 0 2-16,-2 0-1 0,2-2-1 0,0 2 4 16,-1 0-3-16,1 0 0 0,0 0-1 0,-2 2 2 15,0-2-2-15,-5 3 1 0,0-3-2 16,-2 2 2-16,-4 0-1 0,-1-2 0 0,-1 2 1 16,1 0-2-16,-3-2 2 0,1 5-2 0,-2-3 1 15,1-2 1-15,1 0-2 0,-2 2 3 0,0 1-2 16,1-3 0-16,-1 2 0 0,0 0-1 15,-2-2 2-15,0 0-1 0,-4 2-1 0,2-2 0 16,-5 0 2-16,-2 2-1 0,-8-2-1 0,1 0 1 16,3 0 0-16,2 0 0 0,-2 0 2 0,2 0-4 15,-2-2 3-15,2 2-1 0,0 0 0 16,0 0 1-16,4 2 2 0,-2-2-3 0,3 0 5 16,-3 0 0-16,0 0 0 0,-2 0 0 0,0 0 3 15,0 0-1-15,0 0 7 0,0 0-5 0,0 0 3 16,0 0-2-16,0 0-3 0,0 0-8 15,-2-2 1-15,0 0-1 0,-3-2 0 0,1-1 2 16,-1 1-3-16,1-1 2 0,0-1 0 0,-3 1 0 16,3-1 0-16,-3-3-3 0,3 0 4 15,-1 2-2-15,-2-1 2 0,3-3-1 0,-3 0 0 16,3-3-2-16,-3 1 3 0,3 0-3 0,0-3 1 16,-3 1 0-16,3 0 0 0,-1-5 1 0,1 4 0 15,-1-8-1-15,-1 2 4 0,1 0-5 0,1 0 2 16,0 2-1-16,-1 0 1 0,3 0 1 15,-3 0-4-15,3 3 3 0,-2-1 0 0,2-2-1 16,-1 3 1-16,-1-1 0 0,2 3 0 0,0-3 0 16,-1 3 0-16,1-1 2 0,2 1-5 15,-2-1 5-15,0 3-3 0,2 0 2 0,-2 0-2 16,2 2 2-16,-3 0-3 0,3 2 3 0,0 0-3 16,-2 0 3-16,2 2-2 0,-2-1 2 0,2 1-3 15,0-2 2-15,0 3-4 0,-2 1 5 0,2-1-1 16,-2-1-2-16,2 0 3 0,0 3-1 15,-3 0-1-15,1-1 3 0,2-1-3 0,0 3 0 16,0 1 1-16,-2 0-1 0,2 0 0 0,-2-1 0 16,2 1-2-16,-2 2 0 0,2-2 3 15,0 0-2-15,-3 2-1 0,1 0 0 0,2-2 2 16,-2-1-2-16,-2 3 3 0,1-2 1 0,-1 2-1 16,-3-2 0-16,5 0 1 0,-2-3 0 0,-1 5-2 15,1-4 1-15,2 4 1 0,-5-4-1 0,3 1-1 16,1 3 1-16,-1-4 1 0,0 4-2 15,-1-2 1-15,1 0 1 0,-1-1-3 0,1 1 3 16,-3 2-2-16,-1-2 0 0,3 0 2 0,-4 0-1 16,1-3-2-16,-1 5 3 0,-2-2-1 15,0 0 1-15,0 0-3 0,-5-1 3 0,-1 1-1 16,-1 0-2-16,-2 2 3 0,0-2-3 0,-2 0 3 16,2 2-2-16,-4 0 2 0,2-3-2 0,-4 3 0 15,1 0 3-15,-3 0-3 0,-3 0 0 0,0 3 2 16,-9-3-2-16,1 0 3 0,-3 4-4 15,2-4 4-15,2 0-5 0,-1 2 4 0,-1 0-1 16,3-2 1-16,-5 5-2 0,-2-3 1 16,2-2 0-16,0 0-1 0,0 0 3 0,2-2-4 15,3 2 3-15,-1-2-1 0,5 2 1 0,-2-3-2 16,2 1 1-16,-2 2 0 0,-3-2 1 0,3-2-2 16,-5-1 1-16,3 3 0 0,1 0 0 0,3-3 0 15,2 3 1-15,1 0-2 0,-3-3 1 16,-1 3 0-16,-1 2 0 0,0-2 0 0,0 0 0 15,-3 2 0-15,3 0 0 0,0-2-1 0,-1-1 2 16,5 3-1-16,1 0 0 0,1 0-1 0,0 0 2 16,-2 0-3-16,3 0 0 0,-8-2 3 15,3 2-1-15,-2-2 0 0,0 2-3 0,0-2 5 16,4 2-4-16,-2-2 1 0,2 2 1 0,2 0-1 16,-2 0 1-16,3 0 0 0,-3 0 0 0,-5 0-1 15,1 0 1-15,0 0 0 0,0 0-1 16,-1 0 0-16,8 0 1 0,-1 0-2 0,0 0 2 15,3 0-2-15,2-3 2 0,-3 3-1 0,5 0 1 16,-2-2 0-16,0 2 0 0,1 0 0 16,1 0 1-16,-2 0-2 0,4-2 1 0,-2 2 0 15,0-2 0-15,2 2 1 0,1-2-1 0,1-1 0 16,0 1 0-16,1 0-1 0,1 0 2 0,1 0-1 16,-1 2-1-16,3-3 2 0,-2 3-1 15,-1 0-1-15,3-2 1 0,-2 2 0 0,-1 0 0 16,3 0 0-16,-3 0 1 0,1 0-2 0,2 0 0 15,-3 2 1-15,1-2 0 0,2 0-2 0,-3 0 1 16,3 3-1-16,2-3 2 0,-4 0 1 16,4 0-1-16,-3 2 0 0,6-2-2 0,-4 0 3 15,1 2-2-15,3-2 1 0,-1 0 0 0,0 2 0 16,0-2-2-16,3 2-2 0,-3-2 1 0,2 3 1 16,-2-3-1-16,3 2 2 0,-3-2 0 0,2 2 0 15,1 0 2-15,-1 0-3 0,3 1-1 16,-3-1 2-16,3-2-2 0,-1 2 1 0,1 0 1 15,-1-2 1-15,3 2-2 0,-2 1 2 16,4-1-2-16,-5 0 1 0,3 0-2 0,0-2 2 16,0 2 0-16,0 1-1 0,-1-1 0 0,3 0 2 15,-2 0 1-15,0 3-1 0,2-1 0 0,-2 1 0 16,0-1 0-16,2 0 1 0,0 1-1 0,-3-1 0 16,1 1-1-16,0-1 1 0,-3 3 1 15,5-3 0-15,-2 3-3 0,0-3 3 0,2 3-1 16,0-1 0-16,-2 1-1 0,0-1 2 0,2 1 0 15,-3 0-2-15,3 2 2 0,0-1-2 0,-2 1 2 16,0-2-1-16,2 4 0 0,0-2-1 16,0 2 1-16,0-3 1 0,0 6-2 0,0-3 1 15,2 2 0-15,0 0 0 0,-2 0-1 0,3 1 3 16,-1 1-2-16,-2-2-1 0,4 3 2 0,-2-1-2 16,1 1 3-16,-1-1-3 0,0 0 2 15,-2 1 1-15,2-1-2 0,1 3 2 0,-1-5-1 16,0 5-1-16,0-1 1 0,0 1-1 0,1 0 2 15,-1-1-1-15,0 3 0 0,0 0-1 16,0-2 0-16,1 2 2 0,-1-3-1 0,-2-1-1 16,2 1 1-16,-2-1 1 0,0-1-2 0,0 1 1 15,0-3 0-15,0 0 1 0,0-2-5 0,0-2 4 16,0 2 0-16,0-2 0 0,0-3-2 0,0 3-3 16,0-2-18-16,0-1-27 0,0 1-22 15,0 0-15-15,-2-1-52 0,2 1-135 0</inkml:trace>
  <inkml:trace contextRef="#ctx0" brushRef="#br0" timeOffset="78636.8069">8575 15209 5 0,'11'9'85'0,"-2"-7"-40"0,-5-2-10 0,3-2 3 0,-3 2 20 15,3-4-21-15,-5 4-7 0,4-3-3 16,-1 1-11-16,-1 0-8 0,-2 0-3 0,1 0 2 16,-1-1-3-16,0 1-1 0,0 2-2 0,-2-2 3 15,2 2-1-15,-2-2 0 0,0 2-3 16,3 0-1-16,-3-3 3 0,0 3 0 0,0-2-3 15,0 2 4-15,0 0 3 0,-3 0-3 0,3 0 6 16,0 0 10-16,0-2-7 0,-2 2 0 0,2 0-5 16,0 0 5-16,0-2-1 0,0 2 0 15,0 0-1-15,0 0 2 0,-2-2-8 0,2 2 1 16,0 0-1-16,0 0-2 0,0 0-1 0,0 0-1 16,0 0-1-16,0 0 1 0,0 0-2 0,0 0 2 15,0-3 4-15,0 3 7 0,2 3-2 0,-2-3-2 16,5 0 1-16,-1 0 2 0,3 4-2 15,2-2-2-15,-1 0-4 0,3 1 1 0,-2-1 1 16,7 0 1-16,-3 3-1 0,2-3 5 0,5 0-6 16,2 5-1-16,0-5 1 0,-2 2 4 15,2 1-2-15,0-3 1 0,0 2-2 0,0-2-2 16,-2 3 0-16,4-5 3 0,-2 0-2 0,5 0-1 16,-1 0 1-16,3-2 2 0,2-1-2 0,9 1-1 15,-1-2 1-15,1-1-4 0,0 1 2 16,-1-3-1-16,1 3 1 0,-5-3-1 0,3 1 0 15,-3-1 0-15,7-2-2 0,-2 3 2 0,1-3 1 16,-3 2-2-16,-1-2 1 0,1 3-1 0,-5-1 0 16,-4 1 1-16,-3 1 0 0,3 1-1 15,-3 2 2-15,3-1-2 0,2 1-1 0,2 2 2 16,4 5 0-16,3-5-1 0,2 0 2 0,-2-3-1 16,-3 1-2-16,-4 0 3 0,2 0-1 0,-1 2-1 15,-1-2 2-15,4-1-1 0,3 1 0 0,2 0-1 16,-3-3 1-16,1 3 0 0,-2-2 0 15,-8 4 1-15,3-2-2 0,-4 2 1 0,0 0 0 16,4 0-1-16,0 2 1 0,4-2-1 0,3 0 2 16,-2 0-2-16,-1 0 1 0,3-2 1 15,-5-3-1-15,-2 3 2 0,-2 0 2 0,2-3 1 16,0 5-3-16,2-4 3 0,5 2-4 0,-2-3 1 16,-1 5 0-16,-2-4-2 0,-2 4 1 0,-6-2 0 15,-1 0-1-15,-1 2-1 0,-1 0 1 16,-4 0 1-16,2 2-2 0,0 0 2 0,-2 0-2 15,4 0 1-15,2 1 1 0,-1-1-2 0,-1 0 2 16,0 0-1-16,0 0 1 0,-2 1-2 16,0-1 1-16,0-2 1 0,-2 2-1 0,-2 0-1 15,-3 3 1-15,1-3-1 0,-3 0 1 0,-2 2 1 16,0 1-2-16,0-3 1 0,0 3 2 0,-2-3-2 16,0 0-1-16,2 2 2 0,0 1-1 0,0-3 1 15,0 2-1-15,4 1 3 0,-1-3-3 16,1 0-1-16,0 3 2 0,-1-1-1 0,-1-2-1 15,0 3 4-15,-2-3-5 0,-2 0 6 0,2 0-3 16,-4 0-1-16,1 1 2 0,-1-1-4 16,-3-2 3-16,3 2-1 0,-5 0 1 0,3 0-3 15,-3-2 2-15,0 5 1 0,0-5-1 0,-8 0 0 16,1 0 3-16,3-2 0 0,2 2 1 0,0 0 4 16,0 0-4-16,0 0 2 0,-2 0-3 0,2 0 3 15,0 0-1-15,0 0 0 0,0 0-1 16,2 2 3-16,2-2-5 0,-4 0 3 0,3 0-1 15,-1 0 0-15,-2 0 1 0,0 0 0 0,0 0-1 16,0 0 4-16,0 0 0 0,0 0 1 16,0 0-9-16,0 0-1 0,0-5 0 0,0 3 2 15,0-2-1-15,0-3 0 0,-2 1-1 0,2-1 0 16,0-2 2-16,0-2-2 0,2 0 1 0,-2-2 2 16,2 0-3-16,0-5 0 0,0 0 1 15,1 1 0-15,-1-8-1 0,0 3 0 0,2-2 3 16,-4-2-4-16,5 4 2 0,-5-3 1 0,2 1-2 15,3 0-1-15,-5 2 2 0,2 0 1 0,0-2-2 16,-2 2 2-16,2-3-1 0,0 3-1 16,1 0 0-16,-3-2 2 0,0 0-3 0,0-1 2 15,0-3 0-15,-5 3-2 0,3-1 2 0,-2 2 0 16,-1 4 0-16,1 2-1 0,-3 1 3 0,3 3-1 16,-1 1-3-16,-1 2 3 0,1-2-1 15,1 2-1-15,-3 2 0 0,1 0 1 0,-1 0 0 16,0 1-1-16,1 3 1 0,1-1-2 0,-1-1 3 15,1 3 0-15,1 1-3 0,0-1 3 0,1 0-3 16,-1 4 0-16,-1-5 1 0,3 5-1 16,0-2 3-16,2 9-3 0,0-5 1 0,-4-4 1 15,4-1-1-15,-3 1-1 0,6 7 4 0,-3-1-3 16,0-4 0-16,0 0 4 0,-5-2-6 0,5 0 4 16,-2-1 0-16,0 1 0 0,0 2-3 15,-1-2 4-15,1 0-2 0,2 2 0 0,-4 0 0 16,4-2 0-16,-5 2 0 0,5 0-1 0,-4 0 0 15,0 0 3-15,1 0-3 0,-3 0 1 0,-1 0 1 16,-2 0-2-16,-2 0 0 0,0 0 2 16,0 0-2-16,-2 0 1 0,-2 0 1 0,-3 2-2 15,0-2 2-15,-2 0-1 0,1 0-1 0,-3 0 1 16,-3 2 0-16,1-2-1 0,-5 2 1 0,-1-2 0 16,-6 0 0-16,-12 5-1 0,1-3 1 15,1 2 0-15,0-2 1 0,2 3-2 0,2-1 0 16,-9 5 1-16,0-5 0 0,3 3 0 0,-1-3 0 15,5 1 1-15,2-1 0 0,3-2-2 0,-1 1 0 16,0-3 1-16,3 0 0 0,-7 0 1 16,0 2 0-16,0-4-1 0,2 2-1 0,0 0 0 15,4-3 3-15,1 1-3 0,2 0 0 0,-1 0 2 16,-1 0 0-16,-3-1-1 0,-2 3-1 16,3-2 2-16,-3 0-3 0,4 2 3 0,3-2-1 15,2 0 0-15,4 2-1 0,-2 0 3 0,0 0-3 16,-2 0 0-16,-2 0 2 0,-2 0-1 0,4-3-1 15,-3 1 3-15,5 2-2 0,3-4 0 0,-3 2-1 16,4-3 2-16,1 3-3 0,-1 0 4 16,1-3-3-16,0 3 2 0,-5 0-2 0,0 0 2 15,-4-3-3-15,-3 1 2 0,-2 0 1 0,5-1-3 16,-2 1 4-16,6 2-3 0,4-3 2 16,1 5-2-16,-1-2 0 0,1 0 3 0,-1 2-4 15,-1 0 1-15,-1 0 2 0,-2 0-2 0,3 2-1 16,-1 0 0-16,2-2-3 0,3 2 1 0,0 1-1 15,4-1 0-15,2 2 1 0,-1-2 1 16,3 1 4-16,1 1-2 0,2-2 3 0,-3 3-3 16,5-5 0-16,-2 2 3 0,-3 0-1 0,3-2-2 15,0 0 1-15,-2 0 0 0,1 0 1 0,1 0-2 16,0 0 3-16,2 0-2 0,0 0-2 16,-2-2 4-16,2 2-3 0,2 0 1 0,-2 0-1 15,0-2 1-15,0 2 0 0,0 2-1 0,0-2 2 16,0 0-1-16,0 0 0 0,0 0 0 0,-1 2 0 15,1-2-1-15,3 0 2 0,-3 0-1 16,2 0 0-16,0 0-3 0,0 2-1 0,3 0 2 16,-3 1-1-16,2-3 0 0,-2 2 1 0,0 0 0 15,1-2 0-15,-3 2 0 0,0 0 0 0,2 3 2 16,-4-3-1-16,2 2 2 0,-5 1-3 16,3-1 4-16,-3 1-2 0,3-1 0 0,-2-2-1 15,4 3 1-15,-2-1 1 0,1-2-1 0,4 1 1 16,1 1-2-16,-2-4 1 0,5 2-1 0,-1 0 2 15,3 1-2-15,-2-3-3 0,10 0 1 16,-3 0 0-16,1-3-1 0,-4 3 2 0,2 0-2 16,-2-2 0-16,0 2-1 0,0 2-1 0,2-2 8 15,-2 3-3-15,-4-3 2 0,2 4-1 0,0-2 0 16,2 3 0-16,-3-1 1 0,1 0-1 16,2 3-2-16,0 0 3 0,0 1-1 0,0-1-2 15,0 2 2-15,0 2 0 0,2-2 0 0,1 2 1 16,-3 0-1-16,2 2 0 0,0 0 3 15,2 3-4-15,-1 1 3 0,-1 1-3 0,0-3 4 16,0 3-2-16,0 0 1 0,1-1-2 0,-3 3 2 16,0-2 0-16,0-1-1 0,0 1-2 0,0-3 4 15,-5 5-5-15,3-4 3 0,0 1 1 16,0-1 0-16,-3 1 0 0,1-1-2 0,2-1 0 16,-3 1 0-16,3-1 0 0,0 1 0 0,0-1 1 15,-1 0-2-15,1 1 1 0,2-3 0 0,-2 0 2 16,0 1-2-16,2-3 0 0,-2-3 1 15,2 3-1-15,0-4 0 0,2 2-1 0,-2-2 3 16,2-1-3-16,-2 1 2 0,2-1-1 0,0 1-1 16,-2-3 1-16,3 1 0 0,-3 1 1 0,2-1 0 15,0 1 0-15,0-1-1 0,0 1 0 16,3-1 1-16,-3-1 0 0,0 1-3 0,3-1 4 16,-1 1-4-16,0-1 3 0,3 0 0 0,-3 1-1 15,1-3 2-15,4 2-4 0,-3 1 2 0,5-1 1 16,-2-2 0-16,2 1-1 0,2 1 1 15,-2 0 0-15,3-4 2 0,-3 5 2 0,2-3 0 16,-2 2-1-16,0-4-2 0,2 5 1 0,-4-3-3 16,2 0 1-16,0 0-1 0,-2 3 1 0,0-3 1 15,0 0-2-15,-1 3 4 0,1-3 1 16,0 0 0-16,2 0 7 0,0 1-4 0,2-1 1 16,1 0-5-16,3-2-1 0,1-2 1 0,2 0-2 15,2-1-2-15,-2 1 2 0,4-2-4 0,0-1 3 16,-2 1-3-16,2-1-25 0,-4 3-20 15,0-2-34-15,-2 4-61 0,-5 0-20 0,-2 6-16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1:34.5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96 5345 90 0,'9'24'24'16,"-2"-9"-6"-16,-1-8 32 0,-4-3-49 0,1-1 2 15,1-6-3-15,-4 1 5 0,4-2 9 0,-1-1 17 16,1 1 0-16,0-3-2 0,-1 1 7 16,-1-1-9-16,2 3-6 0,-4-1 9 0,5 3-9 15,-3-2-1-15,-2 1-9 0,0 1-10 0,2-2 4 16,-2 4-1-16,0-5-3 0,0 5 0 0,0-4 0 15,0 2-2-15,0 0-1 0,0-1 5 16,-2-1-2-16,2 0 3 0,0-3-2 0,0 2 7 16,0-3 1-16,0-3-1 0,0 2 1 0,0-2-1 15,-2-2 9-15,2-3-6 0,0-2-8 16,-3 3 11-16,3-5-10 0,-2 3 1 0,0-3-2 16,2 0-1-16,-4-4 0 0,1 2-1 0,1-3-1 15,0 1-4-15,0 0 5 0,2 0-4 0,0-3 2 16,0 1 1-16,2-5-1 0,-2 0 2 15,2 0 1-15,3-9 2 0,-3 3 3 0,0 2 2 16,0 2 6-16,-2 4 4 0,0 5-8 0,0-1-2 16,-4 3 1-16,-1 0-7 0,-1 2 1 0,-3-2-3 15,0 3 0-15,-6-6 0 0,2 3-4 16,-7-2 0-16,0 2 4 0,0 0-1 0,0-2-1 16,-4 4-1-16,2-2 0 0,0 2-2 0,0 0 2 15,-3 0 0-15,3 3 2 0,0-3 2 0,-2 2-4 16,0 0 1-16,0 1-1 0,-12-3 4 15,-1-2-2-15,-9-2-2 0,-1-1 2 0,1 1 0 16,0 2 1-16,6 0-2 0,2 0 0 0,1 0-1 16,-3 2 1-16,-4-2 0 0,-2 9-2 0,-3-5 4 15,-1 5-4-15,1 0 1 0,5 4 0 16,2-2 0-16,5 4-1 0,-5-4 0 0,-2 2 3 16,-7 1-5-16,-2 1 4 0,0 0-3 0,5-1 0 15,1 1 3-15,3 3-3 0,-2-1 1 0,-5 3-1 16,-4 0 1-16,-2-3-1 0,8 3 1 15,1-2-3-15,8 4 2 0,5 0 0 0,-3 0-1 16,-4 0 2-16,-4 0-1 0,-2 2 2 0,1-2 1 16,1 2-2-16,6 0 2 0,3-2 1 15,-1 5-3-15,3-1 0 0,-9 1 2 0,2 1 0 16,-6-1 0-16,1 3-1 0,3-1 2 0,2-3-1 16,5 5-1-16,4-2 1 0,-3 2 1 0,1 2-1 15,-4 0 0-15,-3 0-1 0,-2-2 2 0,-1-1 0 16,4 1-2-16,-4 2 3 0,10 2-2 15,0-2-2-15,4 3 4 0,0-3-3 0,0 2 2 16,-2-2-3-16,-2 4 3 0,2-1 0 0,-2 3-2 16,4 1 2-16,2-3-2 0,5 1 2 15,0-1 0-15,4 1-3 0,0-1 2 0,0 1 0 16,2-1 0-16,-1 3 1 0,-1-1-1 0,-2-1 1 16,-3 1-1-16,-1-1 0 0,-1 4-1 0,1-5 1 15,-3 5-2-15,3 2 2 0,-3 2-2 16,3 7 0-16,2 0 1 0,1 2 1 0,6-4-2 15,-1 2 2-15,3-1-1 0,-1-1-1 0,1 0 1 16,-3-1 0-16,1-3 0 0,-3 1 2 0,0 5-5 16,2-5 4-16,1 10-1 0,-3 1 2 15,0 1-2-15,2 1 1 0,-2 3-1 0,1-2 2 16,5 0-2-16,-1-7-1 0,2 2 0 0,0-2 3 16,1 2-1-16,-1 3 1 0,2 4-1 0,-2 0-1 15,2-1 0-15,0 1-1 0,2-4 2 16,3-1-1-16,-5-4-2 0,4 5 2 0,0-1 1 15,1 7 0-15,-1 1 0 0,3 1-1 0,-3 2 1 16,0-1 1-16,-1-3-2 0,1-5 1 0,-2 6 0 16,3 1 1-16,-3 5-2 0,-2 4 0 15,-3 2 3-15,3-4-3 0,-4-2 1 0,2-1 0 16,2-1 1-16,-2 6-3 0,2 5 2 0,-3 1-1 16,3 1 0-16,0-5-2 0,0-2 4 0,2-2 0 15,-2 5-2-15,0 6 2 0,3 0 0 16,1-3-5-16,0-6 4 0,3 3 0 0,-5-1 0 15,0 3-2-15,5 1 2 0,-3-6 2 0,3 1-2 16,-3-8-2-16,3-2 4 0,-5 5-2 16,2 0-1-16,1 2 2 0,-1 2-1 0,3-4 0 15,-1-3 1-15,-1 1 0 0,3-1-1 0,-1 7 1 16,-3 0 0-16,-1 5-2 0,1-1 1 0,-2-1 2 16,0-3-3-16,3 2 2 0,-1 0 0 0,3 5-2 15,-5-2 3-15,0-3-3 0,5-2 2 16,-3-2 0-16,3-2 1 0,-1 6-3 0,5-2 1 15,2 3-2-15,1-5 3 0,1-5 1 0,5-2-3 16,2-2 1-16,2 1-1 0,3 1-1 0,3 0 2 16,-1 3 0-16,-2-5-1 0,1 0 2 15,1-4 0-15,-1-1-2 0,-1 1-1 0,-3 6 4 16,0 0-3-16,-4 3 1 0,2 2 2 0,-2-3-3 16,0 1 1-16,0-5 2 0,-3-2-4 15,1 2 4-15,-1 0-3 0,1 2 1 0,0 3 1 16,-1-1 0-16,1-4-1 0,2-2 0 0,0-4-1 15,-1-1 2-15,3-2 1 0,0 5 0 0,0 4 1 16,0 0-1-16,-2 3 0 0,-2-3 0 16,-3-2 3-16,1-3 0 0,-1 1 2 0,1-3-3 15,1 3 2-15,-1 2 2 0,-1 0-3 0,0 2 2 16,-1 0-3-16,-1-4 0 0,2 0-3 0,-2-3 1 16,3-2 1-16,1 5-1 0,-1-3-1 15,4 8-1-15,-3-4 0 0,1-1 1 0,0 0-1 16,-3-3 1-16,5 1-1 0,-3-3-1 0,3-2 4 15,0 2-3-15,0 1 1 0,-3 1-1 0,1 1 4 16,2 1-2-16,0-1-1 0,-1-1 0 16,1-1 0-16,2-3 1 0,3-2-2 0,-1-1 1 15,2 1-1-15,1 2 2 0,1 0-4 0,1 0 4 16,2-2-2-16,2 2 1 0,2-4-2 0,-2 2 2 16,2-7 0-16,-2 0-2 0,0 1 1 15,1-3 2-15,1 0-3 0,-2-2 1 0,2 0 0 16,0-1 1-16,3 1-2 0,1 2 1 0,1-2 1 15,6 2 0-15,-2 0 1 0,3-2-2 0,-3 0-1 16,0 0 3-16,-2 0-2 0,-3-1 0 16,6-3 1-16,-1-1 1 0,6-2-3 0,1 1 1 15,4-3 1-15,0-2 0 0,0-3-1 0,0 3 1 16,-2-5 0-16,0 1-1 0,2-1 0 0,5 1 2 16,-1-3-2-16,3 2-1 0,-3-2 1 15,-1 3 2-15,-5-3-2 0,2 2 0 0,-5 1-1 16,6-3 1-16,-4 3 0 0,6-1 0 0,-3 0 0 15,0 1-1-15,0-1 1 0,0-2 0 0,0 1-1 16,0-6 0-16,5 1 1 0,-1-2-1 0,3-5 1 16,-2 2 1-16,-1-4 1 0,3 0-1 15,-7 0-2-15,0 0 4 0,4-4-1 0,1 2 0 16,-3-1 0-16,3-3 2 0,-5 1 3 0,-4-1-2 16,-1-3 2-16,-6 0-2 0,-2 4 2 15,0-1-2-15,0-1 0 0,0 3 1 0,4-3-3 16,-2-4 2-16,2 0-3 0,-1 0 0 0,-1 0-1 15,0-2 2-15,2-3-3 0,2-1-1 0,3-3 1 16,2-2 1-16,2-5-1 0,5-2-1 16,-1-1 2-16,-2-1-3 0,-1-2 3 0,-6 2-2 15,-4 0 2-15,1 2-1 0,-1 0 0 0,-4 1 1 16,2-5 0-16,-2 0-2 0,2-5 1 16,-2 1-2-16,-3-1 3 0,-1 3-3 0,-3 2 2 15,-4-5 1-15,2-4-2 0,-4-6 0 0,2-1 1 16,-3-2 1-16,3 1-1 0,0-1 1 0,0-2 1 15,0-4 0-15,4-3 1 0,0 7-1 0,0-2 5 16,-2 0-5-16,-2 0 2 0,2-5-1 16,-4-2 1-16,0 3-2 0,-5-1-1 0,2 1-1 15,-4-3 1-15,0-2 1 0,-6 0-4 0,1 0 3 16,1 2 1-16,-1-2-2 0,1-4 0 16,0 2 1-16,-1 0-1 0,1 2-1 0,4 0 1 15,0-7 0-15,0 3-1 0,-2-1 3 0,6 1-4 16,-4-3 2-16,5-1 0 0,-1 5 2 0,-4-1 0 15,0 4-2-15,0 2 2 0,-2-6-1 0,-2 4 0 16,-1 4-2-16,-4-4 2 0,1 3-1 16,-1-1-1-16,-2-2 1 0,2 2-1 0,-2 3 1 15,2-1-1-15,-2-4 0 0,5 2-2 0,-3 1 2 16,5 1-3-16,-5 1 5 0,0-1-1 16,0-8 0-16,0 1-1 0,1 6 2 0,-3-3-2 15,0 2 3-15,-5-2-2 0,1 2 0 0,-1 0 4 16,-1 5-5-16,-1-2 5 0,0-3-3 0,3-2 2 15,-3 6-2-15,3-1-1 0,-3 2 2 16,-1-1-2-16,-1-1 1 0,0-3 0 0,0 7-2 16,-4-3 1-16,0 5 1 0,-5-4-2 0,3 0 0 15,-3-3 1-15,0 7 0 0,-1 0 1 16,-1 3-2-16,2 1 1 0,-2-8 0 0,0 6 2 16,0 2-2-16,3 3-2 0,1 2 0 0,5 0-4 15,3-2-4-15,1-3-9 0,5 7-6 0,0 2-15 16,2 7-6-16,2 7-39 0,0 6 16 0,-2 2-72 15,0 3-130-15</inkml:trace>
  <inkml:trace contextRef="#ctx0" brushRef="#br0" timeOffset="3717.7597">17405 12394 95 0,'-4'11'7'0,"2"-7"-14"0,-3-4-2 0,1 0 17 15,2-2-2-15,-1 0 2 0,1-1-11 16,0 1-16-16,2 0 13 0,4 0 4 0,-1 0 1 16,3-3 0-16,3 1 1 0,-2 4-2 0,-1-5-2 15,3 5 5-15,0-4 7 0,2 2 0 0,0 2 1 16,-2-5 6-16,2 5-5 0,0 0-3 15,-2-2 5-15,2 0 0 0,-3 2-6 0,3 0 19 16,0 0-1-16,0 0 11 0,3 2-9 0,-1 0 0 16,2-2-10-16,5 0-2 0,7 0-1 0,6 0 8 15,2 0-6-15,3 0 2 0,1-2-3 16,1 0-8-16,4 0 0 0,11-3 2 0,-4 1-7 16,0 4 9-16,4-5-6 0,11 5 3 0,-4-4 0 15,-5 2-3-15,-4-3 0 0,0 5 0 0,2-2-1 16,11 0 0-16,7-2-1 0,6-3 3 15,-6 3 1-15,2-1-4 0,-2-1 2 0,10-3-1 16,-3 2 6-16,-3-2-3 0,0 0 0 0,5 3 4 16,-1-1-4-16,-1 1 2 0,-3-1-2 15,-4 3 0-15,-1-1-1 0,5 1 2 0,1 2-2 16,-10-1 0-16,0 1-4 0,7-2-1 0,-2 4 1 16,6 0-1-16,-1 0-2 0,-3 0 0 0,-3 2 0 15,12-2 2-15,0 4-1 0,-7-1-1 16,0 1 1-16,3 0-1 0,-1 1 1 0,-2-3 1 15,0 2 0-15,-13 1-2 0,0-1 4 0,2 1 5 16,3-1 0-16,-8 0 2 0,-1 1-2 0,-5-1-4 16,-2 1 1-16,4-1 3 0,5 1-4 15,9-1-1-15,-5 0 0 0,-4 1-3 0,-3-1 1 16,3 1 1-16,4-1 0 0,7 3-1 0,-5-3-2 16,-8 0 3-16,-1-1-1 0,3-1 3 0,0 2 0 15,6-2 3-15,-4 1 1 0,-7-3 3 16,1 2-4-16,-3 0 4 0,4 2 0 0,5 1-5 15,4-3-3-15,-6 0 1 0,-2 0 0 0,-5 1-2 16,2-1-2-16,3 2 1 0,4 1 1 0,-5-3 1 16,-4 0 2-16,-6 3-1 0,-1-1 2 15,-4 0 2-15,5-1 1 0,-1 1 1 0,-3-2-7 16,-1 0 3-16,-5 1-2 0,-3-3 0 0,-6 2 1 16,-3-2 1-16,2 2-2 0,-3 0 2 0,1 0-4 15,-1-2 2-15,-2 0-1 0,-6 3 1 16,0-3 0-16,-7 0 2 0,-3 0 1 0,-1 0 1 15,0 0-1-15,-5 0 2 0,0 0-2 0,-13 0 0 16,4-3-5-16,3 3 0 0,4 0 0 0,-2 0 0 16,2 0-2-16,0 0 0 0,-2 0 0 15,2 0-1-15,0 0 1 0,0 0-2 0,4 0 0 16,0 0-2-16,-1 0-12 0,-1 0-41 0,-2 0-58 16,2 0-11-16,-2 3-7 0,-2-1-155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47:45.7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14 2225 12 0,'-2'-9'23'0,"-3"0"4"0,5-4-13 0,-4-3 43 16,2 3-27-16,0 2-3 0,-3 0-3 0,3 0-2 15,0 2 9-15,0 3 3 0,-1-3-18 16,1 2-10-16,2 1-8 0,0 1-1 0,0 3-2 16,0-2-4-16,-2 4 2 0,4-3 3 15,-2-1 3-15,0 4 8 0,0 0 17 0,0 4 5 16,2-1-9-16,1-1-1 0,-3 7-7 0,4-5 8 16,-2 5-1-16,0 2-1 0,1 2-10 0,-1-2 13 15,0 5-6-15,-2-3-2 0,2 4 0 0,0-3 2 16,-2 1-8-16,0 3 4 0,0-5-1 15,-2 2 0-15,2 7-1 0,2-2 0 0,-2 2-5 16,3-2-1-16,-1 0-2 0,0 4 0 0,2 1 2 16,1 5-1-16,-1-3-2 0,3 6 2 15,-3 0-1-15,1-2 0 0,1 11 1 0,-3-3 1 16,-3-1 1-16,-3-3-1 0,-1 5 1 0,-1 6-2 16,-1 5 1-16,-1 4-2 0,3-6 3 0,-1-1-1 15,3-8-1-15,4-1 1 0,1-1-3 0,-1-1 1 16,0 7 14-16,2-2-8 0,1 9-4 15,-1-5-1-15,-4 3 1 0,2-9 1 0,-2-3 1 16,0 3 3-16,0-3-4 0,0 3-1 16,0 6 3-16,0-2-1 0,3 3 2 0,-1-3 1 15,2-5-6-15,1-1 1 0,-1 4 2 0,3-5-4 16,-1 7 1-16,3 3-1 0,0 3-1 0,-2 6-1 16,-1-8 3-16,-1 1 0 0,-1-5 0 0,0 0-2 15,3 6-1-15,0 1 2 0,-3 0-1 16,1 4 2-16,-3-9-1 0,0 1 4 0,-2-8-2 15,-2 1 0-15,4 2 1 0,0 4 0 0,3 3-2 16,-5-1 1-16,2 1 1 0,0-1-2 0,-4-8 0 16,4 4 2-16,0-2-3 0,0 0 4 15,1 4-1-15,-3-2 0 0,2 2 3 0,-7-1-1 16,3-1-2-16,-4 0 0 0,-1 2-1 0,-2 0-1 16,2 5 0-16,-4 2-2 0,0 0 2 0,0 0 0 15,-4-7-1-15,2-2 1 0,2-2 0 16,0-2 2-16,6 4-3 0,3 2 2 0,2 0-2 15,4 3 1-15,1-5-2 0,-1 0 0 0,3-9 1 16,0 1-2-16,-1-1 2 0,1 2 2 16,-1 8 1-16,-1 1-1 0,-1-2-1 0,-4-2 0 15,0-5-1-15,0-4 1 0,-2-4-1 0,2-2-2 16,-2-5 1-16,2 0 1 0,0-2-1 0,0-3-1 16,0-1 2-16,2-5-2 0,-2-3 1 0,0 3-1 15,-2-4-1-15,2 0 3 0,0-3-2 16,0-2 0-16,2-11-2 0,-2 5 2 0,0 2 0 15,0 0-6-15,0-1-6 0,0 3-8 0,0 0-10 16,0 0-17-16,0-2-26 0,0 2-4 0,0 2-11 16,-2 3-141-16</inkml:trace>
  <inkml:trace contextRef="#ctx0" brushRef="#br0" timeOffset="874.7821">19731 5805 181 0,'0'11'149'0,"0"-4"-105"16,0 0-36-16,7-7-21 0,-3 0 7 0,-1 0 8 16,-3 0-3-16,0 0 2 0,0 4-8 15,-3-4 11-15,3 2 7 0,-2 3-2 0,2-5 3 16,2 0 3-16,1 2-4 0,1-2 4 0,5 2 1 16,0-2-3-16,4 0 1 0,0 0 3 15,2-2-1-15,1 2-5 0,4-2-5 0,0 2 0 16,4 0 0-16,0-3-1 0,9-1 8 0,2 0-4 15,3-1 2-15,2 3-4 0,-1-2-2 0,3-1-1 16,0 1 0-16,15-5 1 0,-1 2 4 16,-4 1 1-16,4-1 3 0,8 1-1 0,-5 1 1 15,-4 5-5-15,-4-4 1 0,-5 4-1 0,0 2-1 16,1 0-2-16,-1 3-1 0,5-1-1 0,4 0-4 16,0-4 3-16,-2 5-3 0,-2-3 4 15,2 0-1-15,-3 0 2 0,8 1-2 0,1-1 2 16,7-2 1-16,0-2-1 0,3-1-1 0,4 1 1 15,-1 2-2-15,3 0 1 0,-2-2-3 0,-5 2 2 16,1 0-2-16,-3 2-3 0,0-2 4 16,0 0-3-16,-4 2 2 0,-3-2 1 0,-1 3-1 15,-1-1 0-15,3 0 1 0,-1 2 3 0,-4-4-2 16,0 3 1-16,-4-1 2 0,0 2-2 16,-3-2 1-16,5 1-2 0,2-1-1 0,5 0-3 15,2 0 1-15,-1 0 2 0,8 1-3 0,8-1 2 16,4 0-4-16,1-2 4 0,0 2-2 0,-3-4 1 15,3 2-4-15,-3 0 2 0,-6 0 1 0,-3 2-1 16,-8 0 0-16,-2-2 2 0,-8 3 0 16,-3-1 1-16,-7 2 0 0,-5-2 0 0,-6 1 0 15,-4 1-1-15,-3-2 1 0,-4 3 1 0,-3-3-1 16,-1 0-2-16,-5-2 2 0,2 2 1 16,-2 1-1-16,2-3 2 0,5 2 1 0,2-2 0 15,2 0-2-15,4 2-1 0,3-2-1 0,0 0-1 16,-1 0 1-16,1 2-7 0,-5 0-15 0,-2-2-4 15,-4 5-15-15,0-3 10 0,-5 0-28 16,-2 0-5-16,-2 1-121 0,-1-1-44 0</inkml:trace>
  <inkml:trace contextRef="#ctx0" brushRef="#br0" timeOffset="5201.818">20283 2617 3 0,'-5'-4'24'0,"3"4"-3"15,-3-2-8-15,5-7 2 0,-2 9 11 16,0-7 21-16,2 5-21 0,0-2 1 0,-2 4-10 16,2-5 6-16,0 5 7 0,-2-2-16 0,2 0 0 15,0-1 4-15,0 3 12 0,2 0-4 0,-2 0-6 16,0 0-4-16,0 0 0 0,0 0 1 0,0 0-2 15,0 0 1-15,0 0 6 0,0 0-6 16,2 0-1-16,-2 0-5 0,0 0 4 0,0 0-5 16,0 0 5-16,0 0 0 0,0 0 0 0,0 0-3 15,0 0-3-15,2 0-2 0,-2 0-1 16,0 0 4-16,0 0-1 0,0 0 2 0,2 0 3 16,-2 0-7-16,0 0-2 0,0 0-1 0,0 0 0 15,0 0-1-15,0 0-1 0,0 0-4 0,0 0 4 16,0 0-3-16,0 0 1 0,0 0 0 0,0 0 0 15,0 0 0-15,0 0 0 0,0 0-2 16,0 0 2-16,0 0 2 0,3 0-2 0,-3 0 2 16,2 0 2-16,-2 3-3 0,2-1 0 0,0 0 2 15,1 3 1-15,1-5 2 0,-2 4 0 16,0 3 2-16,3-5-1 0,-1-2-1 0,3 9 0 16,-3-7-2-16,1 2 0 0,-1 3 1 0,0-5 2 15,3 2-2-15,0 1 0 0,-1 1-2 0,1 1-1 16,-1-3-1-16,1 3 1 0,4-3 1 15,-2 5-4-15,0-4 4 0,0 4-1 0,2-5 0 16,0 5 0-16,0 0 0 0,2-1 0 0,5 1 1 16,-3 2-2-16,3 5 2 0,-1-10-4 15,-1 8 4-15,1 1-3 0,1-6 1 0,-3 6 0 16,5-2 2-16,-4 1-4 0,1 1 2 0,-1 3 0 16,1-3 1-16,-1 1-3 0,-1-1 2 0,-2 0 1 15,3 5-2-15,-3-6 2 0,5 8-1 16,-1-7 0-16,1 5 1 0,0-5 1 0,2 5-3 15,2-7 2-15,-3 3 0 0,3 1 0 0,-2-3-2 16,0-1 2-16,2 2 0 0,-2 3-3 0,0-3 3 16,-2 1-2-16,1 4 1 0,-3 0 1 15,1-1-3-15,-1 1 3 0,-3 0 0 0,-2-2-2 16,5 2 1-16,-5-1 0 0,2-1 0 0,0 2 0 16,-2-2 0-16,5-1 0 0,-3 1 0 0,4-1 0 15,3-1 1-15,0 1-2 0,2-3 3 0,0-1-2 16,2 2 1-16,1 3-1 0,1-3 1 15,1 5 0-15,-3-4-1 0,0 6 1 0,0 0-1 16,-4 0 0-16,2-2 0 0,0 2 1 0,3 0-2 16,-1 2 2-16,0 0-1 0,3 1 2 15,-1-6-2-15,-2 1 1 0,-2 0 0 0,0 0-2 16,0 0 2-16,0 4 0 0,3-2 0 0,-5 2 0 16,4 1 1-16,-4 1-1 0,2 5-2 0,-2-7 3 15,-1 3 0-15,6-1-2 0,1 3 3 16,3-3-2-16,2-2 1 0,-1 1-1 0,-1-3 2 15,2 0-5-15,0 2 4 0,-2 0-2 0,-1 1 0 16,-4 1 0-16,-2 3 0 0,1-1 0 0,-1-1 1 16,0-1-1-16,2 1 0 0,7-1 1 15,-3 1 0-15,5-3-2 0,1 2 2 0,-1-4 0 16,0 3 1-16,0-1 0 0,0 2-1 0,-4 3 0 16,1 0 0-16,-3 2-2 0,2-3 2 0,1-1 0 15,6-1-1-15,-3 3 0 0,2-3 0 16,-6-1 1-16,2-6-2 0,-5 3 1 0,-2-4-1 15,0 0 0-15,-4-1 3 0,0 1-2 0,0 0 0 16,-2-1-1-16,-3-1 1 0,1 4 1 0,-5-7-1 16,2 2 0-16,-4 3-2 0,2-3 3 15,-3 5 0-15,3-4-1 0,1 1 1 0,-1 1-2 16,0-1 1-16,2 3 1 0,-2-4-3 0,2-1 2 16,-2 1 1-16,2-3-2 0,-2 0 0 0,3 0 2 15,-1-2-1-15,2 0-1 0,-2 0 1 16,1 0-1-16,-1 0 2 0,2 3-1 0,-1-3 2 15,1 4-2-15,0-2 1 0,1 1 1 0,-1 1 0 16,-1 0-2-16,1 1 0 0,0-1 1 0,1 1 1 16,-1-1-3-16,-2-2 0 0,5 1 3 15,-2 1-2-15,-1-4 0 0,0 5 2 0,-1-3 1 16,1 0 1-16,1 0 0 0,-1-2-2 0,-2 0 0 16,3-2-2-16,-3 0 3 0,0-2-2 15,-2 1 0-15,2-1 0 0,-2 0 2 0,0 1 1 16,3-1-2-16,-3 0-2 0,0 1 2 0,2-1-1 15,-2 2 2-15,2 0-3 0,-2-3 1 0,2 3 1 16,-2 2-3-16,0-2 2 0,0 0 0 0,0-3-1 16,1 3 0-16,-1-2-1 0,0 2 2 15,-3-1 1-15,3-1 3 0,-2 2-3 0,2 0 1 16,-2 0 1-16,0-3-4 0,2 3 2 0,-2 0 1 16,2-3 0-16,-2 1-2 0,-1 0 2 15,-1-1-2-15,2-1-1 0,-5-1 5 0,3 0-2 16,-1-1-1-16,-1 1-2 0,-3-4-1 0,2 2 1 15,-4 1 1-15,3-3-2 0,-8-5 0 0,3 3 1 16,0 2 1-16,0-2 0 0,2 2-3 0,0 0 1 16,0 0 1-16,4 2 0 0,-2 0 0 15,0-2-1-15,-2 2-1 0,0 1 1 0,3-3-2 16,-3 0-29-16,0 0 33 0,0 0-1 0,0 0-20 16,0 0-23-16,0 0-13 0,0 0-36 15,0 0-1-15,0 0-100 0,-3 0-119 0</inkml:trace>
  <inkml:trace contextRef="#ctx0" brushRef="#br0" timeOffset="10044.348">20618 5872 81 0,'8'0'36'0,"1"0"-38"16,-2-5-33-16,-3-1 25 0,-1-6 3 0,1 1 4 16,-2-4 9-16,0 2 10 0,3 0-2 15,-3-1-5-15,0 3 31 0,0 0-19 0,1 2-9 16,-1 1-8-16,-2-1-6 0,2 0 0 0,-2 5-1 15,0-3 14-15,0 3 2 0,0-1 4 0,0 1-15 16,0 2-8-16,0-3-15 0,0 5-9 16,0-2 16-16,0 2-35 0,0 0 46 0,0 0 4 15,-2 0-6-15,2 2 5 0,0-2-6 0,0 5 0 16,-2-3-6-16,2-2 0 0,0 2 2 0,0 0-3 16,0-2-13-16</inkml:trace>
  <inkml:trace contextRef="#ctx0" brushRef="#br0" timeOffset="15043.2226">23925 6416 7 0,'0'0'25'15,"0"0"-1"-15,0 0-8 0,0-2-2 0,0 2-3 16,0 0 11-16,0 0 8 0,0-2-8 0,0 2-1 16,0 0-4-16,0 0-2 0,0 0 2 15,0 0-11-15,0 0-3 0,0 0-1 0,0 0 20 16,-2 0 23-16,2 2-5 0,-2 2-14 0,2 1 0 16,-3 4-14-16,1-1-5 0,0 3 4 0,-2 5-6 15,-3-1 2-15,0 3-5 0,1 2-1 16,-3 4 0-16,-2 2-2 0,2 1 2 0,0-3 1 15,0 0 1-15,3 1 0 0,-1-1 0 0,1-2 2 16,1 2-3-16,1-4 0 0,1 0 0 0,-1-2-1 16,2-3-1-16,0 0 0 0,-1 1 2 15,1-5 3-15,2-2-2 0,0-3 3 0,0 1 2 16,0-9 5-16,0 0-2 0,0 2 3 0,0 0-5 16,0 0 6-16,0 0 5 0,0-3 9 0,0 3-10 15,0 0-4-15,0-2 4 0,0 2 5 16,0 2-31-16,0-2 2 0,0 0-6 0,2-2 8 15,1-2 0-15,-3-5 1 0,4-2-2 0,-2-2 2 16,3-5 0-16,-3 0 0 0,0-4 1 0,3 0-3 16,1-4 4-16,-1-1 0 0,-1 1-2 15,3-12 2-15,-1 5-2 0,3 0 2 0,-5 2 0 16,3 1 1-16,2 3 1 0,-3 1 2 0,-1 1 2 16,-1 1-2-16,3 2 1 0,-3 2-1 0,3-2-3 15,-3 5 1-15,3-3 0 0,0 4-5 16,-3 1 3-16,3-1 3 0,-3 3 1 0,3 4-4 15,-3-2 5-15,-2 7-4 0,3-3-3 0,-3 3 0 16,2 2-1-16,-2 4-1 0,-2 0 1 0,0-2 0 16,0 0 2-16,3 2-1 0,-3-2 0 15,0 3 3-15,2-8-2 0,-2 5-1 0,4 0 2 16,-2 2-1-16,1 1 2 0,1 1-2 0,3 3 1 16,-3 1-1-16,1 3 3 0,1 3-3 0,3 1 1 15,-2 0 1-15,1 3-1 0,1 0 1 16,2 2-1-16,0 2 1 0,0-3 0 0,3 10 5 15,-1-5 7-15,-2 1-3 0,0-1-6 0,-2-2-2 16,2 0 0-16,-3 0-2 0,1 0 3 0,2-2-1 16,-2 4 0-16,0-2 0 0,0 0-3 15,0 3 3-15,-1-1 0 0,1 4 0 0,0-1-1 16,0-5 1-16,0 0-2 0,-1-2 2 0,-1 0-1 16,2-5 0-16,-2 1 0 0,-1-3-3 15,-1-2 4-15,1 2-1 0,1-4 0 0,-3 0 0 16,1 0-1-16,-3-3 3 0,2-1-2 0,-2-1 0 15,1-2 0-15,-3 3-1 0,-3-14 1 0,1 4 2 16,2 5-2-16,0-2 1 0,0 2 0 16,-2 0-1-16,2-2 0 0,0 2-1 0,0 0 1 15,0-2-5-15,2 6-11 0,0-2-35 0,1-2-8 16,-1-4-6-16,0 0-26 0,0-3-37 0,0 0-86 16</inkml:trace>
  <inkml:trace contextRef="#ctx0" brushRef="#br0" timeOffset="15511.8542">23916 6696 49 0,'-13'-4'75'0,"2"2"33"0,2-3-53 0,0 1-5 16,5-1-14-16,-1 3-17 0,3 0-5 16,-2 2 0-16,10-2-1 0,-1 2 5 0,-5 0-3 15,0 0-11-15,2 0 0 0,0 0 0 0,-2 0 0 16,0 0-3-16,0 0 0 0,-2-2 2 0,0 2-4 16,0 0 3-16,-1 0-1 0,3 0-1 15,-2 0 0-15,2 0 0 0,0 0 0 0,0 0 6 16,0-3 13-16,0 3-3 0,0 0-4 0,0 0-3 15,0 0 3-15,2 0-4 0,-2 0 5 0,5 0 3 16,-1 0-1-16,5-2-1 0,0 0-1 16,2 2-6-16,2 0-1 0,3-2 6 0,-1-1-5 15,5 3-2-15,2 0-1 0,0 0-3 0,2-2 0 16,7 2-1-16,-2 0-1 0,-3 0 0 16,-4 0 3-16,0 0-2 0,-4-2 0 0,-3 4 1 15,1-2 1-15,-7 0-1 0,-1 0 3 0,-1 0 2 16,-3 0-4-16,1 0-2 0,-3 0 1 0,0 2-3 15,0-2 2-15,1 0 0 0,-1 0-2 16,-2 0-4-16,0 0-30 0,0 0 2 0,0 0-12 16,0 0-31-16,0 0-90 0,0 0 43 0,0 0-73 15</inkml:trace>
  <inkml:trace contextRef="#ctx0" brushRef="#br0" timeOffset="17651.9396">19112 3865 14 0,'-51'29'8'0,"0"2"-6"0,-2 2-6 16,3 4-5-16,-3 7 4 0,6-2 3 0</inkml:trace>
  <inkml:trace contextRef="#ctx0" brushRef="#br0" timeOffset="18167.438">20492 3442 7 0,'-33'28'7'0,"-5"1"-3"0,1 2 0 15,2 2 4-15,-1 7 5 0,3 4-4 16,-2 2-5-16,-5-4 1 0,-4 4 0 0,-2-2-1 16,2 3-3-16,-2-1 1 0,4 5 0 0,6 6-2 15,-1-2 1-15,6-2 7 0,-2-4 3 0,-5 1-1 16,1-12-5-16,-5 6 0 0,2-4-5 15,3 4 4-15,2-2-4 0,4-1-3 0,4-5 6 16,3-3-7-16,4-5 4 0,-2-3-1 0,2-3 0 16,-2 0-1-16,-2-2-27 0,0 4 13 0,-3 0-9 15,1-2 5-15</inkml:trace>
  <inkml:trace contextRef="#ctx0" brushRef="#br0" timeOffset="18667.3097">21440 3788 8 0,'-15'13'11'0,"-1"3"-7"16,-8 6 1-16,0 4 0 0,-3 3-4 0,-4 6 5 15,-8 14 5-15,-1 3-5 0,3-1 9 0,1-2 1 16,5-3-4-16,-2-6 2 0,0-3 1 0,-4 3-8 16,-3 2 4-16,-4 2 8 0,0 0-4 15,-7 2 11-15,7 1-1 0,0-8-1 0,4-1-6 16,5-1-6-16,0-2-1 0,-1 5-3 0,-1 0-3 16,-3 8 0-16,-4 5-2 0,-2 5-1 15,6-5-1-15,0-1-3 0,3-1 3 0,0 4-2 16,-10 11 0-16,1 1 0 0,-5-1 0 0,-2-5 0 15,3 1 0-15,-1 4-2 0,9 0-17 0,-2 5-5 16,2 2-15-16,0-11 13 0,0 1-59 0,-2-3 30 16,4 0 51-16,1-12-1 0,3 3-14 15</inkml:trace>
  <inkml:trace contextRef="#ctx0" brushRef="#br0" timeOffset="19182.9172">22066 4516 17 0,'-24'26'10'0,"-2"3"1"0,-3 2-6 0,-2 4 0 0,-2 7-6 16,0 2 2-16,2 9-1 0,-2 4 6 15,-2-2-2-15,-12 7-1 0,5-3-3 0,-6-6 2 16,-1 11-3-16,1 0 3 0,-1 7 7 0,1-1 15 16,-1-1 12-16,-8-1 0 0,0 7-12 0,-12 0-34 15,5 4 16-15,3 1 21 0,1-19-23 16,12 3-2-16,-1-11 0 0,5-4 4 0,0-3 2 15,2 0 4-15,2-4 1 0,5-4-8 0,2-1-2 16,2-4-2-16,0 3 0 0,5-1 4 16,-3-2-6-16,-2 2-1 0,-2 1 1 0,5-1 0 15,-3-4-4-15,2-3-7 0,5-3-23 0,8-6-27 16,-3-1-23-16</inkml:trace>
  <inkml:trace contextRef="#ctx0" brushRef="#br0" timeOffset="19651.549">22900 5208 34 0,'-11'13'59'0,"-3"-2"-10"0,3-4-43 0,-4-5-12 15,2 2 11-15,-3-1 12 0,3 1 10 0,-5 0-15 16,3 5 3-16,-3 4-2 0,-1 3 0 0,-4 6-7 15,-3 7 2-15,0 4-10 0,-5 4 6 0,-9 20-2 16,-9 7-2-16,-17 25 1 0,13-21 4 16,-2 0-4-16,9 1 2 0,-2-5-4 0,6 0 5 15,0-3-6-15,-5 1 2 0,1-7-1 0,-5-2 1 16,1 2 3-16,-3 2 1 0,0 7 4 16,-2 3-1-16,0-6 0 0,-7-1 6 0,-2-5 4 15,2 2 34-15,0 3-31 0,5-1-1 0,2-4-13 16,2 3 0-16,0-14-2 0,2 2-4 0,3-8 0 15,8 1 0-15,1-6-1 0,12 3-9 16,3-8-16-16,6 1-17 0,5-2 0 0,0-3 19 16,2-4-8-16,2 2-45 0,2-5-22 0</inkml:trace>
  <inkml:trace contextRef="#ctx0" brushRef="#br0" timeOffset="20057.6964">23433 5728 88 0,'-9'31'64'16,"3"-13"-65"-16,4-5-22 0,-1-4 0 0,-3-14 4 15,1 5 8-15,3 0 6 0,2-2-1 0,-2 2 5 16,2 7 2-16,0-3 11 0,-2 5 0 16,-5 0 8-16,1 6-15 0,-8 3 2 0,-6 6 6 15,-6 5 4-15,-18 17 14 0,-7 7 0 0,-22 18 0 16,5-5-12-16,6 0-13 0,-10 9-2 0,19-11-1 15,-5 0 0-15,-1 0 7 0,8-3-3 16,-2-3 2-16,9 1 1 0,2 5-5 0,-4-2 2 16,-3 4-7-16,1-2 3 0,-3 0 3 0,3 0-4 15,-1 4-2-15,3 1 2 0,2 1-9 0,-3-1 4 16,1-12-4-16,-2 2-7 0,-1-1-5 16,12-3-21-16,-1-2-26 0</inkml:trace>
  <inkml:trace contextRef="#ctx0" brushRef="#br0" timeOffset="23478.8153">18796 5168 1 0,'7'0'12'16,"2"2"-7"-16,-5-2-5 0,3 0 17 0,-3 0-10 15,3 3 2-15,-5-3 1 0,3 0 0 0,-3 0 9 16,0 0 18-16,-2 0-7 0,2 0 10 15,0 0 0-15,-2 0-1 0,0 0-24 0,0 0 3 16,3 0-9-16,-3-3 11 0,0 3-9 0,0 0-5 16,0 0 6-16,0 0-8 0,0 0 4 0,0 0-4 15,0-2 0-15,0 2 0 0,0 0-3 16,0 0 2-16,0 0 0 0,-3-2 1 0,3 2 0 16,0 0 2-16,0 0-3 0,0 0-1 0,0 0-2 15,0-2 5-15,0 2-3 0,0 0 4 0,0 0 1 16,0 0 0-16,0 0-1 0,0 0 1 15,0 0-3-15,0 0 2 0,0 0-4 0,0 0 0 16,0 0 1-16,0 0 0 0,0 0-2 0,0 0 3 16,0-2 1-16,0 2-3 0,0 0-2 0,0 0 2 15,0 0 1-15,0 0-1 0,0 0-1 16,0 0 1-16,0 0 2 0,0 0-2 0,0-3-1 16,0 3 1-16,0 3 0 0,0-3 0 0,0 0 0 15,0 0 0-15,0 0 0 0,0 0 1 16,0 0-2-16,0 0 2 0,0-3-3 0,0 3 3 15,0 0 1-15,0 0 0 0,0 0 2 0,0 0 4 16,0 0-5-16,0 0 1 0,0 0 0 0,0 0 1 16,0 0-1-16,0 0-2 0,0 0 1 0,0 0-3 15,0 0 0-15,0 0 1 0,0 0-1 16,0 0-1-16,0 0-2 0,0 0 0 0,0 0 2 16,0 0-2-16,0 0 3 0,0 0-1 0,0 0-2 15,0 0 2-15,0 0 0 0,0 0 0 16,0 0 0-16,0 0-1 0,0 0 0 0,0 0 1 15,0 0-3-15,0 0 3 0,0 0-1 0,0 0-1 16,0 0 0-16,0 0 2 0,0 0-1 0,0 0 0 16,0 0-1-16,0 0 3 0,0 0-3 15,0 0 1-15,0 0-3 0,0 0 4 0,0 0-4 16,0 0 1-16,0 0 0 0,0 0-1 0,0 0-5 16,0 0 0-16,0 0-4 0,0 0 2 0,0 0-6 15,0 0-10-15,0 0-24 0,0 0-1 16,0 0-26-16,0 0-39 0,0 0-86 0</inkml:trace>
  <inkml:trace contextRef="#ctx0" brushRef="#br0" timeOffset="25572.1872">20417 2736 19 0,'0'0'28'16,"0"0"-11"-16,0 0-8 0,0 0-1 0,0 0 9 16,0 0-6-16,0 0 0 0,-4-6 2 0,-1 1 16 15,-1 1 9-15,1 2-15 0,-1-7 23 0,-1 4-21 16,0 1-2-16,-1 0-1 0,1-3 2 15,0 3-8-15,-2 1-9 0,3-6 4 0,-3 5 0 16,0-5 0-16,3 7-5 0,-5-7 3 0,2 5 2 16,2-5-3-16,-2 0-1 0,0 0-2 0,1 1 4 15,-3-3-5-15,2-5 0 0,-2 1-4 16,0-1 4-16,0 5 0 0,0-9 2 0,0 5-3 16,-3-3 1-16,1 1-1 0,-2-3 5 0,2 2-2 15,-7-4-7-15,2 4 3 0,-2 1-3 0,0-1 2 16,-2 1 6-16,-2-1-4 0,4 2-1 15,3 3-2-15,-1 2 3 0,0-2-3 0,5 0-3 16,2 2 2-16,0 0 1 0,0 0-1 0,2 0 0 16,-2 2 0-16,2-2 2 0,3 0 0 15,-3 0-4-15,2 4 2 0,-1-4-9 0,3 0-3 16,1 2-16-16,-1 5-9 0,3-5 6 0,-2 7-33 16,4-5-40-16,6 14-126 0</inkml:trace>
  <inkml:trace contextRef="#ctx0" brushRef="#br0" timeOffset="27774.7535">18058 2796 2 0,'9'-2'9'0,"-3"-1"-3"0,3 1 7 0,0 2 4 0,-2 0-7 16,1 0 3-16,1 0-5 0,-2 0 10 0,2 0-5 16,-1 5 4-16,1-3 3 0,0 2 0 15,0-2-3-15,0 3 16 0,2-1-10 0,0 1-1 16,2 1-12-16,-4-4 3 0,4 5 2 0,-2-3 1 15,0 3 4-15,2-3-1 0,1 3-2 0,-1 0-7 16,-2-1-6-16,2-1-1 0,-2 6-4 16,0-7 1-16,0 3 4 0,0-3-4 0,0 5 2 15,2-5-3-15,-2 5 6 0,3-4 5 0,1 3-2 16,3 1 4-16,2-2-3 0,6 0 0 16,3 1-2-16,13-1-3 0,2 2 1 0,0-5-1 15,0 5 2-15,-2-2 0 0,-3-3-3 0,1 5 2 16,-2-5-3-16,10 3 4 0,1-3-1 0,-1 3-2 15,1-5 3-15,-5 3-1 0,-5 1 1 16,-1-4-1-16,-3 7-1 0,7-7 1 0,4 3 0 16,3 1-1-16,2-1-3 0,-1 1 1 0,-3-1-1 15,-1 1 0-15,-2 1 2 0,2 2-3 0,3 2 0 16,10 0 1-16,1 2-2 0,-3 0 2 16,-2 7-1-16,-4-7-1 0,0 3 2 0,8 2-2 15,5-1 2-15,7 1 1 0,-5-5 3 0,-7 2 0 16,3-1-3-16,4 1 1 0,9-8 1 0,-4 4-1 15,-3 2 2-15,-8-2-1 0,4 2-2 16,8 3 1-16,1-8-1 0,-9 8 2 0,2-5-2 16,-11 2 0-16,-2 0-1 0,2 1 0 0,1-1 1 15,1 0-3-15,-2 0 2 0,-2 3-1 0,-5-1 2 16,-1 1-3-16,1 3 1 0,10-3 1 16,-1 4-1-16,7 0 0 0,-5-3 1 0,-4 3-2 15,1-7 4-15,1 3-4 0,7-5 3 0,9 0-1 16,-7 2-1-16,-5 2 2 0,1-6-2 0,0 7 2 15,13-5-2-15,-7 2 1 0,1-2-1 16,-12 0 1-16,0-2-2 0,1 2 3 0,3 0-1 16,3 0 3-16,-2 0-1 0,-5 0-1 0,1-2 2 15,-1 4-2-15,0-2-2 0,7 0 2 0,-2 2-1 16,0-2 1-16,-5 0-1 0,-4 0 1 16,2 0-2-16,2 3 4 0,5-3 0 0,-2 4-3 15,-1-2 2-15,-8 1-1 0,-5-3 0 0,5 0-1 16,2-3 0-16,0 1 1 0,2-2-3 15,-7 2 2-15,-3 2-1 0,-10-3 2 0,-4-3 1 16,-5 2 0-16,3 1 1 0,-1-3 1 0,3-1-1 16,-2 3-3-16,0-3 3 0,-3 3-2 0,-2-5 0 15,-4-2 3-15,-4 4-3 0,-1-4 2 0,-2 0 1 16,-2 0-1-16,0 3-2 0,0-3-1 16,0 2 2-16,3-2-4 0,-3 0 3 0,-3 2 0 15,-1-2-1-15,0 0 1 0,-3 0 1 0,-2 0 4 16,-11 0 6-16,5-2-2 0,2 2-6 15,2 0 2-15,-2 0-8 0,-1 0 6 0,3 0-1 16,0 0-1-16,0 0 1 0,0 0 3 0,5 0-2 16,-3 0-1-16,2 0 0 0,-4 0 0 0,3 0-2 15,-1 0 1-15,-2 2 1 0,0-2 2 16,0 0-4-16,0 0 1 0,0 0-1 0,0-2 1 16,0 2-3-16,0 0 0 0,0 0 0 0,0 0-1 15,-2 0 0-15,2 0 1 0,-3 0 0 0,3 0 2 16,0 0-5-16,0 0 3 0,-2 0-1 15,2 0 0-15,-2 0-3 0,2 0-13 0,0 0-7 16,-2 0-13-16,2 0-15 0,0 0-4 0,0 0-7 16,0-2-49-16,-2 2-37 0,-1 0-109 0</inkml:trace>
  <inkml:trace contextRef="#ctx0" brushRef="#br0" timeOffset="30524.1465">24145 4363 4 0,'0'18'1'0,"-2"2"3"16,0 9-2-16,0 1-7 0,2-1 0 0</inkml:trace>
  <inkml:trace contextRef="#ctx0" brushRef="#br0" timeOffset="30992.7777">23861 4749 8 0,'0'0'11'16,"0"0"19"-16,2 0-9 0,-2 0-11 0,0 0-1 16,0 0-10-16,2 0-1 0,-2 0-1 0,0 0 2 15,0 0 2-15,3 0 3 0,-1 0 0 16,0 2 2-16,2-2-4 0,-1 3 6 0,1 1 1 16,0 0 13-16,1-1-2 0,1 1-1 0,-1 1-1 15,2 1-13-15,-1 1 1 0,-1-3-3 16,1 3-1-16,1-1-5 0,-1-1 3 0,-1 1-3 15,-1 1-2-15,1-3-4 0,-1 3-33 0,0-5-14 16,-1 3-8-16</inkml:trace>
  <inkml:trace contextRef="#ctx0" brushRef="#br0" timeOffset="31305.1958">23960 5089 424 0,'-2'15'37'0,"0"-2"-16"16,0-4-40-16,-1-2 15 0,1-3 4 15,-2-1-18-15,-1-1-5 0,3-2-46 0,0 0 0 16,-2 0-41-16,4 0-12 0</inkml:trace>
  <inkml:trace contextRef="#ctx0" brushRef="#br0" timeOffset="31508.311">24258 5292 412 0,'-20'37'13'0,"2"-13"-26"0,5-10 12 15,0-3 6-15,-2-7-17 0,-5 0-10 0,2-4-33 16,-2 0-16-16,0 0-47 0,3 0-10 16</inkml:trace>
  <inkml:trace contextRef="#ctx0" brushRef="#br0" timeOffset="31711.3426">24461 4593 590 0,'-25'24'-53'16,"3"-4"54"-16,0-9 17 0,-2-9-30 0,0-4-4 16,0-9-11-16,-1 0-30 0,-1 0-28 15,4 0-11-15,2 2-63 0</inkml:trace>
  <inkml:trace contextRef="#ctx0" brushRef="#br0" timeOffset="31883.1747">24046 4445 511 0,'-31'29'11'0,"3"-16"4"0,-1-20 0 0,5-13-30 15,-3 1 3-15,1-6 0 0,2 3-31 0,4 5-5 16,4 3-30-16,3 3 2 0,0 5-8 16</inkml:trace>
  <inkml:trace contextRef="#ctx0" brushRef="#br0" timeOffset="32070.6272">22858 4222 472 0,'-31'27'22'0,"7"-27"-15"15,-3-7 4-15,-1-13-18 0,-1-2-7 0,0 0-2 16,5-4-7-16,4 8-6 0,2 7-4 0,7 0 0 16,3 4-26-16,1 3-3 0,0 2-113 15</inkml:trace>
  <inkml:trace contextRef="#ctx0" brushRef="#br0" timeOffset="32242.4598">22479 3989 360 0,'-18'22'59'15,"-2"-11"-48"-15,0-3-5 0,-2-8-15 0,2-2-3 16,-4-2-3-16,4-3-12 0,3 5-48 0,1-2 9 15,3 4-10-15,2 0 11 0,4 4-10 16</inkml:trace>
  <inkml:trace contextRef="#ctx0" brushRef="#br0" timeOffset="32445.5365">23475 4762 488 0,'-17'47'86'0,"3"-23"-108"16,5-9 12-16,3-6-10 0,-1-9-3 16,-2 0-25-16,5-2-60 0,0 0-12 0</inkml:trace>
  <inkml:trace contextRef="#ctx0" brushRef="#br0" timeOffset="32601.7415">23722 4873 402 0,'-33'55'-35'0,"2"-13"-51"15,5-16-65-15</inkml:trace>
  <inkml:trace contextRef="#ctx0" brushRef="#br0" timeOffset="33023.5356">19286 3411 318 0,'-7'26'103'0,"1"-1"-94"0,3-10 1 16,-3-4-9-16,1-7-11 0,-1-4 3 0,1 3-3 16,3-1-10-16,-2-2-45 0,13 0-49 15,-5 0-61-15</inkml:trace>
  <inkml:trace contextRef="#ctx0" brushRef="#br0" timeOffset="33226.5899">18748 3272 246 0,'-51'24'-14'0,"5"-11"38"0,2-10-7 15,4-8-19-15,3-6-6 0,6 2 5 0,2 5-6 16,9-3-42-16,5 7-77 0</inkml:trace>
  <inkml:trace contextRef="#ctx0" brushRef="#br0" timeOffset="33585.871">19989 4167 329 0,'-15'84'110'0,"-1"-20"-152"0,5-35 23 0,3-10-99 15,-3-5-40-15</inkml:trace>
  <inkml:trace contextRef="#ctx0" brushRef="#br0" timeOffset="38975.2827">21182 3612 10 0,'0'-5'27'0,"-2"3"-13"0,2 0-2 0,-2 0-3 15,2-1-3-15,-3 3-5 0,3-4 1 0,-2 2-5 16,2 0-6-16,-2-1 7 0,0 3-3 16,2-4 0-16,-2-1-3 0,-3 3 7 0,3-2-11 15,-2-1 9-15,-3 3-3 0,0 0 5 0,-1-2-2 16,-6-3 1-16,1 7 3 0,-9-7-1 0,0 3 1 15,-4-3-3-15,-3 5 3 0,-2-2 1 16,-2-1-3-16,-2 1 2 0,-1 2 1 0,-1 2-2 16,-7-5 1-16,4 3 0 0,5 2 1 0,4 0 4 15,0 0-3-15,2 0 0 0,3 0-2 0,2 0 0 16,2 0 3-16,2-2 0 0,2 2 0 16,3-2-2-16,2 2 2 0,2 0 0 0,-3 0-2 15,5 0 0-15,3 0-3 0,1 0-4 0,12 0-22 16,0 0 19-16,-12 0 19 0,7 0 0 0,5 0-3 15,4 4-8-15,5-2 6 0,8 3-8 16,4-1 1-16,12 3 1 0,9-1-1 0,23 1 1 16,3 4 2-16,3 0-1 0,-1-4-3 0,22 6 2 15,-11-2 1-15,16 2-2 0,-25-2 2 16,-15-2 0-16,-18 0 0 0,-10 2-1 0,-12-5 2 16,-2 1 0-16,-7 2-2 0,-1-2-1 0,-6-1-2 15,-1 1 6-15,0-3 0 0,-3 3-4 0,-2-1 6 16,-4 1 6-16,0 0 2 0,-5 1 1 15,-4-3-24-15,-4 1 13 0,-7 1 35 0,-7 0-7 16,3-3 9-16,-21 3-5 0,-3-3-24 0,-1-2 1 16,-2 3-8-16,-4-1-3 0,-23-4 0 0,1 2-1 15,-18-2-3-15,15 0-2 0,21-2 2 0,12 2 0 16,14 0 0-16,4 0 3 0,7 0-1 16,-1 2 2-16,8-2-6 0,4 3 3 0,6-3 0 15,0 0-3-15,3 0-108 0,2 0 58 0,2 0 104 16,2 0-39-16,2 4-5 0,3-4 6 15,6 4-10-15,5-1 1 0,-1 1-1 0,6 0 0 16,7 3 1-16,10-5-3 0,4 3 4 0,27 1-5 16,-3-1 3-16,0 3-1 0,5 1 0 0,22-2-1 15,-5 2 3-15,18 0-1 0,-28-3 0 16,-18 1 0-16,-21-1-4 0,-5 1 4 0,-10-3 0 16,-4 1-4-16,-6-1 1 0,-5 3-15 0,-7-5 4 15,1 0-2-15,-3 3 36 0,-2-1-50 0,-7-4 37 16,-2 4 10-16,-2 3 15 0,-9-3-14 15,-2 3-12-15,5-5 1 0,-8 3 6 0,-5-3-7 16,-8 2-3-16,-19 1-3 0,2 1 0 0,-5-3-2 16,3 1 0-16,-3 0 0 0,-24-1 1 0,1-1 1 15,-19 2-2-15,16 3 0 0,22 2 0 16,11-7-1-16,16 7-14 0,4-7-18 0,6 2-5 16,1 1 18-16,6-1 10 0,5 1-20 0,6-1-5 15,4-2 21-15,3 3 32 0,4-1-7 0,7 0-4 16,7 1-4-16,8-1 4 0,-6-2-2 15,8 7 0-15,7-9 1 0,9 5-3 0,24-3 1 16,5 2 4-16,1 1-2 0,32 1 12 0,2 3-12 16,33 0 1-16,-20 0-2 0,13 2 1 15,-59 0-2-15,-5 0-4 0,5-5 1 0,-18 3 1 16,-2 0 1-16,-13-2-2 0,-7 1-2 0,-11-1 0 16,-2 2 1-16,-3-5-1 0,-6 3 0 0,-4 0 0 15,-3-3-13-15,-1 3 14 0,-1-3-1 16,-4 3-2-16,-5-3 2 0,-2 3 1 0,-6 1 3 15,-9-3 0-15,-5 6-2 0,2-7-2 0,-21 3 8 16,-9 2-2-16,-5-5 2 0,-4 3 10 0,-31 2-6 16,2-3 0-16,-29-4-7 0,25 5-3 0,20 0-2 15,21 1 3-15,10-3-3 0,4 1 0 16,2 1 0-16,7 2-25 0,6 0 6 0,7 2 12 16,2-5-12-16,11 1-3 0,3 4-5 0,8-4 42 15,2-1-4-15,5 3-6 0,9 0 2 16,8 0-5-16,5-1 1 0,9 1 0 0,4 0 0 15,7 2 1-15,10 0-1 0,30 0 2 0,4 2 0 16,26 3-4-16,-11-3 4 0,25 3-2 0,-52-5 0 16,-10 0 1-16,0 2-2 0,-9 0 1 15,0-2 1-15,-7 2 1 0,0 1-1 0,-10 1 0 16,-8-4-2-16,-12 4 1 0,-5-1 0 0,-7-3-1 16,-4 2 1-16,-4-2 0 0,-3 0 8 0,-4-2 0 15,0 4-16-15,-4-2 6 0,0 0 14 16,-12 2-10-16,-1-2 3 0,-14 0-1 0,-9 0-2 15,-31-4 4-15,-8 4 14 0,-29-7-3 0,7 3-3 16,-34-5 5-16,49 3-4 0,9-3 1 0,-2 0-15 16,1 0 2-16,3 3-5 0,0-3-5 15,-2 2 5-15,18 1-2 0,-1-1 1 0,3 0 1 16,4 1 2-16,4-1-4 0,8-1-5 0,12 1-57 16,9-2 17-16,5 3 34 0,6-3-2 0,9 0 4 15,-2-2 17-15,6 4 0 0,5-1-4 16,13 3 3-16,7-4-3 0,-1 3-4 0,10-1 3 15,6 1-1-15,9-1 3 0,30 0-1 0,6 3-1 16,36 0-2-16,45 1 4 0,68 3-2 0,-143-4 0 16,2 0 1-16,-2-1-2 0,0 1 2 15,-3 2-1-15,-6 0-1 0,2-1 2 0,-10 3-1 16,1-2 1-16,-17 2 4 0,-1-6 10 0,-14 4 6 16,-10-3-12-16,-10 1 4 0,-3-3-9 0,-6 1-9 15,-5-1 2-15,-9 0 27 0,-4-1-42 16,0-1-1-16,-4 2 57 0,-7 1-12 0,-5 1-13 15,-8 1-9-15,0-3-3 0,-11 3-1 0,-9-3-2 16,-34-2 3-16,-8 3-2 0,-44-3 1 16,-51-2 0-16,-76-2 1 0,146 4 0 0,12 0-1 15,-2 0 1-15,6 5-1 0,4-5 2 0,5 1-4 16,3 3 3-16,14-1-2 0,-1-1 1 0,23 0 0 16,3 1 0-16,9-3 0 0,6 0 0 0,10 0-5 15,3 1-42-15,7-3 8 0,5 2 24 16,2-2-2-16,-1 2 47 0,10 0-20 0,4 0-8 15,9 3-5-15,-2-3 4 0,8 5 1 0,9-3-2 16,9 3 1-16,12-1 3 0,30 3-6 16,6-2 3-16,45 2-1 0,55 4 0 0,83 2 2 15,-153-6 1-15,-8-2 0 0,3 1-2 0,-5 3 2 16,1 1-3-16,-12-1 1 0,3 0 2 0,-11 0 0 16,-3 2-4-16,-13 0 4 0,0 0-5 15,-17 0 3-15,-1 1-1 0,-6-3 0 0,-2 0 0 16,-13 0-1-16,-10 0-3 0,-10-2-1 0,-5 2-37 15,-9-3 42-15,-4 1-3 0,-6 0 11 0,-7-2 14 16,-16-1-2-16,-6 1-6 0,-14-5-7 16,-6 3-3-16,-16-5 12 0,-39-5-7 0,-53-4-1 15,-66-8 6-15,125 15 9 0,1-3-12 0,-6 3-4 16,1 4-5-16,5-2-1 0,-3 2-1 0,-6 1 1 16,-1 3-2-16,12-1 1 0,-3 1 0 0,14-1-1 15,1-1 2-15,14 0-1 0,-2 1-1 16,22-3 1-16,7 0-7 0,19 0 6 0,5-2-5 15,8 0-83-15,5 0 59 0,7 0-2 0,-3 3 10 16,9-3 29-16,3 2-7 0,10-2 0 16,10 4 2-16,-1-4-1 0,11 5-1 0,9-3 1 15,14 2 2-15,32-2 0 0,7 3 8 0,46 1-8 16,62 3 1-16,75 5 9 0,-161-6-8 0,11 1 2 16,-2 2 6-16,-6 0 4 0,-1 0 5 15,-4 2-11-15,0-2-1 0,-7 1 0 0,-2-1 0 16,-11 0-1-16,-2 0 0 0,-18 0 0 0,0-3 1 15,-20-1-4-15,-1 2-5 0,-12-3 3 16,-9 1-4-16,-11 0-1 0,-4-3-5 0,-7 1-49 16,-8-3 35-16,-8 2 14 0,-1-2 27 0,-11 3 23 15,-7-3-33-15,-3 0-9 0,-10 0 0 0,-14-2 3 16,-32-2-1-16,-14-2 6 0,-53-7-8 0,-61-3 3 16,-87-3-2-16,171 12 0 0,-3 3-1 15,2-2-2-15,3-1 0 0,6 1 0 0,2 0 0 16,7 1-1-16,-2-1-11 0,17 0-78 0,-1-1-12 15,21 3 36-15</inkml:trace>
  <inkml:trace contextRef="#ctx0" brushRef="#br0" timeOffset="48629.1831">2461 15101 32 0,'-3'0'33'0,"3"-2"-7"0,0-3-13 0,0 1-6 16,-4 2 15-16,4-3-13 0,0 3 0 0,0-2-5 16,4-3-2-16,-4 3 1 0,0-1 0 0,3 1 3 15,-1 0-1-15,4-1-2 0,-6 3-3 16,3-2 3-16,1 1 14 0,3 1 4 0,-5 2 1 15,2-2 3-15,3 2-5 0,2 0-9 0,-5 2 4 16,5-2 7-16,2 0 6 0,-4 2-1 16,4-2-12-16,2 3 0 0,-2-3 2 0,2 0-2 15,3 0-1-15,1 0-4 0,1 0 1 0,-3 0 3 16,5 0-5-16,-4 0-3 0,3 0 0 0,6 0 0 16,-3 0 0-16,-2 0-1 0,2 4-1 0,2-4-1 15,0 2-2-15,3 0 0 0,-3-2 1 16,7 5-1-16,-3-5 5 0,3 2-6 0,2 0 4 15,5-2-1-15,-3 2 1 0,0-2-2 0,-6 3 1 16,2-3 1-16,0 2 0 0,0-2-2 0,-5 4 3 16,3-4 1-16,4 5-4 0,-2-5 0 15,2 0 0-15,2 2-1 0,-4-2-1 0,0 0 1 16,-5 0 2-16,1 0-2 0,-3 0 3 0,5 0 1 16,-3-2 3-16,5 2-1 0,4 0-1 15,0 0 0-15,5-3-1 0,-2-1-2 0,-3 4 0 16,-6 0-1-16,1 0-1 0,-1 0-2 0,-5 0 0 15,1 2 2-15,-3 0-2 0,0 1-1 0,2 1 2 16,2 0-4-16,1 1 3 0,2-1 1 16,-3 1 0-16,3 1-3 0,-1-1 2 0,-1-1 1 15,4 1 1-15,-9 1 1 0,4 1-3 0,-2-1 3 16,1 1 1-16,-1 2 0 0,5-5 3 0,-3 3-4 16,3-3 0-16,2 3 5 0,-1-5 0 15,3 2 2-15,-2-4-5 0,2 5 2 0,-2-5-3 16,0 0 0-16,2 0 2 0,-4 0-4 0,2 0 1 15,2 0-2-15,2 0 0 0,3-2 2 0,1-1-3 16,-3 3 1-16,1-2 0 0,-6 0-3 16,2 0 4-16,-2 2-1 0,-2 0-1 0,-1-2 0 15,1 2 2-15,2 2-2 0,0-2-1 0,4 0 2 16,0 2-1-16,0 0 0 0,1-2 2 0,-3 2-2 16,0 1 3-16,2-3-3 0,-2 0 5 15,5 0-1-15,-1 0 2 0,3 0-3 0,0 0 5 16,-3 0 3-16,-2-3-3 0,3 3-1 0,-3-2-2 15,-2 2 1-15,0 0-3 0,-4-2 0 0,2 0-1 16,2 2 0-16,2-5-1 0,3 3 2 16,-3 2-3-16,0-4 2 0,0 4 0 0,-2-5 0 15,3 5 1-15,-5-2-1 0,-3 0-1 0,-1 2 2 16,-1-2 1-16,-2 2 1 0,3 0 0 0,-3 0-1 16,0 0 2-16,-2 0-3 0,3 0 2 15,-3 0 0-15,0 2-2 0,-2-2-1 0,2 2 2 16,-5 0-1-16,1-2 0 0,-3 0-1 0,1 3 3 15,-3-1 0-15,-2-2-1 0,2 0 2 0,-2 2-2 16,0 0 0-16,-2-2-4 0,0 0 3 16,-2 2 1-16,1 1-3 0,-1-3 1 0,-3 0 0 15,1 2 0-15,-3-2 0 0,0 0 0 0,3 2 0 16,-3-2-3-16,0 0 4 0,-11 0-2 0,7 0-1 16,0 0 0-16,2 0 4 0,-2 0-2 15,2 0-3-15,4 2 4 0,-2-2-3 0,3 0 2 16,-5 0-2-16,2 0 0 0,0 0-2 0,0 0-5 15,-2 0-21-15,0 0-7 0,0 0-15 16,0 0-20-16,0 2-6 0,0-2-21 0,-2 3-97 16,2-1-32-16</inkml:trace>
  <inkml:trace contextRef="#ctx0" brushRef="#br0" timeOffset="53268.6394">8610 15114 14 0,'-4'-6'24'0,"1"1"-12"0,1-1-2 15,-2-1-3-15,4 0 0 0,-5 1 0 0,5-1 8 16,-2 3 12-16,0 2-2 0,0-1 7 0,0-1 7 16,-1 0 4-16,3 1-16 0,-2 1-11 0,0 0-10 15,2-2-3-15,-2 4-3 0,2-5-2 0,-3 5 4 16,3-2 9-16,0 2-3 0,0-2-7 15,0 2-2-15,0 0 8 0,0 0-5 0,0-2-5 16,0 2 1-16,0 0 0 0,3 0 6 0,-3 0 5 16,0-3 8-16,0 3 2 0,2 0-8 15,-2 0 3-15,0 0-12 0,2 3-1 0,3-3 7 16,-3 2 2-16,2-2 4 0,3 0-3 0,-1 0-1 16,5 2-2-16,3-2-1 0,-1 0-3 0,4 0 0 15,1 0-3-15,2 0 0 0,4 0 1 16,-2 0-1-16,0 0 1 0,11 0 1 0,-2 0 2 15,-2-2 1-15,-3 0-2 0,3 2 3 0,-5-3-5 16,3 1 3-16,-3-2 3 0,2 2-3 0,5-3-3 16,-2 1 1-16,0-1 0 0,10-1-2 15,-3 1 2-15,-3 1-4 0,0 4 3 0,-7-2-2 16,1 4 0-16,-5-2 0 0,-2 2 1 0,-1 0-1 16,-3 5 0-16,2-5 0 0,-3 2 2 0,0-1 3 15,5 1-3-15,0 1 5 0,4-5-5 16,5 2-1-16,2-2 1 0,4-2-1 0,0 2 1 15,1-3-1-15,-3 1-1 0,0 2 4 0,-5 0-2 16,1-2 2-16,-2 2-2 0,1 2-2 0,1-2 1 16,0 2 0-16,4 1 2 0,0-3-1 15,2 2-2-15,0 0 3 0,1 2 1 0,-6-1-1 16,-1-1 0-16,-2 0-2 0,-1 2 1 0,-2-1-1 16,3-1 1-16,1 0-1 0,1 0 2 0,4 0-2 15,0 1 1-15,5-1 0 0,-3 0 3 16,0 0-1-16,-6-2 0 0,-3 2-2 0,1 1-1 15,-5-1 1-15,-2 0 1 0,0 2-2 0,-1-1-1 16,1 1-1-16,0 0 2 0,4 1 0 0,-2-1-2 16,5-2 1-16,-1 1 0 0,3 1 2 15,2-4 0-15,2 0 0 0,-4 0 2 0,4 0 0 16,-2 0 0-16,-1-4-2 0,3 4 2 0,7-5-2 16,0 3 1-16,4 0 1 0,-4 0-3 0,-1-3 2 15,-1 1 0-15,-3 2 2 0,-4-1 0 16,-2-1-1-16,1 2-2 0,1-3 0 0,5 5 0 15,3-2 0-15,3 0-2 0,-2 0 4 0,2 0-5 16,-5-3 1-16,-1 3 2 0,-8-2-1 16,3 4 0-16,-2-5-1 0,4 3 2 0,0-2 1 15,9 1-2-15,0-1 1 0,0 0-1 0,-1 1 0 16,-5 1 1-16,-1 0-4 0,-9 0 2 0,1 2 1 16,-3 0-2-16,0 0 1 0,1 0 0 15,1 2 1-15,3 0-3 0,2 3 2 0,2-3 0 16,0 2 1-16,4-2-3 0,-1 1 3 0,-8 1-1 15,1-2 0-15,0 0 0 0,-5 1 1 0,2-1-1 16,1 0 0-16,1 0 0 0,3 0 0 16,-2 1 0-16,4-1 1 0,-2 0-2 0,2 0 1 15,-4 0 1-15,-3 1-3 0,-2-1 3 0,1 0-1 16,-6 0-1-16,1 0 1 0,0 1 2 0,-2 1-4 16,4 0 2-16,2-1 0 0,3 1 0 15,3 0 0-15,6 1 1 0,-1-3 0 0,5 0-2 16,-1-2 3-16,-3 0-1 0,-6 0-2 0,1 3 2 15,0-1 0-15,2-2-2 0,5 2 4 0,1 0-5 16,1-2 3-16,0 0 0 0,-1 0-2 16,-1 0 1-16,-3 0 2 0,-2 0-2 0,-2 0 1 15,2 0-2-15,3 2 1 0,5-2 1 0,4 3-1 16,1-3 3-16,-2 0-1 0,0 0-2 0,-2-3 1 16,-2 3 1-16,-1 0-1 0,5 0 0 15,0 0 3-15,5 0-4 0,2 0 1 0,-7-2-1 16,0 2 1-16,-7 0 1 0,-1 0-3 0,1 0 3 15,1 5-3-15,1-5 2 0,5 0 0 0,3 2-2 16,-1-2 3-16,-2-2-2 0,-4-1 2 16,-3 3-2-16,-1 0 1 0,-3 0-1 0,2 3-1 15,5-1 3-15,1-2-4 0,1 0 3 0,2 2-1 16,-6 0 1-16,2 0-2 0,-7-2 2 0,-2 5 0 16,4-3 1-16,-4 0-2 0,4 3 2 15,0-1-3-15,5-2 3 0,0 0-1 0,-5 1 0 16,2 1 0-16,-6-4 1 0,2 4-2 0,-4-4-1 15,0 5 3-15,-1-5-2 0,3 2 0 0,0 0 0 16,-2 0 1-16,2-2 2 0,2 3-3 16,-2-3 3-16,2 0-1 0,0-3 2 0,-2 1-1 15,-1 2 3-15,1-2-4 0,0 0-1 0,-2 0 2 16,2-1-3-16,-3 1 3 0,-1 0-2 0,1 0 2 16,-5 0-2-16,-4-1-1 0,-3 3 3 15,-1-2-2-15,-4 0-1 0,-4 2 0 0,0 0 1 16,-3-2-2-16,0 4 1 0,-1-2-1 0,-14 0 1 15,6 0-2-15,1 0 2 0,4 0-1 16,-3 2 1-16,3-2-1 0,-2 0 0 0,2 0 1 16,0 0-1-16,0 0 0 0,5-2 1 0,-3 2-1 15,0 0-1-15,0 0 3 0,1 0-1 0,-3 0-2 16,2 0 2-16,-2 0 0 0,0 0 1 16,0 0 0-16,0 0-1 0,0 0 1 0,0 0-1 15,-2 0 3-15,2 0-1 0,0 0 0 0,0 0-1 16,0 0 1-16,0 0 2 0,-3 0-3 0,3 0 1 15,0 0-2-15,-2 0 0 0,2 0 1 0,0 0-1 16,0 0 1-16,0 0-1 0,0 0 0 16,-2 0 1-16,2 0-2 0,0 0 1 0,0 0 1 15,-2 0 0-15,2 2-1 0,0-2 0 0,0 0 1 16,0 0 0-16,2 0-2 0,0 0 3 16,0 0-3-16,1 2 2 0,1-2-1 0,0 0-2 15,1 0 4-15,-1 0-2 0,1 0-1 0,-3 0 2 16,4 0-1-16,-1 0 0 0,-3 3-2 0,2-3 3 15,-1 0 0-15,1 0-1 0,3 0 1 16,-3 2-2-16,3-2 2 0,-1 0-1 0,1 0 1 16,0 0-1-16,-1 0-1 0,1-2 1 0,2 2-1 15,-1 0 1-15,-1 0 2 0,2-3-2 0,2 3-2 16,-5 0 3-16,3 0-1 0,0 0-2 16,0 0 4-16,-5 0-4 0,3 0 4 0,0-2-3 15,-1 2 1-15,-1 0-1 0,-1 0 2 0,-2 0-2 16,3 0 2-16,-3 0-2 0,0 0 1 0,-2 0-2 15,0 0 2-15,2 0-1 0,-2 0 0 16,0 0 2-16,0 0-3 0,0 0 1 0,0 0 1 16,0 0 0-16,0 0-1 0,-2 0 2 0,2 0 3 15,0 0 3-15,0 0-1 0,0 0 3 16,0 0 1-16,-2 0-3 0,2 0 3 0,-2 0-3 16,2 0-6-16,0 0 1 0,0-2-2 0,0 0 0 15,0 2 0-15,0-2 0 0,0-1 2 0,0 1-3 16,0-2 0-16,0 2 2 0,0-3-1 0,0-1-2 15,0 1 2-15,0-4-1 0,2 3 1 16,0-5 1-16,0 0-2 0,0 0 2 0,1-5-2 16,-1 3 1-16,0-2 0 0,2-1-1 0,1-6 0 15,-3 0 1-15,2 2-2 0,3 0 2 16,-5 0 3-16,0 1-4 0,3 1 4 0,-3-2-2 16,0 5-3-16,-2-1 5 0,3 1-4 0,-6-1 1 15,1 1 2-15,0 0-2 0,0-1 0 0,-3 1-2 16,1-1 2-16,-1 3 0 0,-1-5 2 0,1 1-2 15,-3-1-2-15,3 3 3 0,-1-3-2 16,-1 0 1-16,0 3 0 0,3-1 0 0,-3 1 0 16,3-3 0-16,0 5 0 0,-1-2 2 0,1 2-3 15,-1 2 1-15,3-3 0 0,-2 3 0 16,1 0-1-16,-1 0 2 0,2 0-2 0,0 0 1 16,-5 2-1-16,5 1 1 0,-3-1 1 0,1 0-2 15,0 0 1-15,1 2-1 0,-3-1 1 0,4-1 0 16,-3 2 0-16,3-2 0 0,-2 1 2 0,1 1-4 15,1 0 1-15,-2 1 1 0,2-1-1 16,-1 0 0-16,1 1-1 0,0 1 2 0,0 1-1 16,-3 0-2-16,5-1 2 0,-2 3 1 0,0-2-4 15,0 1 2-15,-1-1-3 0,1 4-1 16,0-2 1-16,-5 2 2 0,3-2 1 0,0 2-2 16,-5 0 2-16,2 0 0 0,-2 0 2 0,-2 0 0 15,-2 0-3-15,2 0 1 0,-4 0 2 0,-1 2-1 16,-1-2-1-16,-1 2 0 0,-2-2 2 15,-2 2 1-15,-2 0-2 0,0 1 0 0,-1-1 2 16,-3 0-1-16,1 2 1 0,-4 1-1 0,0-3-1 16,-13 5 2-16,-2-1-1 0,-7 1 1 0,-17-3-2 15,1 3 1-15,7-5 0 0,3 3 1 16,-1-3-1-16,-4 2 1 0,1-4-1 0,-6 0-1 16,7-2 2-16,5 0-1 0,0 0-1 0,-7-1 1 15,0 1 1-15,-7 0-1 0,5 0-1 0,7-3 3 16,-1 5-3-16,-10-4 0 0,-10 4 2 15,12-5-3-15,-5 5 0 0,11-4 1 0,-4 4-1 16,-11 0 0-16,4-2 0 0,7 0 2 0,-2 2-2 16,8 0 3-16,-4 0-2 0,-6 0 3 0,-1 0-3 15,14 0 2-15,-3 0-2 0,10 0 1 16,1 2 1-16,-4-2 0 0,3 0-2 0,-6 0 2 16,6 0-1-16,6-5 1 0,6 3-2 0,5 2 1 15,2 0 1-15,3-2-2 0,-6 0 1 0,-1 0 0 16,0-1 0-16,2-1 1 0,-2 2-2 15,1 0 2-15,4-3 1 0,3-1-2 0,3 3-1 16,2-1 1-16,0 0 0 0,2-1 0 0,2-1 1 16,-4 1-1-16,0 1 0 0,0-3 0 15,-4 3 0-15,1-3-1 0,-3 3 2 0,1-1-1 16,1 1-1-16,-3-3 1 0,3 3 0 0,1-1-1 16,1 1 3-16,0 0-2 0,2-1 0 0,-2 1 0 15,2-1 0-15,-7 1 0 0,-2 2-2 0,0-3 3 16,-4 5-2-16,0-2 2 0,-5 4-2 15,2 3 3-15,1-3-3 0,4 2 1 0,2 1 1 16,0-1-2-16,0-2 1 0,-4 1 1 0,-5-1-1 16,-4 0 0-16,0 5 0 0,0-5 0 0,4 4 0 15,5-3 0-15,2-1 0 0,2 2 0 16,-2-2-1-16,-7 1 1 0,-1-1 0 0,-6-2 0 16,3 4-1-16,0-2 2 0,2 1 0 0,7-1-2 15,2 2 0-15,0-4 3 0,2 3-4 16,-7-1 2-16,-1 0-1 0,-8 0 0 0,1 0 0 15,0 3-4-15,2 1 3 0,6-1 0 0,3-1-1 16,2 1-3-16,-2-1 4 0,-7-2-2 0,-2 0 3 16,-7 1-2-16,2-1 4 0,3-2-1 15,4 2 0-15,5-2 0 0,4 0 0 0,-3 0 0 16,-1-2-1-16,-5 2 2 0,-2 0 0 0,-2 0-2 16,-1 2-1-16,5-2 4 0,3 2-2 0,1 0-1 15,1 1 1-15,-5 1-1 0,-2 0 1 16,-7 1-3-16,-2-1 1 0,2 1-3 0,5-1 4 15,6-2-4-15,3 3 4 0,2-1-4 0,-3-2 1 16,-4 1 1-16,-2 1 2 0,0-2 0 0,0-2 0 16,4 0 2-16,1 0-2 0,10 0 1 15,0 0 1-15,-2 0 1 0,3 0-2 0,-1 0 1 16,-6 0-1-16,0 0-1 0,-5 0 1 0,0-2 1 16,3 2-1-16,4-2-1 0,2 2 1 0,2 0 1 15,0 0-1-15,3 2 1 0,2-2-2 16,-5 2 0-16,0-2 1 0,-2 0 0 0,3 0 1 15,-1 0-3-15,0 0 4 0,3 0-3 0,2 0 3 16,4-2-2-16,0 0-1 0,2 2 3 0,3-5-3 16,-3 5 1-16,5-2 0 0,0 0 0 15,-3 0 1-15,5 0-2 0,-2-1 2 0,0 1-1 16,-2 0 0-16,1 2 1 0,-1-2-1 0,-1-1-1 16,1 3 1-16,0-2 0 0,-1 0 3 0,3 0-5 15,-3 0 3-15,3-1 0 0,2 1-1 16,-2 2 1-16,4 0-2 0,3-2 0 0,1 0 2 15,-1 2-3-15,3 0 2 0,12 2-4 0,-4-2 2 16,-5 0-15-16,-5 0 16 0,3 2 3 0,-2 0-2 16,1 3 1-16,1 1 0 0,-2 3-1 15,2 0-1-15,-1 0 2 0,1 2-3 0,0 0 3 16,2 0 0-16,0 2-1 0,0-2-1 0,0 2 2 16,2-1 1-16,-2 3 0 0,2 0 0 15,1-1-2-15,-3 1 0 0,2 0 2 0,0 3-3 16,-2-2 2-16,0 3-1 0,0-1 1 0,0 2-2 15,0-2 1-15,-2-1 1 0,2 3-1 0,-5-2 1 16,5-1-2-16,-2 3 3 0,0-4 0 0,0 1-1 16,-3 1 0-16,3-3-2 0,0 3 5 15,0-5-6-15,-3 3 3 0,3-1-1 0,0-2 1 16,-3 3-3-16,5-3 4 0,-4 0-2 0,2 0 1 16,0-2-1-16,-1 0 1 0,3 0 1 15,-2-2-4-15,0 2-1 0,2-4 4 0,-2 2-2 16,2 0 0-16,0-3 1 0,0 3 3 0,0-2-4 15,2 1 3-15,-2-3-2 0,0 1 2 0,2 1 0 16,-2-3-2-16,0 1 1 0,2-1-1 0,-2-2 0 16,3 3 1-16,-3-3-1 0,2 0 0 15,-2-8 1-15,2 3 0 0,-2 3-2 0,0 5 2 16,0-1 0-16,2-2-1 0,-2 3 1 0,0-3 0 16,2 0 0-16,1 3 0 0,-1-1 0 15,0-2 2-15,2 3-1 0,8-1-1 0,-4-2-1 16,3 1 2-16,0 1-2 0,5-4 1 0,-5 4-1 15,2 1 1-15,5-3 0 0,2 0-3 0,-1 0 1 16,-1 3-8-16,2-3-2 0,0 2-8 16,0 1-2-16,-3-1-44 0,3 3-4 0,-2-1-18 15,2 3-86-15,2 2-121 0</inkml:trace>
  <inkml:trace contextRef="#ctx0" brushRef="#br0" timeOffset="55627.4216">6881 15857 3 0,'3'3'24'0,"-1"1"4"0,2 0-19 16,1 1 1-16,-1-3-3 0,3 2 7 0,1 1 19 16,1-1-5-16,0 3 11 0,4-3-12 0,-2 3-1 15,3-1-5-15,1-1-8 0,3-1 5 0,-3 3-5 16,5 0-1-16,-2-3-6 0,1 3 24 15,6-3-10-15,-1-2-7 0,2 3-4 0,3-1 3 16,6 0-6-16,-2 1 11 0,3-1-7 0,-3-2 0 16,2 3 1-16,-4-3-1 0,2 0-4 15,0 3-1-15,-2-1-3 0,6 0 2 0,-1 1-2 16,8 1 2-16,-2-1 0 0,0 2 3 0,-3-1-2 16,-1-1 5-16,-3-1-2 0,0-2-1 0,1-2 2 15,3 0-3-15,3-2-3 0,4-2 2 16,1-1-1-16,-1 1 0 0,-4-1-3 0,0 1 3 15,-5 4-3-15,1-5 0 0,-3 3 0 0,3 0-1 16,-1 0 1-16,0 2 0 0,1 0-1 16,-7 0 3-16,2 0-1 0,-2 0-1 0,-3 0 3 15,-1 0-3-15,-3 0-1 0,-2 0 1 0,0 0 1 16,3 0 0-16,-3-2 4 0,0-1-2 0,0-1 5 16,0 2 1-16,-2-3-2 0,-1 3-5 0,1-2 2 15,0-1-2-15,0 1-2 0,0 0 2 16,-5 1-4-16,1-1 1 0,-3 2-1 0,-2 0 0 15,2-3 2-15,-4 5-1 0,0-2 0 0,-3 0 0 16,1 2-2-16,-3 0 2 0,1 0-2 16,-3 0 5-16,-11 0 1 0,5 0-3 0,2 2 4 15,-1-2-3-15,3 0 1 0,0 0 1 0,0 0 1 16,0 0 1-16,0 0 0 0,0 0-6 0,-2 0 0 16,2 0 2-16,0 0 0 0,0 0-1 0,0 0 3 15,0 0-2-15,2 0-1 0,3 0 3 16,-5 0-2-16,2-2 6 0,0 2-6 0,-2 0 4 15,0 0-2-15,0 0-1 0,0 0 2 0,2 0-4 16,-4 0 1-16,2 0-2 0,0 0 0 16,0 0 1-16,0 0-3 0,0 0 3 0,0 0-1 15,-2 0-2-15,2 0 2 0,0 0-2 0,-2 2 3 16,2-2-1-16,0 0-1 0,0 0 1 0,0 0 0 16,0 0-1-16,-2 0 2 0,2 0-2 15,0 0 1-15,-3 0-2 0,3 0 4 0,0 0-4 16,0 0 3-16,0 0-4 0,0 0 1 0,0 0-18 15,0 0-9-15,-2 0-32 0,2 0-8 0,0 0-50 16,0 2 44-16,0-2-79 0,0 2-9 16</inkml:trace>
  <inkml:trace contextRef="#ctx0" brushRef="#br0" timeOffset="89494.3335">3422 8048 49 0,'11'33'33'0,"2"-7"81"0,-6-1-116 16,-3-8-4-16,1-4-8 0,-3 1 8 0,-2-6 6 15,0 3 1-15,-2-6 0 0,2 1 18 16,-5 1 6-16,5-2 2 0,0-3 9 0,-4 2-17 16,2 1-4-16,2-5-2 0,-3 2 0 0,1 0 7 15,2 0-11-15,0-2-2 0,0 2-3 0,0-2-2 16,0 3-2-16,0-3-1 0,-4 0 2 16,8 0 4-16,-4 0 2 0,0 2-2 0,0 0 2 15,5 0 0-15,-3 0 1 0,2 3 0 0,1 1-3 16,-1-1-3-16,0 4 2 0,3-1-1 15,-3 1 2-15,1 0 2 0,1 2-3 0,-1 2 1 16,-3-4 0-16,3 4-3 0,1-2 3 0,1 0 2 16,-7-2-1-16,4 2 0 0,-2 0-1 0,3 0 2 15,1 0-2-15,-1-2-2 0,1 0-2 16,1 2 2-16,-3 0-1 0,5-2-2 0,0 2 2 16,-2-2 0-16,4-3 0 0,2 3 2 0,0 0-4 15,-2 0 3-15,2 0-1 0,-4-1-1 0,-2 1 0 16,4 0 0-16,-2 0 0 0,2 0-1 0,4 2 0 15,-6 0 1-15,6-2-1 0,-4 4-1 16,0 0 2-16,5 0-1 0,-5 3 1 0,2-1 0 16,0 3 0-16,3-3-1 0,-1 1 1 0,-4 1 0 15,7-1-1-15,-5 1-1 0,3 1 0 16,1-5 2-16,-1 3-1 0,-1-1 1 0,1-2-3 16,-3 1 3-16,4-1-1 0,-3 0-1 0,3-2 1 15,-1-2 1-15,1 2 0 0,-1 0 0 0,4-2-1 16,-1 0 0-16,-1-3 3 0,2 1-3 15,0 2 4-15,-3-3-1 0,1 3 1 0,2-2 2 16,-2 1-3-16,-1 3-1 0,1-2-1 0,-1 5 4 16,1-3-1-16,0 4-4 0,-1-2 4 0,1 3-4 15,0-1 1-15,-1 3 2 0,1-3-1 16,2 1-2-16,0 3 0 0,2-1 2 0,0 0-2 16,-2-1 2-16,2 3 1 0,-3-4-1 0,1 1-2 15,0-1 1-15,0-1 2 0,0 1-2 0,0-3 1 16,-3 2-2-16,3 5 1 0,4 4 0 15,12 9-1-15,1 0 4 0,-6-10-2 0,-13-6-2 16,-3 1 1-16,-2-1-1 0,3 1 2 0,-3 2-1 16,0 2-1-16,3 4 1 0,1 1 0 0,3 4 1 15,2-3-1-15,2-1-1 0,-10-14-1 16,-1-4 3-16,-2-5-3 0,4 3 2 0,3 4 0 16,0 2-1-16,1 3 2 0,4-1-1 0,-4 3-1 15,6-3 2-15,-1 3-2 0,0-3 3 0,3 1 0 16,1-3-2-16,1 2 1 0,2-1 0 15,-3-1-1-15,1 0 0 0,0 2 1 0,-5-1-2 16,0 1 1-16,-2-2 0 0,0 3-1 0,-2-3 3 16,2 2-3-16,0 1 0 0,0-1 1 0,-2-1 0 15,4 1-1-15,-4 0 1 0,5-1 0 16,-6 1 0-16,6 0 2 0,-5-1-2 0,4 3 2 16,-4 1-2-16,4 0 1 0,-4-3-1 0,0 5 0 15,-1-5-1-15,1 3 0 0,-2-3-1 0,2 1 1 16,0 1 2-16,2 1-4 0,0-5 3 15,2 5 0-15,0-3-3 0,3 1 3 0,-3-1-1 16,0-1 1-16,0-1 0 0,1 2-2 0,-3-2 2 16,-2 5 0-16,4-3 0 0,-4 8 1 15,2-1 2-15,-2 4-1 0,-5-4 3 0,-2 0-1 16,3-4-3-16,1 2 2 0,3-1 0 0,2 1-3 16,2 2-1-16,3-2 4 0,-3 0-4 0,3-2 3 15,1-1-2-15,-4 1 0 0,1-3 1 16,-1 1-2-16,0 1 2 0,1 1-2 0,-1 0 0 15,-2-1 0-15,2 3 0 0,3 0 0 0,-3 2-1 16,4 0 3-16,3 0-4 0,-2 0 5 0,2 0-3 16,0 3 2-16,-3-6 0 0,-1 3-1 15,-3-4 1-15,-2 0 0 0,2-1 1 0,1 1-1 16,1-3-1-16,-2 3-1 0,1-2 4 0,3-1 1 16,-3-2-2-16,3 3 2 0,-1-3-3 0,-1 2-1 15,1 1 2-15,-3-1-2 0,0 1 0 16,0-1-1-16,-4 3 1 0,0-3 1 0,0 1-1 15,-3 1-1-15,3-1 1 0,0-1 0 0,2 5 2 16,0-2-4-16,0-1 3 0,3 1 0 0,-3-1-2 16,0 1 1-16,-2-5 0 0,-1 3 0 15,1-1-1-15,0-2 0 0,-2 3 3 0,2-1-3 16,-3 1 0-16,1-3 0 0,-1 2 0 0,-1 3 0 16,-1-3 0-16,3 1 0 0,-3-3 1 0,1 0-1 15,-1 1 1-15,1-1-1 0,1-2 1 16,3 2-1-16,-2-2 0 0,2 2 2 0,-1 3-1 15,1-3-1-15,2-2 1 0,-2 4 3 0,0-6-2 16,-2 4 1-16,-1-2-3 0,-1 1 2 16,1 1 0-16,-1-2-1 0,-1 0 2 0,1 0-2 15,-3 0 0-15,2 2 0 0,-1-2 0 0,1 5 1 16,0-5 0-16,3 2-1 0,-2 2 1 0,1-2-2 16,3 3 1-16,-2-1-1 0,4 3 2 0,-2-3-2 15,2 1 0-15,0 1 0 0,2-1 0 16,-4-1 0-16,2 3 1 0,0-3-2 0,-5 1 1 15,3-3-1-15,-2 0 1 0,0 1 1 0,1-3-2 16,-1 2 1-16,2-2 1 0,0 0-4 16,2 0 3-16,-2-2 2 0,2-1-4 0,-2 4 3 15,2-4-2-15,0 1 0 0,-5 0 2 0,5 2-1 16,-2-2 0-16,0 0-1 0,0 2 2 0,-2-3-1 16,-1 1 0-16,-1 0 0 0,1 0 1 15,-4 2-1-15,1-2 0 0,1 0 1 0,-4 2-3 16,2-3 3-16,1 1 0 0,-3 0-3 0,2-2 2 15,0 2 2-15,0-1-1 0,1 1 1 0,-1 2-1 16,2 0 1-16,-2-2 2 0,1 2-3 16,-1 2 0-16,0-2 1 0,3-2-1 0,-3 4-2 15,-2-2 3-15,2 0-2 0,-2-2-1 0,2 2 2 16,-2 2-4-16,0-4 2 0,-2 2 0 0,2-2 0 16,0 0 2-16,0 0 0 0,2 2-3 15,-1 0 2-15,1-2-2 0,-2-1 4 0,2 3-3 16,-2-2 1-16,2 0 1 0,-2 0 0 0,2 2-3 15,1-2 2-15,-1 2 2 0,2 2-4 0,1-4 3 16,-1 4-3-16,1-2 3 0,-1 0-1 16,1 0-1-16,-1 0 3 0,0 0-2 0,1 0-2 15,1-2 2-15,-3 2 2 0,3 2-3 0,-3-2 0 16,1-2 2-16,-2 2-2 0,0 0 1 0,3-2 0 16,-3 0 0-16,0 0 1 0,1 2-2 15,-1-2 2-15,2 2-2 0,1-3 1 0,-3 1 1 16,2 2-1-16,-1-4 0 0,1 2-1 0,0-1 1 15,1 1 0-15,-1 0 0 0,1 0 0 0,-3 0 2 16,0 0-1-16,0-1-1 0,3-1 2 16,-1 2-2-16,-1 0 2 0,1 2-4 0,0-3 5 15,-1 1-4-15,1 0 0 0,-2 2 3 0,-2-2-3 16,3 0 2-16,-1 0-1 0,-2-1-1 0,0 1 1 16,2-2 0-16,-2 2 0 0,2-1 0 15,1-1 1-15,-1 2-1 0,-2 0 0 0,2 0 0 16,0-3 1-16,3 3-1 0,-3 0-1 0,2 0 0 15,1-1 3-15,-3 1-3 0,5-2 1 0,-3 2 0 16,1 0-1-16,-1-3 2 0,0 1-2 16,-1-1 2-16,1 5-2 0,1-4 1 0,-3 0 1 15,2 1-1-15,1-1 0 0,-3 2-1 0,2-3 1 16,-2 3 0-16,3 0 0 0,-1 0 1 16,-1 0-1-16,3 0 0 0,-1-1-2 0,-1 1 4 15,3-2-2-15,-1 2-1 0,-1 2 1 0,1-3 0 16,-1 4 0-16,-1-4 2 0,3 1-1 0,0 2 0 15,-1-2 2-15,1 2-1 0,-3-2-1 0,1 0 0 16,1-3 0-16,-3 3-1 0,1 0 1 16,-2-2 0-16,0 1 1 0,3 1-1 0,-5-2-2 15,2 2 3-15,-2-1-2 0,2 1 2 0,-4-2-2 16,4-1 0-16,-1 1 0 0,-1 0 2 16,-3-1-2-16,3-1-1 0,-2-1 3 0,0 1-3 15,0 1 3-15,0-4-3 0,-1 1 1 0,-1 1 1 16,0-2-1-16,-1 0-2 0,1 1 2 0,0-1 0 15,-3 0 1-15,0 2-2 0,-1-4 3 0,1 3-4 16,0-1 2-16,-1 0-2 0,-1-2 2 16,2 2-1-16,-4-2-6 0,5 0 1 0,-3 2-3 15,-2 1-2-15,2-3-4 0,0 0-6 0,-2 2 2 16,2-2-1-16,1 2 5 0,-1-2-2 16,0 4-1-16,5-1 2 0,-1 1 1 0,1 3-7 15,2-1-1-15,-3 1-19 0,3 0 22 0,0 4-7 16,4-3-22-16,-2 3-4 0,0-2-48 0,-2-2 12 15,0 2-96-15</inkml:trace>
  <inkml:trace contextRef="#ctx0" brushRef="#br0" timeOffset="94618.2169">4064 6562 148 0,'-5'20'71'0,"3"-7"-60"0,-2 0 29 15,-1-4-8-15,-1-3-2 0,-1 1-4 0,2-5-18 16,3 0-11-16,2 9-7 0,0-8-19 0,0-1-8 15,-2-2 34-15,0 0 3 0,2 0 1 0,2 2-3 16,0 2 2-16,3 1-2 0,4-1 1 16,2 5-2-16,0 0 1 0,4 0 0 0,0 2 2 15,3 4-2-15,0 1 2 0,4 1-3 0,0 3 3 16,6 11-1-16,-3-2 2 0,3-1-1 16,-3 3-1-16,1-2 2 0,3 4-2 0,10 11 1 15,-3-2 3-15,3 0 0 0,10 13 4 0,4-7 1 16,-5-3 3-16,-1-6 3 0,-1-6 3 0,-4 3 1 15,4-6-4-15,3 1-4 0,1 0 2 0,5 0-4 16,1 7-3-16,-1 1-2 0,-9 10-3 16,0-5 1-16,7 0-3 0,7 0 3 0,-1-4-1 15,1 2-2-15,-1 2 2 0,-1 2-2 0,-5 3 2 16,8-1-2-16,-1 1 3 0,8-3-2 16,-2-2-2-16,1-2 3 0,-1 2 0 0,6 0-2 15,-1 5 2-15,2-3 0 0,2 2-1 0,-5 1 1 16,1-3 1-16,4 0-1 0,-2 5 3 0,-1 0-1 15,1 6 1-15,0-2-2 0,0 3-1 16,6-3 0-16,-2 0 3 0,-4-2-1 0,2 2 1 16,2 2-1-16,2 1 0 0,1 1 2 0,-1-4 0 15,3 0 1-15,-3 0-4 0,9 1 1 0,-2 3 0 16,0-2 1-16,-2 1 0 0,4-3-2 16,-4-2 1-16,2-2 2 0,-2 1 2 0,4 4 2 15,2 1 3-15,-4 2 4 0,0-1-4 0,-2-1-3 16,0 3-1-16,-2-3-1 0,1 9-2 0,1-2 3 15,-2-4-5-15,6 3-1 0,0-3 2 16,-4 0-2-16,2 3 1 0,4 1-2 0,-4-4-1 16,7-1 2-16,-1 1 0 0,3-5-1 0,0 5 0 15,0-1-2-15,0 1 3 0,-3-1-2 0,1-4 2 16,4 3-3-16,-2-3 2 0,2 2-1 16,0 5 2-16,-2 0-2 0,-3-3 1 0,-1 3 0 15,-3 0-1-15,-2 2 1 0,2 2 2 0,-4 2-1 16,0-6 0-16,1 2 3 0,1-3 3 0,-2 1 0 15,-2 7-2-15,-3-1 1 0,3-2 1 16,-5 0 0-16,2-2 0 0,5 5-1 0,0-1 3 16,0 0-3-16,-1-2-2 0,1 0 0 0,0 1-2 15,0-1 0-15,2 0-1 0,-2 0-1 0,-3-4 2 16,3 2 4-16,0 0 0 0,-3 0 1 16,-1 0 0-16,4 0-1 0,-1-5-1 0,1-2-4 15,0 1 0-15,-3-3-1 0,3 2-2 0,-2-2 2 16,2 0 0-16,-7-2-1 0,2-4 1 0,1-1 1 15,-1 1-1-15,-4-1 1 0,2 3-1 16,0-2 2-16,0-5-2 0,3 0-1 0,-1-5-1 16,-6 1 2-16,0 0 1 0,-5 0-4 0,0 1 4 15,-2-1-3-15,-2 2 0 0,-4 0 2 16,-3-2 0-16,-2-3-1 0,1 1 1 0,-4-3-3 16,-1-2 2-16,-2 4 2 0,-3 1-2 0,-4 2 0 15,-5-3 0-15,-1 0 2 0,3-1-1 0,1-3-9 16,-3-4-19-16,1-1 5 0,-5-4-19 0,-2-2-15 15,-2 1-42-15,-7-4-13 0,0 3-108 16</inkml:trace>
  <inkml:trace contextRef="#ctx0" brushRef="#br0" timeOffset="96024.1132">5812 5695 75 0,'7'20'27'15,"-3"-11"-32"-15,-4 0-27 0,4-16-3 0,-1 5 18 16,-3 8 34-16,2-1 6 0,0 1 0 15,5 1 15-15,1 0-16 0,4 2 14 0,-1-1-28 16,6 1 1-16,1 2 9 0,2 0-5 0,0 5 2 16,10-3 1-16,1 4-10 0,2 1 0 0,3 2 1 15,-1 2-1-15,2 2-6 0,5 5 4 16,-2 0-1-16,-5-1 0 0,0-1 4 0,-1-1-1 16,1 1 2-16,2-1-5 0,5 3 0 0,2-3-2 15,0 3 1-15,1 0-1 0,-1 1 5 16,0 3 3-16,-5 3-6 0,8 1 7 0,-1 3-4 15,7 0-2-15,2-1 9 0,2-1-6 0,-4-3 0 16,2 0 0-16,-2-2-2 0,2 3-1 0,7 1 1 16,-2 3-1-16,1 2-2 0,-1 0 1 0,2 0-3 15,2-1 1-15,2-3-1 0,7 2-2 16,-3-1 1-16,3 1 1 0,-5 4 1 0,7 0-3 16,0 5 2-16,0-3 0 0,-2 0-1 0,2-2 2 15,-2 0-1-15,8 1-1 0,-1 8 2 16,-5-5 2-16,2 9-1 0,0-2 4 0,2 1-4 15,1-4 0-15,-1 4 0 0,0-3-1 0,1 8 3 16,4-1 2-16,-3-1-2 0,1 1 1 0,1-3-1 16,1-2 1-16,2 3-4 0,-2-1 2 0,2 5 2 15,2-3-1-15,0-1 1 0,3-1-4 16,-3 2 3-16,5 1-2 0,-5 2 1 0,2-1 0 16,-2 1-2-16,1 0 0 0,-1 0-1 0,2-1 0 15,1 6 0-15,-3-1 1 0,2-2-2 16,1-3 2-16,-1 3-2 0,3 2 0 0,-5 3 1 15,4-1 0-15,1-6-1 0,2 0-1 0,-3-3 2 16,1 1 1-16,0-1-2 0,-1 3 1 0,1-5-1 16,-1 1 3-16,1 1-3 0,0-2 1 0,-3 3-1 15,0 2 2-15,3-3 0 0,-3 1 4 16,1-3-2-16,-1-2 1 0,-2 5-1 0,3-3 0 16,-3 7 1-16,2-2-3 0,-4-3 0 15,7-1-1-15,0-1 2 0,-1 0 0 0,1 3 0 16,-1-1 0-16,1-6 0 0,0 0 1 0,-1-2 0 15,1-3-1-15,-3 7 0 0,3-2-2 0,-3 5 2 16,3-1-2-16,-1-2-1 0,-6-2 2 0,3 2-2 16,-6 3-1-16,3 1 2 0,-2 3-1 15,-2-7 1-15,-3 4 0 0,3-8 0 0,2 2-1 16,-3 0 1-16,1-2 1 0,-1 4 0 0,1-2 3 16,-1-5-1-16,-1 1-1 0,-3-3-1 0,2-2 2 15,3 7-2-15,-5-3 4 0,2 5-4 16,-4-2 1-16,0-2 2 0,0-3 1 0,0 0-1 15,-6-2 0-15,-1 0 0 0,0 3 6 0,1-1-1 16,-1-2-1-16,0-2 1 0,-1-2 4 0,-1-5-1 16,4 0-2-16,-1-2 0 0,3 3-2 15,1-1-4-15,0 0 0 0,0 0-4 0,4 1 1 16,-4-3-1-16,-1 2-1 0,-3-2-3 0,-5-2 2 16,-3 2 0-16,-1 2-10 0,-1 5 1 15,-6-3-3-15,0 8-7 0,-9-1-1 0,0 0 8 16,-4 0 4-16,2 0-3 0,-2 0-3 0,2 0 4 15,-5 0-10-15,3 3-2 0,-3-1-26 0,-1-2-3 16,-3 2 6-16,-3-4 26 0,4-2-19 0,-1-5-30 16,2-2-57-16</inkml:trace>
  <inkml:trace contextRef="#ctx0" brushRef="#br0" timeOffset="97367.5247">7126 4145 387 0,'0'11'75'0,"-2"-2"-77"0,0-2 5 15,-1-5-3-15,1 0-9 0,-2 0-43 0,2-2-5 16,-1 0 36-16,3 2 25 0,5 1-4 0,-1 1-3 15,3-4 9-15,2 2-4 0,4 3-1 16,7 3-5-16,2-1 6 0,4 2-2 0,7 2-2 16,3 2 1-16,14 5-1 0,3 2-1 0,5-1-2 15,1 1 2-15,25 13-6 0,0 0 2 0,22 9-1 16,-16 0 5-16,-11-6-3 0,-4-1 8 0,9 0 1 16,-18-6-3-16,-6-1-1 0,1 3 6 15,1 2 1-15,0 7 3 0,0 0 2 0,2 4 10 16,-9 4 9-16,2-6-13 0,5 5 4 0,-3-6-10 15,12 6 5-15,-1-5-7 0,1 0 6 16,2 4-4-16,8 0-2 0,3-4-3 0,4 2-4 16,1 0-2-16,1-2 1 0,3 0 0 0,-1-5-1 15,5 10 0-15,0-3-1 0,2 7-3 0,3-3 3 16,-5 3-3-16,0 0 3 0,2-1 0 0,-2 1 1 16,0 2-1-16,5 2-3 0,-3 4 2 15,2 1-2-15,1-5-2 0,-3 5 0 0,2-1 2 16,-4 3-2-16,0 2 5 0,7 4 0 15,-3-6 1-15,3 0 1 0,2-1-2 0,-5-1 1 16,3 6 1-16,-1 0 2 0,3-2 0 0,-4 0 4 16,1 5 0-16,1-3-2 0,-3 9 4 0,1-3-2 15,-1-1-1-15,-2 2 6 0,1-1-3 0,-1 1-4 16,0 7 3-16,-2-3-4 0,2 0 2 16,-2-2 2-16,0 4-6 0,5-2 2 0,-5-2-3 15,6 3 1-15,-1-6-1 0,1 1 0 0,3 2-1 16,0 0-1-16,0 0 0 0,4-2-1 15,0 2 2-15,-2 0-4 0,-2 0 2 0,0-3 0 16,0 1 1-16,0 0 0 0,0 0 0 0,-1-1-1 16,1-3 1-16,5-1 2 0,-3 1-2 0,-3-1 2 15,3 2-2-15,-4 1 0 0,2-5 2 0,0-2-1 16,0 2 1-16,2-2-3 0,-3 4 3 16,1-4-1-16,-2 0-1 0,2 0 2 0,-3 0-3 15,-1 0 2-15,-1 5 2 0,1-3-2 0,-3-2-2 16,2 0 4-16,-1-3 0 0,-1 3 0 15,2 0-3-15,-2 2 3 0,1-4 0 0,-3-2 1 16,-3 4 1-16,1-1 1 0,-2 6-1 0,-1-3-2 16,-1-4 0-16,4-1 1 0,-3 3-1 0,1-4 3 15,-3 4-2-15,-2 0 1 0,1-2 0 0,-3-3-1 16,0 3-1-16,2 0 0 0,0-1 1 16,-2 3 3-16,0-4-2 0,0 1 1 0,-2-3-2 15,0-1 1-15,-1 5-2 0,6-3 2 0,-1-1-4 16,-2-1 2-16,2-4-2 0,-4 0 3 0,-1 0-2 15,-1 2 2-15,2 2-1 0,-7-2 1 16,2-4-1-16,3 0 2 0,0-3 1 0,-7-1-1 16,2 1 2-16,-2 3-4 0,0-3-1 0,0 3 5 15,0-5-2-15,-5-2-4 0,-2-4 1 0,3 0 0 16,0 2-1-16,-5-3-2 0,0 6 2 16,-4-6-2-16,-3-1 2 0,3-3-5 0,-3-2-8 15,-3-2-9-15,-1-7-5 0,-5 3 9 16,-1-5-8-16,-1 0-18 0,-4 0-17 0,-2-2-56 15,-2-3 29-15,0 1-139 0</inkml:trace>
  <inkml:trace contextRef="#ctx0" brushRef="#br0" timeOffset="98617.2055">10224 3572 119 0,'-7'31'233'15,"3"-5"-174"-15,2-8-66 0,-3-12-5 0,3 3-5 16,0-2-51-16,11-14-2 0,-11 14 64 0,4-7 0 16,0 4 5-16,5 5 16 0,4-2 1 0,0 2-10 15,8 4-2-15,-1 4-5 0,9 1 6 16,1 2-2-16,3 4 2 0,4 3-2 0,18 6 1 15,-2 4-4-15,2 1 6 0,15 8-3 0,3 0-1 16,-5 1 1-16,0-6-2 0,5 1 1 0,-14-6-3 16,2-3 2-16,3 2 6 0,0-2-3 15,6 2 3-15,-2 3 1 0,1 4 3 0,-3-5 6 16,4 7-3-16,2-4 3 0,3 2-7 0,0-2-2 16,-5 1-1-16,-2 4 2 0,7-1-2 0,-2 6 2 15,-1 1-2-15,-1 4 0 0,3-2 3 16,1-2-4-16,9 2-3 0,-3-7-2 0,5 3 1 15,-2 6-1-15,6-2-2 0,0 2 1 0,2-5 1 16,1 1-2-16,1-2-2 0,1 4 1 0,0-1 2 16,-3 6 0-16,0-1-1 0,3-2 2 15,2-4-1-15,0-5 1 0,2 1-2 0,0 3 2 16,-3-1-1-16,3 1 1 0,0 3-2 0,0-4 1 16,0-3 3-16,0 5-3 0,3-3 3 0,-1 10-2 15,-2-1 2-15,0 5-3 0,-2 2 2 16,-3 0-3-16,3-5 2 0,0 10 2 0,0-5-3 15,0 6 0-15,2 1 2 0,-3-3-3 0,1 3 3 16,-2 3-2-16,-1-1-1 0,1 0 1 0,2 0-1 16,0-3 2-16,4 1 0 0,2-3-1 15,3 5 2-15,2-9-1 0,0 0 1 0,2 0-1 16,0-2-1-16,2 2 4 0,-2 2-1 0,2-5 1 16,-6 3-1-16,2 0 0 0,-3 0-2 0,-1 5 1 15,1-1 3-15,-1 0-2 0,-1-4 3 16,-2 2-1-16,1 3 5 0,-3 1-6 0,0 1 0 15,0-5 1-15,2 0 0 0,0-2-1 0,2 0 3 16,1 2-5-16,2 0 1 0,-3-6 0 16,7-1 1-16,-2 3-3 0,2-2 1 0,2 4-3 15,-2-3 1-15,0-1-1 0,-4-1 1 0,2 1-2 16,-5-1 4-16,1 8-4 0,-5-1 1 0,0 0 2 16,-5-2 0-16,-1 2-1 0,-1-2 0 0,-2 2 0 15,-4 0 1-15,2-4 0 0,2 0 0 16,0-3 4-16,0-2 1 0,-2 5-4 0,0-2 2 15,0-3-2-15,-4 0 0 0,0-4 0 0,1 2 1 16,-1 3-1-16,-5-3 4 0,0 9 3 16,-4-5-4-16,-2-4 0 0,1 1-3 0,-1-6-1 15,-5 3 0-15,2 5 0 0,-4-3-2 0,3-2 1 16,-4-3 0-16,4-1 0 0,-8-5-3 0,3 2 1 16,0-2-6-16,-3 3-8 0,3-1-4 15,0-4 4-15,-3 2 4 0,1-4-12 0,1-5-9 16,-1-2-4-16,2-2-36 0,2-5-17 0,-7 3-91 15</inkml:trace>
  <inkml:trace contextRef="#ctx0" brushRef="#br0" timeOffset="99898.1784">12625 2589 191 0,'2'17'160'0,"-4"-4"-107"16,2-2-40-16,-2-2-23 0,2 0-7 0,0-2-11 15,2-3 3-15,-2 3 13 0,4-3 10 0,3 3 32 16,2-1-11-16,4 1-3 0,3 2-9 0,3 0-5 15,1 4-2-15,7 0-1 0,1 7 3 16,10 4-2-16,4 5 0 0,0 4-1 0,2 0-3 16,4 0 4-16,23 13-4 0,-1 3 4 0,21 8-1 15,-14-8-2-15,-7-7 0 0,19 10 0 16,-25-5 1-16,0-1 2 0,-1 0-3 0,-3 1 3 16,0-3-2-16,1 2 3 0,3 5-1 0,0-7 12 15,-4 11-1-15,-3 0-2 0,0-2 5 0,3 2-2 16,-1 0-1-16,5-4 5 0,0 6-7 0,0 1-2 15,0 3-2-15,7 1-4 0,-3-5 2 16,5 1-1-16,2 1-3 0,-2-1 1 0,-3 6-1 16,3 0 0-16,0-3 1 0,-3 1-2 0,3 0 2 15,-2-3-3-15,-3 10 1 0,9-1-5 16,-2-4 2-16,-2-2-3 0,0-1 5 0,-1-3 3 16,1 8 0-16,2 0-1 0,0-2 2 0,2 0 0 15,3-5 2-15,5 1 4 0,-1 6-1 0,0-2-1 16,2 4 5-16,-2 1-5 0,2 1 0 0,-2 1 2 15,2 4-1-15,-3 2-1 0,-1-4 0 16,4-1 0-16,-2 1-5 0,4 0 2 0,-4 4-1 16,6-2-2-16,3-2 2 0,-1 0-2 0,1-1 1 15,4-1-3-15,2 2 4 0,5-5-3 16,-3 0 0-16,1 1-3 0,-1 4 0 0,3-5-1 16,-3 0 2-16,3-4 2 0,-3 0-3 0,1 0 6 15,-1 2-2-15,-6 0 2 0,2-4-2 0,-2 2 1 16,2 2 1-16,-5-2 0 0,3 4 5 0,-2 3-1 15,-1-7-2-15,3 0 3 0,-2 0-3 16,-1-5 3-16,1 5 2 0,2-2 0 0,2-2-1 16,2-3-1-16,5-2 0 0,-3-2-4 0,0 2 0 15,7 0-2-15,1 0 3 0,1 3-1 16,0-5-1-16,0-1 0 0,-2 1-2 0,-4-2 2 16,-3 6-1-16,3-4 0 0,-3 0 0 0,1-2 0 15,-1 0 0-15,-4-3 2 0,0 7-2 0,-4-2 0 16,-1 5 1-16,-1-1-2 0,1-4 3 15,1-2-1-15,0-3 0 0,-1-2-2 0,-1 5 1 16,-3-2 1-16,0 3 0 0,-2-1 0 0,0-7 1 16,2 3-1-16,-2-6 2 0,-2-1-1 0,-2 2 2 15,-3-2-3-15,-2 4 3 0,-2 0-3 16,-2 0 3-16,-3 0-2 0,-1-4-1 0,-1 0-1 16,-2-3 2-16,-4 3-3 0,-5 2 1 0,-2-1-1 15,1 1 3-15,-1 0-3 0,2-2 1 0,-4-3-2 16,0 1 1-16,-2-3-4 0,-1 0-1 15,3 3-6-15,0-1-11 0,2 5-8 0,0 2-2 16,-4-4-38-16,-2 4-16 0,-5-4 7 0,0 2-80 16</inkml:trace>
  <inkml:trace contextRef="#ctx0" brushRef="#br0" timeOffset="102350.6858">5369 10281 37 0,'0'-9'16'0,"-2"-2"31"0,2 0 29 16,-3 0 14-16,1-2-53 0,-2 0-27 0,2 0 5 16,-3-1 6-16,3-1 11 0,-2 2-22 0,1-3 0 15,-1 3-5-15,0-2 3 0,-1-1 3 0,-1-6 3 16,1 2-7-16,-1 1 10 0,-3-1-10 0,0 0 1 16,0 0 1-16,-4 0-3 0,0 0 6 15,-1 0-9-15,-3 1 4 0,1-1-4 0,-1 0 1 16,-3 0-2-16,-4-2-2 0,-1 0 0 15,1 2 1-15,2 3-2 0,-4-1 1 0,-1 5-1 16,1-1 0-16,-1 3 3 0,-4 0-3 0,3 3 1 16,-1-3-1-16,0 2 1 0,1 0 0 0,3 0 1 15,-1 0-3-15,4-2 4 0,0 2-3 0,2-2 1 16,2 3-1-16,-1 1 0 0,-1 0 0 16,-5 1 1-16,1 1-1 0,-5 3 0 0,1 0 0 15,-5 4 1-15,0 0 1 0,-3 5-1 0,3 2 0 16,0 4-2-16,-2 2 0 0,6 7 2 15,-4 5 0-15,0-1 1 0,0 3-3 0,0 0 0 16,0 2 4-16,2-1-4 0,0 6 2 0,3-1 3 16,1 2-3-16,7 1-3 0,3-3 3 0,3 3 0 15,-1-3-1-15,4-2 2 0,2 2-2 0,2 3 2 16,3 4-1-16,-3 0-1 0,5 6 1 16,2-2 0-16,0 1-1 0,2-3 0 0,5-2 0 15,-3 0 2-15,3 2-1 0,2-2 0 0,2 6-1 16,0-2 2-16,4 1-4 0,3-1 4 15,4-4-1-15,5-2-2 0,1-7 1 0,8 2 2 16,-1-2-2-16,0 0 2 0,3-2 1 0,-1-2-2 16,3-7 5-16,-3 0-2 0,3-7 3 0,4 1 3 15,2-8-3-15,5 3 4 0,4-6 3 16,-11-1 0-16,0 1 5 0,-6-5 0 0,1-5-2 16,1 1-2-16,2-5-5 0,2-2 4 0,2-2-5 15,-1-5 0-15,-1 0-1 0,-9 1-4 0,0-5 0 16,-6-2-1-16,-3-3-2 0,1-2 3 15,-1 3-1-15,-4-3 2 0,0 1-2 0,-4 3 1 16,2-1-3-16,-7-1 2 0,-2-3 1 0,0-6-3 16,-2-3-1-16,2-8 3 0,0 1-2 0,-2-5-2 15,2 3 4-15,0 2-3 0,2-5 0 16,0-2 3-16,1-7-3 0,-3 1-3 0,-3-3-5 16,-1 3-2-16,-3 3-1 0,-1 1-7 0,-3-4-6 15,-7-3-19-15,0 2 13 0,-8-1-4 16,-5 8-11-16,-6 2-41 0,-5 7-33 0,-11 2-91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49:56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70 6207 13 0,'0'0'44'0,"0"0"-36"15,0 2-5-15,-7-2 7 0,5 0 9 16,0 2-6-16,-3-2 8 0,1-2 1 0,0 2-5 16,-3 0 9-16,3 0-8 0,-3-2 3 0,0 2-11 15,3-3-10-15,2 3-8 0,-3 0 2 16,5 0 3-16,-4-2-2 0,4 2-7 0,-2 0 10 15,-1-2 7-15,3 2 9 0,0 0 21 0,0 0-11 16,0 0-13-16,0 2 2 0,3-2-1 0,-3 2 5 16,2-2-5-16,-2 0 5 0,4 3 0 15,-4-1-9-15,2 0 5 0,1 0 0 0,1 1-3 16,1-1-4-16,-1 0 4 0,3 2-8 0,-1-1 4 16,1 1-1-16,4-2 0 0,0 5 1 0,2-3 0 15,0 1 0-15,0-1 0 0,3 0 0 16,2 3-3-16,-1 0 1 0,1-1-1 0,-1-1 3 15,10 3 0-15,-9 1 5 0,4 0 2 0,0 0 2 16,-2-2 4-16,-3 1-5 0,3 1-3 0,-2-2-6 16,4-1 2-16,0 1-4 0,2-3 0 15,7-1-1-15,-2-1 0 0,12 2 1 0,1-4-2 16,-2 2 2-16,0 1 1 0,-5-1 0 0,-2 0 5 16,0 0 3-16,-6-2 0 0,1 0-7 0,8-2-1 15,-1-2-2-15,16-1 1 0,-3 1-3 16,5 2 1-16,-5-1 1 0,-3 1-2 0,-1-2 2 15,0 4 1-15,4-5 1 0,10 1 3 0,1 0-2 16,-2-1 4-16,3 3-3 0,-14-2-2 0,3-1 2 16,1-1-4-16,3 1 4 0,3 1 0 15,1 2-1-15,-6-1-2 0,-7 1-2 0,-5 2 4 16,3-2-5-16,2 0 1 0,7-1 0 0,6 3-3 16,1 0 4-16,-3 0-3 0,-4 0 2 15,-7-2-1-15,2 2 2 0,5-4-1 0,4-1-1 16,2 3 3-16,3-2-2 0,-12-1-2 0,1-1 3 15,-7 1-1-15,-1 1-1 0,1 2 1 0,5 0-1 16,-1-3 0-16,0 3-1 0,-4 2 1 0,2-2 0 16,-9 2 2-16,1 0-3 0,-1 0 2 15,0-2 0-15,5 2-1 0,-3 0 0 0,5-3 1 16,-4 3 0-16,2 0 2 0,-5-2-2 0,-2 2 1 16,-2 0-2-16,2-2 1 0,-2 2 0 0,2 0-1 15,2 0 1-15,-2 0-1 0,-2 0 1 16,-2 0 0-16,-1 2 0 0,1-2 1 0,-3 0-3 15,1 2 1-15,-3-2 3 0,3 0-5 0,-3 3 4 16,2 1-2-16,3-4-1 0,2 0 3 16,2 2-4-16,7-2 4 0,-3 0-3 0,3 0 2 15,-5 0 0-15,-4 0-1 0,0 2 0 0,-5-2 1 16,1 0-1-16,-5 0 1 0,0 0 0 0,0 0-1 16,-2 0 0-16,-3 0 0 0,-1 3 0 15,-3-1 1-15,0-2-2 0,-4 0 1 0,2 2-1 16,-4 0 2-16,-1-2 0 0,-3 0-3 0,-1 0 4 15,-9 0-1-15,0 0-1 0,7 0 0 0,-2 0 1 16,0 0-2-16,2 0 1 0,0 0 1 16,-2 0-1-16,2 0-1 0,0 0 2 0,4 0-1 15,-2 0 1-15,3 0 0 0,-5 0 0 0,2 0 5 16,0 0 4-16,-2 0 3 0,0 0-4 0,0 0 1 16,0 0-3-16,0 0-4 0,0 0-2 0,-2-2 0 15,0 0-2-15,2-3 1 0,-5 1-2 16,3 0 3-16,0-3-2 0,-5 3 1 0,5-3 0 15,-2-2-1-15,-1 5 0 0,1-5 2 0,0 0-1 16,-1 2-2-16,1-4 2 0,-1 3 0 16,1-3 0-16,-3 2-1 0,3-7 1 0,-3 3 0 15,1 0-1-15,1-5 1 0,1 3 0 0,-1-3 0 16,1-4-1-16,0 0 0 0,-3-2-1 0,5 2 2 16,0 0 0-16,2 0 0 0,-3 0-1 15,3 2 2-15,0 0-2 0,0-2 0 0,0 0 2 16,0 2-3-16,-2-2 3 0,0 0-1 0,2-2 0 15,-4-3-1-15,1-1 1 0,-1-1-1 0,0-2 3 16,1 5-3-16,-1-1 1 0,2-2-1 16,0 5 0-16,-3 2 1 0,3 2 1 0,0 3-3 15,2-1 2-15,-2 0 1 0,-1 5-3 0,1 0 2 16,0 0-2-16,2-1 1 0,-2 3 0 0,2 0-3 16,-2-2 2-16,2 4 1 0,-3-2-1 15,3-2 0-15,-2 2 2 0,2 2-2 0,0-2 4 16,0 0-4-16,0 2 3 0,0 1-3 0,2-1 3 15,-2-2 0-15,0 2 0 0,0 2-1 16,-2-2 0-16,2 3-1 0,0-5 0 0,0 4 1 16,0-2-1-16,0 3 2 0,0-1-2 0,0 3 1 15,0-3-3-15,-2 3 1 0,2 2 1 0,-2-3 0 16,2 1 0-16,0 1-1 0,0 1 1 0,-2-2-2 16,-1 2 2-16,1-1-3 0,0 1-1 15,0 0 3-15,-1 0-6 0,1-3 10 0,-2 5-2 16,-1-4 0-16,1 2 1 0,-5-3 1 0,5 5-3 15,-7-4 3-15,2 4 0 0,-4-4-4 16,0 1 3-16,-3 1 0 0,-2 0-1 0,1-2 0 16,-3 4-1-16,-2-5 0 0,-2 5 2 0,-1-2-1 15,-1 0 0-15,-1 2 1 0,-3-2-1 0,1-1-1 16,0 3 3-16,-2 0-2 0,-6 3-1 0,-3-1 1 16,-4 2 1-16,-2 1-4 0,-3-1 3 15,-4 3 0-15,3-3 0 0,6 3 0 0,2-3-1 16,4-2 1-16,-1 0 2 0,-3 3-2 0,-2 1-1 15,-5-3 0-15,3 3 1 0,2-6 1 16,2 5-2-16,4-1 1 0,3-2 2 0,-7 3-3 16,-2-5 1-16,-4 4 0 0,-5-2 1 0,2 3-1 15,5-3 1-15,4 0-4 0,4 3 4 0,-1-5-1 16,1 0 1-16,-6 0-2 0,-2 0 2 16,-3 0-1-16,-2 2-1 0,5 0 2 0,2 0-1 15,7-2 1-15,-1 0-2 0,-2 0 0 0,-4 0 1 16,-4 0 0-16,-1 2 0 0,1-2-1 0,1 3 1 15,8-3 0-15,1 0 0 0,-1 0-2 16,3-3 2-16,-8 1-1 0,0 2-1 0,-2 0 2 16,0 0 1-16,6 0-4 0,2 0 3 0,7 0-1 15,3 0 2-15,-1 0-4 0,0 0 3 0,-1-2-2 16,-1 2 1-16,-2-2 0 0,-5 2 0 16,3 0 0-16,0 2-2 0,-1 0 0 0,8-2 5 15,-1 5-4-15,-2-1 1 0,5-2-1 0,-1 3 4 16,-6-1-3-16,2 5-1 0,-8-9 1 0,1 6 0 15,1-1-2-15,-1 1 0 0,7 1 0 16,0 0 2-16,5-3 1 0,0 3-3 0,1-3 4 16,5-2-4-16,-4 3 3 0,0-1-2 0,0-4 0 15,-3 5 3-15,-1-3-2 0,-3 0 0 0,2 2 1 16,-2 1 0-16,7-3-1 0,-7 2 2 16,7-1-2-16,4-1 2 0,0 0-2 0,2 0 2 15,5 0-1-15,0 1 1 0,2-3-4 0,2 2 5 16,-2-2-4-16,0 0 4 0,0 0-3 0,0 0 1 15,2 2 0-15,-2-2-1 0,2 0 3 16,1 0-2-16,-3 0 1 0,4 0-1 0,-6 0-1 16,2-2 2-16,2 2-1 0,-2 0 1 0,-2 0-3 15,2 0 3-15,-3-2-1 0,3 2 0 0,-2-3 1 16,0 3-2-16,2 0 0 0,0 0 2 16,-2 0-3-16,2 0 2 0,2-2-2 0,2 2-1 15,-2 0 2-15,3 0 1 0,1 0 0 0,-1 0-1 16,1 2-2-16,1-2 3 0,-1 0-2 0,1 0-1 15,2 0 1-15,0 0-1 0,-3 0-1 16,3 3-2-16,-2-3-1 0,4 2 3 0,-3-2 3 16,1 4 1-16,2-2-1 0,-2 3 1 0,2 4 0 15,0-3 0-15,0 5 1 0,2 0-2 0,-2 0 2 16,0 0-1-16,0 0 0 0,0 5 3 16,0-1-3-16,2 3 0 0,-2 0 3 0,0 6-2 15,0 0-1-15,-2 5 2 0,0 4-2 0,2 2 1 16,-7 3-1-16,5 12 1 0,-2-3-1 0,-1-3 0 15,5-2 3-15,-2-3-3 0,0-3 3 16,4 1 0-16,-2-2 2 0,2 1-1 0,1-6 0 16,1-1-2-16,-2 0-1 0,3-5 2 0,-1 0-1 15,-4-2-3-15,2 0 3 0,3-4-3 16,-5 0 3-16,4-1 0 0,-4-1-3 0,2 1 2 16,0-1-1-16,-2-1-1 0,0 1-1 0,0-3-1 15,0 0-15-15,3 0-33 0,-1 1-19 0,-2-1-37 16,2 0-26-16,0 0-77 0</inkml:trace>
  <inkml:trace contextRef="#ctx0" brushRef="#br0" timeOffset="2186.9475">14232 6507 11 0,'-4'0'28'0,"-3"-3"14"0,3 1 10 16,0 0-7-16,1-2-15 0,-1 1 8 15,4 1-11-15,-4-2-16 0,4 1 7 0,0-1-13 16,0 0 7-16,-3-1 22 0,1 1-12 0,2-1-9 16,2-1-2-16,1 1-1 0,-1-1-2 15,0-1 0-15,2 1-3 0,3-1 2 0,-3 0-4 16,1 1 0-16,1 1-2 0,1-1-1 0,0-1 2 15,4 3-2-15,-3-3 6 0,8 3-2 0,-1-1 2 16,-1 3 0-16,5-2 0 0,-1 4-1 0,0-3 1 16,4 1-2-16,-2 2 0 0,8 0 0 15,1 0 1-15,2 0 0 0,2 0 2 0,0 0-2 16,4 0 1-16,3 0 0 0,0 2 1 0,15 1-1 16,-7-1 3-16,1 0-2 0,-1-2 2 15,3 0-2-15,13 0-2 0,4 0-2 0,-4 0 1 16,-2 2 2-16,-7-2 0 0,-2 0 2 0,7 0-6 15,4 0-1-15,2-2 1 0,-2 4 0 0,-7 0-2 16,-6-2 4-16,-5 5 3 0,3-3-2 16,-1 0 2-16,7 3-1 0,-6-3-1 0,-1 2-2 15,-8 3 1-15,-5-3-2 0,-2 1-1 0,2-3 0 16,3 2-1-16,6-1 0 0,2 1 0 0,3 0-1 16,-5 1 1-16,-2-1-1 0,-11 1 0 15,-3-3 2-15,-3 2-3 0,-6-2 4 0,1 1-1 16,-2-3 1-16,-5 2 0 0,-2-2 4 0,-4 2 2 15,-1-2 3-15,-1 0 6 0,-1 0 6 0,-13-2 3 16,3 2-8-16,4 0-3 0,-1 0-1 0,3 0 1 16,-2-2-8-16,7 2-6 0,-3 0 2 15,0-5-1-15,0 3 2 0,-2-2-1 0,2-1-4 16,-2 1 0-16,-2-5 2 0,0 0-2 0,-2-2-1 16,1 5 2-16,3-6-1 0,-4 1 0 15,0-2 0-15,-1 0 1 0,-1-2-1 0,-1 1-1 16,0-3 1-16,-4-5-2 0,0 2 1 0,2 0-1 15,3-2 2-15,-3 0-1 0,5 2-1 0,-3-2-1 16,3-2 1-16,4-3 1 0,-3 3-3 16,3-7 2-16,0 2 3 0,0-4 0 0,0-6-3 15,0 1 3-15,3 3 1 0,1 2-1 0,-4 4-1 16,2 3 2-16,0 2-2 0,1-1 2 16,-3 3-1-16,0-2-1 0,0 0 1 0,-3-1-1 15,3 1 2-15,0-2-2 0,-2-3 2 0,4 5-2 16,-2-5 2-16,3 5-2 0,-3 0 0 0,0-1 2 15,0 6-4-15,0 1 3 0,0 0-2 0,0 3-2 16,-3 2 0-16,3-3 3 0,-2 5-2 16,0-2 0-16,2-3 2 0,-2 5-1 0,0-2 1 15,2 0 2-15,-3 2-2 0,1-2-1 0,2 2 2 16,-2 0 0-16,0 0-4 0,0 0 2 16,-1 2 0-16,3 0-5 0,-4 0-3 0,2 0 3 15,0 3 3-15,-3-1-1 0,1 1 1 0,2 1 2 16,-3-1-1-16,1 1 0 0,-3-2 1 0,1 5-2 15,-1-4 2-15,-4 1 0 0,0 1 2 0,-5 2-1 16,-1-1 1-16,-5 1 0 0,-3 0 1 16,-1 2-1-16,-5 0 1 0,-11 4-1 0,3-1 1 15,-1-1-2-15,7 0 2 0,-2 2-2 0,4-4 1 16,-5 3 2-16,1-3-3 0,-2 2 0 16,-10-2-3-16,-1 4-4 0,-1-4 3 0,5 5-2 15,2-5 1-15,-2 2 1 0,0 0-2 0,-9 0 1 16,-2-2 5-16,-7 3-1 0,3-1-1 0,4 2 3 15,6-4-1-15,5 2 2 0,-2 1-3 0,-5-1-3 16,-2-2 1-16,2 2-2 0,5 0 2 16,6 3 3-16,5-5 0 0,7 0 0 0,-3 0 1 15,0 0 1-15,0 0-1 0,-2 0 1 0,0 0 1 16,2 2-1-16,2-2-1 0,1 0 0 16,-3 0 2-16,6 0-2 0,1 0 0 0,4 0 1 15,5 0-1-15,-1 2 2 0,5-2-3 0,0 2 2 16,0-2-1-16,3 2-2 0,1 1-14 0,0-3 4 15,1 4 6-15,1-4 4 0,1 4-2 0,0 1 1 16,1-3 2-16,-1 2 0 0,4 3-1 16,-5-3 2-16,3 3 1 0,-2 0-2 0,2-3 1 15,-1 7 0-15,-1-6 0 0,2 3 1 0,-3-1 0 16,3 2 0-16,0 2-1 0,2 0 2 16,-2 2-2-16,0-2 0 0,2 2 0 0,2 3 1 15,0-1-2-15,-2 1 2 0,4 1-2 0,-1-1 3 16,1 1-3-16,-2 3 2 0,3 0 1 0,-1 4-3 15,3 1 2-15,-3-1-2 0,3 7 3 16,-1-3-1-16,1 8-1 0,0-6 2 0,-3 4-2 16,-2-6 0-16,0-1 1 0,1-3 0 0,-3 0-1 15,0-2 0-15,0-2 2 0,0-2-1 16,0-1 6-16,2 3 2 0,-2-2 3 0,4 2 0 16,1-1-2-16,1 1 1 0,1 5-5 0,2-3 0 15,2 0-5-15,2-2 0 0,0 2 0 0,0-3 1 16,3 1-3-16,-3-2 0 0,0 2 3 0,0-7-2 15,-1 2-1-15,-4 1 2 0,-1-5-1 16,-3 0-1-16,1 2 0 0,-5-2 0 0,0 0-3 16,-2 0 0-16,-5 0-4 0,0 0-53 0,-6 0-24 15,-5 2-142-15</inkml:trace>
  <inkml:trace contextRef="#ctx0" brushRef="#br0" timeOffset="4748.8046">7062 6233 20 0,'-2'9'15'0,"-2"-2"-41"15</inkml:trace>
  <inkml:trace contextRef="#ctx0" brushRef="#br0" timeOffset="4920.6409">7053 6191 54 0,'-4'18'87'0,"0"-3"-86"0,-1-4-29 0,1 0-25 0,2-4 18 15</inkml:trace>
  <inkml:trace contextRef="#ctx0" brushRef="#br0" timeOffset="9403.8848">14455 4247 50 0,'-2'0'28'15,"2"0"11"-15,-2 0 12 0,-1-3-1 0,1 3-7 16,2 0 9-16,0 0-2 0,0-2-21 0,0 2-13 15,0-2-5-15,0 2-5 0,0 0-2 16,0 0-3-16,0 0-1 0,0 0-2 0,0 0-1 16,2-2-2-16,-2 2 7 0,3 0 5 0,-1 0 3 15,-2 0 9-15,4 2 1 0,-2-2-5 16,3 0 6-16,2 0-8 0,-1 2-7 0,3-2 1 0,4 2-1 16,-2-2-2-16,5 0 1 0,3 0-3 15,1 3 2-15,5-3-2 0,8-3 0 0,0 3-2 16,2-2 3-16,0 2-3 0,-2-2 4 15,-2 2-3-15,0 0 3 0,-2 0-1 0,-1 0 0 16,1 0 1-16,2 2-1 0,-2 0 1 0,6-2-1 16,-2 3 0-16,-2-1-2 0,-3-2 0 0,-3 0 2 15,-1 0-1-15,-6 0 1 0,-3 0-2 0,-4 0-1 16,-2 0 2-16,-2 0 0 0,-3 0 10 16,-11 0 3-16,5 0 5 0,-2 0-2 0,1 0-5 15,3 0 0-15,0 0 0 0,0 0 1 0,-2 0-10 16,2 0 4-16,-2 0-3 0,2 0-2 15,4 0-13-15,-1 0 7 0,1-2-10 0,-4-1-14 16,0 3-16-16,0-2-8 0,0 0-11 0,-2 0-23 16,0 2-63-16,-1-2-63 0</inkml:trace>
  <inkml:trace contextRef="#ctx0" brushRef="#br0" timeOffset="10091.284">15540 3997 38 0,'4'3'128'16,"-2"-1"-67"-16,1-4-56 0,1 2-19 0,-2-3 1 16,1 3 8-16,-1 0 7 0,2 0 17 0,-2 3-1 15,3-1 0-15,-3 7-10 0,2-5 4 0,3 7-9 16,-3 0 5-16,1 2 7 0,-1 3-1 15,1 1-6-15,-1 10 12 0,0-3-5 0,-1 5 6 16,-3-1-14-16,2-1 1 0,-2 4-1 0,0-3-2 16,2 1 2-16,0 4 3 0,3-6-5 15,-1 1 2-15,0-1 0 0,5-1 1 0,-4-4 0 16,4 0-4-16,-1-4 3 0,3 0-1 0,-2-5 7 16,2-2-1-16,-2-2 0 0,-2-3 3 0,1-1 13 15,-3-1-6-15,-1-4-6 0,3 0-6 0,-5-4-2 16,3-1-5-16,1-1 0 0,1-3-2 15,-1-2 1-15,3-7 1 0,0 3-1 0,2 2 1 16,-2-7-2-16,2-5-4 0,0-8 0 0,2 0-1 16,0-2 4-16,1 0-3 0,-1-1 1 0,2-1 1 15,1-3-3-15,-3 3 2 0,5-16-1 16,-7 9-2-16,0 4-8 0,-5 7-6 0,-1 4-11 16,-3 7 0-16,0 5-29 0,0 1-34 0,-2 3-9 15,-2 2-111-15</inkml:trace>
  <inkml:trace contextRef="#ctx0" brushRef="#br0" timeOffset="11544.0444">16307 4260 54 0,'5'9'64'16,"-1"-9"-8"-16,0 2 9 0,-4-2-40 0,0-2 7 16,0 2-16-16,-2-7 10 0,2 3 2 0,-2-1-5 15,-2 1-16-15,-1-3 1 0,1 3-2 16,-3-5-4-16,3 2-2 0,-5 1 0 0,2-1-3 16,-2 0-2-16,1 3 5 0,-3 0-7 0,0-3-2 15,0 7 5-15,-5 0 3 0,1 0-2 16,-1 2 5-16,-4 0-2 0,3 5-1 0,-1-3 3 15,1 5-4-15,1-2 2 0,-2 2 5 0,3 2-4 16,0 2 3-16,-3 5-2 0,0-3 2 0,7 5 0 16,0-7-2-16,2 5 1 0,5-3 3 15,2 3-2-15,2-3-1 0,0 1 4 0,4-1 6 16,3-2-2-16,2-2-4 0,-1-2 0 0,6-2-4 16,-5-3-2-16,4 1 0 0,-2-5-1 0,4 0 2 15,1-3 3-15,1 1 3 0,-3-4 5 16,3-1-2-16,-4-2-2 0,1 0-5 0,1-2-1 15,-4-2-1-15,2 2 1 0,-2-2-3 0,-2 0 0 16,2-3 1-16,-4 5 0 0,2-4 0 0,-5 2 10 16,0 1-4-16,1-1 0 0,-3 4-4 15,0 1-1-15,0 1-6 0,-2 3 2 0,0-3 0 16,0 3 4-16,0 1-2 0,0 1 2 0,-4 4-1 16,0 3 0-16,-5 4-1 0,0-3 3 0,-2 7-2 15,0 3 1-15,0-3-2 0,2 9 2 16,0-6-3-16,3 3 4 0,6-1-5 0,0 2 2 15,4-2 1-15,9 4-1 0,3-5 1 0,4-1-4 16,4-3 2-16,4-4 1 0,-1-5 0 16,4 1-1-16,-3-10 1 0,3 1 0 0,0-5 0 15,-2 2-1-15,2-4 2 0,2-9 2 0,-2 1 0 16,8-12 0-16,-3 0-5 0,-3-2 4 0,-2-3-3 16,-3 6 0-16,-1-12 0 0,-1-9 1 0,-4-2-2 15,-4 5 0-15,-5 1 3 0,-4 5-1 16,-5 7 0-16,-1 4 7 0,-3 9-3 0,0 0 2 15,-3 5-1-15,-3 3 0 0,1 3-7 0,-4 2 0 16,-2 3 1-16,0 1 2 0,-2 1-1 16,0 4-1-16,-2 0-2 0,-1 2-2 0,-2 5 2 15,1 4-1-15,-3 4 4 0,-2 3-1 0,2 4 1 16,-2 9-1-16,2 0 2 0,0 15 1 0,1 3-2 16,3 1 0-16,3-6 2 0,4-2-3 15,2-2 1-15,5-5-1 0,2-4 2 0,0 0-2 16,5-5 1-16,3 1-1 0,1-1 1 0,7-1 1 15,-1-3-1-15,5-3 2 0,2-3-1 0,0-1 0 16,0-1 0-16,2-3 0 0,1-5 0 16,-3 1 1-16,-2-5 1 0,-1 0-2 0,-1-2 1 15,-3-2-1-15,3 0 0 0,-2-5-1 0,-1 3 1 16,-2-3 1-16,3 1 1 0,1-5-1 0,-1-3-1 16,-1-6 0-16,5-2 1 0,-5-2-1 15,3 2 4-15,-5-2 7 0,3 6-1 0,-10 3 1 16,1 4 1-16,0 0-1 0,-5 2-4 0,0 0 2 15,0 2-5-15,-2 1 1 0,-2 4-5 0,2-3-6 16,-9 12 3-16,5-5-6 0,2 2 8 16,2-8 0-16,0 6 1 0,-5 5-1 0,5-5-1 15,-4 2 2-15,-3 8-2 0,0-1 2 0,1 2-2 16,-1 2 0-16,3 3-3 0,-1-3-3 0,3 1 2 16,0 1-1-16,2 1 5 0,0-7-3 15,2 2 2-15,0-2 2 0,3 0-2 0,-3-2 4 16,2-2-1-16,3 2-1 0,-3-5 0 0,7 3-1 15,-2-7 3-15,2 0-2 0,-2 0 3 16,7-5 0-16,-3-1 4 0,0-1-2 0,5-6-3 16,-3-3-2-16,-2-1 1 0,3-1 2 0,-3-2 9 15,-2 5 3-15,0-3-2 0,-4 5 2 0,-1 2-4 16,-1 2-9-16,-3 2-1 0,-2 1-3 0,2 1 0 16,0 3-2-16,1 2 0 0,-1 0 5 15,-2 0-3-15,2 0 4 0,-2 7-4 0,0 2 1 16,0 2 0-16,2 2-4 0,0 2 1 0,3 1-2 15,-1-1 3-15,1 1-4 0,1 1 7 16,3-4-7-16,2 7 6 0,2-4 2 0,0-1-2 16,7-4 3-16,0-2-1 0,2 0 1 0,2-5-1 15,3 3-1-15,2-7-1 0,-3 0 1 0,3 0 1 16,-1-5-1-16,-3 1 1 0,-1 2 0 16,-2-7 2-16,-4 2 0 0,-1-1 3 0,-1-1 2 15,-3-2-8-15,0-5 1 0,0 1 0 0,1-5-1 16,-6 0-2-16,3-4 3 0,-4-7-3 0,-5 0-1 15,3 0 1-15,-8 5-2 0,1 4 6 16,0 6 1-16,-2 1 0 0,-3 4-1 0,3 2-2 16,-5 0-1-16,2 7 2 0,-2-2-1 0,-2 4 0 15,-2 4 1-15,0-2 0 0,0 3 3 0,-3 6-4 16,3-2 4-16,-2 6-1 0,1 3-1 16,3-12 1-16,2 10 0 0,-2 1-2 0,5 3 0 15,1 2 1-15,1-2-1 0,4 4 0 0,0-2 0 16,4 0-1-16,3-4 0 0,2 2 1 0,0 0 1 15,6-5-2-15,1 1-2 0,1-5 1 16,7 2-3-16,5-9-3 0,13 5-18 0,4-5-23 16,-2-1-11-16,0-1-10 0,-2-2-48 0,0-2-115 15</inkml:trace>
  <inkml:trace contextRef="#ctx0" brushRef="#br0" timeOffset="12403.2043">6103 4048 8 0,'-15'-9'67'16,"1"3"12"-16,3-3-23 0,0 0 3 0,3 5-12 16,-1-7-10-16,4 4 5 0,-4 3-26 0,5 1 2 15,0-3-9-15,-1 1-8 0,3 5-8 0,0 0 0 16,0-4 4-16,-1 2 1 0,1 4 9 15,0 2 5-15,2 1 5 0,-2 4 0 0,0 6-3 16,-3 3-2-16,1 8 4 0,2 1 3 0,-3 3-3 16,-1-1 2-16,1 2-8 0,1-2-2 0,-3 2-3 15,5-3-2-15,0 1-3 0,-3 4 3 16,3-2-4-16,2 0 2 0,-2 4 0 0,2-2 0 16,-2-7-5-16,-1-1 5 0,1-5-2 0,0-1 2 15,0-3-1-15,-3-1-1 0,1-2-2 0,0 1 1 16,1-5 2-16,-1 2-3 0,0-3 1 15,-1-1-17-15,3 0-18 0,0-3-28 0,-3 0-21 16,3-1-8-16,-2 1 3 0,2-2-88 0</inkml:trace>
  <inkml:trace contextRef="#ctx0" brushRef="#br0" timeOffset="12715.6248">5499 4216 52 0,'-7'13'228'16,"3"-2"-146"-16,-1-7-33 0,-1-1-19 0,1-1-14 16,5-2-5-16,-2 0 8 0,9 0-18 0,-12 0 2 15,5 0-2-15,0 0 7 0,0 0-2 0,5-2 4 16,1-1-6-16,1 3-2 0,6 0 1 15,1 0-1-15,5 0-2 0,6 3 0 0,1-1-3 16,5-2 2-16,2 4-1 0,2 1 0 0,14-3 1 16,-3 0-2-16,0 0 2 0,3 3-3 15,-1-5-4-15,21 4-19 0,-1-4-7 0,-4 0-1 16,13 0 5-16,-17-2-42 0,-9 0 18 0,-7 2-99 16</inkml:trace>
  <inkml:trace contextRef="#ctx0" brushRef="#br0" timeOffset="13215.4966">6934 3964 222 0,'-13'-11'112'0,"-27"-24"-38"15,5 11-38-15,4 2-29 0,9 4-8 0,5 9-8 16,3-2-5-16,5 5 7 0,3 1 3 0,1 5 2 16,3-4 3-16,0 8 1 0,2-2 2 0,2 3 7 15,0 6-6-15,3 2 5 0,-1 3 2 16,3 3 2-16,0 8-4 0,-1-1 1 0,3 7-1 15,-2-2 1-15,4 20-7 0,-3-7-3 0,1 2-1 16,-2-2 3-16,-1 1-4 0,1 1 5 0,0-4 9 16,2 13-5-16,-1-11-3 0,1-7 3 15,2-6-3-15,2-4 2 0,-4-10-3 0,2-1 5 16,-4-7-1-16,-1-1-2 0,-1-1 5 0,1-3 9 16,-3-1 12-16,-6-10 4 0,3 3-4 15,0 1 1-15,3 6-34 0,1-3-4 0,1-7-1 16,1-2 4-16,1-4 2 0,2-7-1 0,2 3-1 15,0-8-2-15,-3 1 2 0,3-9 0 0,3-5-2 16,-1-1 1-16,0-1 1 0,5-8-2 0,-1-3-8 16,5-22-11-16,3 0-3 0,8-17-10 15,0 24 15-15,-7 8-11 0,1 12 1 0,-5 9-15 16,-2 1-26-16,-5 1-23 0,1 11 33 0,-3 2-68 16,-2 4 29-16</inkml:trace>
  <inkml:trace contextRef="#ctx0" brushRef="#br0" timeOffset="14574.5304">7730 4284 73 0,'2'4'65'0,"-4"-10"-60"15,4 8 63-15,-2-2-23 0,0 0-15 0,-2-4-13 16,0-1 1-16,0 1 4 0,0-5-7 16,-3 5 1-16,1-3-2 0,-3-2-4 0,-2 0 1 15,1 1-1-15,-3-4-7 0,0 1-8 0,-3 3 4 16,1 1-5-16,-5-2 3 0,1 3 3 0,1 1-1 16,-4 3 0-16,1 2 1 0,-1 2 1 15,-9 5-1-15,3 6 0 0,-1-2 6 0,-4 2 10 16,0 9 2-16,-2-4 0 0,3 6-3 0,-12 9-8 15,9 0 1-15,6 0-2 0,5 3-5 0,7-8-1 16,6 3 6-16,4-9-8 0,5 3 1 16,5-8 2-16,4 1 0 0,2-5-1 0,4-2 5 15,1-4 0-15,-1-1 1 0,3-3-2 0,-1-1 0 16,5-4 2-16,0-3-1 0,0-2-2 16,0-4 0-16,-2-2-1 0,0-2 2 0,-2-1 0 15,-1-1-2-15,-1-3 2 0,-3 2-1 0,-2-6-3 16,0-5 1-16,-2 3 1 0,2-7-1 0,-7 0-1 15,3 4 7-15,-5 7 13 0,0 7 2 0,-2 1-4 16,0 3 2-16,0 5-20 0,0 1-2 16,-4 10-2-16,0-5 0 0,1 6-4 0,1-6 11 15,4 0-2-15,-2 0 0 0,-2 5-1 0,0 6-1 16,0-2 2-16,0 6-2 0,2 5 2 16,-5-2-4-16,5 6 1 0,0 0 1 0,2 0-1 15,3 3 2-15,1-3-1 0,3-4 0 0,7 6 1 16,-1-1-2-16,5-8 3 0,2-4 0 0,4-2-2 15,1-2 0-15,4-7 3 0,-3-2-1 16,1-2 0-16,2-7 1 0,-2 3-1 0,1-10 5 16,-5 3 3-16,1-4-2 0,3-8-3 0,0-8 3 15,-3 0-6-15,3-4-1 0,-5-1-2 0,0 3 0 16,3-9 2-16,-5 0-3 0,0-5 1 16,-7-2-1-16,1 3-6 0,-5-5 4 0,-7 5-6 15,-2 8-3-15,-2 5 8 0,0 1 3 0,-4 10-5 16,-1 0 0-16,-1 4 3 0,-3 5-4 0,-2-1 7 15,-2 3 0-15,-1 6 2 0,1 1 2 16,0 4-1-16,0-1 2 0,0 6-3 0,-1 1 1 16,1 7-1-16,-2 2 1 0,1 7 2 0,-1 2-3 15,0 7 2-15,1 6-1 0,-1 16 2 0,2 6-1 16,-1 3 2-16,8 12-1 0,-1-8 2 16,7-11-3-16,0-6-1 0,5-6 1 0,-3-1-3 15,4-5 2-15,1-4 1 0,2 0-2 0,2-4-1 16,2-3 3-16,0-4-3 0,3-3 1 0,4 1 1 15,2-5 0-15,-2-4 1 0,4-2-1 16,-4-3 1-16,4 0-2 0,-4-4 3 0,2-2 2 16,-5 0 2-16,3-5 0 0,-4 1 1 0,-1-3-2 15,-2-2 0-15,1-4-1 0,-3-1-2 0,2-1 0 16,-2-6-2-16,0-1-1 0,2-2 0 16,-2-5 0-16,5 0-1 0,-1 0 2 0,0 7 2 15,-1 0 7-15,-3 6 9 0,-3 7 7 0,-3 4-19 16,-3 3-7-16,3 0-2 0,-10 12 1 15,1-5-5-15,1-1 4 0,6-4 2 0,-3 2-1 16,0 2 3-16,-5 7-2 0,3 2 2 0,-2-3-4 16,-1 3 1-16,3 7 0 0,-2 0 2 0,-1 4-3 15,3-2 0-15,2 2 0 0,0 0 0 0,2-7 0 16,3 5 2-16,-1-5 0 0,0 1 0 16,1-3 0-16,-1-2 0 0,3-2 3 0,-3 0 3 15,1-5 3-15,-1 1 0 0,1-3-2 0,-1 0-7 16,3-4 2-16,-3 0-3 0,5-5 0 15,2-2 3-15,-2-2-4 0,6-4 2 0,1-5-1 16,-1 0 1-16,0-2-2 0,-1 2 3 0,-1 2-1 16,-2 3 4-16,-2 2-3 0,-3 4 0 0,1 2-1 15,-7-1-6-15,2 5-5 0,0 1 10 0,3 2 1 16,-5 5 1-16,4 1 1 0,-4 5-1 16,2 5 0-16,1-1-6 0,1 5 2 0,3 2-5 15,-3 0 2-15,7 4 3 0,2 1 1 0,3-5 0 16,6-2 1-16,0-7 0 0,4-4 2 15,5 0-1-15,4-5 2 0,1-4-4 0,10-4 5 16,-2-5-3-16,-6-2 0 0,-3-5 8 0,-4-1 4 16,-7-1-3-16,2-2 0 0,-1 0-5 0,-1-6 0 15,0-3-1-15,0-6-3 0,-2 0 0 0,1 4-1 16,-6 0 1-16,-1 0 0 0,-3 7 3 16,-4 4 10-16,-3 0 0 0,-6 7 8 0,0 4-10 15,-2 5-8-15,0-3-3 0,-3 3-2 0,1 2 2 16,-5-1 0-16,-2 8 0 0,0-1 0 15,-4 5 0-15,-3 4 2 0,0 7-1 0,5-7-4 16,-2 3 2-16,2 1 2 0,2 8-4 0,-1-6-3 16,6 8-3-16,1-3 4 0,1-4-10 0,6 2-3 15,3-2-18-15,3 0-12 0,4-3-4 16,3 1-18-16,3-7 3 0,6 2-109 0,0-6-29 16</inkml:trace>
  <inkml:trace contextRef="#ctx0" brushRef="#br0" timeOffset="17198.875">8176 2688 3 0,'0'-5'8'0,"-3"5"-6"0,3 3-2 0,0-3-3 16,0 2 2-16,0-2-4 0,0 2 2 0</inkml:trace>
  <inkml:trace contextRef="#ctx0" brushRef="#br0" timeOffset="17370.7069">8173 2686 4 0,'0'0'32'0,"3"-3"-8"0,-1 3 1 15,0 0-1-15,0 3 1 0,5 1-15 0,-3 3 4 16,1 1 2-16,-1-1-1 0,3 6 7 15,-1 3 3-15,-1-3-1 0,1 9 4 0,-3 2 0 16,-1 0-10-16,2-2 8 0,-4 7 1 0,-2 6-15 16,-2 1-1-16,-1-5-2 0,-1-1-4 15,1 1-3-15,-2-4 0 0,-1 1-2 0,1-1-3 16,0-1 0-16,1 5-2 0,-1-7 0 0,-2 5-1 16,1-5 3-16,-3 5 2 0,-3-3-1 0,-3-1-3 15,1-1-1-15,-1-4-62 0,-1-3-11 0,0 1-143 16</inkml:trace>
  <inkml:trace contextRef="#ctx0" brushRef="#br0" timeOffset="17854.9553">8736 2789 78 0,'-18'40'188'0,"0"-9"-148"0,3-9-39 16,4-11-18-16,2-5 10 0,0 1 4 0,3-3 4 15,-3 3 6-15,4 4 1 0,-3-4 14 16,1 6 3-16,-2 5 11 0,0-1-20 0,-4 7-11 15,-2 5 5-15,-3-5-5 0,0 3 0 0,1 4-5 16,1-3-6-16,3 3 3 0,4-2 1 0,0 4-3 16,9-2 1-16,0 4-3 0,5-8 3 15,-1 1 4-15,7-1-2 0,3-3-3 0,5-9 6 16,-1-1 3-16,6-3-3 0,1-5 1 0,1-6 7 16,0 0 2-16,1-4-1 0,-1-3 11 0,3-4 5 15,0 2-6-15,-3-6-1 0,1-5-2 16,-1 0 6-16,-4-4-6 0,-2 0-1 0,-2-5-5 15,-7 0-4-15,-3-1 1 0,-5-1 0 0,-3 4-3 16,-7-6-5-16,-4 7-3 0,-2-5 1 16,-5 4 1-16,-2 3 0 0,0-5-2 0,-4 5 0 15,0 4 3-15,0-2-2 0,-1 0 1 0,8 9-4 16,-3 2-2-16,2 0 0 0,1 4-2 0,1 5-21 16,3 2-1-16,-2 2-21 0,-3 5-26 15,3-3-9-15,-1 3 11 0,1 4-83 0</inkml:trace>
  <inkml:trace contextRef="#ctx0" brushRef="#br0" timeOffset="18276.7244">9523 2948 36 0,'0'0'96'0,"-2"-5"-48"16,-1 3-15-16,-1-7 8 0,-5 1-20 0,0 1 9 16,3-2-10-16,-1 7 1 0,-2-5 0 15,0 3-14-15,-2-3-8 0,-2 5 1 0,0 0-3 16,-2 4 1-16,-3 5 3 0,-4-3-3 0,0 7 5 16,-2 0-2-16,-3 7 0 0,-10 11 2 0,4-5-2 15,-3 9 5-15,5-4 0 0,3 6-6 16,1 7 1-16,-4 8 0 0,9 1 0 0,7 2-1 15,4-7 1-15,6-4-4 0,5-2 5 0,5-11 2 16,6-5 4-16,4-4 0 0,5-5 3 16,4-6 8-16,7 0 5 0,-2-9 3 0,6 0-3 15,-2-5-10-15,3-1 2 0,-3-5-2 0,2-3-6 16,0-3-1-16,-2-1 3 0,-2-6 1 0,-4-3 8 16,-3 1-4-16,0-3 10 0,-6-6-9 15,-3 0-4-15,-2 0-5 0,-4-1-4 0,-2 3-5 16,-7 2-7-16,0 3 2 0,-5-5 1 0,-3 6 0 15,-3 3-3-15,-5 0-23 0,-1 2 1 16,-3 2-4-16,0 4-7 0,0 5-26 0,-2 5-27 16,0 10 0-16,-5 3-116 0</inkml:trace>
  <inkml:trace contextRef="#ctx0" brushRef="#br0" timeOffset="18870.3306">15136 3177 15 0,'-11'-6'121'0,"3"-5"-20"0,1-3-31 0,0 1-27 15,1 2 11-15,1 2-15 0,3 3 8 0,0 3-30 16,2-5-1-16,9 12-8 0,-3-4-3 0,-1 4-6 15,-3-4-5-15,0 0 8 0,-2-4 4 16,5 2 0-16,6 2 0 0,-3-2-5 0,6 2 1 16,5-3-4-16,6 3-1 0,6 0 0 0,4 0 0 15,18 0 2-15,2 0-2 0,-4 0 1 16,-1 0 1-16,-1 0-2 0,-7 3 3 0,0-3-1 16,-7 2-2-16,0 0 2 0,3 2-3 0,-7-1-5 15,-5-1-30-15,-4 0-18 0,-4 0-11 0,-3 3-8 16,1-5-1-16,-3 0-66 0</inkml:trace>
  <inkml:trace contextRef="#ctx0" brushRef="#br0" timeOffset="19198.3695">16744 2930 420 0,'2'29'54'0,"0"-9"-61"0,0-9-14 16,-6-2 3-16,2-7 13 0,4 2 3 16,-2 5 5-16,0 0 20 0,-2 4-3 0,0 0 2 15,-1 3-3-15,-1 4-1 0,-1 2-6 0,-1 4 1 16,-1 5-7-16,-4 9 2 0,2 4 2 15,1-7-9-15,-1 7-3 0,0-6 1 0,2-3-1 16,1-2-2-16,1-4 0 0,3-5 1 0,-2-2-2 16,-1-4 1-16,3-1 0 0,-2 1-5 0,-1-5-8 15,1-2-12-15,-1 0-36 0,1 3 8 16,2-8-36-16,-3 5-39 0</inkml:trace>
  <inkml:trace contextRef="#ctx0" brushRef="#br0" timeOffset="19620.1392">17507 3025 82 0,'8'-2'112'0,"1"-3"-57"16,-7-1-14-16,3-3-9 0,-3 0 29 0,-4 3-29 15,2-3-2-15,-5 0-17 0,-1 5-10 0,-3 1-3 16,0-3 0-16,-2 4 0 0,-4 2 0 15,-3 0 2-15,3 2-1 0,-1 7 5 0,-6-5 4 16,0 7-4-16,-2 2 1 0,-3 5 0 0,1-1-4 16,-9 12 1-16,-1 6-2 0,6 1-4 0,-4-1 4 15,6 2-2-15,1 3-1 0,3 0 0 0,4-5-1 16,7 0 2-16,4 1 1 0,7-10 7 16,4-4-5-16,5 0 5 0,4-6 9 0,4-1-4 15,1-2 0-15,4-4-3 0,2-2-3 16,0-3-1-16,4 3 1 0,1-7 0 0,-1-5 8 15,3 1-9-15,10-5 7 0,-1-4 2 0,-3-3 4 16,0 1-2-16,-4-3-6 0,-2-4-6 0,-7 3 4 16,-2-10-7-16,-7-2-4 0,0 0 2 0,-6-11-8 15,-3 3 1-15,-8-12-1 0,-1 9-1 16,-3 4 3-16,3 5 4 0,-4 9-7 0,-2 0-4 16,-2 4-7-16,-2 5-5 0,-5-1-9 0,-4 7 2 15,-1-2-6-15,-3 7-35 0,-3 2-43 16,2 8 32-16,5-3-93 0</inkml:trace>
  <inkml:trace contextRef="#ctx0" brushRef="#br0" timeOffset="20026.2869">18276 3076 113 0,'13'-5'31'0,"-4"-8"45"16,-4-2-41-16,-1-1-10 0,0 1 1 0,-4 4 1 16,-2-7 16-16,0 12-23 0,-2-5-14 0,1 0-14 15,-1 8 1-15,0-1-2 0,-1 2 9 16,-4 4-1-16,3 2-1 0,-5-1 2 0,-5 8 1 16,-4 0-1-16,-2 6 4 0,-2 1 6 0,-5 6-3 15,-1 3 5-15,-10 17 1 0,0 2 0 16,0-4 3-16,5 4-6 0,-11 18-6 0,13-13-7 15,6-7 10-15,14-9 10 0,7 0-5 0,8-10 3 16,7-3 2-16,6-2 1 0,7-5-3 0,4 0 0 16,5-6-4-16,2-2-3 0,3-3-1 0,3-4-1 15,6-6 3-15,10-8 3 0,-2-1 0 16,-3 0 6-16,-3-1-7 0,-10 1 1 0,-2-3-5 16,-6 0 1-16,-3-4 0 0,1 3-3 0,-3-8-5 15,3-4 1-15,-3-8-3 0,2 1-4 16,-1-8-2-16,-6 2-17 0,-1 0-15 0,-3 4-7 15,-1 2-2-15,-5 3-36 0,-5-5-80 0,-8 1-67 16</inkml:trace>
  <inkml:trace contextRef="#ctx0" brushRef="#br0" timeOffset="22478.7971">14989 5607 18 0,'2'-4'36'0,"2"-1"-25"0,-4-1 13 0,2 1-11 0,1-1-6 15,-1-1-8-15,-2 0 0 0,2 3 0 16,0-1 2-16,-2-1-3 0,0-1 3 0,2 1 0 16,1 1 5-16,-3-1 20 0,2 1 7 15,-2 1 1-15,2-1 20 0,-2 1-31 0,0-3 5 16,0 3-6-16,-2 0 0 0,2-1-10 0,-2 1-1 16,2-1 0-16,0 3 1 0,-5-2-2 0,5-1 5 15,-4 1-3-15,2-1-2 0,-1 3 1 16,-1-2 1-16,0-1-2 0,-1 1 2 0,1 0-4 15,-1-1-2-15,1 1-4 0,-3 2-1 0,3-3-3 16,-3 1 2-16,1-3-1 0,-1 3 0 0,-2-1 0 16,3 1 2-16,-5 2-2 0,2-3-2 0,0 1 4 15,-4 2-3-15,2-1 1 0,-2-1 1 16,-3 4 0-16,1 0-2 0,-7 0 3 0,-3 4-3 16,1-1 2-16,0-1-1 0,-3 5 1 0,1-3-2 15,-3 0 1-15,-2 3-1 0,3 2 2 0,-3-5 0 16,2 5 1-16,3 0 4 0,2-3-2 15,-1 5-2-15,5-2-1 0,1-2 0 0,1 2 0 16,3 4 1-16,-1-2-2 0,1 0 1 0,1 2 1 16,1 3-1-16,0-1 1 0,0-2-2 15,2 3 1-15,2 1-1 0,0-1 2 0,2 1-5 16,1 1 4-16,1-2 2 0,3 3-2 0,0 1-1 16,0-2-1-16,2-1 1 0,0 1-1 0,2-2 2 15,0-1 1-15,0 0 1 0,1 1-2 0,3-3-1 16,-1 3 2-16,3-3-1 0,1 4 6 15,7-1-7-15,4-1 2 0,2 3 3 0,4-3-3 16,-2 3-1-16,3 0 0 0,-1-3 2 0,1-4 2 16,-1 0 3-16,1-2 0 0,-3-2 2 15,2-3 2-15,1-2-5 0,-3 0 1 0,-4 1-3 16,0-3-2-16,-5 2 0 0,1 0-2 0,-1 0 3 16,-2-2-2-16,3 2-1 0,-1-2 1 0,1 0 0 15,1-2-3-15,1 0 3 0,-3-5-1 0,5-1 1 16,-2-1 0-16,-1 0 8 0,1-2 5 15,0-2-4-15,-3-1-2 0,-2 1 6 0,3-2 11 16,-7 2 3-16,-1-3-10 0,-1 1 5 16,-5-3-16-16,-2 0-3 0,-2-4-1 0,-7 2-5 15,0-2-1-15,-8-2 4 0,-1 0-4 0,-4-3-1 16,2-1-11-16,0-1-44 0,-2 0 25 0,2-1-13 16,1-1-14-16,-1 0-39 0,0 2-30 0,5 5-118 15</inkml:trace>
  <inkml:trace contextRef="#ctx0" brushRef="#br0" timeOffset="41255.533">10191 7743 10 0,'-5'0'10'15,"3"0"-3"-15,-2 0-6 0,2 0 0 0,-1-2 2 16,-1 2-1-16,4 0 2 0,-4-2 3 16,1 2 2-16,-1 0-1 0,0 0-7 0,1 0 0 15,1 0 0-15,-2-2 2 0,2 2-3 0,-3 0 2 16,3 2 1-16,0-2-2 0,0 0 0 0,-1 0 3 16,1 0-3-16,0 0 3 0,2 0-2 15,0 0 1-15,-2 0 8 0,2 0 10 0,0 0 26 16,0 0-14-16,0 0-4 0,0 0-6 0,0 0-10 15,0 0-6-15,2 0-4 0,-2 0-1 0,0 0-1 16,0 0-1-16,0 0 6 0,0 0 13 16,0 0 12-16,2 2-5 0,0-2-6 0,1 0-8 15,-1 0-4-15,2 2 1 0,1-2-3 0,-1 0-1 16,3 3-1-16,-3-3 2 0,3 2-1 16,-1-2 1-16,3 2 2 0,0 0-6 0,0-2-1 15,2 2 0-15,2-2 0 0,0 3 1 0,3-3-1 16,-1 2 2-16,0 0-1 0,5 0-1 0,5 1 2 15,-1-1 2-15,0-2-1 0,3 4-2 16,-1-4 3-16,0 2-3 0,1-2 1 0,-1 3 2 16,1-3 1-16,1 0-1 0,1 0-2 0,0 0 0 15,11 0 2-15,-1 0 0 0,3 0 0 0,-2 0-4 16,-1 0 3-16,-1 0 0 0,-3 0-4 16,0 0 2-16,-4 0 0 0,2 2 0 0,1-2-1 15,1 0-2-15,9 0 1 0,4-2 1 0,3 2 0 16,0 0 0-16,-5-3-2 0,-4 3 1 0,-2 0 1 15,-1 0-1-15,3 0-1 0,7 3 3 0,-3-3-3 16,0 2 1-16,-2-2-1 0,-6 0 3 16,-7 2-3-16,0 0 1 0,-5 0 1 0,1-2-1 15,3 3-1-15,-1-1 1 0,6-2 1 0,3 2-1 16,4-2 1-16,0 2 1 0,-3-2-2 16,1 0 1-16,-2 2 0 0,1-2-1 0,5 0 2 15,3-2-2-15,1 2 1 0,1 0-3 0,-7 0 3 16,-3 0 1-16,-8 0-1 0,-2 2-1 0,-3-2 2 15,-2 0-2-15,1 0 1 0,-1 0-1 16,-2 0 0-16,0 0 2 0,-2 0-3 0,0 0 2 16,-5 0-1-16,1-2-1 0,-5 2 3 0,-5-2 0 15,3 2 6-15,-2 0 0 0,-3 0 4 0,1 0 0 16,-16 0-1-16,6 0-1 0,3 0-3 16,0 0 4-16,2 0-1 0,-3 0-5 0,3 0-2 15,-2 0 2-15,2 0 1 0,0 0 3 0,0 0-3 16,5 0-6-16,-1-2 0 0,-2 0 0 0,1 2-2 15,-3-3 0-15,0 1 2 0,2 2-1 0,-2-4 1 16,-2 4 0-16,2-5 0 0,0 3 1 16,-3-2 2-16,1-1-3 0,2 1 0 0,-4-1 0 15,1-1-1-15,1 1 2 0,-2-1-2 0,-1-3 2 16,3 2-2-16,-2-1 2 0,2-1-2 16,-3-2 0-16,3 0 3 0,-2-2-4 0,1-1 4 15,1-1-4-15,-2-5 3 0,-1-2-1 0,1 2 0 16,-3-6 1-16,3 1 1 0,0 1-3 0,-3-2 3 15,0-1-1-15,-2 3 0 0,1-2-2 16,-1-1 2-16,0 1-1 0,0-1-2 0,0 1 4 16,1-10-3-16,-1 1 0 0,4 2 0 0,3-2 2 15,0 2-1-15,2-3-1 0,0 6 2 16,0-1-1-16,0 4-1 0,0 3 1 0,-2 0-1 16,2 2 1-16,-2 0 1 0,-3-3-2 0,1 1 2 15,-1-2-2-15,1-3 0 0,-1 3 1 0,1-1 0 16,0-2 0-16,1 3-2 0,1 2 2 0,-2-1 1 15,2 6-1-15,-1-1-2 0,1 4-1 16,0 1 0-16,2 2 0 0,-2-1-2 0,0 3 3 16,2 0 2-16,-3 0-1 0,1 0-2 0,2 3-2 15,-4-1 6-15,4 0-6 0,-5 0 2 16,1 2-3-16,2-1 4 0,-3 3 1 0,1-1 0 16,0 1-1-16,-1 3 1 0,3-2 1 0,-2 1-2 15,-1-1 2-15,1 4-4 0,4-2 4 0,-3 11-2 16,3-5 2-16,-2-2-4 0,2-2 3 15,0 2 1-15,0-2-3 0,0 0 1 0,2 0 0 16,-2 0 1-16,0 0-2 0,0 0-3 0,0 0 3 16,-2-2-1-16,2 0 3 0,0 0 1 15,-2 0-2-15,2-1 4 0,-2 3-1 0,-3 0-1 16,1 3 0-16,-3-1 1 0,-4 0 0 0,-2 0-1 16,-2 0 2-16,-3 3-2 0,-6-1 0 0,-3 1 1 15,-1-3-1-15,-1 2 1 0,0 1-1 0,3-3-1 16,-3 0 3-16,3 2-2 0,-3 1 2 15,-2-3-3-15,-2 2 2 0,-11 1-1 0,-7-3 0 16,3 3-1-16,-3-5 2 0,-4 2 0 0,7 0-2 16,6-2 2-16,2 2 0 0,-6 0-1 0,-3-2 0 15,-6 3-1-15,0-1 1 0,4 0 1 16,3 0-1-16,8 0 1 0,3 1-2 0,-3-1 1 16,-4 2 0-16,-5-4 1 0,-1 5-1 0,5-3 0 15,1-2 0-15,7 0 0 0,6 0 0 0,2 2 1 16,1 0-1-16,-1-2-1 0,-2 2 1 15,-4 1 0-15,-3-3-1 0,3 0 0 0,-2 2-4 16,6-2 4-16,0 0 0 0,7 0 0 0,4 0 1 16,2 0-1-16,5 0 2 0,2 0-3 15,2-2 2-15,0 2 0 0,0-3 0 0,3 3 0 16,-1-2 1-16,1 2-1 0,1-2 0 0,1 0 1 16,-1 0-3-16,1-1 3 0,0 1-2 0,-1 0 2 15,-1 0-3-15,1 0-1 0,1-1-3 0,-3-1 0 16,0 4-1-16,1-2 0 0,-1 2-2 15,1-2 3-15,-1 2 1 0,-2 0 0 0,0 0 1 16,1 0 0-16,-1 2 3 0,-2 0 1 0,0-2 0 16,0 4 2-16,0-1-2 0,0-1 0 0,-3 0-1 15,3 0 2-15,-2 0 0 0,0 3-2 16,2-5 1-16,-2 4 0 0,2-2 0 0,0 1 2 16,-3-1-2-16,3 2 0 0,0-2 0 0,0 1 1 15,2 3-2-15,-2-4 2 0,3 3-2 16,-1-1 3-16,0 1-3 0,-2 1 2 0,2-1-3 15,0-1 3-15,3 3-1 0,-3-1-1 0,0-1 2 16,2-1-1-16,3 3 0 0,-3-1-2 0,1 1 4 16,1 2-3-16,1-3 0 0,0 3 0 0,-1 2-1 15,3-2 3-15,0 4-2 0,0-2 2 16,-3 5-1-16,5-1-1 0,-4 3 0 0,2-3 2 16,-3 5-1-16,1-2 1 0,2 4-2 0,-3-2 0 15,1 2 2-15,-1 0-2 0,3-2 1 16,0 2 1-16,4 0-1 0,0-2 3 0,-2-1-3 15,5 1 2-15,4 2-2 0,-3 0 2 0,3 0-1 16,0 3 0-16,0-6-2 0,-1 6 4 0,-1-5-2 16,0 2 1-16,-3-5 1 0,0 3 2 0,1-4-2 15,-1-1-1-15,-2 3-1 0,3-3 2 16,-5 0-1-16,2 1-1 0,0-1-1 0,-2-1 0 16,0 3 1-16,0-1-1 0,0-1 1 0,3 1-1 15,-1 1 0-15,0 3 2 0,0 0-2 16,0-2-1-16,1 1 6 0,1-1-1 0,-2 2-1 15,0-5-1-15,-2 3 0 0,5-3 1 0,-5-1 2 16,2-3-2-16,-2 2 3 0,2-2-2 0,-2 0-3 16,0-2 3-16,0 0-2 0,0-3-2 15,-2 3 2-15,0 0-1 0,2-3 0 0,-5 1 1 16,5 0-3-16,-4 1 2 0,2-1 0 0,-3 2 1 16,1-3 1-16,0 3-3 0,1 0 3 0,-1-2-8 15,2 2-10-15,-1-1-12 0,-1-1-4 16,0 2-17-16,1 4-25 0,-1 0-134 0,2 3 4 15</inkml:trace>
  <inkml:trace contextRef="#ctx0" brushRef="#br0" timeOffset="47285.2693">17498 7166 10 0,'4'-5'43'0,"-2"3"-21"0,1 0-9 0,-1-2-6 16,-2 1-3-16,0 1-1 0,2 0 2 15,-2 0 14-15,2-3 12 0,-2 3 17 0,0-2 1 16,0 2-13-16,0-1-15 0,0-1 20 0,0 2-9 15,0-3-14-15,0 1-5 0,-2 2-8 0,2-1-2 16,0-1 0-16,-2 2 0 0,2 0 0 16,0-3 0-16,0 3-1 0,-2-2 5 0,-1 1 1 15,3 1 0-15,0-2 1 0,-2 2-3 0,0-3 1 16,2 1 1-16,0 2-2 0,-2-3-3 0,0 1 5 16,2-3-6-16,-3 3 1 0,1-3-2 15,0 3 0-15,-2-5-2 0,4 2 3 0,-5 3-4 16,3-3 4-16,-2-2-3 0,1 5 0 0,-1-3 1 15,-1 1 1-15,1-1-2 0,2 3-1 0,-3-3 2 16,-1 1-2-16,1-1-4 0,-1 3 5 16,-1-3-1-16,3 2 0 0,-5 1 0 0,0 0 1 15,-2-1 0-15,0 1 0 0,-2 2 1 0,0-3-2 16,-3 5 1-16,-1-4 1 0,-1 4 0 0,-2-5-2 16,5 5 4-16,-1-2-2 0,1 0-1 15,-1 2 1-15,3 0-1 0,0 0 1 0,-3 0 1 16,1 2-1-16,2 0-1 0,-5-2 1 0,1 3 0 15,-1-1 0-15,0-2 0 0,-2 2-1 0,-2 0 2 16,3-2-2-16,-4 2 2 0,1 1-1 16,0-1-1-16,3 0 2 0,-4 0 0 0,6-2-3 15,-1 5 1-15,5-3 3 0,2 0-2 0,0 2-3 16,0 1 3-16,4-3-1 0,1 3 0 0,1-1 0 16,1 3 2-16,-1-1-2 0,-1 1 0 15,4-3 3-15,-3 3-3 0,3 2 1 0,-2-3 1 16,1 3-2-16,-1 0 1 0,0 2 0 0,1-2-2 15,1 2 3-15,0 0-2 0,0 0 1 0,2 0 0 16,-2 2 0-16,2-2 1 0,0 2 0 16,0 1-2-16,0-1 1 0,2 0 0 0,0 0 1 15,0 0-2-15,0 3 2 0,3-3-2 0,-1 0 1 16,-2 1 0-16,3-1 0 0,-1 2 1 16,1-2-2-16,-1-2 1 0,0 3 0 0,-1-3 1 15,1 0-1-15,-2 0-2 0,3-2 3 0,-3-1-2 16,2 1 2-16,-1 2-2 0,-1-4 1 0,0-1 1 15,0 1-2-15,3 0 3 0,-5-1-1 16,4 1-2-16,-2 0 2 0,3-1 1 0,-1 3 0 16,0-2 0-16,3 1 0 0,0-1 4 0,-1 2-5 15,1 0 3-15,-1 0-4 0,5-1 3 0,-4-1-2 16,2 4 3-16,2-4-2 0,-2 1-2 16,0 1 3-16,-1 0-2 0,3 0 1 0,-2-3-1 15,0 3-1-15,0-2 1 0,2 2 5 0,0-5 0 16,0 5-1-16,0-2-3 0,4-3 2 0,1 3-3 15,-3-1 0-15,5 1 1 0,-1-3-1 16,3 3-1-16,-2-3 2 0,2 3-2 0,-3-3 1 16,1 3-2-16,2-3 1 0,-5 1 2 0,1-3 0 15,-1 2 5-15,-4-4-2 0,0 3 4 16,0-3 2-16,-2 0 8 0,0 0-6 0,-3-3-7 16,1 3 6-16,0-4-2 0,-3 2-1 0,3-3-3 15,-1 1-1-15,1-1-2 0,-3-3 1 0,3-1-3 16,-3 0 3-16,3-4-1 0,-3 2-1 0,3-2 1 15,-3-3-2-15,-1-2 1 0,3 1 1 16,-4-1-2-16,1-2 1 0,-1 3-2 0,0-1 2 16,0 0-3-16,0-1 2 0,1 3-2 0,-1 1 1 15,2-3 0-15,1 3-1 0,-3-1 0 0,2 3 0 16,3-5 1-16,-1 1-1 0,-1 1 1 16,2-4 1-16,-3 1-2 0,3-1 1 0,-3 0-1 15,0 0 2-15,1 0-2 0,-3 0 0 0,2 3-1 16,-4-1-6-16,0 3 0 0,0-1-15 15,-2 1-6-15,0 2-9 0,0 2 16 0,0 2-16 16,-3 2-12-16,1-2-16 0,2 5-71 0,-3 2-35 16</inkml:trace>
  <inkml:trace contextRef="#ctx0" brushRef="#br0" timeOffset="48972.3413">19628 7071 16 0,'0'-4'40'0,"0"4"-18"15,2 0-10-15,0 2-8 0,-4-7 9 0,0 3-5 16,2 0 56-16,0 0-60 0,-3 0 8 0,3 2 31 16,0-5-4-16,3 5-25 0,-3-2 5 0,0 0 2 15,0 0-3-15,0-1-5 0,0-1 3 0,0 0-3 16,0 1-9-16,0-1-2 0,0-3 2 15,-3 3-2-15,1-3 1 0,-2 1 0 0,2 1 1 16,-1-1-4-16,-1-1 1 0,0 3-1 0,-1-3-2 16,3 3 3-16,-2-1-2 0,-1 1 0 15,1-1 0-15,2 3 0 0,-3-2-1 0,1 2 0 16,-1-3-1-16,1 5 1 0,-3-4 3 0,1 4-2 16,-3 0-1-16,0 0 2 0,-4 0 0 0,0 0-1 15,-5 4 1-15,-4-2 0 0,0 3 0 16,-2-1-1-16,2 3 1 0,-3-3-1 0,1 3 0 15,0-1 1-15,2-1 0 0,-2 1-1 0,4 1 1 16,0 0 0-16,0 1 0 0,5 1-1 0,-1-2 0 16,3 4 1-16,-3-2 0 0,5 0-3 15,3-1 4-15,-1 3-3 0,2 3 2 0,1-1 0 16,1 0 0-16,-1 0-1 0,3 1 1 0,-1-1 1 16,2 2-2-16,-3-2 1 0,5 3 0 0,0-1 0 15,0 1 1-15,3-1-2 0,-1 1 2 16,2 1-1-16,1-4 2 0,1 3-2 0,-1-1 0 15,3-1 1-15,1-1 1 0,2-2-2 0,2 2 0 16,1 0 3-16,-3 1-3 0,4-1 1 16,1-2 4-16,-3 4-4 0,4-2 0 0,1 1 0 15,2-1 3-15,4 2-3 0,0 1 1 0,-2-1 0 16,-2-2 0-16,0 1 1 0,0-1-2 0,-5-2 0 16,1 0-1-16,-3-2 2 0,-4 0-1 15,2-1 1-15,-2 3 1 0,0-2 1 0,-3 0 0 16,3-2 4-16,0 4-2 0,-3-7 0 0,3 5 6 15,-2-2 6-15,2-3-8 0,0-2-3 0,2 0 6 16,-3 1-1-16,6-1-2 0,-1-2-1 16,0-5 1-16,0 5 1 0,1-4 2 0,-1-3-6 15,0 1 6-15,0-3-6 0,0 0 1 0,-4-4-3 16,2 0-3-16,0-3-1 0,-2 1 1 0,0-5-4 16,-2-2 1-16,1-2 0 0,-1-1 1 15,0-1-2-15,1-1 2 0,-3-6-6 0,1 2 3 16,1 1 1-16,-3-1 0 0,1 0-2 0,-1-4 2 15,-2 2-2-15,1-5 3 0,-6 3 0 0,-1-1 0 16,0 3-2-16,-3 3 1 0,-2 3 0 16,0 3-2-16,-2 2-3 0,-4 4-3 0,0 3 4 15,-5 1-4-15,-2 3-2 0,-3 3-16 0,-3-1 1 16,1 4 4-16,-1 1-13 0,3 2-13 0,-1 2-35 16,-1 2-5-16,3 5-37 0</inkml:trace>
  <inkml:trace contextRef="#ctx0" brushRef="#br0" timeOffset="50565.6976">18715 7545 21 0,'6'-9'27'0,"1"0"11"16,0 1-16-16,-1-3 21 0,3 4 36 0,-2-2-27 15,2 0-22-15,-3 3 7 0,1-1-14 0,-1 0-11 16,-1 3-6-16,-3 2-4 0,0 0 3 15,3-3-2-15,-5 5 0 0,2-2-6 0,0 0 5 16,0 2 3-16,-2 2 6 0,2 0-7 0,1 5 2 16,-3-1 2-16,2 5-6 0,0 5 7 15,-2-1 1-15,4 3 0 0,-4 4-4 0,5 0-3 16,-3-2 5-16,0 2 0 0,5 2-1 0,-3-2 4 16,1-2 0-16,1-2-3 0,-1-5-2 0,-1 0 1 15,1-2 2-15,1 0-3 0,-1 0-2 0,-1-2 2 16,3-2-2-16,-3 4 1 0,0-5-2 15,3 3-2-15,0 0 0 0,-1 2 1 0,-1 0-2 16,-1 0-1-16,3 0-1 0,-1 2 2 0,1 3-1 16,-3-1 0-16,3 3 0 0,0-1-1 15,-3 3-1-15,0 0 2 0,1 0 2 0,-3 2-3 16,0 2 2-16,0-4-1 0,-2 2 0 0,0-2 1 16,3-2 1-16,-3-3-2 0,0 1 1 0,0-3-3 15,0-4 4-15,0 2-1 0,0-5 0 0,0 1-1 16,0-1 2-16,2-1-1 0,-2-1 1 15,0-2-1-15,-2-8 2 0,2 4 0 0,0-1-2 16,0 3-2-16,0 0-1 0,0 0-2 0,0 0-1 16,0 0-5-16,0-2-9 0,0 2-6 15,2 2-66-15,0 1-50 0,2-6-43 0</inkml:trace>
  <inkml:trace contextRef="#ctx0" brushRef="#br0" timeOffset="51518.5787">18563 7463 18 0,'11'-4'41'0,"-7"4"-25"0,1 0-18 16,-3-2 9-16,-2 2 2 0,0 0 0 0,0 0 20 15,-5 0-16-15,3 0 6 0,-2 0-9 16,4 0-1-16,-2 0-12 0,-1 0-2 0,3 0-1 15,0 0-2-15,0 2-2 0,0-2 3 0,0 0 0 16,0 2 9-16,0 3 11 0,0-3 2 0,3 0 7 16,-3 2-11-16,2 1 13 0,-2-1-8 15,0 3-7-15,0-3 2 0,0 1-3 0,2-1 8 16,-2 3-6-16,2-3-1 0,-2 1-2 0,0-1 7 16,0 0 1-16,2 3 11 0,1 0-16 0,-3-1-2 15,0 3 0-15,0 0-5 0,0 0-2 16,0 2 0-16,0 2 0 0,0-2-2 0,0 2 1 15,0 5 0-15,0-3 1 0,0 1-2 0,0-3 0 16,0 0 3-16,0 0-2 0,-3-4 1 0,3 2-2 16,0-2 3-16,-2 0-1 0,2-3-1 15,0 1 0-15,0 0 1 0,0-1-1 0,0-3 0 16,0 1 0-16,2-2 3 0,-2 0-2 0,0 1 12 16,0-1 11-16,0 0 15 0,0 0-19 0,0-2 7 15,0 0-5-15,0 0-21 0,0 0 2 16,3-2 0-16,-3 0-1 0,2-3-1 0,-2 1 0 15,0-3-1-15,2 1 0 0,0-1-2 0,0-2 0 16,3 0 0-16,-5-2 0 0,4 0 1 0,-2 0 1 16,1-4-2-16,3 2 2 0,-4 0-1 15,1-5 1-15,1 2 0 0,0 1-3 0,-1-3 4 16,1 3-1-16,0-3 2 0,1-4-2 0,-1 2 1 16,1 3 1-16,-1-1 1 0,1 3-3 15,-1 1 1-15,0 1-2 0,3 0 0 0,-3 2 1 16,1-2 1-16,1 4-2 0,-1 0 0 0,-1 0 2 15,1 0 0-15,1 3-1 0,-1 1 3 0,-1-1 1 16,0 1 1-16,3 1-1 0,-5-3-2 16,3 5 2-16,-3-2-2 0,0 2-3 0,0-1-1 15,1 1 1-15,-1 2 0 0,0-2-11 0,-2 0 1 16,0 2 11-16,2 0 0 0,0 2 1 0,3 0-1 16,-1 3 0-16,1-1 1 0,3 0 0 15,-1 3-2-15,4-3 1 0,-2 3 1 0,4 2-2 16,-2-5 0-16,2 5 2 0,-2-2-1 0,3 2 1 15,-1-1 0-15,0-1 0 0,0 4-1 0,3-2 2 16,-3 2 0-16,-2 0-3 0,2-2 2 16,-2 2 0-16,-2-2-1 0,2-1 3 0,-2 1 0 15,0 0-2-15,-3 0 1 0,3-3-1 0,-2 5 1 16,2-4-1-16,-3 0 1 0,1 1-2 16,2-1-1-16,-3 0 3 0,1-1-2 0,-1 1 0 15,1-3 0-15,-3 1-1 0,5 1-14 0,-2-1-17 16,-3 1-13-16,3 1-22 0,-3 0-103 0,3-1-19 15</inkml:trace>
  <inkml:trace contextRef="#ctx0" brushRef="#br0" timeOffset="63749.8838">9765 9282 22 0,'5'-8'19'0,"-7"5"0"0,-1 1-7 16,1 2 8-16,2-4-11 0,-2 2 17 0,2-1-2 15,0 1 5-15,0-2 2 0,0 2-10 0,2-1-12 16,-2-1-10-16,9-3-17 0,-9 7 7 15,0 0 0-15,0 0 8 0,2 0 3 0,3 0 3 16,-1 0 5-16,5 0 13 0,2 0 2 0,2 0-4 16,5 0-7-16,2 0 1 0,-1 0-3 0,6 0-1 15,1 3 0-15,3-1 12 0,10 0-6 16,-3 2-4-16,-1-1-4 0,-2-1-4 0,0 2 2 16,0-2-4-16,2 1 1 0,5 1 1 0,0 0-2 15,15-1 2-15,0 1 3 0,-2-4 2 16,-2 2-2-16,-5-2-2 0,5 0-1 0,-1-2 4 15,1 0-2-15,6 0-3 0,-1-1 0 0,-1-1 0 16,-5 2 2-16,-5 0-4 0,-4 2 1 0,6-3 2 16,3-1 2-16,8 4-3 0,4-4 2 15,-3-1-3-15,-2-1 1 0,-8 1-3 0,-1 1 1 16,3 2 0-16,4-3 1 0,5 1-2 0,-5-3 3 16,-4 1 0-16,-10 1-1 0,-3-2-1 0,2 5 1 15,4-2-3-15,4-1 2 0,5 1 1 16,0 0-2-16,-9 1 3 0,-4 1-2 0,-9 0 0 15,-3 2 3-15,3-2-1 0,2 0 2 0,7-1-5 16,4 1 3-16,0 2-1 0,0 0-2 0,-8-2 1 16,-3 4 1-16,-9-2-2 0,0 0 2 0,-4 2-1 15,-5 1-1-15,-1-3 2 0,1 2-1 16,-4 0 1-16,2 0-1 0,-2 0 0 0,3 1 1 16,-1-3-1-16,-2 2-1 0,2 0 1 0,-2-2 0 15,2 4-1-15,-2-4 1 0,5 5-2 16,-3-3 3-16,2 0-1 0,-1 3-1 0,1-3 0 15,1 0 1-15,-5 0 1 0,2-2 3 0,-4 3-3 16,-3-1 5-16,-1-2-1 0,-1 0 0 0,-13 0-3 16,7-2-2-16,0 2 1 0,0 0-1 15,2 0 2-15,0 0 2 0,-3 0 0 0,3 0-1 16,0 0 2-16,0 0 3 0,0 0-5 0,3 0 4 16,-1 0 3-16,2 0 3 0,-4 0 3 0,2 0-19 15,-2-3 3-15,-2 3-1 0,0-4-1 16,0-3 2-16,-3 3-1 0,1-5 1 0,-3 2-1 15,1-1-1-15,-1-3 2 0,1 0-1 0,-3-3 0 16,0 1 2-16,2 0-2 0,-1-3 1 0,-1 1 0 16,0 0-1-16,0-3 0 0,2 2 1 15,-1-3 0-15,-3-6-1 0,2 3 1 0,0 0 0 16,0-4-1-16,3 2 1 0,-1-3 0 0,0-2 0 16,3-1-1-16,-3-3 0 0,3-3 0 15,-3-8-1-15,3 0-1 0,-1 4 2 0,1 3 0 16,0 4-1-16,1 2 1 0,1 2 0 0,2-2 1 15,0 3-1-15,2-1 1 0,1 0 0 0,1 3-1 16,-2 0-1-16,3 1-4 0,-1 1 3 0,0 4 1 16,-1 0 2-16,1 5 0 0,0-1-1 15,-1 3 0-15,-3 0 2 0,2 2-2 0,0 0 2 16,-2 0-2-16,0 2 2 0,0 0-1 0,-2-2-2 16,0 5-5-16,-1-1 1 0,1 0-1 0,0 3-4 15,0-3-2-15,-3 3 0 0,3 0-1 16,-2-1 6-16,-1 1 4 0,-1-1 2 0,-1 1-2 15,1 2 2-15,-1-3 1 0,0 1 1 0,-4 2-1 16,5-1 1-16,-1 1 2 0,-4 0-2 0,4 0 1 16,1 0-1-16,-1 2 0 0,-2-3 0 15,5 1-1-15,-7 0 1 0,2 0 0 0,0 0 0 16,-2-1 0-16,-4 1 0 0,-3 2-1 0,-2 0 3 16,-6 0-3-16,-7 0 4 0,-2 2-3 15,-3 1-1-15,-13 3 2 0,5 1-1 0,0-1 1 16,2 1-1-16,-5 2 0 0,-10 0 1 0,-5-3-1 15,2 1 0-15,7-3 1 0,6 1-2 0,5-3 2 16,0 0-2-16,-9 0 1 0,-6 1 0 16,-5-3 0-16,0 0 0 0,6 0 1 0,6 0-1 15,-4 0 0-15,-1 0 0 0,-11 2 1 0,-7-2-2 16,17 0 0-16,-1 0 3 0,4 0-2 0,-2 0-1 16,-7 0 2-16,0 0 0 0,6 0-2 15,8-2 1-15,10-1-1 0,2 3 2 0,5 0-1 16,-4 0-1-16,-5 0 0 0,0 0-1 0,0-2-2 15,-2 2 3-15,9 0 0 0,2 2 1 0,4-2-1 16,3 0 1-16,-1 5-1 0,1-3 0 16,-5 0 1-16,2 5-1 0,-4-5-2 0,0 5 0 15,2-5 2-15,5 2-4 0,4-2 4 0,2 1-3 16,7 1 2-16,4-4-4 0,2 2 0 0,-2 1-3 16,5-3 2-16,-1 4 0 0,3-4 5 15,0 7 3-15,0-5-4 0,0 4 4 0,2-1-4 16,-3 1 5-16,3 1-1 0,0 0-2 0,0-1 3 15,0 3-5-15,0 0 1 0,0 2 3 0,3 2-4 16,-1 0 7-16,-2 3-7 0,4-1 5 16,-2 5 0-16,1 0 0 0,1 4 0 0,3 0-3 15,-1 3 3-15,1-1-1 0,0 1 2 0,1-1 0 16,1 3-5-16,0-5 2 0,4 7 0 0,-2 0 1 16,-2 2 1-16,0 4-3 0,-2 1 3 15,-3 4-1-15,-2 9 2 0,-2-5 0 0,0-2-2 16,0-9 2-16,0-2 0 0,-2-4 0 0,2-3 5 15,2 1-2-15,0-5-1 0,1 2-2 0,-1-4 3 16,2 2-4-16,1-2 0 0,-3-2 2 16,2-1-2-16,1-1-1 0,-1-1 1 0,-2-2-2 15,0 1 0-15,1-3 1 0,-1 0-1 0,-2-3 1 16,2 1-1-16,-2-2 1 0,2-1-1 0,-2 1 1 16,0-3 0-16,0 1 0 0,0-3-1 15,0 2 1-15,2 1 3 0,-2-3-7 0,0 2-14 16,3 1-16-16,-3-3-50 0,0 3-26 0,0-1-51 15</inkml:trace>
  <inkml:trace contextRef="#ctx0" brushRef="#br0" timeOffset="68373.7269">16874 9130 14 0,'-2'-4'20'15,"-1"-3"-3"-15,1 3-6 0,0 2 12 0,0-3-19 16,0 3-2-16,-1 0 0 0,3 0-2 0,0-1-1 15,0 3 5-15,0-2 0 0,-2 0-2 0,2 2 1 16,0 0 0-16,0 0-4 0,2 0 5 16,-2 0 0-16,0 0 0 0,0 0 6 0,0 0 20 15,0 0 13-15,0 0-19 0,0 0 15 0,3 0-15 16,-3 0-6-16,0 0-7 0,0 0 1 0,0 0-3 16,2 0-1-16,-2 0-6 0,0 0 2 15,0 0-5-15,0 0 1 0,0 0 1 0,0 0-3 16,0 0 5-16,0 0-4 0,0 0 3 0,2 0-1 15,-2 0-3-15,0 0 2 0,0 0 1 0,0 0 0 16,0 0 1-16,0 2-3 0,0-2 2 16,0 0 0-16,0 0 1 0,0 0-3 0,0 0 2 15,0 0-2-15,0 0 0 0,0 0 1 0,2 0-2 16,-2 0 5-16,0 0-5 0,0 0 1 0,0 0 0 16,0 0-1-16,0 0 0 0,0 0 1 15,0 0 1-15,0 0-3 0,0 0-5 0,0 0 0 16,0 2 6-16,0-2-26 0,0 3-37 0,0-1-50 15,-2 0 64-15</inkml:trace>
  <inkml:trace contextRef="#ctx0" brushRef="#br0" timeOffset="88462.6818">5486 9265 9 0,'-3'-5'19'15,"1"-1"-3"-15,0 4-4 0,2-5 4 0,-2 5-6 16,2 0-5-16,-2 2-6 0,2-3-6 0,0 1 1 16,0 2 6-16,0 0 11 0,0 5 3 15,0-1 5-15,0 3-1 0,0 6 5 0,0 2 21 16,-3 5-18-16,3 7 14 0,-2 3-25 0,0 19 1 15,-2-1-8-15,-1 3 3 0,1 2 4 0,-3-2-1 16,3-3 1-16,-1 16 1 0,1-4-4 0,2-10-5 16,0-3 1-16,-1-8-1 0,3-3-1 15,0-3-2-15,0-5 5 0,-2-3-3 0,0-5-2 16,0-5-2-16,2 0-1 0,0-6-1 0,0 2 1 16,-2-4-1-16,2 0 3 0,0-5 1 15,0-11 0-15,0 2 4 0,0 5 3 0,2 0 9 16,-2 2-5-16,0 0 1 0,-2 0-17 0,2 2-1 15,0-4 2-15,-3-3-3 0,3-1 1 0,0-3 1 16,0-6-1-16,-2-3 1 0,0-4 0 16,2 0 0-16,-4-5 1 0,1-1-1 0,1-3 2 15,0 2-1-15,0 1 0 0,2-12-1 0,-2 5 0 16,2 2-1-16,0 2 1 0,2 0-1 0,0-2 3 16,2 4-4-16,1-2 4 0,-1-2-2 15,3 2-1-15,-3-2 2 0,1 4 2 0,-1 3 5 16,0 4 6-16,1 2 7 0,-5 5-10 0,2 1 0 15,-2 8-2-15,0-1-11 0,-2 5-1 0,-3 0 2 16,1 6 2-16,-5 5 1 0,-2 9-2 16,-2-1 2-16,-5 8-1 0,1 8-1 0,-5 0 6 15,-9 22-1-15,2-2-2 0,0 0 4 0,3-3-2 16,-1 3-4-16,1 13 1 0,6-8 1 0,5-12-3 16,4-6 0-16,2-9 1 0,4-7 0 15,1-4 0-15,4-7 0 0,-2-2-2 0,0-4 5 16,2-1-4-16,0-1 4 0,2-12 6 0,0 3 4 15,-2 1-3-15,0 1 10 0,0 2-1 0,0 2-21 16,0-4-2-16,0 0 0 0,0-7 3 16,2 0 0-16,0-4 1 0,3-4-2 0,-1-8-3 15,3-1 3-15,4-5-1 0,-2-2 1 0,2 0 1 16,4-11 1-16,-2 2-2 0,1 4 3 16,-1 5-1-16,-2 2-1 0,-2 3 3 0,-3 1-2 15,3 5 0-15,-2 0 2 0,-3 5 3 0,-2 1 1 16,3 3-4-16,-5 4-3 0,2 0-3 0,-2 3-10 15,-2 6-1-15,2 0-23 0,0 0 36 0,0 0 7 16,0 4-5-16,-2 5 3 0,-1 4-4 16,-1 5 2-16,0 6 0 0,-3 2 1 0,0 7-1 15,1 1 2-15,-3 1-3 0,0 16 1 0,0-5 2 16,3-6-2-16,1-1 0 0,1-4 0 16,2-6-1-16,-1-2 1 0,3-5-1 0,0-2 1 15,0-5-2-15,0-4 4 0,0-2-3 0,-2-3 5 16,4-3 3-16,-2-3 4 0,3 0 16 0,-3 0-14 15,-3 2-13-15,3 0-3 0,0-2-2 16,-2-4-1-16,4-5 2 0,-2-7-1 0,0-3-2 16,5-6-5-16,-3-3 3 0,5-3 5 0,-1-5 3 15,3-14 0-15,0 3 0 0,0 6 0 16,0 3 0-16,-3 3 4 0,-1 4 0 0,-3 4 9 16,0 5-2-16,0 3-2 0,-4 5-12 0,0 1-3 15,2 4 1-15,-5 5 4 0,1 4-2 0,-3 0 2 16,3 4 1-16,0 7 0 0,-5 3 0 0,2 5 1 15,-2 1-2-15,0 4 3 0,3 1-2 16,-3 1 1-16,2 3-2 0,-1-3 2 0,1 1-1 16,0-3-1-16,3 0 2 0,0 3-1 0,-3-5 1 15,5-5 0-15,0-6-2 0,-1-2-1 0,1 0-1 16,2-5 2-16,-2 1 0 0,2-1 3 16,-2 1 0-16,2-5-1 0,2 0 0 0,-2 0-1 15,4-7 0-15,-1-2 1 0,3-4-2 0,1-5 1 16,-1 1 1-16,1-3-2 0,2 0 13 0,-5 2 22 15,3 3-16-15,-3 2-7 0,1 2-7 16,-3 4-3-16,0 1 0 0,-2 1-4 0,0 7 4 16,-4 3-2-16,-1 4 0 0,-4 6-3 0,1 3-21 15,-1 4-10-15,0 0-5 0,0 2-4 16,-2 5-2-16,5-1-24 0,-3-3-37 0,4-6 0 16,3 1-98-16</inkml:trace>
  <inkml:trace contextRef="#ctx0" brushRef="#br0" timeOffset="89821.714">5603 9128 24 0,'-5'-2'16'0,"1"0"-3"0,2 2-9 0,2-5 0 15,0 1-1-15,-3 2 3 0,3-3-1 0,3 1 16 16,-1-1-4-16,0-1 0 0,0 1 5 0,0 1-11 16,1-3 12-16,-1 3-5 0,0-3 25 15,0 3-25-15,-2-3 1 0,2 3-4 0,1 2 3 16,-1-3-3-16,-2 1-1 0,0 4-9 0,0-2-6 16,2 0-3-16,-2 2-5 0,2-3 4 0,-2 1 4 15,0 2-2-15,2 0 3 0,1 2 1 16,-1 1 0-16,0 1 4 0,2-2 3 0,3 5-2 15,-3-3 2-15,1 3-1 0,1-3 10 0,1 1-8 16,0 1 3-16,-1 1-9 0,1-3 7 0,4 3-5 16,-2-1 0-16,2-1-2 0,0-1 0 15,2 3 3-15,-2 0-4 0,2-3-1 0,1 3 0 16,1-3 0-16,-2 0 0 0,0 1-2 0,5 1 1 16,0-1 0-16,-1 1 2 0,-3-1-4 15,3 1 4-15,-1-1-3 0,-1-1 3 0,3 1-1 16,-1-1-1-16,-1 0 2 0,-3 1-1 0,2-1-1 15,-1 1 3-15,-3-3-3 0,0 2 3 0,-2-1 1 16,-3-1 1-16,-1-2 8 0,-5 0 15 0,0 0-10 16,0 0-12-16,-3 0 10 0,3 0-6 15,0 0-3-15,3 0-8 0,-3 2 1 0,0 0 0 16,0-2 2-16,-3 2-2 0,-1 1 0 0,0-1 0 16,-3 0 1-16,-2 0-2 0,3 0 1 15,-3 1-2-15,0-1 2 0,-2 0-2 0,2 2 1 16,-2 1 1-16,-2-3-3 0,2 2 1 0,-2 1 1 15,-3-1 3-15,1 3-3 0,1-3-1 0,-1 3 3 16,0-3-2-16,-1 3-2 0,1-3 3 16,1 1-6-16,1-3-6 0,2 2-6 0,0 1-13 15,2-3 8-15,1 0 1 0,-1 0-13 0,2 1-27 16,-2-1 11-16,3 0-19 0,-3 2-36 0</inkml:trace>
  <inkml:trace contextRef="#ctx0" brushRef="#br0" timeOffset="90227.9484">5525 9529 20 0,'-4'7'23'0,"0"-5"-5"0,4 0 0 0,-3-2 10 15,1 0-5-15,2-2 19 0,0 0 9 0,0 0-17 16,0-3-13-16,2 3-5 0,1 0-5 0,-1-2-1 15,0 1-5-15,-2 1 1 0,4-2-5 0,-4 2 10 16,5-1 4-16,-1 1 0 0,1 0 2 16,1 0-2-16,1 2-5 0,2-2-3 0,2-1-3 15,2 1 3-15,2 0-1 0,5-2 0 0,2-1-1 16,0 3 0-16,3-3 0 0,1 1-2 0,7-5-6 16,0 3 1-16,-2-1 1 0,-2 3-4 15,-1-3-40-15,-1 5-59 0,1-3-126 0</inkml:trace>
  <inkml:trace contextRef="#ctx0" brushRef="#br0" timeOffset="93945.9015">18609 7988 9 0,'0'5'25'0,"2"-1"11"16,-2-2-23-16,0 3 9 0,2-5-20 0,-2 2-7 15,0 0 7-15,-2-2-4 0,0 0 0 0,-2 0 6 16,-5 0-3-16,0 0 28 0,-4 0 7 0,-3 0 10 15,1 0-5-15,-3 0-12 0,1-2-7 16,-1 0 0-16,-2 2-6 0,0-5 3 0,-2 3-14 16,-9-2 4-16,0-3-5 0,-4 3-2 0,-4-1 0 15,-3-1-1-15,-7 1 3 0,-13-1-1 16,3 1 2-16,6-1-2 0,2-1-1 0,1 3-1 16,-12-3 0-16,2 0 1 0,3 1 2 0,6 1 0 15,3 1 0-15,8 2-3 0,5-1 0 0,2 1 1 16,0-2-2-16,-3 2 0 0,-1-1-2 15,-1 3 3-15,-1 0-3 0,1 0 0 0,3 3 0 16,4-1 1-16,0 2 2 0,5-2-2 0,-1 3 0 16,3-3 0-16,0 0 2 0,-1 0-3 0,-1 1 1 15,0-1 0-15,-1 2 1 0,1-2-1 16,-1 1 1-16,3 1 0 0,0 1-1 0,2-1 1 16,2 3-1-16,2-3 1 0,5 0-1 0,2 1-1 15,2-1 2-15,2-2 1 0,-1 3-1 0,1-1-1 16,0-2 1-16,1 3 0 0,1-1-1 15,3 1 1-15,0-3 1 0,-2 2-1 0,1-2-2 16,-1 5 3-16,4-3-2 0,-4 1 1 0,1-1 1 16,1 3-2-16,0 0 1 0,-2-1-1 0,-1-1 1 15,3 3 0-15,-2-1 0 0,-1 0 0 16,1 1 0-16,-1-1 0 0,1 0 0 0,-1 1 0 16,1-1-1-16,-3 2 2 0,3 0-1 0,0 0 1 15,-1-1-3-15,1 1 2 0,-1 2 1 0,1 0-1 16,0 2 0-16,1-2 1 0,1 3-2 0,0 1 1 15,-2 1 1-15,4 1-1 0,0 3 1 16,-3-2-1-16,3 4 0 0,-2-2 3 0,2 4-2 16,-2-2 1-16,0 2 2 0,0-2-2 0,-3 7-1 15,1-3-1-15,-1 3 2 0,-4-5-2 16,3 5 1-16,-1-3 0 0,-2 3-2 0,3 0 2 16,-1-1 1-16,-2 1-2 0,3-3 1 0,1-1 2 15,1-1-2-15,2 0-1 0,-3-2 4 0,5 0-1 16,-2 0-2-16,4 0 3 0,3-2-3 15,-1-2 0-15,3 0 0 0,-1 1 0 0,5 1-1 16,-2 2 1-16,2 0-1 0,0 3 1 0,0-1 0 16,0 2-1-16,-2-1 0 0,0 1 0 15,0-2 0-15,-3 1 1 0,-1-3-3 0,-1 0 2 16,-2-3 1-16,-2 1-1 0,0-2-1 0,-2 0 2 16,0 1-1-16,-2-3-1 0,1 1 1 0,-1 3 0 15,0-4 0-15,1 1 0 0,1-1 0 0,0-1-1 16,0-4 1-16,2 3 0 0,0-1 0 15,2-2 1-15,-2 0-1 0,2-2 1 0,-2-3-2 16,0 3 1-16,2-2 0 0,1-1 0 0,-3 1 0 16,2-3 2-16,0 1-3 0,-2-1 2 15,2 1 1-15,0-3 0 0,-2 0 2 0,3 0 4 16,-1 0 6-16,-2 1 0 0,4-1-2 0,1 0-5 16,-1 0-5-16,3 0 6 0,1-2-6 0,6 3-3 15,1-3 2-15,3-3 0 0,-1 3 0 0,5 0 0 16,3 0-3-16,3 0 2 0,5-2 1 15,5 0-1-15,15 0-1 0,2 0 3 0,0-3-4 16,-4 3 3-16,11-2-1 0,-3 1 1 0,1 1-1 16,4 2 0-16,-1-2 0 0,-3 0 3 15,-3 2-2-15,3 0-2 0,-1-2 2 0,12 2-1 16,6 4 0-16,-9-2 1 0,1 3-2 0,-5-3 2 16,9 4-2-16,-1-1 1 0,-1 1 2 0,-12 1 0 15,1 0-1-15,-5 1 0 0,2 1 0 0,5 2-2 16,0-2 1-16,-3-2 1 0,-6 2-2 15,-2 2 3-15,-3 2 0 0,3-2 2 0,2-2 2 16,0-1-3-16,-4 3 0 0,-3-2 1 0,-4 0-2 16,-7-2 0-16,-2 2 1 0,0-3 1 15,-2 1-2-15,0-3 1 0,-2 1-1 0,-3-1 1 16,-2 0-1-16,-6-1 2 0,0-1-2 0,-7 0-1 16,-3-2 2-16,-1 2-1 0,0-2 7 0,-5 0-2 15,2 2 10-15,-17-4 4 0,6 2 0 0,5-2 4 16,0 0-9-16,0 2-11 0,6-2-4 15,1-1 6-15,-3 1-6 0,0-4-1 0,0-1 0 16,0-4-3-16,-2 2 0 0,0-4 1 0,0 0 1 16,0-3 1-16,0-1 0 0,-2-3-1 15,0 0 0-15,0-7 1 0,0 1 0 0,-3-3 0 16,5-6-1-16,-2 2 0 0,2-2 0 0,0-14 1 16,2 5 0-16,3 0-1 0,1 4 0 0,3 1 2 15,0-1-4-15,0-2 0 0,-1-6 1 16,-3-1 1-16,2 1-1 0,-3 1-2 0,0 5 0 15,3 0 1-15,-3 3 1 0,1-1 1 0,-1-8-1 16,-2-1 0-16,1-2-3 0,-1 1 1 16,0 3 3-16,5 3-1 0,-3 5 0 0,0-1 0 15,1 5 2-15,-3-1 1 0,2 1-2 0,-1 0 0 16,1 4 1-16,-4 0-1 0,2 5 0 0,-2 1 1 16,0 1-1-16,-4 4-2 0,2 5-1 0,-5-3-2 15,0 5 3-15,-1 0-1 0,-3 2-10 16,-5 2-4-16,-1 0 2 0,-3 2 0 0,-7 1 5 15,-6-1 3-15,-2 5 0 0,-7-2-4 0,-11 4 6 16,2-3-3-16,5 1 1 0,0-2-6 0,-3 2-3 16,-10-1-16-16,-5-1 4 0,-7-1-31 15,-4 3-42-15,-2 0 21 0,0 2-56 0</inkml:trace>
  <inkml:trace contextRef="#ctx0" brushRef="#br0" timeOffset="95851.6728">6169 9406 21 0,'0'2'18'0,"-4"-2"-3"16,-3-2 9-16,1 2-17 0,-1-4-3 0,0-1 1 15,1 3-5-15,-1 0 3 0,3 2 2 16,-1-2-1-16,-1-3-3 0,-3-2 1 0,2 5 11 16,1 0 11-16,-3 0-21 0,0-3 14 0,-2 3 10 15,0-2-12-15,-2 2 8 0,-1-3-10 0,1 3-4 16,-4-2-2-16,-5-1 0 0,2 1 3 0,-5 2-1 16,6-3-1-16,-6 3-2 0,3 0-1 15,-4 2-1-15,2-2 2 0,-5-1 11 0,0 1 6 16,-2 0-8-16,1-2-2 0,-4-1-3 0,-5-1-4 15,4-1 0-15,-1-2 0 0,5 0-4 16,-4 3 1-16,2-3 0 0,-4 4-2 0,-5-3-2 16,-9-1 2-16,-6 2-2 0,4-2 3 0,0 1-3 15,6 1 0-15,-1 0 2 0,-1 1-2 0,-8 1 1 16,-2 1 0-16,-1-1-1 0,3 1 2 16,8 2 0-16,-1-3-3 0,-3-1 3 0,-5 4-1 15,-3-1-1-15,1-1 0 0,3 2 1 0,2 0 1 16,2-1-4-16,2 1 4 0,-2 0 0 0,-4 0-2 15,2 2 1-15,2-2 0 0,13 2-1 16,0 0 2-16,7-3-3 0,-2 3 3 0,-5-2-2 16,3 0 1-16,-3 0 0 0,0 0 0 0,5-3 1 15,4 3 0-15,5-2-3 0,2-1 2 0,4-2 2 16,2 3-3-16,0 0 2 0,5-1-2 16,0 1 2-16,2 2-1 0,0-1 0 0,2 1-2 15,-2 2 1-15,2 0-3 0,5 2 4 0,-3 3-5 16,1-1-6-16,1 1 0 0,1 1 0 0,-1 3 11 15,1 0-1-15,4 4 0 0,-4-2 3 16,-1 2-2-16,3 3 0 0,2-1 1 0,0 3-1 16,-4 0-3-16,4-1 3 0,0 1 1 0,4-1-3 15,-2-1 1-15,3-1 2 0,1 3-1 0,1-3 1 16,2 5 0-16,2-2-1 0,2 4 1 16,0-2-2-16,2 4 1 0,3 5 0 0,0 2-1 15,-1-1 4-15,1 1-5 0,-5 0 1 0,3 0 3 16,-1 0-5-16,1-2 3 0,-5 1-5 15,-3 1 7-15,1 2-1 0,0 3 10 0,-7 8-2 16,-2 0-1-16,2 0-6 0,3-2 6 0,-3-5-5 16,5-4 0-16,-1 0-2 0,-1-2 0 0,-1-2-1 15,1 6 1-15,1-2-2 0,-6 5 1 0,5-1 1 16,-3-4 0-16,2-2-1 0,1-4 0 16,-3-3 0-16,4-4 0 0,-3-3 0 0,1-3 0 15,0-3 1-15,1-2 0 0,1 2-1 0,-1-7-1 16,-1 5 3-16,3 0-1 0,-3-3-1 15,3-1 1-15,0 1-1 0,-1-1 0 0,3 1 0 16,-5-1 0-16,5-3 0 0,-2 2 1 0,2 1 0 16,-3-3-1-16,1 2-1 0,4-1 2 0,-2-1-1 15,2 0 1-15,2 0 0 0,2 0 1 0,1-2-1 16,4 3-1-16,0-1-1 0,4-2 2 16,0-2-2-16,2 2 2 0,8-3-1 0,1 1 0 15,-2 2 0-15,2 0 0 0,-2 2 0 0,0-2-1 16,-2 3 2-16,0-3 0 0,0 2 1 15,0 2 0-15,4-4 4 0,3 0-2 0,12 0 0 16,8 0-2-16,1 2-1 0,1 1 0 0,-1 1 0 16,1-4-1-16,6 2 1 0,2-2-2 0,12-2 1 15,-12 0 2-15,-4-3-1 0,9 1 0 0,-1 0 0 16,3-3 2-16,-11 5 0 0,5 0 2 16,-10 2 1-16,3-3 1 0,4 3 2 0,2 3-3 15,-4-3-2-15,-4 4-1 0,-1-2 0 16,1 0-2-16,4 3 1 0,2-3-2 0,2 5 3 15,-6-1-3-15,-5-1 2 0,1 3-2 0,-1-1 0 16,3 2 1-16,-1 0-1 0,1 2-1 0,-7-2 2 16,-9 4-2-16,-2-2 0 0,-3-2 1 0,1-1 0 15,0-1-1-15,-7 2 2 0,0-3-1 16,-7-1 0-16,-1-1 2 0,-10 3 3 0,0-3 0 16,-6-2 0-16,0 1 4 0,-2-1 1 0,-3 0 1 15,0-2 5-15,-15-4 22 0,7 4-2 16,0 0 5-16,4-3-28 0,4 3-15 0,3-2 2 15,-3-2-1-15,0-3 0 0,1-2 0 0,-1-2 0 16,-1-2 3-16,1-2-3 0,-2-3 2 0,0 0 0 16,1-4-2-16,-3 3 1 0,0-1-2 0,-3-5-1 15,1 3 1-15,-2-2 0 0,-1 0 0 16,-1 0 0-16,-1-3 1 0,0-4-1 0,-4-2 1 16,3-4 1-16,-10-12 0 0,3 1-2 0,-1-1 0 15,1 3-1-15,-1 2 1 0,-4-9 1 16,5 2 0-16,0 1 2 0,4-1-2 0,-3 0 0 15,3 5 3-15,-2 4-4 0,0 4 2 0,-3 5 1 16,-1-2-3-16,1 2 2 0,-4-2 1 0,7 2-2 16,-4-3-1-16,1 1 2 0,1 2-4 0,-1 2 2 15,1 5-4-15,-1 1-23 0,-1 8-5 16,4-1-1-16,-5 7-7 0,2 0-32 0,1 5-51 16,-3 3-93-16</inkml:trace>
  <inkml:trace contextRef="#ctx0" brushRef="#br0" timeOffset="97366.9179">11523 10495 23 0,'4'-6'28'0,"3"-1"1"16,-3 3-17-16,0-1 2 0,1 3-3 0,-5-3-1 16,4 5 6-16,-4-2 26 0,2 0 20 0,-2 2-34 15,3 0 8-15,-1 0-12 0,-2 0-6 16,2 2 5-16,0 0 6 0,-2-2-3 0,2 5-5 15,-2-5-4-15,3 2-2 0,-3 0-1 0,0 1 4 16,0-3 1-16,0 2 7 0,2-2-1 16,-2 2 1-16,-2-2 9 0,2 0 4 0,0 0-4 15,0 0-14-15,0 0-14 0,-3-2-2 0,1 0-2 16,0-5 5-16,0 2-1 0,-5-3 1 0,3-1 0 16,-1-2-5-16,1-5 1 0,0 1-2 15,-1-3-1-15,3-2-1 0,-2-4 0 0,1-7-1 16,-1-2 0-16,2 2-2 0,0-2 2 0,2 2 0 15,0-2 1-15,0 3-1 0,-3-4 0 0,1-1 0 16,2-9-2-16,-2 0 2 0,0 2 1 16,0 0-2-16,-3 0 1 0,3 3 1 0,0 3-2 15,2 3 1-15,0 2 1 0,0 1-1 0,4-1 1 16,-2 2 0-16,3-2-2 0,1 0 1 0,-1 5 1 16,-3-1 0-16,0 1-2 0,3 4 2 15,-3 0-2-15,-2 4 1 0,-2 3 0 0,-1-1-1 16,1 5 4-16,0 0-4 0,-2 0 0 0,4 5 2 15,-3-3 1-15,1 4-2 0,2 1-1 0,-2 0-2 16,2 4 3-16,0 0-5 0,0 8 0 16,0-3 0-16,0-3 1 0,0 0 0 0,0-2 0 15,0 0-6-15,0 2 4 0,0-2-5 0,0 0 4 16,0-4-10-16,0 2 18 0,0 0 0 0,0 2 0 16,0 0 1-16,0 2-1 0,0 4-1 15,2-1 2-15,-2 4 0 0,0-1 1 0,0 3-1 16,0 5-2-16,0-1 2 0,-2 3-2 0,2 4-3 15,-4 0 2-15,1 2 2 0,-1 3-4 16,0 1 8-16,-5 8-2 0,-2-1-1 0,0 0-1 16,0-4-1-16,2 2 3 0,-4-2 0 0,2-2-2 15,0-3 2-15,2 1-1 0,2-5-3 0,-2-2 5 16,3-3-5-16,1-6 4 0,1 0-1 0,2-2 2 16,2-9 3-16,0 0-4 0,0 0 6 15,0 0 8-15,0 0 5 0,0 0-6 0,0 2-12 16,-3-2 2-16,1-2-2 0,2-5 0 0,-2 3-2 15,0-5 0-15,2 0-2 0,-2-6 0 16,2 2 2-16,-3-3-1 0,3-1-1 0,3-1 1 16,-3-2 1-16,2 0-2 0,0 3 1 0,2-3-1 15,1-2 1-15,1 0 0 0,-1-3-2 0,1 1 4 16,3-2-3-16,0-7 0 0,2 2 2 16,0 0-2-16,0 0 1 0,0 2 0 0,-2 3 0 15,0 2 1-15,0 2 1 0,-5 0 1 0,3 4-2 16,-5 3 0-16,2-1 2 0,-4 5-3 0,3-2 0 15,-3 4-2-15,2 0 3 0,-2 3-1 16,0-1-1-16,0 3 0 0,0-1 1 0,0 10-1 16,-2-5 1-16,2 2-1 0,0-2-2 0,0 2-3 15,2-6 3-15,-2 1 0 0,4 1 0 0,-2 2 4 16,3-2-2-16,1 4-2 0,1 0 4 16,0-2-2-16,-1 3-1 0,1 1 3 0,4 0-2 15,-2 1-1-15,2 1 3 0,0 1 0 0,0 2-3 16,2 0 4-16,0 2-2 0,0 2 1 0,1 0 1 15,-1 3 3-15,5 6-3 0,-3 0 2 16,3 2-1-16,-3-2 0 0,-2 0 1 0,1-2 0 16,-1 2 0-16,0-2 0 0,-2-3-1 0,0 1-2 15,0 0 0-15,-2-3-1 0,0 1 0 0,-1-3 0 16,-1 0 1-16,4 0-3 0,-4-2-8 16,2 3-17-16,-1-3-39 0,-1 0-25 0,-3 2-32 15,1 2-84-15</inkml:trace>
  <inkml:trace contextRef="#ctx0" brushRef="#br0" timeOffset="112863.1181">17976 9203 24 0,'0'5'26'0,"-2"-1"-6"16,0-2 1-16,2 0 2 0,-2 1 11 0,2-1 6 16,0-2 5-16,0 0-8 0,0 0-9 15,0 2-11-15,0-2 9 0,0 0-10 0,0 0 0 16,0 0-2-16,0 0-12 0,-3-2-3 0,3 2-2 16,0 0-2-16,0 0-3 0,0 0 2 0,-2 0 1 15,2 0-2-15,0 0 5 0,0 0-2 0,0 0 0 16,0-2-1-16,0 2 5 0,0 0-3 15,0 0 1-15,0 0 1 0,0-3 0 0,0 3 1 16,0 0 2-16,0 0-1 0,0 0 0 0,0 0 1 16,0 0-3-16,0 0 3 0,0 0-4 15,0 0 0-15,0 0 3 0,0 0-2 0,0-2 0 16,0 2-1-16,-2 0 0 0,2 0 0 0,0 0-10 16,0 0-1-16,0 0-18 0,0 0-19 0,2 0-24 15,-2-2-10-15,0 2 34 0</inkml:trace>
  <inkml:trace contextRef="#ctx0" brushRef="#br0" timeOffset="114893.8573">19176 9110 40 0,'-22'31'46'0,"6"-6"-25"0,1-6-20 0,2-3 25 16,2-3 5-16,4-2 17 0,-2-2-5 0,5-2-19 15,-1-1-7-15,1-1-1 0,2-1-6 0,-3-2 1 16,3 3 0-16,0-5 2 0,2 2-3 16,-2 0 0-16,2 0-10 0,-3-2-2 0,3 0-4 15,0 0-5-15,-2 0 7 0,2 0 2 0,0 0-4 16,-2 0 2-16,2 0 1 0,0 0 0 0,0 0-1 15,0 0-1-15,0 0 2 0,0 0 3 16,0 0-3-16,0 0 2 0,0 0-1 0,0 0 1 16,0-2 1-16,0 2 1 0,0 0-3 0,-2 0 2 15,2 0 0-15,0 0 0 0,0-2 0 16,0 2 1-16,0 0 0 0,0 0 3 0,0 0 2 16,0 0-3-16,0 0-1 0,0-2 0 0,0 2 1 15,0 0-1-15,0 0-1 0,0 0-1 0,0 0-1 16,0 0 1-16,0 0 0 0,0 0 0 0,0 0 1 15,0 0-2-15,0 0 2 0,0 0-2 16,0 0-2-16,0 0 5 0,0 0-3 0,0 0 1 16,0 0 2-16,0 0-2 0,0 0 1 0,0 0-1 15,0 0 1-15,0 0 1 0,0 0-4 16,0 0 3-16,0 0-1 0,0-3 1 0,0 3-3 16,0 0 1-16,0 0 2 0,0 0-3 0,0 3 2 15,0-3-2-15,0 0 1 0,0 0 2 0,0 0-5 16,0 0 5-16,0 0-3 0,0 0 1 0,0 0 2 15,0 0 0-15,0 0-2 0,0 0-2 16,0 0 3-16,0 0-1 0,0 0-7 0,0 0 9 16,0 0-1-16,0 0 0 0,0 0 0 0,0 0-1 15,0 0 1-15,0 0 2 0,0 0-3 16,0 0 3-16,0 0-4 0,0 0 4 0,0 0-4 16,0 0 2-16,0 0 2 0,0 0-1 0,0 0 0 15,0 0 4-15,0 0-3 0,0 0 0 0,0 0 1 16,0 0-3-16,0 0 1 0,0 0 2 15,0 0-3-15,0 0 2 0,0 0 1 0,0 0 1 16,0 0-2-16,0 0-2 0,0 0-1 0,0 0 3 16,0 0-4-16,0 0 3 0,0 0-2 0,0 0 0 15,0 0-1-15,0 0-12 0,0 0-2 16,0 0-1-16,0 0 2 0,0 0 10 0,0 0 7 16,0 0-2-16,0 0 1 0,0 0-4 0,0 0-3 15,0 0-7-15,6 4-16 0,-1 0 15 0,-1-1-1 16,1 1-9-16,1-2-15 0,1 0-2 15,-1 1-5-15,-1-1 26 0</inkml:trace>
  <inkml:trace contextRef="#ctx0" brushRef="#br0" timeOffset="121564.1218">5106 10114 20 0,'-2'-3'11'0,"0"1"-5"16,2 2-5-16,0 0 0 0,-2-2-2 0,2 2 2 15,0 0-1-15,0 0 7 0,2 0 1 0,-2 0 2 16,2 2-2-16,0-2 0 0,3 0 8 16,-1 5-10-16,1-5-1 0,1 6 3 0,1-3 10 15,-3-1-6-15,5 2-3 0,-2 1 15 0,2-1-1 16,-1 3-4-16,1-3 9 0,2 0-6 16,2 1-3-16,-2-1-9 0,5-2-4 0,2 3 0 15,-3-1-3-15,5-4-2 0,0 5 2 0,4-3-3 16,-2 0 3-16,0 0 3 0,-2 0 5 0,-2-2 3 15,-3 3-7-15,-2-1 1 0,0 0-6 16,-4-2-3-16,0 2 0 0,-2 0 1 0,-1-2-3 16,1 0 2-16,-5 3-1 0,3-1-1 0,-3 0 0 15,0 0 2-15,0 1 2 0,0-1-3 0,-2 2 8 16,0-2 1-16,-2 3 3 0,0-1 0 16,0 3 0-16,-3-1-1 0,-1 1-3 0,-3 2-2 15,0-3-2-15,-2 3 1 0,-2 2-2 0,-3-2 1 16,1 0-1-16,-3 2 0 0,-2 0-1 0,1-2-1 15,-10 4-1-15,2-2 2 0,1 0 0 16,4 0-2-16,-2 0-1 0,4-4 3 0,0 2-2 16,5-3-4-16,-3 1-7 0,3-1-1 0,4-1-25 15,-3-1-33-15,3-2-35 0,2 3 16 0</inkml:trace>
  <inkml:trace contextRef="#ctx0" brushRef="#br0" timeOffset="121970.2722">4987 10586 14 0,'3'11'36'0,"-3"-3"-23"15,0-1 15-15,0 0-4 0,0-5 13 0,2 2-24 16,0-4-3-16,5 0-3 0,1 0 12 16,1-2 3-16,0-2 7 0,9 1-12 0,-5-1-3 15,2 0 8-15,5-3 12 0,4 0-13 0,1 1 3 16,1-1-5-16,5-4-5 0,9 2 6 15,-1-2-10-15,1 0 1 0,0 0 6 0,-3 0-6 16,-1 0-5-16,-1 2 1 0,0 3-5 0,5-3 5 16,-7 0 1-16,-2 2-6 0,-3 5 1 0,-6 0-6 15,-4 2 2-15,-2 0-3 0,-3 0-3 0,-2 0 4 16,-2 0-20-16,-3 4-5 0,-1-1-29 16,-1-1-20-16,-4 5-35 0,-2 1-69 0</inkml:trace>
  <inkml:trace contextRef="#ctx0" brushRef="#br0" timeOffset="128109.5207">13289 8215 21 0,'6'-6'24'16,"-1"-3"-4"-16,-1 2 13 0,1-2-7 0,-3 3 23 16,0-3 17-16,-2 2-45 0,0-1-10 0,-2 1-18 15,0 0 21-15,-3 1-6 0,-1-3-2 16,-1 5 8-16,0-1-8 0,1 1 1 0,-1-3 7 15,-4 3 1-15,0-1 1 0,-2 1-13 0,-3-3 8 16,-1 3-3-16,-3-1 1 0,0 1-2 0,-4 0 3 16,0-3 1-16,-5 0 1 0,-9 1-5 15,1-5 3-15,2 2 2 0,-3-2-5 0,-6 0 1 16,0-2-2-16,-22-3 0 0,-3-1-3 0,-14-5 3 16,12-1-4-16,5 6-2 0,2 1 0 0,-7 1-2 15,-10 6 4-15,15 0 0 0,0 3-1 16,-1-1-2-16,-5 0 3 0,-8 1-4 0,1 6 3 15,0-5-4-15,-1 5 2 0,-6 0 1 0,0 3 0 16,-2-1-1-16,2 2 0 0,0 1 1 0,-2 1 0 16,4 1 0-16,-2 0-1 0,11 1-2 15,-2-1 3-15,4 0 0 0,-2 4 0 0,20-3 0 16,0-1-1-16,13 2-1 0,7-5 2 0,2 3 0 16,4-3-2-16,0 3-2 0,5 2 3 0,0-5 1 15,2 5-1-15,0-2 1 0,2 4 0 16,0 0-3-16,-2 2 2 0,2 2 1 0,3 3-1 15,-3 2 2-15,0 0 0 0,2 4-1 0,-2-2-1 16,1 0 1-16,-4 0-1 0,4 2 1 0,-6 0 0 16,3 1-2-16,0 3 2 0,2 1 0 15,1 2 0-15,3 0-1 0,-1 0 1 0,3 0 1 16,1 2-2-16,6-3-2 0,1 1 3 0,1-2-2 16,5 4 0-16,0 0 3 0,5 9 0 0,1 4-2 15,1 5 1-15,4 0 0 0,2-7 0 16,1-2-1-16,1-5 3 0,3-4-3 0,1 0 1 15,6 0-4-15,-3 1-2 0,0 1-1 0,0-2 12 16,2-2-3-16,-4-5 2 0,2 1-1 0,0-5 10 16,0 0-13-16,5 0 1 0,1 0 2 15,8-2-2-15,8 4-1 0,-2 0 1 0,6 7-1 16,-2 2-1-16,1 7 3 0,-1 4-3 0,5-2 2 16,6 0 0-16,14-7 0 0,-3-4 0 0,-6-2-3 15,-1-7 5-15,1-3 12 0,2-5-6 16,7-10 9-16,-3-4-3 0,0 0 1 0,-2-9 1 15,9 0-9-15,-2-6-4 0,7 0-3 0,-1-7-1 16,-6-1-4-16,2-5 3 0,4-3-1 16,0-4 1-16,3-3 0 0,2-4 2 0,2-2 5 15,0 5 2-15,0-1 0 0,2 7-4 0,-15 2 0 16,2 2 0-16,-7 3-2 0,3-1 2 0,-16-1 0 16,-2 1 1-16,-14 3 9 0,-6 0 1 0,-4-3 0 15,-5-1-8-15,-2-1 2 0,-4-4 2 16,0 2-4-16,-3-4 3 0,-6-3 1 0,0-2-8 15,-3-4 3-15,1-6-4 0,-3-5 2 0,-2 2-2 16,1 0-8-16,-1 6 6 0,0 6-4 16,0-1-6-16,-4-2 5 0,0-5 4 0,-5 1-2 15,-6-1-3-15,-5 5-19 0,-4 6 13 0,-4 3-10 16,-3 11 1-16,-2 0-25 0,1 4 18 0,-1 2-26 16,-5 5 3-16,-3 0-4 0,-10 8-62 0,-6 1-58 15,0 6 73-15</inkml:trace>
  <inkml:trace contextRef="#ctx0" brushRef="#br0" timeOffset="146667.7681">11055 11531 2 0,'0'-2'11'0,"-2"0"-2"0,0 2 13 16,0-4-6-16,2 4 10 0,0-3-20 0,-3 1 1 15,1 0-3-15,2 0 1 0,0 0-5 0,-2 2 4 16,0 0-4-16,2-3 12 0,0 1 8 15,0 2 16-15,0 0 10 0,0 0-12 0,0 0-12 16,-2-2-13-16,2 2 4 0,0-2-2 0,0 2 5 16,0 0-4-16,-3 0 5 0,3 0-11 0,0 0-2 15,0 0 2-15,0 0-6 0,0 0-2 16,0 0-6-16,0 0 3 0,0 0 1 0,0 0 4 16,0 0 4-16,0 0 4 0,0 0-5 0,0 0-2 15,0 0 2-15,0 0 3 0,0 0 2 0,0 0-2 16,0 0 3-16,0 0 2 0,0 0 1 15,0 0 2-15,0 0-5 0,0 0-10 0,0 0-2 16,3 0 1-16,-3 0 1 0,0 0-2 0,0 0 0 16,0 0 2-16,0 0 0 0,2 0 1 0,-2 0-1 15,0 2 1-15,4 0 0 0,1 0-1 16,1 1 3-16,-1 1-1 0,3 0 1 0,3 1-2 16,0-1 6-16,3-2 3 0,-1 3-1 0,2 1-7 15,1-1 2-15,4-1-3 0,2 3 2 0,0-3 1 16,-2 1-2-16,-3 1 1 0,3-1 2 15,-5-3 0-15,5 2 3 0,-4 1-1 0,1-1-2 16,1-2 0-16,0 3-2 0,2-3 2 0,2 0-3 16,0 0 0-16,4 1 0 0,1-1-2 0,1 0 2 15,3 0 0-15,4-2-1 0,1 0 0 16,-3 0-1-16,-5 0 1 0,-1-2 1 0,-1 2-2 16,-1 0 3-16,1 0-1 0,0 0 0 0,3 0 1 15,4-2-1-15,0 0 1 0,-2-3 2 0,2 3-1 16,-2-2 2-16,-2-1 0 0,-3 1 0 15,-4-1-4-15,-2 1 0 0,0-3 0 0,-5 3-1 16,-1 2 1-16,1-3-3 0,0 3 3 0,1-5-1 16,2 5-2-16,-3 0 3 0,3-2-1 0,1 1 0 15,-1 1-1-15,4 0 0 0,0 0 1 16,0 0-2-16,0-1 2 0,5 1 1 0,-3-2-2 16,-2 2-1-16,0-1 3 0,-2 1 0 0,-2 0-2 15,-1 0 1-15,-1 0 3 0,-1-1-2 0,-2 3 0 16,3-2-1-16,-3 2 2 0,2-2-1 15,-1 2-2-15,3 0 3 0,-1 0-3 0,-1 2 0 16,3-2 3-16,-1 2-4 0,-1-2 4 0,1 0-4 16,-1 0 4-16,2 0-2 0,-1 0 2 15,-1 0-1-15,-1 0-2 0,0-2 3 0,1 2-2 16,-3 0 0-16,3 0 1 0,-3 0 0 0,-2 0 0 16,0 0-1-16,-2 0 1 0,2 0-2 0,-2 2 1 15,2-2 2-15,0 0-1 0,2 0-1 16,0 0 1-16,2 3 1 0,1-3 0 0,4 0-1 15,-3-3 1-15,10 3 0 0,-3 0 1 0,0-2 0 16,1 0-1-16,-1 0 1 0,-2 2 0 0,-2 0-3 16,0-2 0-16,-3-1 2 0,1 3-2 15,-3 0 1-15,1-2-2 0,-1 0 0 0,3 2 2 16,-3 0-2-16,3 0 1 0,0-2-1 0,1 2 1 16,1 0 2-16,2-2-3 0,0 2 5 0,3 0-4 15,-1 0 1-15,2 0-1 0,1 0 2 16,-3 0-3-16,2-3 2 0,-4 3 0 0,1 0-1 15,-4 0-1-15,3-2 1 0,-2 2 1 0,7-2-2 16,-3 2 1-16,2 0 1 0,3 0-1 0,2-2-1 16,0 0 2-16,-2 2-2 0,1 0 1 15,-1-3 1-15,-5 3-1 0,3-2 0 0,-3 2 1 16,0-2-1-16,-2 0 0 0,5-1-1 0,1-1 2 16,3 2 0-16,5-3 0 0,1 1 3 0,3 2-1 15,-3 0-1-15,-1-1-2 0,-6 1 3 16,-1-2-2-16,-2 2 1 0,-1-3-2 0,5 3 0 15,0 0-1-15,2-3 2 0,0 3-1 0,7 0-1 16,-5 0 1-16,0 2 1 0,-2 2-2 16,-2-2 0-16,-2 0 0 0,-5-2 1 0,0 2 1 15,3 0-3-15,-1 0 4 0,-2 0-2 0,7 0-1 16,-2 0 3-16,4 0-3 0,-2 0 2 0,2 2-1 16,-2 0 1-16,-3-2 0 0,-1 5 1 0,-1-3-3 15,-1 2 2-15,-1-4 0 0,2 5 0 16,3-5 2-16,6 2 2 0,-2-2 2 0,7 2 1 15,0-4-1-15,-5 4 0 0,-2-2-2 0,-4 0-1 16,-3 2-3-16,-2-2-1 0,-2 2 3 16,-2-2-4-16,0 3 1 0,-2-1-2 0,2 0 4 15,2 0-4-15,-2 0 3 0,2 3-3 0,0-3 3 16,-3 0-2-16,1 0 1 0,-2 1 0 0,-3-3-1 16,1 2 3-16,-5 0-1 0,2-2-1 15,-2 0 0-15,-4 0 0 0,2 2 1 0,-1-2-2 16,-1 0 2-16,0 0-3 0,1 0 2 0,1 0 0 15,0 0-1-15,0 0 2 0,0 3-3 0,-3-3 4 16,3 0-3-16,-2 2-1 0,-1-2 1 16,1 0 1-16,0 0 0 0,-1 0 2 0,1 2-4 15,-1-2 2-15,1 2 2 0,0-2-3 0,-3 0 0 16,0 0 2-16,3 2-2 0,0 1 0 0,-1-3 1 16,5 2 0-16,-2 0 1 0,2-2-2 15,2 4 0-15,3-1 2 0,-3-1-1 0,3 0 1 16,-3 2-3-16,2-4 4 0,-2 5-3 0,1-5 2 15,-1 2-2-15,2 0 4 0,-6-2-4 0,2 2 4 16,-2-2 0-16,0 3 0 0,-3-3-1 16,-1 0 1-16,-1 0-4 0,-2 0 2 0,1 0-1 15,-1 0 1-15,2 0-2 0,-4 0 1 0,0 0 0 16,5-3 0-16,-5 3 1 0,0-2-2 0,4 2 2 16,-2 0 1-16,0 0-1 0,1 0 9 15,-1-2 4-15,0 0-1 0,-2 2-1 0,2 0-3 16,-2-2-1-16,3-1-1 0,-3-1-4 0,2 2 0 15,0-3-2-15,-2 1-1 0,0-5-1 0,0 3 2 16,2-6-2-16,-2 1 1 0,-2-2-2 16,2-2 2-16,-2-3 1 0,2 1-1 0,-7-8 0 15,5 1-1-15,0 2 1 0,-1-2 1 0,1-1-1 16,2 3 0-16,-2 0 3 0,2-2-1 0,0 0 0 16,2-3 1-16,-2-1-2 0,2 1 0 15,-2-1 2-15,3-1-3 0,-1-6 0 0,0 2 1 16,-2 4-2-16,2 0 1 0,1 5 0 0,-1 4-2 15,2 0 3-15,-2 0-3 0,3 5 3 0,-5 0-2 16,2 1 2-16,0 1-3 0,-2 2 2 16,0-2 0-16,0 2-1 0,0 2 0 0,0 2 1 15,-2-1-2-15,2 1 1 0,-2 0-2 0,2 3 3 16,-2 0-7-16,-1-1 3 0,1 3-3 16,0 0-4-16,0 0 1 0,0-1 2 0,-1 3 4 15,1 0-1-15,-2 0 5 0,-1-2-2 0,3 2 2 16,-5 0 0-16,3 0-1 0,-3 0 1 0,1 0 1 15,-1 0-4-15,-2 0 4 0,1 0-3 0,-6 0 3 16,1 0-2-16,-2 0 2 0,-5 0-2 16,-2 0-1-16,-2 0 2 0,-1 0 1 0,-6 2-1 15,3-2-2-15,-1 0 3 0,-4 3-3 0,2-1 1 16,-6-2 0-16,-12 4 0 0,-4-2 2 16,-2 3-1-16,-13-1-1 0,6 1-1 0,14 1-1 15,-1-1 2-15,3-3-1 0,-3 0 1 0,-6-2-3 16,-2 4 4-16,-1-1 0 0,8 1-2 0,1-2-1 15,10 0 3-15,-6 1-3 0,-1-1 3 16,-7-2 2-16,-4 0 0 0,2 2-2 0,4-4-1 16,7 0 3-16,2-1-2 0,-6 1-1 0,-3 0 2 15,-6-2 1-15,-3-1-2 0,7 3-2 0,5 0 2 16,12-3 0-16,5 1 0 0,3 2-1 16,-1-3 1-16,0 3-1 0,-1 0 2 0,-4 0-1 15,1 2 0-15,3 0 0 0,1 0 2 0,2 0-4 16,1 2 2-16,4-2 1 0,0 0-1 0,4 0 1 15,-2 0-2-15,5 0 1 0,-3 0 1 16,-2 0 0-16,-2 0-2 0,-2-2 1 0,-2 2 1 16,-5-2-1-16,2 2 0 0,-4 0 1 0,2 0-3 15,-2 0 3-15,2 2-2 0,5-2 2 0,-1 2 0 16,8-2-1-16,-4 0 0 0,1 0 0 16,3-2 1-16,-3 2-1 0,-1-2 0 0,-3 2-1 15,-3-3 1-15,3 1 0 0,-5 0 1 0,0 0 0 16,0 0 0-16,3-1-2 0,-3-1 2 0,4 2-2 15,-1-3 2-15,1 3-1 0,-1-2 0 16,-6 2 1-16,-1-3-2 0,-9 3 2 0,-4 0-1 16,-1 2 0-16,5 0 0 0,6 0 1 0,3-5-3 15,0 5 2-15,-5-4 2 0,-4 2-2 16,-4-1-1-16,-1 1 1 0,1 2 1 0,4 0-1 16,4 0 1-16,5 0-3 0,-1-2 3 0,-6 0-2 15,-2 2 3-15,-4 0-3 0,-3 0 2 0,0 2-2 16,3 2 1-16,6-4 0 0,4 0 1 0,1 0-2 15,-3 0 1-15,-4 0 1 0,0 0-2 16,-4 0 0-16,-1 0 3 0,5 3-2 0,4-1 0 16,3-2 0-16,2 0 0 0,-5 0 2 0,0 0-3 15,-4-2 1-15,0-1 0 0,2 1 1 16,2 0-1-16,5 2 0 0,2-2 1 0,2 0-2 16,0-1 1-16,0 1 0 0,-2-2-1 0,-2-1 2 15,-2 3-1-15,1-2 1 0,1 2-1 0,2-1-1 16,4 3 1-16,5-4 1 0,0 4-2 0,2-2 0 15,0 0 2-15,2-1-1 0,0 3 1 16,2-2-2-16,1 0-1 0,-1 2 3 0,3 0-1 16,-1-2-1-16,3 2-1 0,-2 0-2 0,-1 2 4 15,3-2-6-15,-3 4 1 0,1-1 3 16,-3 1 1-16,3 0 0 0,0-1 1 0,-1-1 1 16,5 2-2-16,0-2-1 0,0 3 2 0,4-1-1 15,-1 1 1-15,1-3-1 0,0 2 2 0,1 1-3 16,1-1 4-16,-3 0-2 0,1 3-1 0,3 0-3 15,-5-1 3-15,2 3 1 0,3-2-2 16,-3 2 3-16,3-1-3 0,-3-1-1 0,0 2 2 16,3 2-8-16,-3-2-3 0,3 2 4 0,0 0 4 15,1 0 2-15,-1 0 1 0,2 0 2 16,0-2 0-16,2 2-1 0,0 2-1 0,-3-2 1 16,6 2 1-16,-1-2 0 0,-2 5-1 0,2-5-1 15,2 2 2-15,-4 0-1 0,5 2 0 0,-3 1 0 16,0-1 0-16,3 3 2 0,-1 2-3 15,0 0 3-15,-1 0 0 0,-1 2-3 0,2 0 2 16,-2 2-1-16,3 0-1 0,-3 3 2 0,2-5-1 16,1 0 1-16,-5-2 1 0,4-3-1 0,-4 1-2 15,0-3 3-15,2-2 2 0,-2 1 0 16,0-1-3-16,3 2 2 0,-3-4-2 0,0 0-1 16,0 0 3-16,0 0-2 0,2-2 1 0,0-2 3 15,-2 2-3-15,2-5 2 0,1 3 1 0,3-3 0 16,-4 1-1-16,3-1-4 0,-1-2 3 15,1 3 0-15,-1-3-1 0,0 0 0 0,3 0 3 16,-3 0-2-16,3-2-1 0,2 0 0 0,0 3 0 16,2-3-2-16,2 0 3 0,5 2-2 0,-1-4-1 15,5 2 1-15,2 0 0 0,7-3 0 16,2 3-1-16,1 0 0 0,10-2 1 0,-5 0 0 16,5 0-2-16,-2-3 1 0,0 5 1 0,2 0-2 15,5-2 1-15,-5 4 0 0,-4-2 0 0,-10 5 0 16,1-1 1-16,-4 1-1 0,-3-1-1 15,-2-2 1-15,-2 3 1 0,0-1-3 0,0-2-6 16,-3 3-34-16,3-1-4 0,-2 0-30 0,2 1-16 16,-5 6-122-16,0-2 12 0</inkml:trace>
  <inkml:trace contextRef="#ctx0" brushRef="#br0" timeOffset="147620.6536">11961 11567 22 0,'9'-7'32'0,"-2"3"-21"0,-1-3 4 0,1 0-2 16,0 1-10-16,-3 1-4 0,0-1 0 0,1 1-2 15,-1 3 1-15,-2 0-6 0,3-2 2 16,-5 4-6-16,2-3-12 0</inkml:trace>
  <inkml:trace contextRef="#ctx0" brushRef="#br0" timeOffset="152697.5972">10960 12380 49 0,'-4'0'48'0,"0"2"-6"15,1-4 27-15,1 2-22 0,2-2-12 0,-2 0-12 16,2 0-6-16,0-1 2 0,0 1-11 0,0-2-2 15,2 2 1-15,-2-1-1 0,0 3 4 16,0 0-11-16,0 0-2 0,0-2 9 0,2 2 3 16,1 0-2-16,1 0 2 0,0 0-1 0,3 2-3 15,-3-2 2-15,5 3 2 0,0-1 4 16,2 0-4-16,0 0 1 0,2 0 2 0,5 3 1 16,0-5 0-16,1 2-1 0,1-2 2 0,5 0-3 15,-3 0-1-15,8-2-5 0,-1 2 2 0,-2-5-1 16,-3 3-1-16,0 0 4 0,0 0-3 15,-2 0-2-15,0-1 0 0,3 1-1 0,1 0-1 16,1 0-1-16,1-3 0 0,3 5 2 0,2-4 2 16,9 0-1-16,-2-1 0 0,-5 1 2 0,3 2-2 15,-8-3 0-15,3 1-1 0,1 4 1 16,-1-5 0-16,4 3-4 0,7 0 3 0,5 0-2 16,-1 0-1-16,-4-1 1 0,-2 3-1 0,-9-4 1 15,-2 4-3-15,0-2 5 0,-2 0-2 0,4-1-1 16,2 3 1-16,7-2 0 0,0 0-1 15,0 2 1-15,-3 0-1 0,-3 0-1 0,-3 0 1 16,-5 0-2-16,1 0 2 0,2 2 1 0,2 0-3 16,7 3 4-16,2-1-3 0,-1-2 0 0,4 3 0 15,-6-5 1-15,-1 2-1 0,-7-2 1 16,-1 0 1-16,1 0-2 0,-2 2-1 0,0-2 3 16,2-2 0-16,-1 0 2 0,1 2-1 0,-4-2 0 15,-1 2-1-15,-2 0-1 0,1 0 0 0,-8 0-1 16,1 0 2-16,-5 4-1 0,3-4-1 15,-5 4-1-15,2 1 3 0,0-3-2 0,0 5 2 16,5-3 0-16,2-2 2 0,2 5 0 0,2-7-1 16,3 2 2-16,1-2 0 0,-1-2-1 15,-5 2 1-15,0 0 0 0,-2 0-1 0,-5-2-1 16,3-1-4-16,-7 3 3 0,0-2-3 0,0 4 2 16,-2-2-2-16,-1 3 0 0,-3-3 1 0,-1 0 1 15,-2 2-1-15,-8-2 0 0,1 2 3 0,5-2-3 16,-2 2 0-16,2-2 2 0,0 0-3 15,-2 0 2-15,2-2-2 0,0 2 4 0,4 2-2 16,-1-2-2-16,-1 0 1 0,2 0-1 0,-4 0 1 16,2 0 3-16,-2 0-3 0,3 0 2 15,-3 0-1-15,0 0 3 0,0 0 1 0,0 0 1 16,-3 0-1-16,3 0-2 0,0 0 0 0,-2 0 2 16,2 0-4-16,0 0-1 0,0 0 1 0,0 0 1 15,-2 0-1-15,2 0 0 0,0 0-1 16,-2 0 0-16,2 0 2 0,0 0-3 0,0-2 2 15,0 2-1-15,0 0 0 0,2 0 3 0,0 2-4 16,3-2 2-16,-1 0-1 0,3 2-3 0,-1 1-1 16,3-1 0-16,0 0 3 0,4 0 0 0,3 0 1 15,3 5-1-15,4-5 1 0,1 0 3 16,0 3-2-16,2-3-1 0,1 0 2 0,-3 0 0 16,3-2 0-16,-5 0 1 0,-2 0 0 0,-1 0-1 15,-5 0 2-15,1 0-2 0,-6-2 0 16,2 2 0-16,-4 0-2 0,-1 0 3 0,-1 0 1 15,-8 0 1-15,3 0 3 0,0 0 5 0,-2-2-1 16,2 2 3-16,0 0-3 0,0 0 0 0,5 0-2 16,-3 0-3-16,2 0 2 0,-4 0 4 0,2 0-6 15,1 0 5-15,-3 0-13 0,0-2 1 16,0 2-1-16,0-5 4 0,0 1-4 0,0-3 3 16,-3 3-3-16,1-7 2 0,2 2 1 0,-4-2 1 15,2-2-1-15,-1-2 1 0,-1-1-2 16,0-4 1-16,-5-6 0 0,2-1-1 0,-2-1 1 15,5 1-2-15,-3-1 2 0,1 3-2 0,-1-3 0 16,3 3 0-16,-1-6 2 0,1 3-2 0,-1-3 1 16,1-2 0-16,0-7-1 0,-1 3 3 15,3 4-3-15,0 2 0 0,0 4 0 0,-1 3 1 16,1 6 1-16,0 3-2 0,2 0 1 0,0 1-2 16,-2 3 2-16,-1 2-2 0,3-2 3 0,0 5-2 15,-4-1 1-15,4-2 0 0,-2 3-2 16,0 1 1-16,-3-1 0 0,3-1 1 0,0 1-2 15,-3 1 2-15,3-1 0 0,-2 1 0 0,4 3 0 16,-5-3 0-16,3 3-1 0,0-2 0 0,2 2 1 16,-2 2-1-16,0-3 0 0,2 1-3 15,-3 2 2-15,1-2-4 0,0 0 6 0,0 2-2 16,0 0 0-16,-1 0-1 0,-1 0 0 0,-3 0 1 16,-1 0-2-16,-3 0 3 0,-5 0 1 15,1 0-1-15,-5 0 3 0,0 0-4 0,0 0 2 16,-2 0 1-16,0 2 0 0,-2 0-1 0,-5-2-2 15,0 2 3-15,-6 3-1 0,-2-1 0 0,-14 3 0 16,-2 0 0-16,0-1-2 0,5-1 3 0,-5 1-1 16,0 1 1-16,2-1-3 0,-4-1 4 15,-5-3-4-15,3 2 3 0,2-4-1 0,6 3-1 16,3-3 1-16,2 2 0 0,-2-2 1 0,-3 0-3 16,1 0 4-16,1-5-3 0,6 3 2 15,3-2-2-15,5 2 1 0,2-3 0 0,0 3 2 16,-4 4-3-16,-3-4 0 0,-3 4 2 0,-1-2-2 15,0 0 1-15,0 2 0 0,7-2 0 0,-3 3 0 16,7-1-2-16,-2 0 1 0,-2 2 0 16,2 1-5-16,-5-3 0 0,1 0 4 0,-3 0 1 15,3 1-2-15,1-3 0 0,3 0 2 0,7-3-2 16,-1 1 3-16,1 0-2 0,2-2 0 0,-5-1 3 16,0 1-3-16,-1-1 4 0,1 1-3 15,-2-3 1-15,0 3-1 0,3 0 0 0,1-1 0 16,1 3 0-16,1-2 1 0,5-1-3 0,-2 5 4 15,5-2-1-15,-1 0-1 0,1 2 0 0,-1 2 1 16,-2 0-1-16,0 0 3 0,-2 3-3 16,0-3-2-16,-2 2-2 0,0-1-4 0,-1 1 0 15,1-2 8-15,0 0 0 0,0-2 2 0,4 0-2 16,2 0 3-16,3 0-3 0,-1 0 3 0,3-2-2 16,2 0 0-16,0 2 0 0,0 0 1 15,2-2-2-15,0 2 1 0,0-2-1 0,3 2 3 16,1 0-4-16,-1 0 1 0,1 0-2 0,3 0 0 15,0 0 2-15,2 2-3 0,7 0 2 0,-10-2-2 16,-1 0 3-16,2 4-1 0,0-4 0 16,-3 5-3-16,3-1-4 0,0 3 2 0,0-3 4 15,-1 3-4-15,1 2 2 0,2-1 5 0,0 6 1 16,0-1 0-16,0 5-1 0,5 1 4 16,-3 6-4-16,0-1 0 0,2 5 1 0,3-3 1 15,0 5-1-15,-3 0 0 0,3-3 0 0,1 1-1 16,-3 0 2-16,4-3-2 0,-3 1 1 0,1-3-1 15,0 0 0-15,-1 0 2 0,-1 1-2 0,1 6 0 16,-4-3 2-16,1 1-3 0,-3-3 3 16,-3 3 1-16,-1-5-1 0,2 3-8 0,-5-1-10 15,3-4-20-15,-3 2-1 0,-2-1 1 0,0-1-37 16,-2 2-44-16,-2 0-165 0</inkml:trace>
  <inkml:trace contextRef="#ctx0" brushRef="#br0" timeOffset="155681.2224">13816 12270 43 0,'2'4'48'0,"0"-4"-24"0,0-2 19 0,3 2 23 15,-5-4-34-15,4-1-2 0,-2 1-15 0,1-3 0 16,3 3 4-16,-4 0 6 0,3-3-14 16,-1 3 2-16,1-1-8 0,-1 1-1 0,-2-1-4 15,0 3 10-15,3 0-5 0,-5 0-4 0,4 2 5 16,-4-2 1-16,5 2-6 0,-3 0 4 16,2 0-2-16,-2 2 2 0,3-2 1 0,-1 4-1 15,3-2 0-15,-1 3-2 0,-1-1 3 0,4 1-2 16,-3-1 0-16,3 0-1 0,-2 3-2 0,2 0 8 15,-1-1 0-15,3 1-4 0,-2 2 0 0,2 2-3 16,-2-2-1-16,2-1 0 0,-2 1-1 16,2 2-1-16,0 2 1 0,0 1-2 0,0-1 3 15,0 0 0-15,-2-2-2 0,2 5 3 0,0-1-2 16,0-2 3-16,2 3 7 0,0-1-6 16,1 1-2-16,3 1 1 0,-1 3 1 0,1 0-4 15,3 0 2-15,-2 0-1 0,4 6-1 0,2-4 1 16,-6 2-1-16,2-4-1 0,-5 0 2 0,0 0-1 15,-1-3 2-15,-5-1 0 0,2-1-1 0,-5-4 0 16,1 0-1-16,2 0 1 0,-3 0 1 16,-1-2-2-16,-1 0 1 0,0-2-1 0,1-3 2 15,-3 3 0-15,0-3 1 0,0-2 2 0,1 1 4 16,-8-8 10-16,3 1 1 0,0 1-6 16,2 3 4-16,0-2 2 0,0 2-5 0,0 0-3 15,0 0-2-15,0 0 5 0,2 2-7 0,0 1 0 16,0-1-5-16,-2 0-4 0,3-2 0 0,-3 0-2 15,0 0 1-15,0-2 1 0,0 0 1 16,0-1 0-16,-3 1-2 0,3 0-2 0,0-2-3 16,0 1-9-16,-2 1-31 0,0-2-31 0,0-1 21 15,-3 1-49-15,1 2-29 0,0-3-90 16</inkml:trace>
  <inkml:trace contextRef="#ctx0" brushRef="#br0" timeOffset="156446.6581">13833 12405 26 0,'-4'2'24'0,"2"-2"-13"0,-1-2 3 0,-1 2 13 0,4-5-13 16,-2 5 13-16,0-4-10 0,2 2 15 16,6-5 16-16,-4 5-9 0,-4 2-20 0,0-3-8 15,0 3-1-15,0 0 9 0,2-2-11 0,-3 2 2 16,3 0-5-16,0 0-3 0,0 0-2 0,0 0-5 15,0-2 5-15,0 2-6 0,0 0 0 16,0 0 1-16,0 0 5 0,3 0-8 0,-3 2 5 16,0-2 11-16,0 5-4 0,2-3-1 0,0 5 9 15,-2-1-1-15,0 1-4 0,0 2-1 16,0-1-1-16,0 6 1 0,0-3 7 0,0 4-7 16,0 1-5-16,0-3 4 0,0 9-1 0,0-2-3 15,0-3-1-15,0 3 1 0,0-4 0 0,0-3 1 16,2 0 1-16,-2-2 1 0,0-4 7 0,0-1 12 15,2-4-4-15,-2 1 11 0,3-3 2 16,-3 0-1-16,-3 2-26 0,3 0 2 0,0-4-6 16,0 0 2-16,0-5-3 0,3 0 1 15,-3-4 1-15,2-2 0 0,0 0-1 0,0-2 2 16,1-1-4-16,-1-2 1 0,4 1 1 0,-1-1-2 16,-1-2 6-16,3 0-4 0,2-2 2 0,-1 0-2 15,8-6 0-15,-1-3 1 0,1 2-1 0,-1 1-2 16,3 1 2-16,-3-2 1 0,1 5-3 15,-3-2 4-15,0 1-3 0,0 3 3 0,-2 3 2 16,-2 3 6-16,-2 1-6 0,-1 1 1 0,1 3 3 16,-5 5-6-16,3-1-3 0,-5 5-7 15,0 4 1-15,0 3-4 0,0-5 1 0,0-5 9 16,2 5-3-16,0 0 1 0,0 5 1 0,3-3-1 16,-1 2 3-16,0 3-2 0,1 2 3 0,-1 2-2 15,3 0 0-15,0 2 1 0,-1 2-2 0,3 1 0 16,-2 1 1-16,1-1 2 0,6-1-1 15,-1 7 0-15,4-4 3 0,-1 2-2 0,2-5 0 16,1 1-1-16,1-3-1 0,2-2 1 0,-2 2 1 16,0-4-1-16,0 0 1 0,0 0 0 15,0-3-2-15,-1 3-3 0,-1-2-26 0,0-1-30 16,-1 3-1-16,1-2-45 0,0 2-45 0,-5 2-68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2:49.2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46 7040 4 0,'-11'-4'43'0,"-3"-1"-9"16,5 1 28-16,1-3-21 0,-1 3 0 0,2-1-15 15,1 1 16-15,1 0-15 0,-1-1 3 0,1 1-3 16,3 2-15-16,-2-1 0 0,1 1 2 16,-1 0 0-16,4 0 4 0,-2 0-10 0,0 2-8 15,2-3 2-15,-3 3-9 0,3 0 5 0,0 0-3 16,0 0 1-16,0 0 1 0,0 0-4 0,0 0 4 16,0 0 2-16,0 0-1 0,0 0 3 0,3 0-4 15,-3 0 0-15,2 0 2 0,-2 0 2 16,2 0 3-16,-2 0 3 0,4 3 0 0,-1 1 0 15,3-2 9-15,-1 0-6 0,3 3 2 0,3-3-5 16,3 0 0-16,-1 5 11 0,5-5-9 16,1 0-5-16,8 3 0 0,-3-3 2 0,7 2-3 15,2 1 0-15,0-3 1 0,0 2-1 0,0-1 2 16,-2 1 0-16,2-2 2 0,0 0-2 0,3 3-2 16,10-3-1-16,2 2 2 0,-1 1-3 15,-1-3-1-15,0 2 2 0,-6 1-1 0,2 1 1 16,-5-1 1-16,-1 1-2 0,1-1-2 0,5-1 2 15,2 1-2-15,2-1 0 0,-2 3 1 16,1-3 0-16,-4 3 0 0,-3-1-2 0,-3 1 3 16,0-3 0-16,5 1 0 0,4-3 0 0,5 2 2 15,-1 3 3-15,1-3-3 0,-3 1 2 0,-2-3-1 16,-2-2-2-16,2-2-3 0,5 0 1 0,6-1 0 16,7-1 0-16,-5 4-1 0,-2-2 2 15,-9 0-1-15,-2-1-1 0,5 1 2 0,2 0-1 16,8-2 0-16,3 4 0 0,-3 0 0 0,-6-3-1 15,-2 3-1-15,0-2 1 0,6 2 2 16,3 0-2-16,1 5 1 0,-3-1-2 0,-8 0 2 16,-6-1 2-16,5 1 2 0,2-4 0 0,8 2 3 15,1-2-3-15,-5 2 3 0,-4-2-4 0,-10 3 4 16,-3-3-4-16,2 0 7 0,2-3-6 0,4 3 1 16,0 0-3-16,-2 3-2 0,0-1 0 15,-6 2 0-15,-3 1 1 0,-6-3-2 0,-1 0 1 16,1 2 0-16,0 1 0 0,4-3-2 0,-2 0 5 15,2 0 2-15,-2-2 3 0,0 0 1 16,-5 0 0-16,0-2 0 0,-1 0-4 0,-8 0 0 16,3 2-4-16,-4-5 0 0,-3 3-2 0,0 0 1 15,0-2 0-15,-4 1-2 0,2 1 0 0,0 0 3 16,-2 0-3-16,0 0 2 0,-5 2 1 0,3-3-1 16,-7 3 1-16,-9 3 2 0,2-3 3 15,7 0 1-15,-2 0 1 0,0 0 4 0,2 0-2 16,0 0 0-16,0 0-1 0,-2 0 4 0,2 0 5 15,0 0-5-15,-2 0-6 0,6-3-7 16,-2 1 4-16,-2-2-4 0,2 2 2 0,-2-3-4 16,0 1 2-16,0-3-1 0,0 1 0 0,0-1 0 15,0 0 1-15,0 1-2 0,-2-5 3 0,2 2-1 16,-2 0-2-16,2-2 3 0,-2 2-3 16,0-4 4-16,-1 0-3 0,1 2 1 0,-2-7-2 15,2 0 4-15,-3 3-4 0,3-5 2 0,-2 2 0 16,1-1-1-16,1-1-1 0,0-2 0 0,0-2 1 15,2-1 1-15,0 1-1 0,0-5-1 0,2 1 2 16,0-3-2-16,0 2 3 0,3-4-2 16,-1 2 0-16,1 5 1 0,-3-1 0 0,2 3 0 15,1 0 0-15,-1 2 0 0,-2-3-1 0,3 1 2 16,-3 2-1-16,2 0 0 0,-4 2-1 16,2-2-1-16,-2 2 0 0,0 1 4 0,-2-1-2 15,2 2-1-15,-4 5-1 0,2-3 3 0,-1 5-4 16,-1-2 3-16,2 2 2 0,-3 2-3 0,3 3-2 15,-2-1 5-15,-3 0-3 0,3 3-1 16,-1 2-2-16,1 0 3 0,-1-1 0 0,-1 1-2 16,1 2 3-16,-1-2-2 0,-3 2 2 0,0 0 1 15,0 2-2-15,-6 0 3 0,-3 1-3 0,-2-1 3 16,-2 0-3-16,-4 2 1 0,-3 1 0 16,-2 1-1-16,-2-1 2 0,-9 6-1 0,-2 0 1 15,2 0-1-15,1-2 0 0,-1 2-1 0,-2-2 1 16,-12 2 0-16,-3 0 2 0,-3 0-4 0,3 0 2 15,4 2-1-15,2-2 4 0,-5 0-4 16,-3 0 2-16,-17-2-2 0,8 2 0 0,8 0 1 16,-2-2 0-16,0 0 0 0,-4-3 1 0,-16 3-2 15,7 0 1-15,9-3 0 0,-3 5-1 0,-8-4 2 16,1 2-2-16,1-5 2 0,2 3-2 16,7-1 1-16,-3-1-1 0,-8-3 2 0,2 3 0 15,6-3-2-15,1 2 2 0,1-2-2 0,-8 1 2 16,2-3-1-16,3 0-2 0,10 0 2 0,2 0-1 15,-1 0 1-15,-3 0-1 0,-5 0 2 16,5-3-4-16,11 1 3 0,7 2-1 0,-5-2 2 16,3 0-2-16,-7 2 2 0,0-5-2 0,2 5 2 15,9-4-1-15,4 2-1 0,11-3 1 16,5 1 1-16,2-1 0 0,4 1-1 0,1 2-2 16,3-3 4-16,1 1-4 0,2 0 3 0,2-1 0 15,1 3-2-15,1 0 2 0,-2-3-2 0,3 3 2 16,3 0-1-16,-3 0 1 0,6 2-1 15,0 0 0-15,9 2 0 0,-3 0-2 0,-6-2 4 16,2 0-3-16,1 0 0 0,-3 2 2 0,0-2-2 16,0 0 0-16,0 0 2 0,0 0-2 0,4 0 0 15,-4 0-1-15,0 0 2 0,0 0-6 16,0 0-3-16,0 0-2 0,-4 0 13 0,1 0-3 16,1 0 0-16,2 5 1 0,-2-1 1 0,2 1-2 15,0 1 2-15,-4 1-1 0,4 2-1 0,-3 2 3 16,1 0-4-16,2 0 3 0,-2 2-1 15,0 0 1-15,-3 3-2 0,1 3 1 0,2 1 0 16,-7 2 2-16,2 0-2 0,3 0 1 0,-5 3-4 16,2-1 4-16,-4 2-1 0,3 1 0 0,-1-3 2 15,2 3-3-15,-4-3 1 0,0 2 0 16,2-4 0-16,-2 5-2 0,0-5 0 0,2-2-4 16,1 0-50-16,-3-1 3 0,2 1 3 0,0 0-8 15,2 2-39-15,-4 2-48 0,5 3-50 0</inkml:trace>
  <inkml:trace contextRef="#ctx0" brushRef="#br0" timeOffset="1749.5609">21303 7177 12 0,'0'-7'35'16,"0"3"-14"-16,-2-1-6 0,2 1 4 0,0 2-13 15,0 0-2-15,0-1 2 0,0 1-6 0,2 0-3 16,-2 2 1-16,0 0 1 0,0 0-6 16,0 0 1-16,0 0 2 0,0 0 11 0,0 0 8 15,3 0 1-15,-1 4 10 0,0-1 7 0,0 1-9 16,0 0 24-16,3 1-10 0,-1-1 12 0,1 1-20 16,-1-3-7-16,3 2-11 0,1 1 2 15,1-1 2-15,2 0 5 0,3-1-5 0,1 1-1 16,3 0 1-16,4-1-4 0,13-1-2 0,9-2-2 15,7 4-2-15,6-4-3 0,29 0-1 16,2 3-1-16,31-1 2 0,-2 2 1 0,15 1 0 16,-57-1-1-16,-2-2 3 0,2 0 0 0,0 1 4 15,-4 1-2-15,1-4-3 0,-12 2 0 0,6 0 0 16,13-2-1-16,-4 3 0 0,-6-3-1 16,-3 2-1-16,-9-2 1 0,7 4-3 0,5-2 3 15,3 1-2-15,-17-1-1 0,-2 0 2 0,-9-2-2 16,-4 2 2-16,-5 0-2 0,-1 1 1 0,-4-1-1 15,-3 0-1-15,-5 0 0 0,-2 0 0 0,-9-2-1 16,-2 3 0-16,-1-1 0 0,-3-2 2 16,-14 0 1-16,2 0-2 0,5 0 1 0,0 0 1 15,0 0-1-15,2 0-1 0,-2 0 5 0,2 0-6 16,0 0-1-16,-3 0 2 0,1 0-5 0,2-2-6 16,5 4-11-16,-3-2 23 0,-2 0-20 15,-2 0-9-15,-9 0-21 0,-1 2-21 0,-5 0-35 16,-3 0-37-16</inkml:trace>
  <inkml:trace contextRef="#ctx0" brushRef="#br0" timeOffset="3561.6064">1799 8345 31 0,'7'5'55'0,"-1"-7"-72"0,-1-1 4 0,1-3 13 16,5 1 7-16,-2-1 28 0,7-3 8 0,4 0-11 16,6 0-11-16,0-2 27 0,3 0-20 0,0 0-5 15,8-4 5-15,7 2-4 0,-2-1-3 16,5 1-4-16,8 0-5 0,-5 2-1 0,-3 4-3 15,-10 1-2-15,-2 1-3 0,-4 1-1 0,2 4 0 16,3 0-1-16,3-2 0 0,8-1 0 16,-1-1 0-16,5 2-1 0,-1-3-1 0,-6 1 2 15,1 0 1-15,1 1 0 0,2-1 0 0,1 2 1 16,2 0 2-16,-12 2-1 0,1 0 2 0,-9 0-3 16,0 2 0-16,-7 0-3 0,-2 0 1 0,-2 0 1 15,-5 5-3-15,3-5-1 0,-5 3 2 16,0-1-2-16,-2 0 0 0,-2 1-1 0,2-1 1 15,-2-2-1-15,-5 3 1 0,3-3-5 0,-5 2-4 16,3-1-2-16,-3 1 0 0,-2-2-15 16,0 3-34-16,0-3 17 0,0 2-68 0</inkml:trace>
  <inkml:trace contextRef="#ctx0" brushRef="#br0" timeOffset="12731.4213">9377 11101 4 0,'-4'0'51'0,"-1"-2"-19"16,3 0 45-16,-2 0-12 0,2 0-8 0,-1 2-14 15,3-5-13-15,-2 5 0 0,0-2-16 0,2 0-5 16,-2 2 2-16,2-2 0 0,-2-1 4 16,2 1 7-16,0-2-5 0,0 4 2 0,0-5-5 15,0 5 1-15,0-4-3 0,0 4-5 0,0-4-2 16,-3 1-1-16,3 1 1 0,-2 0-3 15,2-2 3-15,0 1-2 0,-2-1 2 0,0 0-4 16,-3-1 5-16,3 1 0 0,-2-1-3 0,-1-1 1 16,1-1 0-16,0 0 4 0,-3 1 5 0,-2-1-8 15,2 1 10-15,-1-3-2 0,-1 4 1 16,0-1-16-16,-2-1 1 0,0 1 0 0,-2-1 3 16,2 3-3-16,-2-3-4 0,-7 0 3 0,0 1-2 15,0 1-1-15,2 1 0 0,-2-1 2 0,-2 1 2 16,0 0-3-16,3 1 1 0,-1 3 1 15,-2-2-1-15,0 2 1 0,0 2 2 0,-3 1-1 16,-1-1 1-16,-1 2-1 0,3 1 0 0,-9 3 0 16,0 1-1-16,2 0 0 0,-2 2 2 0,2 2 0 15,0-2-1-15,3 3 1 0,3-1-2 0,-1 0 2 16,2 0 0-16,-1 1-1 0,1-1 0 16,0 2 2-16,-3-2-1 0,1-2 0 0,4 3-1 15,-2-1 1-15,4 0 1 0,2 0-2 0,3-2-1 16,2 3 2-16,-1-3 1 0,3 2-2 15,2-2-1-15,3-2 3 0,-1 2-2 0,1-2-1 16,-1 2 2-16,0-3-1 0,3 6 2 0,0-3-2 16,-1 0 1-16,1 2 0 0,2-2 0 0,-1 4 0 15,-1-1 1-15,2 1-2 0,-3 0 0 16,5 3 2-16,-2 0 0 0,0-1-1 0,2 3 0 16,0 0-1-16,2-2 2 0,-2-3-2 0,0 3 2 15,0-1-1-15,2-1-2 0,1 1 3 0,-3-1-1 16,4 2 0-16,-4-3 0 0,2 0 0 15,0 3-1-15,3-2 2 0,-3-1-1 0,2 0 2 16,-1 1-3-16,-1-1 2 0,2-2 0 0,-2 3-1 16,1-1 1-16,1-1 0 0,-2 1 1 0,3 0 4 15,-3 1-1-15,2-3 0 0,1 3 4 16,-3-3-1-16,2-2 2 0,1 0-2 0,-1-2-9 16,1-1 8-16,-1 3-7 0,3-2-1 0,1 0 1 15,-1-2 1-15,2 2-2 0,0-1 3 16,-1-1-2-16,3 0 0 0,-2-1 0 0,2 1 0 15,0-1 2-15,0-1-3 0,0 1 6 0,3-3-2 16,-1 1 2-16,0 0 3 0,0-1-5 0,3-1 0 16,-1 0 3-16,-2 0-4 0,3-2 2 0,1 0 3 15,-1 0-2-15,-1 3-2 0,3-3-2 16,0 0 0-16,-1 0 0 0,3 0 2 0,-2 0-5 16,2 0 4-16,2 0-2 0,-3 0 1 0,1 0 2 15,5-3 1-15,1 3 3 0,-2-2-3 16,3 0 2-16,-3 0 0 0,0-1-2 0,-2-3 3 15,3 4 0-15,-3-1-1 0,0-1-1 0,0 0 2 16,0-1-4-16,2 1 2 0,2-1-2 0,1-1-3 16,4-1 4-16,4-2-4 0,0 1 2 15,3-8-1-15,-1 5-1 0,-1-2 1 0,-8 0 0 16,1 2-2-16,-5 0 2 0,-2 2-1 0,0-2 2 16,0 2 0-16,-2 2 5 0,-2-2-3 0,2 1 2 15,-1 1 1-15,-5-2 2 0,1 0-3 16,1 1 1-16,-8 1 2 0,3-4 1 0,-2 2-6 15,2-2 1-15,-2-2-1 0,2-3 3 0,-2 1-4 16,2 2 2-16,-2-5-1 0,-3 1 1 0,3-3-2 16,-4 0 2-16,-1 0 2 0,-2-4 2 15,-2-1-1-15,-2-3-1 0,-2-3-1 0,-3-2-6 16,-4 0 2-16,-2 0-3 0,-1 0 2 0,-1 0-1 16,-3 0 0-16,3 2-4 0,0 2 7 0,-5 3-6 15,0-5 3-15,-2-2-3 0,2-1 3 16,0-1-4-16,2 7 2 0,1-3 2 0,-1 2-2 15,1 0-2-15,-3 10 2 0,0-4-1 0,0 4 2 16,-2 3 0-16,0 1-1 0,-2 6-1 0,-5-2-1 16,0 7-13-16,1-1 1 0,-3 3-5 15,-2 2-7-15,2 2 4 0,-2 0 0 0,2 5-24 16,4 2-34-16,-1 2-2 0,-1 4-3 0,1 3-115 16,-3 8-37-16</inkml:trace>
  <inkml:trace contextRef="#ctx0" brushRef="#br0" timeOffset="13418.8058">9342 11999 70 0,'7'15'147'0,"-1"-1"-112"0,-1-8-20 0,-3-1-13 15,0-3 13-15,0-2 13 0,-2 2 3 0,-2-11-10 16,2 5-15-16,2 8 2 0,-2-2-9 16,2 1 5-16,-2-3-3 0,3 0-1 0,-3 2-5 15,0-2 3-15,0 0-1 0,0 0 9 0,0 0 2 16,0 0 2-16,0 0 5 0,0-2 1 0,0 2 3 16,0 0-4-16,-3 0 4 0,3 0-10 0,0 0 0 15,0-3-2-15,0 3 5 0,0-2 0 16,-2 2 3-16,2 0-1 0,0 0-4 0,0 0-2 15,0 0-1-15,0 0 0 0,0 0 2 0,0-2-2 16,0 2 6-16,0 0-6 0,0 0 2 16,0 0 1-16,0-2 1 0,-2 2-4 0,2 0-1 15,0 0 2-15,0 0-2 0,0 0-1 0,0 0-2 16,0 0-4-16,0 0 3 0,-2 0-1 0,2-2 0 16,0 2 2-16,0 0-3 0,0 0 2 15,0 0-4-15,0 0 3 0,0-3-3 0,0 3-2 16,0 0 2-16,0 0 0 0,0 0-2 0,0 0-2 15,0 0-25-15,0 0 0 0,0 0-17 0,0 0-18 16,0 0-69-16,0 0-27 0,0 0-8 16</inkml:trace>
  <inkml:trace contextRef="#ctx0" brushRef="#br0" timeOffset="14496.8149">14636 11798 99 0,'15'44'183'0,"-12"-22"-112"0,-6-13-32 0,1-9-22 16,2-4-6-16,-4-1 2 0,4 1-7 0,0 2-1 15,0-14-10-15,2 10-1 0,0-1 2 0,-2 7 2 16,0-2-3-16,2 0-2 0,-2 2 3 16,0 0-25-16,0 0-20 0,0 0-15 0,0 0 19 15,-2 2-21-15,2 0-33 0</inkml:trace>
  <inkml:trace contextRef="#ctx0" brushRef="#br0" timeOffset="15106.0414">17831 11695 79 0,'-7'6'88'0,"5"-4"-46"0,0 1 17 16,2-3-20-16,-3-3 15 0,3 1-30 0,0 0-1 16,0 0-9-16,3 2-2 0,-3-5-2 0,2 5 5 15,-4 0-6-15,4 0 8 0,-2-2-5 0,2 2 2 16,-2-2-6-16,2 2 1 0,1-2-3 16,-1 0 4-16,-2 2-6 0,2-3 0 0,0 1-2 15,-2 2 0-15,2-2-1 0,1 2 0 16,-3-2 1-16,0 2-2 0,0-2 0 0,2 2 0 15,-2 0 1-15,2-3 2 0,-2 3-1 0,0-2 4 16,0 2 0-16,0 0 1 0,0 0-3 0,2 0-1 16,-2-2-1-16,0 2-1 0,0 0 0 0,2-2-3 15,-2 2 1-15,0 0 0 0,0 0 0 16,0 0-1-16,0 0 1 0,0 0-1 0,0 0-10 16,0 0-15-16,0-2-10 0,0 2-45 0,0 0-27 15,0 0-107-15</inkml:trace>
  <inkml:trace contextRef="#ctx0" brushRef="#br0" timeOffset="19198.8734">9677 12623 30 0,'-2'0'43'16,"-2"-2"-5"-16,1 2-28 0,-1-3 42 0,2 1 13 15,-3-2-11-15,3 2-33 0,-2-3 14 0,-1 1-8 16,1-3-14-16,2 1 1 0,-3-1 4 16,1 0-13-16,-1-4 6 0,-1 2-8 0,1-2 5 15,1 0 2-15,0-2 1 0,-1 4-4 0,-1-4 1 16,1 0-1-16,-1 0-3 0,-1 2 3 0,0-3-2 16,-2 1 0-16,-2-2-6 0,0-1 1 0,0 1 3 15,-2-1-1-15,0-1 0 0,0 1 1 16,-1-1 0-16,-1-3 1 0,2 2-4 0,-3 1 0 15,1-3 3-15,0 0-1 0,-3 0-4 0,-2-4 3 16,-4 4-2-16,-3 0 1 0,1 0 0 16,-5 7 0-16,0-2-2 0,-2 1 2 0,2 3-1 15,-4 3 0-15,2 1 1 0,2-2-1 0,2 5 0 16,1-3-1-16,-1 1 1 0,3 1 1 0,-3 3-3 16,-2-3 1-16,-2 5 0 0,-5 0-1 0,-3 5 2 15,1-1 1-15,-2 1-2 0,7 1-1 16,-1 3 2-16,3 2-1 0,2 0 3 0,1 2-4 15,-8 1 3-15,3 1-1 0,-5 3 2 16,0 2-2-16,3-1 1 0,0 8 0 0,6-3-1 16,2 0 3-16,5 3-2 0,2-5-2 0,2 0 1 15,0-2 1-15,0 2-1 0,3-2-1 0,-1-3 4 16,0 1-2-16,1 0 0 0,1-1-2 0,1-1 3 16,1 1-1-16,-1 1 1 0,4 0-3 15,2 1 1-15,-2 1-1 0,7 0 2 0,-3 0-1 16,3 0 0-16,2 4-2 0,-1-4 3 0,3 2 0 15,0-2 0-15,0 4 1 0,3-2-2 0,-1 2 1 16,-2-6 0-16,2 4 1 0,0-4 0 16,0 2-2-16,-2-1 3 0,0 1-3 0,0 0 3 15,0 4-3-15,0 1 2 0,0-1-2 0,0 0 2 16,0 0-3-16,0-2 4 0,0-2-3 0,3 2 1 16,-1-4 1-16,2 0-1 0,1 1-1 15,1-3 1-15,1-1 2 0,-3 1-3 0,5-3 1 16,0 2 0-16,-3-1 0 0,3-1 1 0,0 2-2 15,-2-4 1-15,4 2 1 0,-2 1-1 16,-1-3 2-16,3 2-2 0,0 0 2 0,3 0-1 16,-3 3 1-16,2-3-2 0,-4 0 2 0,4 1 0 15,-2-1 1-15,0-2-2 0,0 0 1 0,0 0 1 16,0-2 0-16,0 2 1 0,2-2-2 0,-2 2 1 16,3-3 0-16,1 1-1 0,-2 0 2 15,3 0 0-15,4-3-2 0,-3 1 0 0,1 0-1 16,2-3 3-16,0 0-3 0,-3 1 0 0,3-1 1 15,0-1 1-15,-3 1-3 0,-1 0 3 0,2 1-2 16,-1-1 0-16,-1 1 2 0,-1-3 0 16,3 2 1-16,-1-2 1 0,-1 1-2 0,1 1 0 15,1-4 2-15,2 2-5 0,-2 0 5 0,-3-2-3 16,5 3-1-16,-3-3-1 0,1 0 0 0,-2 0 2 16,1 0-2-16,-1 0 2 0,-1 2-3 15,0-2 2-15,-1 0 0 0,1 2-1 0,1-2 0 16,-3 0 3-16,2 0-1 0,-2 0 0 15,3 0 1-15,-1 0 1 0,-1 0-1 0,-1-2 0 16,2 2 0-16,-2-2 1 0,3 2 0 0,-3-3 3 16,3 3 1-16,-1-2 3 0,-2 0-2 0,0 2 4 15,3-2-3-15,-5 0 0 0,2 2-1 0,0-5-3 16,1 3-2-16,-1-2-1 0,4-1-1 0,1 1 2 16,-2-3-4-16,3-2 3 0,3 0-1 15,0-2 0-15,1 3 0 0,1-3 0 0,-2 0-2 16,-2-3 2-16,0 3-1 0,-1-2-1 0,-1 0 1 15,2 2 0-15,0-2 2 0,0 2 0 16,-1 0 0-16,3 0 3 0,-2-3 3 0,0-1 0 16,0 2-3-16,-2-3 2 0,1 1-4 0,1-1 0 15,-2-1 0-15,2-3 2 0,-3 0-2 0,-1 0-1 16,1 3 0-16,-3-1 3 0,-1 0-1 16,-2-2-1-16,0 3 3 0,-4-1-3 0,-1-2-1 15,-1-2-1-15,1 0-1 0,-1-4 2 0,-1-1 0 16,0-4-2-16,-1 1 2 0,-1-4-1 15,0 6-2-15,-2-3 2 0,-2 2-1 0,-3 1 0 16,-1 1 0-16,1 1-2 0,-3-5 2 0,-1 2-2 16,2-2 2-16,-2-2-4 0,1 2 3 0,-1-2 1 15,-2 0-2-15,0 2-1 0,0 5 2 0,-3 2-1 16,3 2 0-16,-4 2-1 0,2 0 1 16,-3 2 1-16,-1 1-2 0,-1-1 1 0,-2-2 1 15,0 3-2-15,-2-1-1 0,2 0-3 0,-2 5 3 16,0 0 2-16,2 2-6 0,1 2 0 0,1 0-1 15,0 2-4-15,1-1 0 0,4 3-5 16,-1 1-5-16,1-1-5 0,0 1-3 0,-3 0-16 16,3 1 4-16,-2 3-4 0,-1 0-1 0,1 3-15 15,-3 3-23-15,-6 7-22 0,0 7-65 0,-3 5 127 16</inkml:trace>
  <inkml:trace contextRef="#ctx0" brushRef="#br0" timeOffset="20854.7035">15189 12301 42 0,'0'0'42'0,"-2"-2"-7"0,2 0 16 0,0-1 19 15,-2 3-26-15,2-2-10 0,0 0-3 0,-2 0-10 16,2-1 4-16,-3-1-10 0,3 2 1 0,0-3 0 16,-2 1 3-16,0 0-10 0,2-1 1 0,-2-1 1 15,-3-1-6-15,5 0 7 0,-4-1-4 16,0-1-3-16,-1-2-1 0,1 0-3 0,-1 2-1 16,-3-4 0-16,1 2 1 0,-2-3 1 0,0 1 0 15,1 0 1-15,-6-2 0 0,1-1-1 16,-2 3-1-16,1-3-1 0,-5 1 0 0,1 0 0 15,-2-1 1-15,-2-2-4 0,0 5 1 0,-2-4 2 16,-3-1 0-16,1 3-4 0,-3 1 3 0,-13-3 0 16,3 3 1-16,-6 1-1 0,-1 4 1 15,2 3 0-15,-4 1 1 0,6 5 0 0,9 0-1 16,4 0 3-16,2 0-2 0,5 0-1 0,3 3 1 16,-3-1-1-16,2 0 0 0,-2 2-1 0,0 1 1 15,-7 1 0-15,0 3 1 0,-2 0-2 16,-2 4 1-16,2-2-2 0,1 3 2 0,1-1 0 15,2 0 1-15,1 2-2 0,2-1 1 0,-3-1 0 16,3 0 0-16,0 0 0 0,-5 1-1 0,3-3 1 16,-3 2 1-16,0 0-4 0,3-2 4 15,2 2-2-15,-1-2 1 0,1 3 0 0,4 1 1 16,0-2-1-16,1 5 0 0,1-1 0 0,0 3 0 16,3 0-1-16,-1 0 1 0,1 0 0 15,0 0 0-15,-1 0 1 0,1-1-2 0,1 1 2 16,-1-2-3-16,2 2 4 0,0-5-3 0,2 3 2 15,0-3-2-15,-3 3 1 0,3 0 0 0,0 1 3 16,-2 1-2-16,2 2 0 0,-4 3 0 0,1 1-1 16,1 3 1-16,0-1-1 0,2 3 0 15,2-2 2-15,-2 4-2 0,7-2 2 0,-3 4-3 16,3 3 2-16,4-1 0 0,-3 0-1 0,1 1 2 16,0-3-1-16,2 1 1 0,-2-1 2 15,2-2 1-15,0-2 1 0,2-3-1 0,0 1-2 16,0 2 1-16,1-2 1 0,1 1-3 0,0 1 4 15,1 0 3-15,1-2 5 0,1-3-5 0,2 3-2 16,2-7 1-16,2 0-9 0,5 2 0 0,-1-4 2 16,3 2-2-16,4 0 2 0,1-2 0 15,-1 0 2-15,0 0-2 0,0-3-1 0,1 1 4 16,-1 0-1-16,2-1 2 0,1-1 3 0,-1-1 1 16,1 1 5-16,4-5-8 0,8-2 1 15,1-3-1-15,9 1 2 0,-1-1-4 0,1-1 0 16,-1 1-1-16,-2-3 2 0,-2-3 2 0,5 0-4 15,4-7 2-15,2-2-1 0,2 3 1 0,-2-5-1 16,-6 2 4-16,2-2-2 0,-5 0 0 0,3 0 0 16,-3 0 1-16,-2 0 1 0,0 4-1 15,-9-4 0-15,1 2-3 0,-8-2-1 0,-1 2 4 16,-3-2-4-16,0-2 4 0,0 2-2 0,1-4 0 16,-1-3-2-16,-2-2 3 0,0-4 0 15,0-11-2-15,-4-5 3 0,-3-9-2 0,-6-1 4 16,-2-5-9-16,-5-1-2 0,-4-1 3 0,-5-5-4 15,-2-2-1-15,-4-6 3 0,-7-1-3 0,2 5-2 16,-1 7-5-16,-1-3 1 0,0 0 0 16,2-2 6-16,5 9-2 0,-2 4-4 0,-1 7-7 15,1 5-9-15,2 5-8 0,-3 1-12 0,3 5-25 16,-5 1 10-16,1 5-32 0,-3 2-95 16,-5 7-26-16</inkml:trace>
  <inkml:trace contextRef="#ctx0" brushRef="#br0" timeOffset="22698.0275">17687 12566 2 0,'9'-12'55'0,"2"1"-7"16,-4 5 11-16,-3-5 2 0,1 6-7 0,-1-1-3 15,-2-1-21-15,0 1 5 0,-2 1-18 16,0 1 0-16,0-3-5 0,0 3 3 0,-4-1-2 16,2-1 2-16,-3-1-1 0,1 0 0 0,-5 1-4 15,3-1-2-15,-3 1-3 0,0-1 4 16,-2-2-1-16,0 0 1 0,0 1 0 0,-2-1 3 16,2-2-3-16,-3 0-1 0,3 2-2 0,0-2-3 15,-2 0 3-15,0 0-2 0,2 0 1 0,-5 2 1 16,5 0 2-16,-2 3-1 0,0-3 4 15,-2 2-8-15,-1 3-2 0,3-1-1 0,-3 3-5 16,-1 0 3-16,1 2-2 0,-1 0 0 0,-1 4 1 16,-2 1-2-16,0 1 5 0,-2 3-1 0,-2 4-1 15,0 3 3-15,-5 6-3 0,1 2 2 16,-3 5 0-16,4-1-1 0,-1 3 0 0,-1 5 1 16,0 10 1-16,1-2-2 0,1 4 0 0,3-3 2 15,4 1-2-15,5-6 0 0,1-1 3 16,1-1-3-16,2 4-1 0,-2 2 2 0,0 2 1 15,2 3 0-15,2-5-2 0,0-5 1 0,2-3 1 16,3-3-1-16,0-5 5 0,1-1 1 0,-1 1-2 16,2 1 0-16,0-2-2 0,2 1 8 15,0-1-2-15,2-1 3 0,4-2-4 0,1-4-3 16,4 0 2-16,4 0 2 0,3-2 0 0,6-3 0 16,1 0-2-16,1-4-1 0,3 0-3 0,-1-2-1 15,-1-2 2-15,-1-3 1 0,1 1-1 16,-3-5 0-16,0 0 2 0,0-2-1 0,3-3 0 15,-1 3-2-15,-1-5 1 0,5 3-3 0,4-3 0 16,3-4 1-16,5-4-3 0,2-3 3 0,-4-2-3 16,-5 0 0-16,-4 3 2 0,-2-1 0 15,-1 3-3-15,3-1 1 0,2-4 2 0,-2 3-2 16,2-3 4-16,-2 0-3 0,-2 5 0 0,-5-3 2 16,2 3-2-16,-6-1 0 0,0 3 2 0,0-2-1 15,-3-3-1-15,-1 0-1 0,-1-2 3 16,-1-4-2-16,-3-4 1 0,-5-1-2 0,1-11 1 15,-7-13-1-15,-2-6-4 0,-3-1-1 0,1-2-11 16,-5 1-4-16,0-3 4 0,-2-5-17 0,-4-1 20 16,-5 4-14-16,2 11 5 0,-2-1-4 15,-4 10-8-15,-9 0-34 0,0 6-57 0,-11 3 46 16,0 10-92-16,-2 5 139 0</inkml:trace>
  <inkml:trace contextRef="#ctx0" brushRef="#br0" timeOffset="28899.5641">9798 14195 27 0,'3'0'26'0,"-3"-2"16"0,0-1 11 0,0 3-1 15,-3-4-28-15,3 4 0 0,-2-4-1 0,0 1-10 16,0 1-9-16,0-2 1 0,-3-1-6 0,1 3 3 16,2-2-1-16,-3 2 6 0,1-1 0 15,2-1 3-15,-3 0 5 0,1 1 6 0,-1-1-4 16,1 0 0-16,-1-1-7 0,1 1 3 0,-3-3 1 15,1 3 1-15,-1-1-4 0,1-1 10 16,-3-1-7-16,2 0-3 0,-2 1 5 0,1-1-4 16,-1 1-1-16,-2-3 1 0,0 0-5 0,-3 0 4 15,3 3-4-15,-2-5 1 0,-2 2-2 0,-3-2-4 16,3 0 0-16,-5-3 0 0,4 6-6 16,-1-3 4-16,-3 2 1 0,2-2-2 0,3 2 0 15,-5 0-2-15,5 0 2 0,-5 3-4 0,4-1 8 16,-4 0-6-16,1 3 2 0,-3 2-2 0,-5 0 1 15,-2 2 0-15,-1 2 1 0,-10 2-2 16,-2 1 2-16,2 1 1 0,1-1 0 0,3 1-1 16,3 1 1-16,2 0-2 0,3 1 0 0,-1-1 3 15,0 2-4-15,-1-3 4 0,1 3-2 0,0 0 1 16,-2 0 2-16,3 0-1 0,-3 2-1 0,2 0 1 16,0 0-3-16,3 4 3 0,0-2-3 15,1 3 3-15,3-1 0 0,0 1 0 0,0 1-2 16,0 1-1-16,2 0 2 0,0 1 1 0,3-1-4 15,-1 0 1-15,5-1 2 0,0 1 1 16,4 2 0-16,0-2-2 0,5 4 0 0,1-3 0 16,1 1 0-16,2 0 2 0,-2 0-3 0,4 2 2 15,0 2 1-15,1 0-1 0,-1 3 5 0,2 2-2 16,-2 1 1-16,3 1 0 0,-1-2-1 16,1 4 3-16,1-4 4 0,1-3-8 0,0 1-1 15,1-3-1-15,1-2 1 0,4-4 0 0,-2-1 0 16,7 3 3-16,0-4-2 0,2 3 3 15,2-1 0-15,-3 0-1 0,6-1 1 0,1 1-3 16,1-3 0-16,1 1 2 0,5-5 2 0,3 0 0 16,6-5-1-16,2-1-1 0,2-3 6 0,-6-2 0 15,-1 0-3-15,-1-2-2 0,-5 0-1 0,2-3 0 16,0-1-1-16,5-3 2 0,0-2-3 16,-1 0 4-16,1-2 0 0,-7-1 1 0,0-1 6 15,-6-1-1-15,-3 1-1 0,0 0 9 0,-2-3-9 16,-2 0 1-16,0 1-7 0,0-3 2 15,-3 0-2-15,-1 2 0 0,2-2 1 0,-3 1-3 16,0-3 2-16,1-3 1 0,-5 1-1 0,0-5 0 16,0-4-3-16,-4-4 2 0,-5-3-2 0,-4-2-1 15,-3 0-2-15,-1 5-2 0,-3-5 2 0,-7 0 0 16,-1-2-3-16,-3-4-9 0,-4 1-1 16,6 3-3-16,-2 7 1 0,0 1-8 0,3 10 2 15,-1 2 3-15,0 6 0 0,5 0-17 0,0 3 2 16,2 6 12-16,0 0-28 0,4 5-40 15,1-1-105-15,-3 3-16 0</inkml:trace>
  <inkml:trace contextRef="#ctx0" brushRef="#br0" timeOffset="30446.051">14817 14067 19 0,'0'-2'35'0,"-3"0"-22"0,1-3 0 0,2 3-9 16,0-2-1-16,0-3-1 0,0 3 2 15,2-1 11-15,1 1-8 0,-3-1 20 0,2-1-17 16,0 1 36-16,-2 1 4 0,4-1-17 0,-1 3 8 16,-3-2 8-16,2-1-11 0,0 1 0 0,-2 2-17 15,0 0 10-15,2-1-12 0,-2 1 1 16,0-2-9-16,0 2-4 0,0-1 4 0,-2 1 0 15,2 0-3-15,-2-2 4 0,0 1 3 0,-3-3-6 16,3 1 2-16,-5-1-2 0,1-1 1 0,-1-2 0 16,-2 3-2-16,-2-5 4 0,-2 4 0 15,2-4-8-15,-4 2-1 0,-7-2 0 0,-3 0-6 16,1 0 2-16,0 0 0 0,-3 5-4 0,1-3 1 16,-5 2 1-16,2 3 2 0,1-1-3 0,-3 1 5 15,2-1 5-15,-2 5-6 0,3-2 0 16,-10 2 0-16,3 2 0 0,-3-2-1 0,3 5 1 15,2-3-1-15,0 0 2 0,0 3-3 0,4 1 4 16,1-1-2-16,3-1 0 0,1 1 2 16,2 1-1-16,0-1-1 0,0-1 1 0,-2 3-1 15,-1-1 3-15,1 1-4 0,0-1 2 0,-2 3-2 16,3-2 0-16,-1 2 3 0,2-3-3 0,-2 3 0 16,6 0 1-16,1-2-1 0,3 1-1 0,1 1 1 15,0 2-2-15,2 2 5 0,0 1-2 16,0 1 2-16,0 5 1 0,-5 2-2 0,5 4 3 15,-2 1 4-15,2 4-1 0,0 2-8 0,2 0 1 16,-2 0 2-16,2 2 1 0,-2-2-2 16,3 0 1-16,-3 0-9 0,4-2 7 0,0-4-1 15,5 1 3-15,-2 1-3 0,4-2 2 0,2-1 0 16,-2 3 1-16,4-5-2 0,1 0-2 0,-1-2 4 16,3 0-1-16,-3 0 1 0,1 0-3 0,-1-2 3 15,3-2-1-15,-3-3 1 0,3 3 0 16,-1-3-1-16,-1 1-2 0,4-3 4 0,-5 0-2 15,5 1-3-15,0 1 6 0,2 0-3 0,0-1 5 16,0 1 0-16,2 3 2 0,2-1 0 0,3 3-1 16,2-4-1-16,2 1 1 0,2-1 1 15,3-1-3-15,3-2 2 0,3 3-6 0,3-7 4 16,-1 2-3-16,3-5-2 0,-3 1 3 0,-2-3-2 16,-4 1 0-16,-1 1-1 0,-1-1 3 0,1-1 0 15,1 1-2-15,2 1 1 0,2-4-1 16,2 1 1-16,3-1-2 0,-3 0 2 0,0-2-2 15,-2 0 1-15,-2 2 1 0,2 0-2 0,0-2 0 16,0 0 0-16,3 0 1 0,-1 0-1 16,0-2 0-16,-2 0 0 0,-2-2 8 0,-4-1 3 15,-5 1 7-15,0-3 1 0,-7 3-4 0,-4-3-4 16,0-2-4-16,-2-2-1 0,0-4 0 0,2-7 1 16,0 0-5-16,0-7 0 0,0-2 0 15,2-2 0-15,0-2-1 0,3 0-2 0,-1-3 1 16,3 5 2-16,-3-2-3 0,1 6 2 0,-1-2 1 15,-2 0 0-15,1 0-2 0,-3-4 2 0,0 0 1 16,-5 2 1-16,-1-2-4 0,-5 4 2 16,0 0 0-16,0 2-2 0,-5 0 3 0,1-1 0 15,-3-1 0-15,1-2-2 0,-5-3 0 0,-3 1-1 16,6-2-1-16,-3-1 0 0,2 3 1 0,-2 4-2 16,4-2 1-16,-4 6 0 0,2 1 1 15,0 2-4-15,1-1 3 0,-1 3-2 0,2-2 2 16,-2 4-6-16,-2-2 5 0,3 2 1 0,-3 3-6 15,0-3-5-15,-3 2-4 0,-1 1 1 0,-5-1-2 16,-2 0-3-16,-2 1 4 0,-3 4 0 16,1 2-7-16,2 2-12 0,-1 0-37 0,3 2-15 15,2 3-7-15,3 2-4 0,-3-1-58 0,2 8-38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3:37.7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02 7045 20 0,'-15'17'22'16,"1"-4"-27"-16,3-2 29 0,3-2 11 0,-3-2-4 16,4-5-4-16,-2 0-15 0,5-2-11 15,-3 0-5-15,3 0 1 0,-1-2 3 0,1 0 1 16,-1 0 4-16,1-3 16 0,0 3 3 0,1 0 21 15,-1-3 11-15,4 3-15 0,-4 0 3 0,4-2-25 16,-5-1 7-16,5 3-5 0,-2-2 6 16,0 4-3-16,2-5-2 0,0 5-8 0,-2-2-5 15,2 0-5-15,0 2-2 0,0 0-2 0,-3-2 4 16,3 2-1-16,0-3 10 0,0 3 12 0,3 0-2 16,-3 0 0-16,0-2-10 0,0 2-5 15,0 0-5-15,2 0-3 0,-2 0 6 0,0 0-2 16,0 0 5-16,0 0 5 0,0 0-1 0,0 0-3 15,0-2-1-15,2 2 0 0,-2 0-1 16,0 0-4-16,0 0 2 0,0 0-1 0,0 0-2 16,0 0 0-16,2 0-3 0,-2 0 2 0,0 0-3 15,0 0 2-15,0 0-3 0,0 0 4 0,0 0 1 16,0 0-1-16,0 0 2 0,0 0 1 0,0 0 0 16,0 0-3-16,0-2 1 0,0 2-2 15,0 0 1-15,0 0-1 0,0 0 0 0,0 0-1 16,0 0-1-16,0 0 1 0,0 0 0 0,0 0-2 15,0 0 3-15,0 0-3 0,0 0 3 16,0 0-2-16,0 0 0 0,0 0 2 0,0 0-2 16,0 0 1-16,0 0 0 0,0 0 2 0,0 0-4 15,0 0 2-15,0 0 0 0,0 0 1 0,0 0-2 16,0 0 4-16,0 0 2 0,0 0-1 0,0 0 0 16,0 0-2-16,11 0-1 0,-2 0-2 15,4 0 2-15,3 0-1 0,-1 0-1 0,5 0 2 16,4 0-1-16,1 0-1 0,12 2 2 0,0-2-3 15,1 2 3-15,-1 0-1 0,3 1 1 16,0 1-3-16,11-2 4 0,-1 3-3 0,1-5 2 16,0 4 0-16,13-4-1 0,-7 2 1 0,-6 0 0 15,-3-2-2-15,-4 3 0 0,-4-3 3 0,4 0-1 16,2 0 0-16,5 0 3 0,-2 0-5 16,1 0 1-16,-1 0 1 0,-5 0 0 0,0-3-1 15,2 3 1-15,1-2-1 0,3 0 0 0,-1 2 1 16,-1 0-2-16,-8 0 1 0,-3 0 1 0,-6 0-1 15,0 0 0-15,-2 0 0 0,0-2 2 16,1 2-2-16,1 0 1 0,0-2 2 0,0 2-2 16,-2-3 0-16,-1 3-1 0,1 0 0 0,-3 0 1 15,-1 3 0-15,-5-3 2 0,-1 0-3 0,-3-3 1 16,-3 3-1-16,-4 0 2 0,-3 0 0 16,1 0 1-16,0 0 2 0,-16 0 7 0,7 0-5 15,-1 0 1-15,1 0 2 0,0 0-2 0,0 0-3 16,2 0-3-16,0 0 3 0,0 0-5 15,0 0 1-15,0 0 1 0,0 0-1 0,4 0 3 16,-2 0-4-16,3 0 0 0,-5 0 1 0,2 0 0 16,0 0 1-16,-2 0 0 0,0 0-1 0,0 0-2 15,0 0 3-15,0 0-1 0,0 0 0 0,0 0 1 16,0 0-2-16,-2 0 0 0,2 0 0 16,0 0 1-16,0 0 0 0,-2 0 2 0,2 0-2 15,0 0-1-15,0 0 0 0,0 0 1 0,-2 0-2 16,2 0 3-16,-3 0-3 0,3 0 1 15,0 0 1-15,0 0 0 0,0 0-2 0,0 0 3 16,0 0-3-16,-2 0 4 0,2 0-5 0,0 0 4 16,0 0-2-16,-2 0 0 0,2 0 0 0,0 0 0 15,0 0 0-15,-2 0 1 0,2 0 0 0,0 0-1 16,0 0 3-16,0 0-4 0,0 0 5 16,0 0-4-16,0 0 1 0,0 0 1 0,0 0-3 15,-2 0 3-15,2 0-5 0,0 0 6 0,0 0-5 16,-3-2 4-16,3 0-3 0,0 0 0 15,0 2 3-15,0 0-2 0,0-2 0 0,0 2-2 16,0-3 5-16,0 3-5 0,0-2 2 0,0 2 1 16,-2-2-3-16,2 2 2 0,0-2 1 0,0 2 0 15,0-2-3-15,0 2 4 0,0 0-3 0,0-3 2 16,0 1-3-16,0 2 3 0,0 0-2 16,0 0 0-16,-2-2 1 0,2 2 1 0,0 0-1 15,0 0-3-15,0-2 3 0,0 2-1 0,0 0 2 16,0 0-3-16,0 0 2 0,0 0-1 15,0 0-3-15,0 0 1 0,0 0-6 0,0 2-5 16,0-2-15-16,0 0-2 0,0 0 2 0,0-2-25 16,0 4-45-16,0-2-75 0,0 0-137 0</inkml:trace>
  <inkml:trace contextRef="#ctx0" brushRef="#br0" timeOffset="4905.0145">13401 7521 31 0,'-4'-5'36'0,"-1"1"36"0,3 0-29 0,-2-1 0 16,-1 3-4-16,5-2-8 0,-2 4-26 0,0-5-6 15,9 5-14-15,-5 0 11 0,-2 0-2 0,2-2 5 16,-4 2-1-16,-3 0 4 0,5 2 1 0,-2-2 2 16,0 0 11-16,2 2 2 0,0 1 8 15,0-1-6-15,2 0 6 0,-2 0-2 0,2 0-5 16,1 1 10-16,-1-1-3 0,2 0-13 0,1 2 4 16,1-4-8-16,3 5-1 0,2-3 3 15,2 2-1-15,7-4-2 0,0 5-2 0,2-3-3 16,4 0 0-16,10 3-2 0,-3-3 0 0,2 2 0 15,-2-2-2-15,2 1 4 0,-2 1 2 0,3 0-1 16,-1 1-3-16,3-1 1 0,12 3 2 0,-3-3 0 16,-1 1 1-16,-4-1-4 0,0 1 1 15,-5-5-2-15,5 2 3 0,4 0 0 0,3-2 3 16,-1-2 0-16,-1 2 2 0,-8 0-3 0,-6 0 3 16,0 2-2-16,-4-2 1 0,-2 0-2 15,1 0 4-15,-1 0-3 0,1-2-1 0,3 2 2 16,0 0-2-16,-2 0 2 0,-3 0-1 0,1 0-2 15,-5 0-2-15,0 0 1 0,-5 0-3 0,1 0 0 16,-5 0 1-16,0 0 0 0,-4 2 0 16,2-2-2-16,-4 0 2 0,0 0 1 0,-1 0 1 15,-4 0 0-15,1 0 0 0,-12 0 0 0,13 0-1 16,1 0 1-16,-3 0 0 0,-9 0-2 0,12 0 0 16,-3 0 4-16,0 0-1 0,2 0-2 15,-1 0 1-15,-1 0-4 0,0 0 5 0,2 0-1 16,-4-2 1-16,5 2-1 0,-3 0 1 0,2-2-2 15,-1 2-3-15,-1 0 3 0,0 0-2 0,0 0 0 16,-2 0-3-16,5-3 3 0,-3 3 0 16,0-2 0-16,5 2 0 0,-1 0-3 0,3-2 3 15,2 0 1-15,5 0-1 0,-1-1 0 0,5 1-1 16,-2-2 0-16,-1 4 3 0,3-5-2 0,-5 3 2 16,-1-2 0-16,1 1 4 0,-6 1 4 15,2 0 0-15,-2 0-4 0,-3 0 1 0,-1-1 0 16,-1 1-3-16,-2 0 1 0,1 0-5 0,-1-3-1 15,0 3 6-15,0 0-2 0,-2-2-1 0,0-1 2 16,0 1-3-16,2-3-1 0,-2 3 0 16,0-5 0-16,0 2 1 0,0 1 0 0,3-1-1 15,-3 0 0-15,-3-1-1 0,3-1 2 0,-4-2-2 16,0-2 0-16,1 4 1 0,1-4 1 16,-2 4-2-16,-3-7 0 0,1-1 2 0,-3 1-2 15,2 1-1-15,-2-5 3 0,3 2-2 0,-3-4 0 16,0 2 1-16,0-2-2 0,3 0 0 0,-3-2 2 15,2 2-2-15,1 0 3 0,-1-2-2 0,0-1-1 16,3 6 3-16,-3-3-2 0,1 2 1 16,1 2-2-16,3 0 2 0,0 3-4 0,0 2 5 15,-1 0-3-15,3-1 1 0,0 3 0 0,0 0 0 16,0 2 2-16,0-2-4 0,0 0 3 16,0 3-4-16,0-3 2 0,0 2 1 0,0 0 0 15,0 0 2-15,0 0-4 0,0 0 4 0,-2-2-2 16,2 3-2-16,-2 1 3 0,0 0-2 0,2 1 2 15,-2 1 1-15,-1 1-2 0,3-3 1 16,-2 3 0-16,0 0-2 0,2 1 1 0,-2 1-2 16,0-2-2-16,2 1 2 0,-3 1-1 0,1 0 2 15,2 2 0-15,-4 0 1 0,4 0-2 0,-7 0-2 16,5 0 5-16,-5 0-1 0,3 0 1 16,-3 2 1-16,3-2 1 0,-5 0-4 0,2 0 3 15,-1 2-3-15,-1-2 5 0,-2 3-4 0,-2-1 3 16,-5 0-4-16,5-2 3 0,-9 0-1 0,0 2 1 15,-7-2-2-15,-2 3 3 0,-2-3-2 16,-2 0 1-16,-3 0-2 0,-1 2 2 0,-12 0-2 16,7 0 1-16,2 3 0 0,2-5 1 0,-4 0-2 15,-2 0 1-15,-9 2 1 0,0-2-1 0,4 2 1 16,7-4-2-16,8 2 1 0,3-2 1 16,0 2-2-16,2 0 1 0,-4-3 0 0,-2 3 1 15,-3 3-2-15,0-3 2 0,3 2-3 0,4 0 2 16,6 0 0-16,1 3-1 0,6-1 0 0,2-4 1 15,3 4-2-15,-1-4 1 0,3 3 0 16,2-1 1-16,-4-2 0 0,2 0-1 0,-1 2 3 16,1-2-3-16,0 0 1 0,0 2 0 0,-1-2 1 15,3 2-1-15,0-2 0 0,0 0 0 16,3 0 0-16,-1 0 1 0,0 0-1 0,0 3-1 16,0-1 1-16,0-2 0 0,-2 4 1 0,3-2-2 15,-3 3 1-15,2-3 0 0,0 2-2 0,0-1 4 16,3 1-3-16,1 0 1 0,-2 1 1 15,3-1-2-15,0-1 2 0,-1 1-3 0,1 0 3 16,2-1-2-16,-3 1 2 0,3 0 0 0,0-1 0 16,0 1 0-16,-1 0-2 0,1 3 3 0,-2-3-4 15,4 3 3-15,-2 0-3 0,-1-1 3 0,3 1-2 16,0 4 2-16,0-2-1 0,0 0 1 16,0 2 0-16,3-3 2 0,-1 6-4 0,0-3 2 15,0 4 1-15,3 0-2 0,-3 3-1 0,0 0 3 16,-2 2-1-16,4 2 1 0,-4 2-3 15,0 2 3-15,3 1-1 0,-3-1-3 0,0 3 5 16,0 0-3-16,0-3 5 0,0 1-4 0,0-5 0 16,-3 2 2-16,6-4 1 0,-3 0-1 0,0-5 0 15,0 3 2-15,0-3-1 0,-3 0-3 16,6-1 1-16,-3-1 1 0,0 0-2 0,0 0 2 16,0-2-3-16,0 3 0 0,2-3 0 0,-2 0 0 15,0 2 0-15,0-4 1 0,2 0 0 0,0-3-2 16,-2 3 2-16,2-2-2 0,1-3 3 15,-3 0 0-15,0 1 0 0,2-3 0 0,-2 0 0 16,2-11 1-16,-2 7 0 0,0 0 1 0,0 2 0 16,0-2 2-16,-2 2-1 0,2 0-1 0,0 4-1 15,0-2-1-15,0 3 2 0,0-5 0 0,0 2 1 16,0 0-2-16,2-2 2 0,-2 2-1 16,0-2-1-16,0 0 0 0,0 0-1 0,0 0 0 15,0 0-1-15,0-2-2 0,0 2 2 0,0 0 1 16,0-2-4-16,0 2 4 0,0 0-3 15,0-2 1-15,0 2 1 0,0 0-1 0,0 0-1 16,0 0 2-16,0-2-1 0,-2 2 0 0,2 0 0 16,0-3-3-16,0 3 4 0,2 0-4 0,-2 0 0 15,0 0-1-15,-2 0-9 0,2-2-19 16,2 2-19-16,-2 0 23 0,0 0-51 0,0 2-30 16,-2 3-35-16,2 1-139 0</inkml:trace>
  <inkml:trace contextRef="#ctx0" brushRef="#br0" timeOffset="8716.5586">10418 8352 30 0,'-7'-7'28'15,"3"3"-10"-15,-3 0 27 0,3-3 19 0,2 3-26 16,-3 1 8-16,3-1-13 0,0 2-5 16,2-3 5-16,-2 5-15 0,-1-4-11 0,3 2-1 15,0 2-1-15,0 0-4 0,0-2 1 0,0 2-1 16,0-3-2-16,0 3 6 0,0 0-2 0,0 0-6 16,3 0 0-16,1 0 5 0,3 0 1 15,4-2-2-15,4 0 0 0,1 2 6 0,1-2-4 16,3-1 1-16,2 1 4 0,5-2-1 0,1-1 1 15,-1 1 6-15,1-3-10 0,-1 1 2 0,2-1 1 16,-1 3 1-16,1-3 0 0,-1 1 4 16,-1-1-4-16,-3 0 1 0,-2 3-2 0,-2-3 1 15,-4 3 1-15,-3-1-4 0,-4 3-1 0,-3 0-6 16,-8 2 1-16,2 0-2 0,0 0 0 0,0 0-1 16,2 0-3-16,0-2 7 0,-2 2-1 15,-2 0-1-15,-4 0 0 0,-5 2 1 0,2-2-1 16,-2 0 2-16,-5 2-1 0,-1 3 2 0,-5-3-2 15,0 0 2-15,-1 3-2 0,-1-1 0 16,0 0-2-16,2 1-6 0,-2 1 0 0,2-1-2 16,0-1 6-16,0 1-6 0,4-1-1 0,0-2 0 15,3 3 9-15,2-1 2 0,2-4 1 0,2 4 1 16,0-1 0-16,2-3-1 0,3 2 1 16,0 0 3-16,-1-2-3 0,3 0-5 0,0 0-3 15,2 0 4-15,0 0 1 0,0 0 0 0,4 0 3 16,1 0-1-16,1 0-1 0,3 0-14 0,0 0-4 15,2 0 0-15,2 0-32 0,-2 0-3 0,4 2-33 16</inkml:trace>
  <inkml:trace contextRef="#ctx0" brushRef="#br0" timeOffset="10372.3998">14153 8365 38 0,'0'0'20'0,"0"0"8"16,-2-2 26-16,-3 0-30 0,3 2 6 0,0-2-12 15,0 2 3-15,2 0-4 0,-2 0-2 0,-1 0-3 16,3 0 2-16,0 0 7 0,0 0 3 16,0 0 4-16,0 0-14 0,0 0-1 0,0 0-5 15,3 0-1-15,-3 0-1 0,2 0-1 0,-2 0 0 16,0 2 1-16,0-2 7 0,2 0-5 15,2 2 0-15,-1 0 1 0,1-2-4 0,3 2 3 16,1 1-1-16,1-1 6 0,4 0 0 0,1 2-2 16,6-1 4-16,-1-1-2 0,3 0-1 0,5 2-2 15,-3-4-2-15,5 0 0 0,6 0-3 16,-2 0 2-16,0-2-2 0,0 2-2 0,0 0 4 16,7-4-3-16,0 4 1 0,13-5-2 0,0 5-2 15,-3-4 1-15,-1 2-3 0,-3 0 2 16,5-1-2-16,0 1 2 0,-3 2 0 0,3 0-2 15,-1 0 0-15,-3 0 1 0,-5 2 1 0,-5-2 1 16,-6 3 0-16,2-3 1 0,0 2 4 0,7-2-6 16,2 2 1-16,4 0 0 0,3-2-2 0,-5 2 1 15,-5 1 0-15,-1 1-1 0,-5-2 1 16,2 3-1-16,0-3 0 0,7 0-1 0,5 3 3 16,-1-3-3-16,2 0 1 0,-6 0 2 0,-6 0 1 15,-3 1 2-15,-5-1 3 0,-1 0-2 16,1-2-1-16,6 2-1 0,-1-2-3 0,4 0-2 15,-2 0 2-15,3 2-1 0,-3-2 0 0,-2 3 1 16,0-1 0-16,-2-2-2 0,0 0 1 0,-2 2 0 16,6 0 1-16,5-2 0 0,4 0-2 0,2 0 2 15,0-2-1-15,-4 0 1 0,-4 2-1 16,-5 0 3-16,-5-2-3 0,1 2 1 0,2 0-2 16,4 2 3-16,5-2-1 0,8 2-2 0,1 0 1 15,-3-2 0-15,1 2 0 0,-8 1 0 16,1-3-1-16,-3 2 0 0,5 0 0 0,7-2 2 15,4 0-3-15,-5 0 3 0,1 0-1 0,-5 0 3 16,-7 0-2-16,-4 2 2 0,1 0 2 0,1-2 0 16,0 5 1-16,5-5-3 0,-1 2-2 15,-1-2 3-15,-3 2-4 0,-2-2 0 0,-4 0 0 16,0 2-2-16,-1 1 3 0,-1-1-1 0,-3 0-2 16,0 2 3-16,0-1-2 0,3-1 2 15,-1 0-2-15,1 0 1 0,-3 0 2 0,3-2-2 16,-1 0-1-16,-2 0 3 0,-2-2 0 0,-2 2-2 15,-2-2 2-15,-3 2 2 0,-4 0 1 0,0-2-2 16,0 0 0-16,-4-1 2 0,0 3-4 0,-1-2 4 16,-1 2-4-16,-3-2 1 0,2 2 0 0,-4 0-2 15,0 0 3-15,-9 0-1 0,5 0-4 16,2 0 4-16,0 0 0 0,2 0-1 0,-3 0-1 16,3 0 0-16,0 0-3 0,5-2-1 15,-3 2 3-15,0 0-4 0,0 0-3 0,1 0-4 16,-1 0-7-16,-2 0-1 0,0 0 4 0,0 0-9 15,0 0-2-15,0 0-15 0,0 0-3 0,0 0 27 16,-2 2-45-16,-1-2-4 0,1 2-28 0,-2 0 16 16,-1 5-76-16</inkml:trace>
  <inkml:trace contextRef="#ctx0" brushRef="#br0" timeOffset="15199.3105">8740 9150 22 0,'-7'-9'50'0,"3"1"20"16,2-1 25-16,-3 0-18 0,3 2-5 0,0 1-31 16,0-1 1-16,0 0-5 0,2 3-10 15,-3 2-12-15,3 0-1 0,-2-3-4 0,2 3-6 16,0 2 0-16,0-2-6 0,0 2 0 0,2-2 0 15,-2 2-1-15,0 0-4 0,3 0 7 0,-3 0 3 16,0 2 6-16,4 0 4 0,0 2 8 0,3-1-4 16,0 3-4-16,4 1 1 0,2-1 1 15,5-1 0-15,1 1-3 0,3 1-5 0,3-2-2 16,1-1-2-16,-2 0-1 0,5 1 0 0,6 1 1 16,1-3 0-16,-1 1 0 0,2-2 1 15,-1 0 2-15,3 1 1 0,-1-1 1 0,10-2-1 16,-4 0 1-16,-8 0-5 0,-3 0 1 0,-5 0-1 15,-5-2 0-15,-6-1 1 0,-1 3-3 16,-5 0 0-16,0-2 1 0,-3 0 2 0,-3 2 2 16,-1 0 2-16,-13 0-2 0,5 0 1 0,2 0 0 15,2 0-1-15,-2 0-5 0,-1 0 0 0,3 0-3 16,3 0-1-16,-3 0 2 0,-3 0-3 16,-1 0 2-16,-5 2-2 0,-2 0 3 0,-4 3-1 15,-5-3 0-15,-4 2 0 0,-1 1 0 0,-3-1-1 16,-1 1 3-16,-2-1-1 0,3 0 0 0,-12 1-1 15,2 1-2-15,3-1 1 0,4-1-2 0,3 1 3 16,-3-1 2-16,6-2-1 0,-1 1 1 16,4-1 2-16,0-2-4 0,2 2 2 0,2-2 2 15,3-2-1-15,4 2-3 0,2 0 3 0,0-2-1 16,9-1-2-16,0 3-1 0,0 0-5 16,2-2-3-16,-4 2 4 0,2 0 3 0,0-2-8 15,5 2-18-15,4 0-20 0,2-2-7 0,4 0-15 16,0-1-50-16,5 3-125 0</inkml:trace>
  <inkml:trace contextRef="#ctx0" brushRef="#br0" timeOffset="17479.9844">15875 9249 39 0,'-2'-6'37'15,"0"-3"44"-15,2 2-5 0,-3-1-5 0,1 1-11 16,0 0-15-16,0-4-20 0,2 5-6 0,-2-1 5 16,-1 0-12-16,1 3-1 0,2 0-6 0,-2 4-1 15,6 2 1-15,1 0-4 0,-5-2 3 16,0 0-5-16,2 0 1 0,-4-2 11 0,2 0 2 15,2 2 0-15,2 0-4 0,1 0 5 0,4 2-7 16,2 0 3-16,2 2 0 0,2-1-5 16,3 1-1-16,2 0 3 0,2 1-6 0,2-1 2 15,14 3-3-15,1 0 4 0,5-3 2 0,-2 0 0 16,2 1 1-16,3-3-2 0,-3 2-1 0,15 1 8 16,-1-3-4-16,1 2-4 0,16 1-1 15,-7-3 2-15,-4 0 1 0,-8-2 2 0,-6 0 0 16,-3-2 0-16,1 2-1 0,7-2-1 0,5 2-2 15,1-2 3-15,-1-1-5 0,-3 1 3 0,-6 2-1 16,4 0-1-16,2-2 1 0,7 2 0 16,-4-2-3-16,-3 2 3 0,-6-2-3 0,-5 2 2 15,-4 0-1-15,4 0 2 0,-1 0 6 0,-1 0-5 16,-5 0 2-16,-8 0 1 0,-2 0-4 0,-9 0 1 16,-5-3-2-16,-4 3-1 0,-4-2 1 15,-1 2-3-15,-1 0 1 0,-16 0-2 0,6 0 3 16,3 0-4-16,0 0 0 0,0 0 1 0,0 0 2 15,2 0-1-15,0 0 2 0,0 0-2 0,0 0 1 16,0 0 2-16,0 0-2 0,4 0 0 16,-2 0 1-16,0 0 0 0,1 0 0 0,-1 0-3 15,-2 0-1-15,0 0 1 0,0 0 1 0,0 0-1 16,0 0-1-16,0 0-3 0,0 0-3 0,0 0-2 16,0 0 0-16,0 0-5 0,-2 0-1 15,2 0-7-15,-3 0-9 0,3 0-22 0,0 0 24 16,0 0 26-16,-2 2-40 0,0 1-6 0,-2-1-29 15,-3 2-67-15,0 1-74 0</inkml:trace>
  <inkml:trace contextRef="#ctx0" brushRef="#br0" timeOffset="18651.6768">6791 9884 59 0,'-7'7'45'0,"1"-3"16"0,1-1-21 15,1-1 16-15,2 0-29 0,-3-2-11 0,5 2-6 16,-4 0-16-16,4-2 2 0,0 0 6 16,-2 0-4-16,2 0 8 0,2 0 27 0,-2 0-10 15,4 0 0-15,-1-2 0 0,1-2 0 0,0 4 3 16,1-2-6-16,1-1-9 0,1-1-2 0,0 2 0 15,-1 0 1-15,3-3-4 0,2 3 0 16,0-2-2-16,2-1-1 0,1 3 2 0,3-2 3 16,1 1-2-16,10-3-1 0,-1 4-3 0,2-3 6 15,1 1 1-15,4-1-1 0,-1-1-1 0,6 1 1 16,3-1-2-16,18-1 2 0,-3-2-4 16,0 5 2-16,10-3 2 0,-12 3-2 0,0-1 0 15,-2-1-1-15,-3 1 1 0,6 5-1 0,-4 0 3 16,1 0-4-16,-4 0-1 0,-1 3 1 15,5-1-3-15,7-2 0 0,-1 2-2 0,5 0 1 16,-2 0 1-16,-5 1-1 0,-2-1 4 0,3 2 0 16,-1-4-3-16,7 2 3 0,-2 1 2 0,0 1-2 15,-5-2 1-15,2 0 1 0,5-2-3 16,13 0 1-16,-6 3 0 0,-3-1-2 0,-1-2 0 16,-1-2-1-16,6-1 0 0,1 3 2 0,0-2-3 15,-7 0 5-15,-2 0 0 0,4-3 0 0,5 5-1 16,-4-4-1-16,-1 4-3 0,-9-2 4 15,1-3-4-15,-1 3 3 0,1 0 2 0,0 2 0 16,-3-2 2-16,-4 0-4 0,-3-1 0 0,-1-1 0 16,-1 2 0-16,5-5-1 0,3 3-1 0,-4-1 2 15,-1 1 0-15,-7-1 2 0,-4 1-1 0,-5-3 1 16,-2 3-2-16,-2 2 1 0,-2-3 2 16,-1 3-4-16,-3 0-1 0,-5 2 3 0,-3-2-3 15,-6 0 1-15,-2 2 1 0,-2-3 1 0,-3 3 0 16,-11 0 0-16,3 0-2 0,2 0 1 0,0 0-2 15,-3 0 0-15,5 0 1 0,0 0-4 16,0 3 4-16,0-3-2 0,-2 0-2 0,0 0 0 16,2 0-3-16,0 0-14 0,4 0-8 0,1-3-36 15,-3 3-47-15,0 0-67 0,0 0-226 16</inkml:trace>
  <inkml:trace contextRef="#ctx0" brushRef="#br0" timeOffset="23431.7306">11095 10649 30 0,'-9'5'10'16,"2"-1"-10"-16,1-1-11 0,1-1 8 0,1 0-19 15</inkml:trace>
  <inkml:trace contextRef="#ctx0" brushRef="#br0" timeOffset="23962.8473">11055 10669 9 0,'-2'0'16'0,"0"5"11"0,0-5-20 0,2 4 24 0,0 1-6 15,0-3 6-15,2 2-18 0,0 1 38 16,0-1-25-16,3 0-5 0,-1 1-6 0,5-1 0 16,0 1-7-16,2-1 10 0,4 0-11 0,5 1 9 15,2-1-1-15,13-2-6 0,1 1-8 16,1-1 4-16,3 0-5 0,4-2 4 0,4 0-2 16,25-4-1-16,2 4 5 0,15-7 1 0,-12 3-3 15,-12-1 2-15,-5-1-2 0,3 1-1 0,0 1 0 16,0-1 2-16,-6 1 0 0,-5 0 1 15,-3-1 2-15,8 1-4 0,3-1 8 0,1 1 0 16,0 0-3-16,-5 1 4 0,-6 3-6 0,0-2 0 16,4 2-1-16,2-2-2 0,5 0-2 0,-7 4 4 15,-2-2-1-15,-9 4-5 0,-7-1 2 16,7-1 1-16,1 0-2 0,5 0 0 0,-1 0 0 16,-5 3 2-16,-2-1-2 0,-11-2 2 0,-3 1 1 15,-3-1-1-15,-6 2 5 0,1-4-2 0,0 0 0 16,-4 0 1-16,-1 2 1 0,-4-2 1 15,-2 3-4-15,4-3 0 0,-4 0-1 0,-3 0-2 16,3 0 0-16,-4 0 1 0,-1 0 2 0,-13 0-2 16,5 0 0-16,2 0 5 0,-1 0-1 0,3 0 0 15,0 0 0-15,0 0 4 0,-2 0-3 16,0 0-1-16,2 0 0 0,0 0-1 0,4 2-5 16,1-2-1-16,-3 0 2 0,0 0-2 0,-2 0-2 15,2 0 1-15,-2 0-3 0,3 0 2 0,-3 0-2 16,0 0 3-16,-3 0 1 0,3 0-2 15,0 0 0-15,-2 0 0 0,2 0 1 0,0 0 2 16,0 0-2-16,0 0 0 0,0 0 1 0,-2 0 0 16,2 0 0-16,-2 0-2 0,2 0 1 15,0 0-7-15,0 0-4 0,0 0-7 0,-2 0-7 16,2 0 0-16,0 0 6 0,-3 0 17 0,3 0-24 16,0 2-5-16,0 0-13 0,-2 0 3 0,0 3-5 15,0 1-3-15,2-1 20 0,-2 1-96 0,-1 3 18 16</inkml:trace>
  <inkml:trace contextRef="#ctx0" brushRef="#br0" timeOffset="25446.8891">18724 10749 4 0,'0'2'19'0,"0"-4"17"15,0-1-21-15,0-1-6 0,0 2 9 0,-5-14 0 16,5 8-1-16,0 3 4 0,0 3-11 0,0 2 4 16,0-2-11-16,0 2-4 0,0 0 4 15,0-2 0-15,0 2 3 0,0 0 1 0,0 0-2 16,0 0-6-16,0 4-2 0,0-2 3 0,0 0-4 15,2 1 1-15,-2-3-6 0,0 2 6 16,0-2-4-16,0 0 7 0,-2 0-5 0,2 0 5 16,0 0-2-16,0 0-5 0,0 0 4 0,0 0 3 15,0 0 5-15,0-2 11 0,0 2-7 0,0 0-8 16,0 0 0-16,0 0-1 0,0 0-3 16,0 0 2-16,0-3 2 0,0 3-4 0,0 0-2 15,0-2-3-15,0 2-25 0,0 0 4 0,0 0-22 16,0 0 2-16</inkml:trace>
  <inkml:trace contextRef="#ctx0" brushRef="#br0" timeOffset="32851.4083">19465 12211 11 0,'2'-7'48'0,"-2"2"3"15,4 1-7-15,-4 2-4 0,2 0-18 16,-2-3-7-16,3 5-3 0,-3-2 3 0,2 0-3 16,-2 0 0-16,0 2-3 0,0 0 14 0,0 0 17 15,2 0-10-15,-2 0-10 0,0-3-4 16,2 3-1-16,-2 0-9 0,0 0-1 0,0 0 2 15,0 0 1-15,0 0-3 0,0 3 2 0,0-3-2 16,0 0 13-16,2 0-4 0,1 0 4 0,-3 0-5 16,2 2 0-16,0 0 1 0,0 0-3 15,0-2-1-15,-4067 5 2 0,8141-5-3 0,-4069 4 0 16,0-2-3-16,1 0 0 0,1 3-1 0,2-3-1 16,0 3-1-16,5-3 5 0,-3 0 4 0,2 2-4 15,3-1-1-15,4 1 0 0,2-2-3 16,1 5 1-16,-1-3-3 0,0 1 2 0,0-1-2 15,3 0 2-15,-1 3-2 0,1-3 2 0,1 1 3 16,3-1 0-16,-2 1-2 0,15-1-1 0,0-2-4 16,5 3 1-16,-1-1 0 0,9-2 1 15,-6 1-4-15,-7-3 2 0,-6 4-1 0,-1-4 2 16,-1 4-3-16,1-1 3 0,5 1-2 0,0-2 2 16,2 0-2-16,-7 1 4 0,1-1-2 15,-5 0 0-15,-2 0 1 0,0 0 3 0,0 1-1 16,4 1 0-16,2-2 0 0,7 0-2 0,0 1-1 15,1-3-2-15,-6 0 0 0,1 0 0 0,-7-3 0 16,2 1 0-16,-4 2 1 0,2 0 0 0,3 2-2 16,1-2 1-16,-2 0 1 0,1-2-2 15,-1 2 1-15,-4-2 0 0,0 2 1 0,-7 0-1 16,0 0 1-16,-4 0 0 0,0 0 0 0,-5 2-2 16,3 0 3-16,-1-2-3 0,3 3 3 15,2-1-3-15,0 2 3 0,3-2 0 0,-1 3-3 16,0-5 4-16,-2 4-2 0,-2-4 5 0,0 2-1 15,-7 1 4-15,-2-3-2 0,-2 0-1 0,0 0-2 16,-3 0 0-16,1 0 1 0,-3 0-4 16,-4 0 2-16,-6 0 1 0,-1 0-1 0,5-3 4 15,0 3-3-15,0 0 0 0,2 0 1 0,4 0-1 16,0 0-1-16,-4 0 1 0,-4 0 0 0,8 0 1 16,-4 0-3-16,5-2-2 0,-3 2 0 15,-2-2 0-15,4 0 2 0,-4-5-3 0,0 1 1 16,3-3 3-16,-1-2-3 0,0 4 3 0,2-4-4 15,-1-2 4-15,-1 0-2 0,2-7-1 0,1-2 1 16,-3-2 0-16,2-1 1 0,-1 1-3 16,1-5-1-16,3 3 0 0,-1-3-1 0,1-4-2 15,-1 0 1-15,3-13-1 0,2-3 0 0,2-1 5 16,-1-1-2-16,3-9-1 0,0 10 0 0,1 3 3 16,-5 8-3-16,-2 1 4 0,2 1-2 15,-3-3 2-15,-1 5-2 0,0-3 3 0,-3 5-1 16,-4 2-1-16,2 5 3 0,1 2-3 0,-3 4 3 15,0 0-2-15,-3 7 1 0,3 2-2 0,-2 0 1 16,0 2 1-16,2 0-2 0,0 0 1 16,-2 3-2-16,0-1 4 0,-1 2-5 0,1 1 2 15,0 0 1-15,0 1 0 0,-1 1-3 0,1 0-1 16,0 0 0-16,-2 2-3 0,-1-2-1 16,3-1 3-16,-2 3 5 0,-3 0-2 0,0-2 2 15,-1 2 2-15,-1 0-2 0,-4 0 1 0,-1 0-1 16,-1 2 0-16,-3-2 0 0,-2 3 1 0,1-1 0 15,-3-2-1-15,-3 4 2 0,-3-4-1 0,-1 2-1 16,-2 1 0-16,-4-1 2 0,0-2-3 16,-10 4 1-16,4-2 2 0,3 1-2 0,3-1 1 15,-1 2-2-15,1-4 1 0,-2 5 0 0,-3-5 1 16,0 2-1-16,-2 0 1 0,1-4-1 16,1 0 1-16,2 0-1 0,3-1-1 0,2 1 3 15,2 0-4-15,-2 2 2 0,-4-5 1 0,-1 3-1 16,1 0-1-16,1 0 2 0,1-3 0 0,4 5-1 15,3-2 0-15,1 0-2 0,3 0 5 16,2 0-4-16,2 2 0 0,0 0 0 0,0 0 2 16,0 0 1-16,-2 0-4 0,-2 2 2 0,-2 0-1 15,1 0 1-15,-3 0 0 0,-3 1 1 0,0-1-1 16,2 0 1-16,1-2-1 0,1 0 0 16,3 0-1-16,0 0 1 0,2 0 1 0,-3 0-1 15,1 0-2-15,2 0 3 0,-2 0-2 0,-3 0 2 16,1 0-1-16,2 0-1 0,-1 0 1 0,-1 0-1 15,4 0 1-15,-2-2-2 0,4 2 4 16,0 0-2-16,2 0-2 0,1 0 5 0,3 2-5 16,1-2 3-16,2 0-2 0,-2 0 0 0,0 2 2 15,0 0-2-15,-1-2 2 0,1 3-1 0,0 1-2 16,-3-4 3-16,3 5-1 0,-2-3-1 16,-1 0 2-16,1 2-1 0,2-1-2 0,-3-1 4 15,1 2-4-15,-3 1 1 0,3-3 2 0,1 2-1 16,1-2 1-16,2 1-3 0,2 1-2 0,3-2 3 15,-1 3-2-15,5-5 0 0,0 4 1 16,2-2 3-16,-2 0-2 0,2 3 1 0,2-1 0 16,-2 1 1-16,0-3-2 0,2 2 3 0,0 1-1 15,-2-1-3-15,0-2 4 0,0 3-2 0,2-1 0 16,-2 1 0-16,0 1 1 0,-2-4 0 16,2 3-1-16,0-1 0 0,-4 3 0 0,2-1 2 15,-1-1-3-15,1 1 1 0,-2 3 0 0,-1-2 0 16,1-1 1-16,0 5 1 0,-1-2-3 0,1 2 3 15,-1-2-3-15,1 2 3 0,-1 2-1 16,1-2-1-16,2 0 2 0,-3 0 0 0,3 1-2 16,0-1 1-16,-2 0 0 0,-1 0 1 0,3 0-1 15,-2 0 3-15,-1 2-2 0,1-2 1 0,-3 0 0 16,3 2-3-16,-3 0 3 0,-2-2-2 16,1 5-2-16,-1-3 3 0,0 2-2 0,0-1 1 15,0 1 1-15,-2 1-2 0,5-1 1 0,-3 0 1 16,0 1 1-16,2 2-1 0,-1 1 3 15,1-1-4-15,-2 4 3 0,-2 2 0 0,2 1-3 16,-2-1 0-16,0 0 1 0,-2 0 0 0,2 1 0 16,0-6-2-16,-2 3 4 0,2 1-4 0,-3-4 3 15,1 1-2-15,0 0-1 0,0 4 1 0,2 1 0 16,-3 1-3-16,3-2 5 0,-2 5-3 16,2-5-1-16,0 0 0 0,5-6 0 0,-1 0 2 15,0-5-1-15,5-4-2 0,0-3 0 0,0 3 0 16,-3-2 0-16,5-3-6 0,-4 1-17 15,4-3-20-15,-2 2-35 0,-3-2-40 0,1 1-140 16</inkml:trace>
  <inkml:trace contextRef="#ctx0" brushRef="#br0" timeOffset="34616.6951">20007 12475 49 0,'-5'18'81'0,"1"-5"-9"15,0-6-44-15,4-3-25 0,-7-8 7 0,5-1-10 16,0 3-1-16,2 2-14 0,0-2-15 0,0 2-75 16</inkml:trace>
  <inkml:trace contextRef="#ctx0" brushRef="#br0" timeOffset="34804.1663">20053 12460 27 0</inkml:trace>
  <inkml:trace contextRef="#ctx0" brushRef="#br0" timeOffset="41427.6564">4128 13721 9 0,'0'-2'45'0,"-5"-3"-16"0,3 1 18 0,0-1 11 15,2 1-17-15,-3 2 30 0,3-3-36 0,0 3 8 16,0 0-23-16,0 2-6 0,0-2-6 0,0 0-3 15,0 2 3-15,0 0-4 0,0-3-2 0,3 3-2 16,-3 0-1-16,0-2-3 0,0 2 0 0,2 0 2 16,-2 0-1-16,0 0 7 0,0 2-2 15,2 1 4-15,3-3-1 0,-3 2 9 0,0 0-5 16,2-2 6-16,3 4 2 0,0-4-5 0,1 5 4 16,3-3-10-16,-2-2-3 0,4 4 1 15,1-4 1-15,1 3-3 0,1-1 3 0,1 0 1 16,1 0 0-16,2 0 1 0,6 1-3 0,5-3 0 15,2 0-2-15,2 0 2 0,3 0-3 16,2 0 2-16,4-5-4 0,9 3 4 0,-3 0-2 16,1-3 1-16,-9 3-2 0,2-2-2 0,-4 2 5 15,2-1 4-15,2 3-5 0,-5 0 4 0,-1 0-3 16,-5 0-4-16,-2 3 3 0,-5-1 0 0,1 0-1 16,-1 0 2-16,1-2-2 0,1 0-1 15,1 2 0-15,2-2 0 0,2 3 1 0,2-3 1 16,0 0-3-16,1 2 1 0,-3 0 1 0,-5 0-2 15,1 0 3-15,-2 1-1 0,-1-1-3 0,0 0 3 16,-1-2 1-16,1 0-2 0,1 2 0 16,-1-2 0-16,5 0 2 0,0 2 0 0,0-2-1 15,0-2 0-15,2 2 1 0,0-2-1 0,0 2-1 16,2-4-1-16,0-3 2 0,5 3-1 0,2-3-2 16,0 3 3-16,2-1 0 0,-2 1-2 15,-5 2 1-15,-4-1 0 0,-2 3 2 0,-2 0 0 16,0-2 1-16,-1 2 1 0,5 0-1 0,-2 0-1 15,4 0-4-15,-2 2 5 0,1-2-4 16,-4 3 1-16,3-1 1 0,-4 0-2 0,0 0 4 16,-1-2 1-16,1 0 6 0,0 0-6 0,-1 0 1 15,3 0-2-15,0 0 0 0,7-2 1 0,1 0-3 16,1 0 0-16,-2-3 0 0,-1 5 1 16,-2-4 0-16,1 4-1 0,-3-7 2 0,2 3-1 15,2-1 0-15,5 1-3 0,-2-3 2 0,2 3 1 16,-5-1 2-16,1 3-4 0,-3 0 1 0,-4-2 0 15,-2 1 1-15,-1 3-1 0,3-2 3 0,-2 2-2 16,0 0 0-16,1 0 3 0,-1 0-3 16,0 0-1-16,-1 2 0 0,-1-2 0 0,-3 3 2 15,0-1-3-15,-4-2 1 0,0 4-1 0,0-2 2 16,-2 3-1-16,-3-3-2 0,3 2 3 16,-1-1-2-16,-1 1 0 0,1 1-1 0,-1-3 2 15,1 2-2-15,-1-2 3 0,1 1-1 0,1 1 1 16,-2-4 2-16,-1 4-1 0,0-1-1 0,3-1-1 15,-3 0 0-15,3-2-1 0,-2 2 2 16,1 0-4-16,-4-2 3 0,1 3 1 0,1-1-3 16,-4-2 1-16,2 0 2 0,-4 2-3 0,2 0 3 15,0-2-3-15,0 0 3 0,0 0-2 0,2 0 0 16,-2 0 0-16,1 0 0 0,1 2 1 16,-2-2-1-16,-2 0 1 0,2 0-1 0,-3 0 0 15,-1 0 2-15,2-2-1 0,-3 2 1 0,1 0-2 16,0 2 0-16,-3-2-1 0,3 0-1 0,-1 0 2 15,1 0 1-15,-3 0-4 0,1 3 5 0,1-3-2 16,1 0-1-16,0 0 1 0,-1 2 0 16,1 0-1-16,-1-2 2 0,3 2-1 0,-2-2-1 15,0 2 2-15,-1 1-3 0,-1-3 2 0,-1 0 0 16,0 2 0-16,-1-2 1 0,-8 0 1 16,3 0-2-16,0 0 0 0,6 2 1 0,1-2 4 15,-3 0-3-15,0 0 3 0,-2 0 1 0,2 0 2 16,-2 0 0-16,2 0 0 0,-2 0-1 0,0 0 0 15,0 0 0-15,0 0-2 0,-2 0 1 16,2 0 0-16,0 0 1 0,0 0 1 0,-2 0-6 16,2-2-3-16,0 0 0 0,0-1 0 0,0-1 3 15,-2 2-2-15,2-3 3 0,0-1-3 16,0-1 0-16,0 3-2 0,0-5 3 0,0 0-1 16,0 0-2-16,0 0 3 0,2-2-2 0,-2 0 1 15,2 0 0-15,-2 0 1 0,0-2 1 0,2-2 1 16,-2 2-1-16,0-7-1 0,0 0 1 0,0 0-1 15,0-2-1-15,-2 0 1 0,0-2-2 16,0 2 2-16,0-3-2 0,-3-1 1 0,-1 2 1 16,1-3-1-16,1 3-1 0,-1 0 1 0,-4 2-1 15,5 0 3-15,-5-3-4 0,3 5 3 16,-1-2-2-16,0 0 0 0,-1 0 3 0,1-2-2 16,-2 2-1-16,5 0 1 0,-5 2 0 0,5 2 0 15,-3-1 0-15,0 1-1 0,3 3 1 0,-3-1 1 16,3 3-2-16,-3 0 2 0,3-1-3 15,-1 3 1-15,1 0 2 0,2 0-1 0,-3 0 1 16,3 5-2-16,-2-1 2 0,2-2-2 0,-1 3 0 16,1 1 1-16,0 1 0 0,0 2 2 0,2-3-4 15,0 3 2-15,0 11 1 0,2-7-3 16,-2 0 1-16,0-2 1 0,0 2 0 0,0-2-3 16,0 0 3-16,0 0-4 0,0 3 2 0,0-3 2 15,2 0-2-15,-2 0 1 0,0 0 0 0,0 0 1 16,-2-5-1-16,0 3 0 0,2 0 3 0,-2 2-3 15,-1-2 2-15,-1 2-1 0,-3 0 0 16,1 0 0-16,-5 2 0 0,0-2 0 0,-5 2 0 16,3 0-1-16,-9 3 1 0,0-1 2 0,-2 0-3 15,-3 1 2-15,1 2-1 0,-3-3-2 16,-2 3 3-16,-2-3-2 0,0 5 2 0,-2-3-1 16,-7 3 0-16,2 0 1 0,5 0-2 0,2-3 0 15,-2-1 2-15,-1 1 0 0,3-1-1 0,-6-1-1 16,1-1 2-16,-4 1-2 0,-2 0 1 15,4-1 1-15,3 1-1 0,2 0-1 0,-1-1 1 16,-1 3 0-16,-3-4-1 0,0 1 2 0,1 1-1 16,4-4 0-16,-3 0 0 0,7 2 1 0,0 0-2 15,3-2 1-15,-1 0 0 0,0 0 1 16,3 0-2-16,-3 0 2 0,1-2-1 0,-1 2 0 16,2-2-1-16,1-2 1 0,-1 1 0 0,3-1 0 15,-2 0 1-15,2-1 0 0,-3 1-2 0,5-1 2 16,-2-1-3-16,2-1 2 0,2 0-2 15,-2 3 3-15,2-5 0 0,-2 3-3 0,0-3 1 16,-2 4 2-16,-3-1-4 0,1-1 3 0,-3 3 1 16,-4-1-3-16,4 3 1 0,-4 0-1 0,2 0 3 15,3 2-2-15,1 0 0 0,-1 0 3 16,3 0-2-16,1 0-2 0,0 0 3 0,-3 0-2 16,3 0 1-16,-5 0 0 0,3 2-1 0,0 0 0 15,-1 0 3-15,3 1-2 0,-3-1 0 16,5 2 0-16,-2-4-2 0,4 2 3 0,0 1-1 15,1-3 0-15,-1 2 1 0,0-2-2 0,-2 2 2 16,0-2-2-16,0 0 1 0,-5 4-3 0,1-1 0 16,-3 1 1-16,0-2 0 0,-1 5 1 0,-1-3-1 15,4 3 1-15,-1-1 2 0,3 1-2 16,5 0 2-16,-2-3 0 0,5 1-3 0,-3 1 2 16,0-1 2-16,0 1-3 0,-4-1 1 0,2 1 0 15,-2 1-2-15,-3-3 2 0,1 5-3 16,-3-2 0-16,3 1-1 0,-3-1 2 0,3 2-1 15,1 0 3-15,1 0-1 0,2-3-1 0,-2 5 0 16,2-2 3-16,-3 0-1 0,-1 2-1 0,0-2 2 16,-1-3-2-16,1 3 2 0,-1-2-1 15,3-1 0-15,4-1 0 0,-2-1 1 0,9-2-1 16,-3-2-1-16,3 0 2 0,7 0-2 0,-8 0 2 16,3 0-1-16,0 0 0 0,0 0-1 0,2 3-3 15,-2-3 3-15,3 0 0 0,-3 0-2 16,2 0 3-16,0 0-4 0,-2 0 3 0,2 0 0 15,0 0 2-15,0 0-1 0,1 2-1 0,-3-2 1 16,4 0 1-16,-2 0-1 0,0 0 0 0,0 0-1 16,-2 0 3-16,5 0-2 0,-7-2 0 15,4 2-1-15,0 0 1 0,5 0 2 0,-7-3-3 16,4 1 0-16,0 0 2 0,1 2-2 0,1 0 0 16,1-2 3-16,-3 2-5 0,3 0 6 0,2-2-4 15,-1 2 0-15,8 0 3 0,-5 0-2 16,0 0-2-16,2 0 2 0,-2 0 1 0,-4 0-2 15,1 0 1-15,-1 0-3 0,4 0-17 0,-2 0-10 16,0 0 17-16,2 0 14 0,0 0 1 0,0 4 0 16,2-2-2-16,0 5 0 0,-2-1 2 15,2 3-1-15,0 0-1 0,1 2 3 0,-1 2-1 16,2 1-2-16,-4-1 4 0,5 7 1 0,-3 2-5 16,2 4 3-16,-4-2 2 0,2 3-4 0,-2-3 2 15,0 3 3-15,0-1-2 0,-2-2 1 16,2 0-4-16,2-1 1 0,1-1-1 0,-1-3 0 15,0 3 0-15,0-4-1 0,1 2 0 0,1-5-1 16,-2-1 3-16,3 1-2 0,-3-2-1 0,0-2 0 16,5 0 2-16,-7 0 0 0,2-2-3 15,2 0-5-15,-4 0-23 0,5-3-4 0,-3 3-26 16,0-2 10-16,2 2-26 0,-1-1-30 0,1 1-45 16,5 0-61-16</inkml:trace>
  <inkml:trace contextRef="#ctx0" brushRef="#br0" timeOffset="44301.936">3545 14475 49 0,'-6'-16'42'0,"-1"1"-9"0,3 2-23 15,-5 0 21-15,2 2-24 0,-1 2-3 0,1 0-1 16,2 2-3-16,-6 3-7 0,5-1 12 0,1 5 5 16,-1-4 22-16,1 4 18 0,3 0 6 0,-4 0-8 15,1 0-24-15,5 0-12 0,2 4 1 16,1 1-8-16,-1-5-5 0,-2 2-4 0,0 0 0 15,0-2 5-15,-2 0-1 0,-1-2 6 0,1 4 6 16,2-2 0-16,0 5 7 0,0 1-9 0,0-1 10 16,5 4-11-16,-3 2 3 0,2-3-15 15,1 3 3-15,3 0 2 0,-1 0 9 0,4 1-5 16,0-1 1-16,2-3-1 0,5 3-1 0,4-2 0 16,0-2-3-16,5-1 5 0,14 1-5 0,1 0 1 15,2-1-1-15,3 1 0 0,-3-3 4 16,2 1 0-16,18 1-3 0,0-1-1 0,0-1 1 15,22 1-2-15,-11-1 2 0,-7 0 1 0,1 3-1 16,-5-3-1-16,11 1 1 0,6 1 0 16,-13 1 1-16,3-3 2 0,-5 3 1 0,5-3-4 15,1 3 4-15,-3-3 0 0,-5 1 1 0,-5 2 0 16,3-1 1-16,0-1 0 0,6 3-4 0,0-1 0 16,-8-3 4-16,0 1-3 0,-3-1 2 15,0 3-3-15,7-3 1 0,0 1-2 0,0-3 5 16,-4 0 0-16,-3-2-2 0,2 4 0 0,5-4 0 15,0 3 0-15,-2-1 0 0,-5-2-3 0,-6 0 4 16,-5 0-1-16,-2 0 0 0,3 0 0 16,-1 0-6-16,3 0 3 0,-5-2-4 0,-2-3-1 15,-3 5 2-15,-1-4-1 0,1 4 1 0,3-5 0 16,5-1 2-16,1-3 1 0,5 0-1 0,-2-2 2 16,-5-2-5-16,-4 2 2 0,-2-2 0 15,-7 2 2-15,4 0-2 0,1 0 0 0,-5 2-2 16,2 2 4-16,-6 1-3 0,-1-1-1 0,-6 3 1 15,-4 1-3-15,-3 1 4 0,-4 2-1 0,-2-2-2 16,0 0 1-16,0 2 0 0,-2 0 1 16,1 0-1-16,-1 0 0 0,-3 0-2 0,1 0 2 15,-1 2-2-15,3 0-1 0,-5-2-11 0,0 2-6 16,0 1-15-16,1 1-24 0,-1 3-24 0,0-1 4 16,-2 5-136-16,0 5-85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4:40.0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87 6833 31 0,'-7'-5'16'0,"1"1"-1"0,1 2 6 0,3-3 17 0,0 5-31 16,2-2-11-16,7 4-10 0,-5-2 17 15,2 0-14-15,-2 0-4 0,-2 3 12 0,0-3-1 16,-2 0 10-16,2 0 6 0,2 2-1 0,-2 0-1 15,3 0 8-15,1 0 12 0,3 5 23 16,4-3-25-16,2 5-3 0,5-4-9 0,6 4-4 16,2-5-2-16,10 3 0 0,1-1 7 0,18 1-10 15,-2-3-1-15,2 1 2 0,0-3-4 16,25-2 1-16,-3-2 2 0,13-1 0 0,-15-1-1 16,-17 0-3-16,-12-3 2 0,-11 3-3 0,-2-1 1 15,-2 3 6-15,0-2-1 0,-2-1-5 0,-1 3-2 16,-8-2-1-16,-2 4 0 0,-5 0-1 0,-6-3 0 15,-1 3 1-15,-1 0-1 0,-14 0 0 16,4 3 3-16,3-3 0 0,0 0 4 0,2 0 2 16,-2 0-2-16,2 0 2 0,0 0-5 0,0 0 10 15,0 0-2-15,0 0-10 0,4 0-6 16,-8-3 3-16,-5 1-1 0,2 2 3 0,-4 0-1 16,-6 0 0-16,-1 0 2 0,-4 0-2 0,-2 2-1 15,-1 1-2-15,-5 1 3 0,-1 0-2 0,-2 1 3 16,-18 1-4-16,0 3 3 0,0-2-4 15,1 2 2-15,1-1-6 0,-8 1 3 0,4 0 1 16,7 0 2-16,2 0 2 0,4-3-2 0,0 3 2 16,3-2 1-16,2-3-1 0,4 1 2 0,2-1-1 15,3 0 0-15,3-1-1 0,8-3 2 16,4 2-1-16,2-2-1 0,3 2 3 0,-1-2-1 16,18 0-7-16,-7-2 2 0,-1 2 1 0,-1-2-3 15,-4 2 6-15,-1 2 0 0,8-2 2 0,4-2-3 16,10 2 2-16,-3-3-1 0,4 1 1 15,6-2-2-15,5 2 2 0,2-5-1 0,0 3-1 16,5-1 2-16,10-4-1 0,-1 5-1 0,1-3 1 16,-4 3-3-16,0-1-12 0,0 3-41 0,-2-2-13 15,-4 2-52-15</inkml:trace>
  <inkml:trace contextRef="#ctx0" brushRef="#br0" timeOffset="874.7813">16909 6952 77 0,'-2'26'46'0,"4"-10"-9"0,0-7 73 16,3-5-95-16,-3-6 5 0,0-3-6 0,0 3 1 15,-2 0-16-15,0-2-1 0,-9-5 0 0,7 4 1 16,-2 3 14-16,4 2-2 0,0-2-2 0,0 2 2 16,0 0-6-16,2 2 7 0,0-2-11 15,0 0 1-15,1 2-2 0,-3-2-4 0,2 0 3 16,-2 0-2-16,0 3-2 0,0-3-3 0,0 0-3 16,0 0 4-16,0 0 3 0,0 0 2 0,0-3 1 15,0 3-1-15,0 0 2 0,0 0-1 16,-2 0-2-16,2 0 3 0,0 0-1 0,-3-2-1 15,3 2 3-15,0 0-2 0,0 0 0 0,-2 0-9 16,2 0-9-16,0 0-8 0,0 0-3 0,0 0 7 16,0 0 7-16,0 0-18 0,0 0-21 15,-2 2 20-15,2-2 16 0,0 5-12 0</inkml:trace>
  <inkml:trace contextRef="#ctx0" brushRef="#br0" timeOffset="1890.1521">18724 7166 16 0,'-5'-7'13'0,"-1"1"2"0,1-1 3 16,1 3-4-16,-3-3-4 0,3 3-3 0,2-1-2 15,-3 1 0-15,1-1 0 0,4 1 3 0,-2 2-9 16,-1-1-1-16,10 6 0 0,-5-3 1 0,3 0 0 16,-5 0 1-16,0 0-1 0,-3-3 6 15,3 3 31-15,0 0 20 0,3 0-33 0,1 0-9 16,5 3 13-16,2-1-15 0,6 0 4 0,6 0 1 15,5 3-14-15,3-5 8 0,7 4-3 16,14 1 3-16,1-1-3 0,-2-2 10 0,2 0 2 16,2-2-5-16,20 0-5 0,0-2-3 0,18 0-1 15,-16-2-1-15,-9 1-2 0,-8-1 0 0,-5-1 0 16,9 1-2-16,2 0 0 0,4-3-1 16,1 5 2-16,2 0-1 0,0-3-2 0,8 1 3 15,1 4-1-15,-7-2 2 0,0 2 2 0,-5 0-1 16,1 0 3-16,2-3-2 0,-3 3 1 0,-6 0-3 15,-2-2 5-15,4 0-5 0,7-2 1 16,-1 1-1-16,3 1 0 0,-2-2 0 0,-2-1 5 16,6 1-5-16,-2 2 1 0,-7-3-4 0,3 3 3 15,-5 0 1-15,4 0-2 0,3 0 2 0,0 2-1 16,-9 0 0-16,0 0-1 0,-9-3 2 16,0 3 2-16,-4 0-1 0,0 0 1 0,-10 0-1 15,-5 0 1-15,-10 0 0 0,1 0 0 0,-8 0 1 16,-3 0-4-16,-5 0 2 0,-2 0-3 0,-5 0 1 15,5-2 0-15,-5 0 2 0,-1 2 2 16,1 0 5-16,-15 0-13 0,4 0 3 0,5 0-3 16,0 0 0-16,0 0 0 0,2-2-2 0,0 2-1 15,0 0 0-15,-2 0-14 0,2 0-17 0,0 0-16 16,2-2-16-16,0 2 12 0,-4-3-56 16,-3 3-18-16</inkml:trace>
  <inkml:trace contextRef="#ctx0" brushRef="#br0" timeOffset="2999.2499">3012 7944 10 0,'40'-9'16'0,"1"0"5"0,-3 1-15 16,2-1 4-16,8-2 12 0,3 0 2 0,4 2-4 16,7-2 0-16,-3 0-3 0,3 2 6 15,0-6 0-15,6-1 8 0,11 1-17 0,-1 2-3 16,-3 2-5-16,-5-3-4 0,-4 8 3 0,3-3-1 16,3 4-1-16,1-3 5 0,0 1-1 0,8 0 2 15,-1-1-2-15,12-1 6 0,1-7-2 16,4 1 0-16,0-3 6 0,-9 1-2 0,3 1-5 15,-14 1 8-15,0 4-1 0,-4 0-7 0,-3 4-1 16,-1 3-3-16,-1 1-2 0,-13 3 1 0,-2 0-2 16,-2 3-1-16,-1 1 1 0,3-2-2 15,0 3 3-15,-6-1 0 0,-8 1 1 0,-6-1 1 16,-6 0-1-16,-3-4-2 0,-4 3 1 0,-5-1 1 16,-1-2-3-16,-3 0 1 0,-5 0 0 0,1 0 10 15,-3 0 0-15,-13-2 8 0,5 2 11 16,4 0-7-16,-2-3-9 0,2 3 1 0,-2 0-4 15,-1 0-2-15,3 0 0 0,0 0-1 0,0 0-4 16,-2 0-1-16,7 0-6 0,-3 0 0 0,0 0 0 16,-2-2-2-16,0 0 3 0,0-2-1 15,-2 4 1-15,-3-7-2 0,3 5 2 0,0 0-1 16,0-3 1-16,0 3 0 0,-1 0-1 0,1-3 0 16,0 3 0-16,0 0 1 0,0 0-1 15,-1-1 1-15,1 1-1 0,0 2 1 0,0 0-1 16,2-2-1-16,0 2 2 0,-2-2-1 0,2 2 1 15,0 0 0-15,-3 0 0 0,3 0 0 0,0 0-3 16,0 0 2-16,0 0 1 0,-2-2-3 0,2 2-10 16,0 0-2-16,0 0-17 0,0 0-31 15,0 0 27-15,0 0-31 0,0 0-25 0,-2 2 26 16,2-2-82-16,0 2 4 0</inkml:trace>
  <inkml:trace contextRef="#ctx0" brushRef="#br0" timeOffset="3764.6782">8978 7814 48 0,'2'13'-35'0</inkml:trace>
  <inkml:trace contextRef="#ctx0" brushRef="#br0" timeOffset="5014.3709">8989 7845 21 0,'9'2'31'0,"-2"3"-16"15,6-3-6-15,5 2 12 0,1-2-13 0,10 1-1 16,2-1 5-16,9 0 8 0,1-2-12 0,19-2 2 15,4 0 6-15,-5-3-7 0,5 1 7 16,16-3-11-16,4-2 7 0,-7 3-1 0,-2 1 10 16,4-1-13-16,-2 1 8 0,-2 1-10 0,0-1-2 15,0 5 0-15,-4-4 2 0,-1 4-1 0,7-2 6 16,1 4 1-16,-3-2 4 0,2 0 4 0,4 2-4 16,3-2-6-16,7-2-1 0,-1 0-4 15,0 2 1-15,3-2-1 0,0-1 0 0,-1 3 1 16,3-2-3-16,2 4 2 0,0-2 3 0,2 3 0 15,-2-1-3-15,2 2 0 0,-2 1 1 16,3 1-2-16,5 1-3 0,-1-3 0 0,4 3-1 16,0-1 1-16,2-1 0 0,1-3 1 0,8 3 6 15,-2-5-6-15,-3 2 3 0,1-2 1 0,4-2-1 16,2 2 0-16,-4-3 1 0,0 1-3 0,0 0 1 16,0 0-1-16,2-1 0 0,0-1-1 15,-5 2 3-15,1-3-3 0,9 3 2 0,1 0 0 16,1-5 0-16,0 5 0 0,-3-2-1 0,3-1 0 15,4 1-1-15,0 2-1 0,0 0 1 16,-2-3 5-16,0 3-6 0,0-2 0 0,-5 4 1 16,5-3 1-16,-11 1 0 0,-2 0 0 0,-3 2 2 15,0-2 1-15,-10 2-3 0,-1-2 0 0,-10 2 2 16,1 0-2-16,-15-3 2 0,1 3-2 16,-17-2-3-16,-3 2 6 0,-8-2 2 0,-1 2-1 15,-5 0-2-15,-4-2 5 0,-5 0 1 0,-6-3-4 16,-5 1 13-16,-2 4-7 0,-4-5 5 0,-3 3-7 15,-4-2-1-15,-2 4 2 0,0-3-4 16,-5 1 2-16,0 0 6 0,-1 0-3 0,-12 2-7 16,2-2-1-16,5 2 1 0,0-3-7 0,6 1 1 15,1 0 0-15,-5 0-2 0,2-3 3 0,-2 5-3 16,0-4 2-16,0 4-1 0,-2-2 1 16,2-3-1-16,-3 5 3 0,1-2-3 0,2 0 2 15,0 2-2-15,0-2 2 0,0 0-1 0,0 2 0 16,0-3 1-16,-2 3 0 0,2-2-2 0,-2 2 1 15,2 0-1-15,0 0 2 0,0 0-2 16,-2 0 1-16,2 0 0 0,0 0 2 0,-3 0-5 16,3 0 4-16,0 0-1 0,0 0-1 0,-2 0 2 15,2 0-2-15,0 0 1 0,-2 0 0 16,2 0-1-16,0 0 1 0,-2 0 0 0,2 0-1 16,0 0 0-16,0 0-1 0,0 0-1 0,0 0 0 15,0 0 3-15,-2 0-1 0,2 0 2 0,0 0-2 16,0 0 2-16,0 0-2 0,0 0 0 0,-3 0 0 15,3 0 1-15,0 0-1 0,0 2-2 16,0-2 3-16,0 0-2 0,0 0-1 0,0 0 1 16,0 0 0-16,0 0 0 0,-2 0 2 0,2 3-2 15,0-3 0-15,0 0 1 0,0 0 2 16,-2 0-1-16,2 0-4 0,0 0 0 0,0 0 1 16,0 0-2-16,0 0-3 0,0 0 0 0,0 0 4 15,0 0-1-15,0-3 1 0,0 3 1 0,0 0 0 16,0 0 1-16,0 3 0 0,0-3-2 0,0 0 4 15,0 0-2-15,0 0-1 0,0 0 1 16,-2 0-3-16,2 0 2 0,0 0-4 0,0 0 2 16,0 0 3-16,0 0-4 0,0 0 1 0,0 0 2 15,0 0 2-15,0 0 2 0,0 0-1 16,0 0 0-16,0 0 2 0,0 0-1 0,0 0 1 16,0 0-2-16,0 0 3 0,0 0-2 0,0 0-2 15,0 0 2-15,0 0 1 0,0 0-3 0,0 0 3 16,0 0-2-16,0 0 0 0,0 0 2 15,0 0-2-15,0 0 1 0,0 0-2 0,0 0 2 16,0 0-2-16,0 0 2 0,0 0-2 0,0 0 2 16,0 0-3-16,0 0 3 0,0 0-1 0,0 0 2 15,0 0-3-15,0 0 1 0,0 0 2 16,0 0-3-16,0 0 3 0,0 0-3 0,0 0 2 16,0 0-1-16,0 0 0 0,0 0-1 0,0 0 1 15,0 0 0-15,0 0 0 0,0 0 1 0,0 0-2 16,0 0 2-16,0 0-1 0,0 0-1 15,0 0 1-15,0 0 1 0,0 0-1 0,0 0 0 16,0 0 0-16,0 0 1 0,0 0-2 0,0 0 2 16,0 0-2-16,0 0 1 0,0 0-1 15,0 0 2-15,0 0-3 0,0 0-2 0,0 0-7 16,0 0 8-16,0 0 0 0,0 0 1 0,0 0 0 16,0 0-3-16,0 0 3 0,0 0 2 0,0 0-4 15,0 0 5-15,0 0-3 0,0 0 2 0,0 0 2 16,0 0-2-16,0 0 1 0,0 0-2 15,0 0 0-15,0 0 1 0,0 0-5 0,0 0-12 16,0 0-1-16,0 0 3 0,0 0-1 0,0 0-4 16,0 0 16-16,0 0 0 0,0 0-18 15,0 0-19-15,0 0-1 0,0 0-10 0,0 0-35 16,0 0 4-16,2 6-55 0,2 3 99 0</inkml:trace>
  <inkml:trace contextRef="#ctx0" brushRef="#br0" timeOffset="7263.8086">5519 9254 11 0,'6'-2'42'0,"-1"2"-6"0,-1-5-18 0,1 1 2 16,-5-1 7-16,4 3-15 0,-4-2-7 15,0 4-10-15,2 0-7 0,-2-2-8 0,2 2 7 16,-2 0 14-16,3-3-3 0,-3 3-5 0,4 0 5 15,-2 3 3-15,0-3 4 0,3 2 8 16,1 0 19-16,3 0-2 0,0 3 0 0,2-3-11 16,0 0 1-16,5 5-13 0,6-5-4 0,2 0-1 15,5 2 5-15,-1-1 0 0,3-1 8 0,-2 0-3 16,6 0 1-16,-2-2-4 0,7 2 7 0,2 1-5 16,19-6 3-16,6 1-7 0,19-2 2 15,-14-1-3-15,-8 1-3 0,-4 2 5 0,-3 2-1 16,0 0-2-16,5 0 3 0,-4 0-7 0,-6 0 4 15,-1 0-3-15,0 4 1 0,0 1 0 16,8-3 0-16,3 0-4 0,-5 0 2 0,0 3 2 16,-8-3-1-16,-1 0 4 0,1 2-3 0,4 1 5 15,2-1 2-15,2-2-6 0,-2 1 2 0,-2-3 2 16,-4 0-6-16,4 0 1 0,4 0-2 16,5 2 0-16,-3-2-2 0,-1 2 2 0,-3-2-2 15,-2 0 2-15,-5 0-1 0,7 2 2 0,3 1 1 16,1-3 0-16,-4 0 0 0,-2 0 1 0,-6 0 2 15,-1 0 1-15,5 0 2 0,-1 0-7 16,5 0 1-16,1 0-2 0,-8 0-1 0,3 0 1 16,-7 0-1-16,4 4 0 0,8-2-1 0,1 3 2 15,2-3-1-15,-1 0 0 0,-3 2 0 0,-7-1 1 16,1-1 0-16,-1 2 3 0,7-4 2 16,-2 2 0-16,3 1 0 0,-6-3-2 0,-3 0 1 15,-1 0-3-15,0 0 0 0,3 2 0 0,1-2-1 16,1 2-1-16,-2-2 2 0,-3 0 1 15,-4 0-3-15,-5 0 2 0,3 0 0 0,0 0 3 16,-1 0 1-16,1 0-2 0,-3-2 0 0,1 2 1 16,-5 0 2-16,0 0-4 0,-6-2-1 0,-1 2 0 15,-2 0-2-15,1 0 2 0,1 0 1 16,-2 0-1-16,0 0 1 0,1 0-1 0,-1 0 0 16,2 0-2-16,-3 0 1 0,-4 0-1 0,1 0-1 15,-4-3 1-15,-1 3 0 0,-2 0-1 0,-2 3 2 16,-2-3-2-16,2 0 1 0,-4 0-1 15,-1 0 3-15,1 2-2 0,-5-2 2 0,0 0-3 16,1 0 1-16,-12 0 2 0,4 0-1 0,1 0 1 16,4 0 0-16,0 0 0 0,-2 0-3 0,2 0 3 15,0 0-3-15,0 0 2 0,4 0 1 0,-2 0 2 16,3 0 3-16,-3 0-4 0,-2 0 7 16,2 0-4-16,-2 0 1 0,2 0 0 0,-2 0 1 15,0 0 1-15,0 0 2 0,0 0-5 0,-2 0-1 16,2 0-4-16,0 0 0 0,0 0 0 15,-2 0 2-15,2 0 0 0,0 0 2 0,0 0 0 16,-2 0-2-16,2 0 0 0,-2 0-1 0,2 0 2 16,-3 0 4-16,3 0-4 0,0 0-3 0,0 0 2 15,-2 0-1-15,2 0 0 0,0 0 2 16,-2 0-1-16,2 0 1 0,0 0-2 0,0 0 1 16,0 0-3-16,-2 0 0 0,2 0-2 0,0-2 3 15,-2 2-6-15,2 0 7 0,0 0-4 0,0 0 1 16,0-3 3-16,-3 3-2 0,3 0 0 15,0 0 0-15,0 0-2 0,-2 0 2 0,2 0 1 16,0 0-1-16,0 0 0 0,0 0 0 0,0 0-1 16,0 0 2-16,0 0-3 0,0 0 2 0,0 0-2 15,0 0-10-15,0 0-10 0,0 0-21 16,0 0-24-16,0 0-14 0,0 0-9 0,0 0-20 16,0 0-3-16,0 3-93 0</inkml:trace>
  <inkml:trace contextRef="#ctx0" brushRef="#br0" timeOffset="9794.4918">18380 9468 1 0,'-5'-7'27'0,"3"3"-17"0,0-3-7 0,0 3 26 0,-1-1-20 16,1-1 0-16,0 1 2 0,2 1 6 16,-2-1-4-16,2 3-1 0,0 0-6 0,0-2-3 15,6 4-15-15,1 0 21 0,-9 0-17 0,2-3 11 16,0 3 0-16,4-2 14 0,3 2-5 0,6 0-1 16,3 0 2-16,6 0 5 0,4 2-13 15,5 1 4-15,2-3-1 0,18 4 3 0,-1 0 3 16,1-1-5-16,2-1 4 0,9 2-4 0,24 1-4 15,-2-1 1-15,21 0 1 0,-8 1-3 16,-6-3 1-16,17-2 5 0,-29 0-2 0,-2 2 1 16,-2-4 2-16,11 2 6 0,-2 0-7 0,9-2-7 15,-3 2 1-15,7 0-2 0,0 0-2 0,2 0 0 16,-2 2 1-16,-2-2-2 0,2 0 2 0,-4 0 3 16,-3-2-1-16,1 2 2 0,-1-5-2 15,-4 3 3-15,0 0-2 0,-9 0 6 0,-2-3-2 16,2-1 1-16,1 4-3 0,-8-3 1 0,-2-1-3 15,5-1 0-15,-2 3-3 0,4-1 3 16,-3 3-4-16,-3-2 3 0,-3 4-3 0,0-5 2 16,2 5-1-16,-6 0 1 0,0 0-2 0,-9 0-1 15,-9 0 2-15,-4 0 0 0,-5 0 1 0,0 0 2 16,-4 0 4-16,-4 0 0 0,-3 0 2 0,-4 0 0 16,-7-2-2-16,0 2 0 0,-6-2-1 15,4 2 2-15,-7-3-3 0,1 3-2 0,-3 0 0 16,-13 0 0-16,4 0 3 0,3 0 1 0,4 0 0 15,-3 0 12-15,3 0-4 0,0 0-3 16,-2 0-4-16,2 0-1 0,0 0-3 0,0 0-1 16,5 0 1-16,-3 0-1 0,0 0 0 0,0-2 0 15,0 2-1-15,1 0 0 0,-3 0 0 0,0 0-2 16,0 0 0-16,0 0 2 0,0 0-3 16,0 0 1-16,0 0 1 0,0 0-1 0,0 0-2 15,0 0 2-15,0 0 0 0,-3 2-2 0,3-2 2 16,-2 0-3-16,2 0 2 0,0 0 1 15,-2 0-2-15,2 0 0 0,0 0 1 0,0 0-1 16,0 0 1-16,0 0-1 0,0 0 2 0,-2 0-2 16,2 0 0-16,0 0 0 0,0 0 1 0,-2 0 0 15,2 0 0-15,0 0-1 0,0 0 1 0,0 0 1 16,0 0-3-16,0 0 2 0,0 0-2 16,-3 0 3-16,3 0-1 0,0 0-3 0,-2 0 5 15,2 0-3-15,0 0-1 0,0 0 1 0,0 0 1 16,0 0-2-16,0 0 2 0,0 0 0 0,0 0-2 15,0 0 0-15,0 0 3 0,0 0-3 16,0 0 2-16,-2 0 1 0,2 0-4 0,0 0 3 16,0 0-1-16,0 0 0 0,0 0-2 0,0 0-5 15,0 0 5-15,0 0-1 0,-2 0 0 0,2 0-1 16,0 0 2-16,0 0 0 0,0 0 3 16,0 0-1-16,0 0 1 0,0 0 1 0,0 0-1 15,0 0 0-15,0 0 0 0,0 0 1 0,0 0-2 16,0 0 2-16,0 0-2 0,0 0 1 15,0 0 2-15,0 0-3 0,0 0 1 0,0 0 0 16,0 0 2-16,0 0-1 0,0 0-1 0,0 0 2 16,0 0-2-16,0 0 2 0,0 0 0 0,0 0 2 15,0 0-3-15,0 0 1 0,0 0-1 0,0 0 0 16,0 0-1-16,0 0 2 0,0 0-3 16,0 0 1-16,0 0 0 0,0 0 2 0,0 0-3 15,0 0 1-15,0 0 0 0,0 0 0 0,0 0-1 16,0 0 2-16,0 0-1 0,0 0-1 0,0 0 1 15,0 0 0-15,0 0-1 0,0 0 1 16,0 0 0-16,0 0 1 0,0 0-1 0,0 0 0 16,0 0-1-16,0 0 2 0,0 0-2 0,0 0 0 15,0 0 1-15,0 0-1 0,0 0-1 16,0 0 3-16,0 0-2 0,0 0 0 0,0 0-2 16,0 0 3-16,0 0-1 0,0 0-1 0,0 0 2 15,0 0-1-15,0 0 0 0,0 0 1 0,0 0 0 16,0 0 0-16,0 0 0 0,0 0 0 15,0 0 0-15,0 0-1 0,0 0 2 0,0 0-1 16,0 0-3-16,0 0-4 0,0 0 2 0,0 0 1 16,0 0 0-16,0 0 1 0,0 0 2 0,0 0 1 15,0 0-1-15,0 0 2 0,0 0-2 16,0 0 1-16,0 0 2 0,0 0-4 0,0 0 4 16,0 0-2-16,0 0 0 0,0 0 0 0,0 0-1 15,0 0 2-15,0 0-1 0,0 0 0 0,0 0 1 16,0 0-2-16,0 0 1 0,0 0 1 15,0 0-1-15,0 0 0 0,0 0 1 0,0 0-1 16,0 0-1-16,0 0 1 0,0 0 1 0,0 0-2 16,0 0 2-16,0 0-2 0,0 0 1 15,0 0-3-15,0 0-8 0,0 0 2 0,0 0 3 16,0 0 1-16,0 0-2 0,0 0-9 0,0 0-2 16,0 0-8-16,0 0-10 0,0 0-16 0,0 0-11 15,0 0-95-15,0 0-14 0,0 0 160 0</inkml:trace>
  <inkml:trace contextRef="#ctx0" brushRef="#br0" timeOffset="11091.0456">11728 10078 41 0,'-5'-4'21'15,"-1"0"-1"-15,3-1-3 0,-3 1 2 0,6 2 4 16,-5-3 10-16,5 5 13 0,5-4-23 0,1-1-5 16,-6 5-11-16,-4 0 2 0,2 0-9 15,0 0 5-15,-1 0-14 0,3 0 8 0,-2 0-2 16,2 0 7-16,0 0 13 0,2 0-10 0,3 0-2 16,1 0 3-16,1 0-4 0,6 0 3 15,1 3 3-15,3-3-5 0,5 2-3 0,2-2 6 16,5 0-11-16,2 0 11 0,2 2 4 0,-2-2-5 15,13 0 7-15,-4 2-3 0,-1-2-6 0,-1 0-2 16,2 2 2-16,4 1-2 0,0-3 2 0,15 2-3 16,3 0 3-16,-2 0-4 0,10 0 0 15,-4 1-1-15,0 1-1 0,7-2 0 0,2 0 0 16,7 1 1-16,-14-1 0 0,7-2 1 0,0 0 2 16,4 0-1-16,1-2 2 0,-3-3 5 15,-2 3-2-15,6 0 0 0,-1-3-3 0,-3-1 2 16,2 4-1-16,7-3-2 0,3 3 0 0,-1-5 3 15,4 5-6-15,-3 0 2 0,-1-2 0 0,2 1-1 16,-2-1-1-16,-2 2 0 0,0 0 3 0,3-3 2 16,-1 1 4-16,-11-1-3 0,0 3 4 15,2 0-4-15,-4 0-4 0,0-1 2 0,-2 1-2 16,-7 0 0-16,7 2 1 0,4 0-3 0,0 0 1 16,-6 0 0-16,-3 0 1 0,-6 2 0 15,2-2 5-15,4 0-2 0,-2-2-2 0,-8 2-1 16,-5-4 2-16,-9 1 2 0,0-1 0 0,2 0-2 15,5-1 2-15,4-1-3 0,-2-1 0 0,-5 0 0 16,-6 3 0-16,-6-3-1 0,-3 1 5 16,0-1-4-16,2 0 7 0,0 3-7 0,3 0 1 15,-3-3 5-15,0 3-2 0,-6-3 4 0,-3 3 0 16,-3-1 0-16,-6-1 2 0,-4 3 2 16,-4-1-1-16,-4 2-5 0,-1 0-1 0,3-3-4 15,-5 5-2-15,-11 0 0 0,5 2 0 0,-1-2-3 16,5 0 1-16,-2 0 3 0,2 0-2 0,0 0-2 15,-2 3 3-15,2-3-2 0,0 0-2 0,0 0 2 16,0 0-2-16,-2 0 1 0,2 0 2 16,0 0-4-16,0 0 2 0,0 0 2 0,0 0-3 15,2 0 0-15,2 0 1 0,-4 0 0 0,2-3-2 16,1 3 0-16,-3 0-2 0,0 0 6 16,0 0-1-16,0 0-2 0,0 0 1 0,0 0 0 15,0 0 2-15,0 0 0 0,0 0-3 0,0 0 1 16,0 0 0-16,0 0 1 0,0 0-6 0,-3 0-4 15,3 0-12-15,0 0-21 0,0 3 3 0,-2-3-28 16,2 0-38-16,0 0-24 0,0 0 18 16,-4 2-31-16</inkml:trace>
  <inkml:trace contextRef="#ctx0" brushRef="#br0" timeOffset="16511.7738">21259 11525 42 0,'-2'0'19'0,"0"0"7"0,-3 0 1 0,3 0 24 16,0-2-30-16,0-1-8 0,-3 3 8 0,5-2 19 15,-2 0-20-15,0 2-4 0,2 0 2 0,-2-2-8 16,2 0 2-16,-2 2-7 0,2 0-3 16,-3 0-2-16,1-3-4 0,2 3 0 0,-2 0 4 15,2-2 5-15,-2 2 5 0,0 0 2 0,2 0 5 16,-3 0-3-16,3 0-2 0,-2 0 2 0,2 0 4 16,0 0-2-16,0 0-4 0,0 0-3 15,0 0 12-15,0 2-2 0,0-2-1 0,0 0-13 16,0 3-2-16,2-3 5 0,1 0-1 0,3 0 0 15,-1 0-6-15,3 0 5 0,1 0-4 16,2 2-3-16,0 0 2 0,5-2-1 0,-1 2 0 16,3 0 1-16,-1-2-1 0,3 3-1 0,0-1 3 15,0 0-2-15,9 2-1 0,-3 1-1 0,3-1 2 16,-1-2-4-16,1 3 3 0,-2-3 1 16,1 2 0-16,-4-1 1 0,1 1-1 0,-5-4 1 15,-5 2 1-15,-2 0 8 0,-4-2-1 0,-2 3-1 16,-7-3 1-16,0 0-2 0,0 0 0 0,0 0-6 15,-3 0-1-15,1 0 3 0,2 0-4 16,0 0 1-16,5 0 1 0,-1 0 1 0,-4 0-3 16,0 0 2-16,-4 0-2 0,-3-3 0 0,-2 3 2 15,-4 0-1-15,-2-2 0 0,-1 0-1 0,-4 2 2 16,-2-2-2-16,0 2 1 0,-2-2 1 16,-3-1-1-16,-1 3-3 0,-3 0 4 0,-13 0-2 15,2 0 0-15,0 0 0 0,-2 0 2 0,4-4-1 16,1 2-2-16,6 0 3 0,-1-3-2 0,4 1-1 15,5 2 2-15,1-3-1 0,4 1 0 16,0-1 0-16,3 1 0 0,1 0-1 0,3-1 2 16,2 3 1-16,0-2-1 0,4 1-2 0,1 1-5 15,4 2-10-15,6 0-19 0,3 0-26 0,-7 0-36 16,-3 0 46-16,-1 0-9 0,6 5-57 16</inkml:trace>
  <inkml:trace contextRef="#ctx0" brushRef="#br0" timeOffset="19620.4142">8925 13816 17 0,'14'4'151'0,"-1"0"-159"0,-2-1-24 0,-5-3 6 16,3-3 12-16,-2 3 8 0,4 0 23 16,2-4 13-16,2 4-6 0,5-4-15 0,2 1 4 15,7-1 3-15,2 2 9 0,13-5-7 0,-2 1-2 16,2-1-9-16,0 0-4 0,-2 3 3 16,-2-5 3-16,-1 3 6 0,8-5 0 0,-1 4-7 0,0 0 4 15,3 3 2-15,-1 2 2 0,-4-1-3 16,-2 3-4-16,-2 3 3 0,0-3 0 0,4 0-2 15,2 0-1-15,3 2-2 0,1 0-1 16,1-2 2-16,-3 0-1 0,-3 0-3 0,3-4 0 16,1-1-2-16,1-4-3 0,5 1 4 0,3 1-1 15,-5-2 6-15,-3 5 7 0,-6 2-3 0,1-3-3 16,1 3-3-16,5-2 0 0,2 4-2 0,4 0-1 16,-4 2 4-16,2 0-2 0,0 2-1 0,2-1-5 15,5 1 1-15,4 0 1 0,5 1-3 16,-9-1 1-16,-1-2 2 0,3-2 2 0,-2 0 4 15,4-2 4-15,0 2-1 0,-4 0-5 16,-5 0-2-16,-4 0 0 0,5 0 0 0,-1 0 0 16,5 2-1-16,-1 1-1 0,-1-3-1 0,-7 2 0 15,0-2 2-15,-3-2 0 0,3 2-1 0,2 0 1 16,-4 0-1-16,-2 0 0 0,-3 2 2 0,-4-2 0 16,0 2 0-16,-3-2 0 0,3 2-1 15,-4 3 4-15,-1-1-1 0,-6 0 2 0,-2 5-3 16,-3-2-2-16,-4 0-1 0,0 4-2 0,-2-3 0 15,-4 1 1-15,-3-2 1 0,0-1-3 16,-4 1 2-16,-2 0-2 0,1-3 0 0,1 0 2 16,0 1 1-16,-2-3 1 0,-1 2-2 0,1-1 1 15,-1-1 2-15,-1 0-1 0,-3 0 4 0,0-2 4 16,3 3 0-16,-3-1 1 0,0-2 0 0,-9-5-2 16,3 5 3-16,2 0 1 0,2-2 1 15,0 2-1-15,0 0-1 0,-2 0-4 0,2 0-2 16,0 0 2-16,0-2-3 0,2 4-6 0,2-4 0 15,-2 2-1-15,1-5 2 0,1-1 0 16,-2-1-2-16,3-2 3 0,-1-2 3 0,1 0-2 16,-1 0 1-16,0-4 0 0,1 2-1 0,-1-3-2 15,1 1-1-15,-1-5 0 0,0-2-4 0,-1 0-5 16,1 0-2-16,-4 0-4 0,2-5 9 16,-2 1 4-16,0-3 5 0,2-2-3 0,-2 0 2 15,0-2-1-15,0 0 1 0,0-11-3 0,0 7 4 16,3-1-2-16,-1 5-1 0,0 2 1 0,2-2-1 15,1-2 2-15,-3 2 0 0,5-2-4 16,-3-3 3-16,0 3 1 0,1-5-3 0,-1 0 3 16,-4 10-1-16,3 1 0 0,-3 0 1 0,0 1-2 15,-3-1 1-15,1 3-6 0,-2-1 4 0,-5-2 1 16,0 3 0-16,0-3 2 0,0 3 1 16,1 2-3-16,-1-1 0 0,2 5 3 0,1 1-5 15,1 1 5-15,-1 3-1 0,1 1-3 0,-1 1 2 16,1 0-1-16,1 2 0 0,-1 2 1 0,1 0 0 15,-1 0-1-15,1 1 0 0,0-1-4 16,-1 2 3-16,1 0 1 0,-1 1-5 0,-1 1-2 16,1 1 1-16,1 0 4 0,0-1-1 0,-3 3-1 15,0-2 2-15,-1 1 2 0,-1 1 1 0,-5 2 2 16,3-2-1-16,-6 2-3 0,-1 2 4 16,-6-2-1-16,0 2 0 0,-5 1-1 0,-11 1 1 15,-4 0 0-15,0-1 0 0,-2-1 0 0,2 0-1 16,-7 0 0-16,0 0 0 0,-2 1 0 0,-4-1 1 15,-7 0 0-15,-2 0 0 0,4-2-2 16,0 2 2-16,1 1-2 0,-3 1 1 0,-13 3 1 16,4-5 0-16,2 2-2 0,1-1 2 0,-7 1-1 15,-3-4 0-15,3 0 0 0,2-4 0 0,2 1 1 16,3-1-1-16,-1-3-1 0,-4 1 3 16,11-3-3-16,0-2 1 0,3 2 1 0,-3-2 0 15,-13-2-2-15,6-3 2 0,7 3-2 0,0-2 3 16,5-1-3-16,-3 3 2 0,-11 0-3 0,2 2 3 15,10 0-2-15,1 2 1 0,-2-2 1 16,3 2-1-16,-9 0 0 0,1 3 1 0,8-1-1 16,4 3-1-16,6 1 2 0,3-1 1 0,-3 4-3 15,-3 0 0-15,-4 0 1 0,4 4 0 16,1 1 0-16,5 1 0 0,-1 1 0 0,3 2 0 16,-7 0 1-16,-1 0-1 0,-4 4 0 0,3 0 0 15,9 0 0-15,7-2-1 0,6 0 2 0,2 0-1 16,3 0-1-16,-3 0 2 0,5-2 0 0,-5 0-2 15,7 0 0-15,0-3 1 0,5 3-1 16,6-4 2-16,2-3-1 0,2 2-1 0,1-4 1 16,1 5 0-16,3-5 2 0,-3 2-3 0,17-9 3 15,-8 7-3-15,0 0 3 0,-4-2-2 16,3 2-2-16,-3 0 4 0,2 0-2 0,-2 0-1 16,-5 2 2-16,3-2-1 0,0 0-2 0,9-2 3 15,-5 0-7-15,-2 2-1 0,2 0-9 0,-4 2 9 16,-3 0 10-16,5-2-3 0,0 5 1 15,0-1 1-15,5 3-3 0,-1-3 1 0,1 5 1 16,1 0 0-16,-1 2 0 0,1 0-2 0,3 2 1 16,0 9 4-16,0 0 0 0,-3 2-4 0,1 5 2 15,-3 2 0-15,1 2 1 0,-3 4-2 16,-2-1 0-16,-2 1 2 0,2 10 0 0,-5-6-2 16,1-1 0-16,-1 0-1 0,1-5 1 0,-3 3 0 15,3-1 0-15,-3-2 0 0,1 1 0 0,-1-1 1 16,3-6-2-16,-1-1 1 0,1-1 0 15,2-5 1-15,-3 0-2 0,3-5 0 0,0-1 2 16,0-1 0-16,0-6-2 0,2 2 2 0,-3-2 1 16,3 0-3-16,0 0 2 0,3-5-1 0,-3 0 2 15,0-1-2-15,2-1-1 0,0-9 1 16,0 3 1-16,-2 2-1 0,5-1 0 0,-5 3-3 16,2 0 2-16,-2 3 0 0,2 1 0 0,-2-2 0 15,2 3-3-15,0 1 1 0,1-1-1 0,1 1-2 16,0 3-5-16,-1 4 1 0,1 3-5 15,0-3-2-15,-1 7-10 0,3 0 21 0,-4 2-9 16,1 0 1-16,1 0-11 0,0 0 7 0,-1-2-13 16,-1-1-9-16,0-1-22 0,0 0 8 0,0-3-47 15,1 3 32-15,-1-3-94 0</inkml:trace>
  <inkml:trace contextRef="#ctx0" brushRef="#br0" timeOffset="21573.0573">10193 13130 17 0,'4'2'54'0,"-12"3"-25"0,3-3-1 16,3-2-3-16,0 0-17 0,0 2-10 0,2-2-13 16,0 0 3-16,4 0 10 0,0 2-9 0,-1 0-3 15,-1-2 7-15,0 5-14 0,-2-1 11 0,2-2 7 16,-2 3-7-16,0-1 4 0,-2 3-9 15,2-3-12-15</inkml:trace>
  <inkml:trace contextRef="#ctx0" brushRef="#br0" timeOffset="26415.594">3448 14508 2 0,'3'0'73'0,"-1"0"-34"16,2-2 7-16,-2 2-19 0,1 0-7 0,1-2-14 15,0-1 6-15,3 1 0 0,0-2-11 16,1 4 5-16,-1-2-1 0,4-1-1 0,2 1-4 16,1 0 1-16,1 2-2 0,5 0 0 0,0 0 5 15,11 0-3-15,-1 2 3 0,4 0 2 16,1-2 4-16,2 5-1 0,3-5 1 0,8 4-2 16,1-4-1-16,2 0-2 0,-1 0-2 0,19-4 2 15,-3-1-3-15,0 1-5 0,-9 2 1 0,-4-3 3 16,-2 5-3-16,2-4 0 0,2 4 1 0,2-4 1 15,5 4 0-15,-7 0 0 0,-2 0 7 16,4 0 3-16,-1-3 2 0,5 1-8 0,1 0 2 16,0-3-4-16,-3 5-1 0,-4 0-3 0,1 0 0 15,-1 3 5-15,4-3-3 0,1 2-2 16,-3 2 1-16,-2 3 0 0,-4 0 1 0,-3-3 1 16,1 0-1-16,4-1 2 0,2 1-2 0,0 0 2 15,-2 3 0-15,-7-3 0 0,1 1 4 0,-1-1-3 16,0 1 3-16,5-5-2 0,2 2-1 15,0 0-2-15,-3-2-1 0,-3 0 4 0,-3 0-4 16,2-2 5-16,7 0 1 0,7-3-6 0,4-1 1 16,0 1-1-16,-3 3 1 0,1 0 0 0,-2-3-2 15,6 3 7-15,0 2-2 0,-7 0 2 16,1 5 4-16,-7-1-1 0,0 0-3 0,-3 3 1 16,3 2-4-16,0 2-2 0,2 2 1 0,-6 3 1 15,-5-3 2-15,2 0-3 0,1 0-2 0,1-4 2 16,7 2-1-16,3 0 0 0,-1 0 4 15,-4-4 3-15,-3 2-1 0,1-5 0 0,-2 3-2 16,4-1 1-16,2-1 0 0,-2-1 1 0,-7 0-3 16,-6 1 1-16,-3 1 0 0,-6 1 0 0,2-3-2 15,0 3 1-15,5 0-4 0,-1-1 3 16,3-1 0-16,-3 1 2 0,1-1-2 0,-3-3 4 16,-4 0-4-16,-2 0 2 0,-3 1 0 0,0-1 2 15,-1 0 1-15,-1-2 3 0,-4 2 1 0,-3-2-5 16,-1 0 2-16,-3-2-1 0,-2 2-4 15,-4 0 6-15,-1-2-1 0,-1 2 2 0,-1 0-7 16,-13-2 0-16,5 2-2 0,2 0-5 0,0 0 0 16,-1 0-1-16,3 0 0 0,0 0-9 0,0 0-4 15,0 0-7-15,0 0 8 0,5 0-16 16,-3 0 7-16,2 0-8 0,-1 0-14 0,-1 0-24 16,2 2-7-16,-2 0 10 0,1 2-122 0</inkml:trace>
  <inkml:trace contextRef="#ctx0" brushRef="#br0" timeOffset="27899.6816">10264 14739 77 0,'0'7'76'0,"0"-2"-29"0,0-1-46 0,-3-2-29 16,3 0 11-16,3-2 3 0,-1 0 3 0,4 0-1 16,3 0 9-16,7 0-4 0,1 0 6 15,12-2-4-15,4 0 2 0,0 2 10 0,2 0 26 16,1 0 9-16,1 0-10 0,5 0-2 0,2 0-10 15,16 0 7-15,-1-2-5 0,1 0 0 0,10-1-5 16,-8 1-3-16,-5 2 2 0,1 0-5 16,-1 2-4-16,9 1-1 0,3-3-2 0,-1 2 1 15,2-4-2-15,3 2-2 0,0 0 0 0,4 0 2 16,0-3 1-16,-6 1 6 0,2 0-5 0,-1 0 1 16,-1-1 0-16,-3-1 0 0,-2 2 1 15,-4-5-3-15,2 3 2 0,9 2 7 0,-5-5-7 16,-4 3-4-16,2-1 1 0,-6-1-1 0,2 3-3 15,6-1 1-15,5 0 1 0,-12-1 0 0,3 1 0 16,-6 2-1-16,-1-3 0 0,3 5 0 16,1-2 1-16,-1 0-2 0,-1 0 1 0,-10-3 0 15,-1 1 3-15,-1 2 2 0,-1-1 1 0,7 1 1 16,0 0-5-16,-7-3 3 0,-2 3-3 16,-6 0-3-16,-5 0 2 0,0 2-1 0,-2 0-2 15,6-2 2-15,-2 4 1 0,5-2 0 0,0 0-2 16,0 0 4-16,-7-2-3 0,-3 2 1 0,-1-3 1 15,-2 3 1-15,-3 0 0 0,0 0-1 0,0-2 0 16,5 2-2-16,-3 0 0 0,8 0 1 16,-4 2-2-16,3-2 2 0,-2 0 1 0,0 0-1 15,2 3 1-15,-6-1 0 0,1-2-1 0,-3 2 0 16,-1 0-1-16,-2-2 0 0,2 2 0 16,3 1-1-16,1-3 1 0,5 0-1 0,0 2-1 15,7-4 2-15,0 2 0 0,-5 0 1 0,0-5 1 16,-2 5 4-16,-2-4-1 0,5 2 2 0,-1 2-4 15,9 0 4-15,2 0-3 0,3 0 0 16,-1 0 1-16,-6 0-3 0,0-3 0 0,-7 1 0 16,3 2-3-16,2-2 2 0,4 0-1 0,4 0-1 15,1-1 0-15,1 1 1 0,-3-2 0 0,-5 2 0 16,-1-1-1-16,4-3 2 0,1 4-1 16,7-1 2-16,6 1 3 0,-1 0-1 0,-3 2 4 15,-7 0-3-15,-4 0-1 0,0 0-1 0,1 0-3 16,5 2 0-16,-1 0 1 0,-5 1-1 0,-2-1 1 15,-7 0-1-15,-4 0 0 0,-5-2 1 16,1 2-2-16,4 1 3 0,-5-3-2 0,5 2 2 16,0 0 3-16,-2 2 5 0,4-1 2 0,0-1-2 15,-2 0-3-15,-5 2-3 0,-2-4-1 16,-2 5 1-16,-4-5-2 0,-3 2 0 0,-1 0-2 16,-3-2 0-16,-3 2 1 0,1 1-1 0,-2-1 0 15,-3-2 1-15,1 2 1 0,-1-2-3 0,-15-2 5 16,7 2-3-16,-1 0 1 0,5 0 1 0,-2 0 1 15,2 0-7-15,-2 0 3 0,2 0-5 16,0 0-4-16,0 0 1 0,0 0-1 0,0 0-8 16,0 0-3-16,4 0-2 0,-1 0-10 0,-1 0-13 15,-2 0 14-15,0 0-15 0,0 0-50 0,-5 0 2 16,-4 0-88-16,-2-2 106 0</inkml:trace>
  <inkml:trace contextRef="#ctx0" brushRef="#br0" timeOffset="29274.3752">3259 15652 14 0,'-29'-17'22'0,"3"1"-13"0,4 1 15 0,6 2-3 16,3 2 0-16,4-3 7 0,7 3-1 0,0 2-6 15,2-2-1-15,0 3-12 0,0 1-8 0,2 0-2 16,2 3 1-16,3 2 16 0,4 0 8 15,-4-1-5-15,6 3-3 0,2 0 2 0,7 3-3 16,-6-6 3-16,17 8-6 0,2-5-1 0,0 2 4 16,12 0-2-16,-5-2-2 0,10 0-3 0,4 0-2 15,32 2-2-15,0-4-3 0,29 0 0 16,-14 0 0-16,21 0 1 0,-47-3 2 0,0 1 1 16,-2-1 4-16,2 1 0 0,5 2 1 0,0-3 1 15,1-1 12-15,-1 1-7 0,4 1-2 16,0 2-2-16,7-3-1 0,-1-1-2 0,10-1-1 15,-1 0-1-15,11 1 1 0,-1-3-5 0,3 0-2 16,1 0 2-16,4 1-1 0,2-1 1 0,-8 0 1 16,1 0 1-16,-6 0-1 0,0 3 3 0,-11-1-1 15,1 3-1-15,-8 1 5 0,3 3 0 16,-7-2-2-16,-1 7 2 0,-10-5-3 0,-2 4-1 16,0-2-2-16,0 0 2 0,2 3-4 0,-3-3 3 15,1 0 2-15,2-2 0 0,13 0 0 16,-4 0-1-16,0-2 2 0,-2 0-4 0,-1-3 1 15,1 5 1-15,-7-4 5 0,0 2-5 0,-11 2 2 16,0-2-3-16,-1-1 4 0,1 1-3 0,-4 0 4 16,-1 0-2-16,-6 2 3 0,-4-2-6 15,2-1 0-15,4-1-1 0,0 4 1 0,0-2 2 16,-7 0 1-16,-3 2-3 0,-8-3 0 0,-4 1 2 16,-2 0-1-16,2-2 1 0,0 1-1 0,0 1-1 15,-2-2-1-15,0 2-2 0,-2 2 0 16,-5-3 2-16,0 1-3 0,-6 2 0 0,-5 0 0 15,-4 0 1-15,0 0-1 0,-3 0 0 0,-1 0 2 16,-1 0 0-16,-13 2 2 0,3-2 0 0,3 3 1 16,1-3-2-16,2 0 0 0,-2 0 1 15,2 0-3-15,0 0 0 0,-2 0 0 0,2 0-1 16,2 0 1-16,-2 0 0 0,0 0 2 0,2 0-3 16,3 0 1-16,-3 0 1 0,0 0-1 0,0 0 1 15,-2 0-2-15,2 0-1 0,-2 0 1 16,3 0 0-16,-3 0-1 0,0 0 1 0,-3 0-1 15,3 0 1-15,0 0 0 0,0 0-2 0,-2 0 2 16,2 0-1-16,0 0-3 0,0 0-2 0,-2 0-9 16,2 0-5-16,-2 0-8 0,2 0-24 15,0 0-18-15,-2 0-25 0,2 0 71 0,0 0-56 16,-5 6-68-16,1-1-88 0</inkml:trace>
  <inkml:trace contextRef="#ctx0" brushRef="#br0" timeOffset="31898.7681">2328 15275 534 0,'29'27'57'0,"-16"-12"-7"16,-2-4-56-16,-4-4-6 0,-5-3 11 0,-4-2 1 16,-5-2 24-16,3 0-5 0,-1 0 3 0,-1-2-9 15,4 0-9-15,-7 0 0 0,0-3-5 0,0-3 2 16,-4-1-4-16,0-2-3 0,-3 0 7 0,-1-3 8 15,-1-1 1-15,-2 0 1 0,-2-3-9 16,-4 0 0-16,-14-6-1 0,0-2 2 0,-2 1 3 16,-4-1-4-16,-13-12 2 0,-10 3-3 0,-15-9 0 15,7 4 0-15,13 1 3 0,5 1-2 16,1 1 3-16,10 1-3 0,-5-3 6 0,2-1 3 16,3-4-11-16,1-13 1 0,3-3 0 0,7-2 0 15,-1 1-3-15,3 1 6 0,0-6-1 0,0 2-5 16,-1-9-1-16,-3 3 0 0,-3-1 2 15,6 1 4-15,-3 1 6 0,10 1-7 0,-4 0-1 16,9-5-1-16,-3-2 1 0,5 0-2 0,0-7 0 16,0-2-2-16,5 1 1 0,-3-1-4 15,4-9 2-15,5 3 5 0,0-3-4 0,0 1 2 16,2-5-2-16,5 0 1 0,-7-3 3 0,2 3-2 16,0 3 2-16,3-1 0 0,-3 2-4 0,-4-2 6 15,2 5-3-15,-3-3-2 0,1 1 2 0,2-1 0 16,0 5 0-16,-2-2 0 0,2-3-2 15,2 3 3-15,-2-1 0 0,7-1-3 0,-7-1 2 16,6-2-1-16,-1 3 1 0,-1-1 0 0,3 0-1 16,-8 1 2-16,4-1-1 0,3-2 0 15,-6 3-2-15,0-5 1 0,2 4 1 0,3-2 1 16,-5 5-2-16,0-3 2 0,-2 5-2 0,1 0-1 16,-3 0 0-16,6-5 1 0,0 5-1 0,-2-2 0 15,3-1 1-15,5-1-5 0,1-3 7 0,2 2-3 16,2-4 4-16,7 0-2 0,-2 0 0 15,10-2 0-15,-1 0-3 0,6-1-5 0,0 3 2 16,0-2-1-16,2 2 3 0,1 0 3 0,-3 2 0 16,2 1 3-16,0 3-1 0,3 3-1 15,-3 4 1-15,4 3-2 0,-3 3 3 0,1 1-3 16,1-2 3-16,1-1-3 0,-1 8 1 0,6-1 2 16,-5 0-2-16,6 0 0 0,-1-2 0 0,6 1 1 15,3 3-2-15,9 0 2 0,4 3-1 16,-4-2 1-16,4 12-3 0,-13-1 4 0,0 19-4 15,-7-4 3-15,0 11-1 0,-8 2 2 0,-7 9-3 16,-5 4 1-16,-4 3 4 0,0 2 0 0,-2 6 3 16,-9 0-1-16,4 3-3 0,-2 2 5 15,-6 6-5-15,2 1-2 0,2-3 0 0,-5 0-1 16,3 0 0-16,2-2 0 0,0 0 0 0,0 0 0 16,0 0-2-16,0 0 1 0,0 0 2 0,-2 0-1 15,2 2 2-15,0-2 1 0,2-2 1 16,-2-2-2-16,2 2-1 0,3 2 3 0,-5-3-3 15,0 1-2-15,0 2-1 0,-5 0-1 0,3-4-11 16,-2 2-11-16,-5-3 16 0,0-2 7 16,-2 1 4-16,0-3-4 0,-4 2-11 0,1-1-3 15,-10-3 16-15,0-3-4 0,0 3-24 0,-5 3 5 16,-2-1 8-16,0 0 6 0,-2 2 5 0,-4 3 4 16,1-1 0-16,-10 1 2 0,6 4-3 0,5-2 3 15,0 4 0-15,6-4 0 0,3 2 1 16,6 0 1-16,4 0-3 0,1 0-1 0,2 0 1 15,2 0-1-15,-7 2-1 0,5-2-1 0,2 2 1 16,-2 0 3-16,-1 3-2 0,1-3 1 0,4 2-2 16,-4 3 3-16,4-2-2 0,-2 1 0 15,7-1 0-15,-5-1 4 0,5-2 4 0,-1 3 2 16,5-3-1-16,9-2-6 0,-7 2 2 0,5-2-3 16,-14 0-5-16,5 0 2 0,4-2 7 0,7 0-2 15,-4-3 3-15,10-1-1 0,-2-1-2 16,9-4-2-16,3 0-2 0,3-5 1 0,3 1-1 15,4-3 0-15,16-8 2 0,2 2-2 0,-5-3 1 16,5 1 2-16,16-12 1 0,-3 3-1 16,-11 2 0-16,-2 2-4 0,4-2 3 0,-10 7-2 15,-8 6 0-15,-8 6-1 0,-7 6 2 0,-2 1 0 16,-8 5-1-16,-10 2-1 0,3 0 2 0,-5 0 4 16,2 2-1-16,1 0 2 0,-3 0 5 0,-2 3-4 15,0 1 0-15,2 1 0 0,-2 4-5 16,0 2 0-16,2 1 2 0,0 3-2 0,3 3 0 15,-1 4-2-15,3 1 2 0,0 1-1 0,-1 5-2 16,5 2 3-16,0 4-3 0,2 21 1 0,-2 3 2 16,0 25-3-16,-6-4 3 0,2-7-3 15,-5 0-1-15,-2-2-16 0,0 15-24 0,-2-9-4 16,-3 3-15-16,1 2-28 0,1 19-147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5:21.4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47 8471 3 0,'2'-4'16'0,"0"1"-3"16,2-1 0-16,1 0-7 0,1-1-3 0,1 1 10 15,0-1 3-15,1 3 21 0,1-2-16 0,-2-1 17 16,2 1-5-16,0 2 10 0,-3-3-17 0,3 5-16 15,-2-4 8-15,1 4 3 0,-3 0 6 16,6 0 4-16,-2 0-7 0,2 0-7 0,2 0-3 16,2 0 2-16,1 2-8 0,4-2 5 0,-3 2-4 15,3-2 4-15,0 0 1 0,0 0-8 0,0 3 1 16,8-1 2-16,1-2-5 0,0 0 2 16,1 0-1-16,4 2 1 0,3-2-2 0,1 0 2 15,17 0-5-15,-2 0 0 0,-3-2 0 0,3 2 1 16,9 0-4-16,6 0 4 0,1 0-2 0,1 0 0 15,-6 0 4-15,-7 0-2 0,-4 0 0 16,2 0-1-16,1-2 6 0,8 2-1 0,-5-3-2 16,-2 1 3-16,-6 2-4 0,-2 0 2 0,4 0-5 15,6 0 3-15,5 0 0 0,0-2-1 0,-5 2 5 16,-3-2-6-16,-1 2 1 0,6-2 0 16,8-1-1-16,8 1 0 0,-6 0-1 0,-8 0 1 15,1 0 2-15,11-1 2 0,-4 3-2 0,-5 0-2 16,-2 0 3-16,-9 3-2 0,0-1 0 0,7 2 1 15,0-2-3-15,-1 1 1 0,-3 1-2 16,-12-2 1-16,-6 3 1 0,-1-1-2 0,-3-2 2 16,6 0-2-16,2 3 1 0,2-1 1 0,3 1-1 15,-8-1 0-15,-1-2 1 0,0 3 0 0,-5-3-1 16,3 0 1-16,1 2 0 0,5-1 0 16,0-1 0-16,-4-2-1 0,-2 2 2 0,-8-2-1 15,-5 0 4-15,-1 0-3 0,-4 2 1 0,-5-2 1 16,1 0-1-16,-3 0 1 0,-2 0 0 15,-2 0-2-15,2 0 4 0,-2 0 2 0,-1 0-2 16,-1-2 1-16,0 2 6 0,-3-2-6 0,-2 2 1 16,5 0-4-16,-5-2-1 0,0-1-3 0,1 1 2 15,-1 0-1-15,2 0-3 0,1-3 3 0,-1 1-4 16,0 0 3-16,3-1-1 0,-3-1 3 16,1 1-1-16,-1-4 3 0,-2 5-2 0,3-5 6 15,-3 0-5-15,2 0-2 0,-4 1 0 0,3-3-1 16,-1 0 1-16,-2-3 0 0,0 1-1 15,0-2 3-15,0-1-5 0,2-4 1 0,-4 5 3 16,2-3-3-16,0-1 0 0,0-1 0 0,-2 0-1 16,2 0 1-16,-3 0 0 0,1-2-4 0,-2 0 6 15,-1-2-1-15,-1-5-2 0,-3 0 3 16,-6-6 0-16,-1-2 2 0,1 1-4 0,-1-1 3 16,1 4-2-16,-1 0 1 0,1 4-1 0,2 0 0 15,2 3-1-15,0 2 3 0,0 0-3 0,2-3 0 16,0 1 1-16,0-3 0 0,0 0 0 15,-2-2 1-15,3 1-2 0,-1-1 2 0,0 0-3 16,0 2 3-16,0 3-1 0,3 4 0 0,-3 0 0 16,2 2 0-16,1 0 0 0,-1 0-1 0,3 0 1 15,-1-2 1-15,-1 0-3 0,-1-2 3 16,3 0-2-16,1 4 1 0,-1-2 1 0,4 4-1 16,-2 0-1-16,2 3 3 0,0 4-2 0,0 0 0 15,0 0-1-15,0 2 0 0,0 3 3 0,2-1-2 16,-2 2-1-16,0 1 0 0,0 0 2 15,2 4 0-15,-2 6-1 0,0-4-2 0,0 1 3 16,0-1-4-16,2-2 0 0,-2 0 0 0,0 0 0 16,0 0-3-16,0 0 6 0,-2-5-1 15,2 3-1-15,0 0 1 0,0 0 1 0,0 0 1 16,0 2-4-16,0 0 2 0,0-3-1 0,0 3 1 16,0 0 1-16,0 0 1 0,0 0 2 0,-2 0-6 15,0 0 5-15,-1 0-8 0,-1-2 6 0,-3 2-2 16,-1 0 0-16,-6-2 2 0,-1 2-2 15,-5 0 2-15,-9 2-1 0,1-2 2 0,-3 2 0 16,0 1-1-16,-4 1 0 0,-3-2 0 0,-4 0-2 16,-17 5 3-16,-1 0-1 0,3-3 1 15,2 3-1-15,-9-3 0 0,7 1-1 0,2-3 2 16,-5-2-2-16,0 0 2 0,3 0-1 0,2 0 0 16,2-2-1-16,-2-1 2 0,-2 1 0 0,-7 0-2 15,-5 0 1-15,5 0-2 0,5-1 3 0,2 1 0 16,-1 0-1-16,-4 0 0 0,-4 2-2 15,2-2 2-15,3 2 0 0,3 0 1 0,3 0-2 16,-9 2 2-16,0-2-2 0,-2 0 1 0,4 2 0 16,5 0 0-16,6-2-1 0,-1 2-2 15,-1 1-2-15,-7-1 0 0,1 2 2 0,1 1-2 16,3-3 3-16,7 0 0 0,-3 0 0 0,-6 0 0 16,-1 1 1-16,3-3-1 0,0 4-1 0,9-2 1 15,2 3-1-15,4-5-2 0,-2 4 5 0,-2-2-1 16,0 0 1-16,0 3 1 0,2-1-2 15,7 1 1-15,4-3 2 0,6 2-4 0,1-2 4 16,4 1-3-16,0-1 1 0,1 0 0 0,1 0 0 16,3-2 1-16,-3 2 0 0,0-2-3 15,3 3 4-15,2-3-3 0,-3 2 2 0,1 0-2 16,2-2 0-16,-1 2 2 0,1 1 0 0,4-1-2 16,-2 0 1-16,2 0 1 0,3-2-1 0,-1 0-1 15,3 2 2-15,2-2-3 0,-1 3 3 16,12-3-3-16,-4 0 0 0,-1 0 0 0,-4 0-4 15,0 0-5-15,0 0 2 0,0 0 8 0,-4 2 2 16,1 0 0-16,-1 0-1 0,2 0 1 16,0 5-2-16,-1-3 3 0,1 1-1 0,0 1-2 15,0 1 3-15,0 0-3 0,-3-1 1 0,5 3 0 16,-4 0 0-16,1 0 0 0,1 0 1 0,-2 2-2 16,-1 0 1-16,3-3 1 0,-2 3-2 0,2 0 0 15,-3 0 0-15,1 0 0 0,2 1 2 16,-3-4-2-16,1 3 3 0,-1 0-2 0,1 0 0 15,0 0 0-15,-3 3 0 0,3-1 1 0,-3 0-2 16,0 3 1-16,1 1-1 0,1 3 0 16,-1 0 0-16,-1 4 1 0,-2-2 0 0,5 5-1 15,-3 4 1-15,3-3 0 0,-1 3-2 0,3-4 4 16,0-3-2-16,0 0 4 0,4-2-1 0,0 0 0 16,0 0 0-16,1 2 2 0,1 1-3 0,3 1 1 15,-1 1-3-15,1-1 4 0,-1 5-3 16,1-2 1-16,-3-1-1 0,3 3 0 0,-2-2 2 15,-3-1 2-15,4-1-2 0,-6-1 0 0,3 1 1 16,-3-1-2-16,0 3-1 0,0 2 2 16,-3 0-1-16,1 2-2 0,0 2-1 0,-2 0 4 15,4 3-3-15,0-3 4 0,4 0-3 0,-2-2 1 16,3 0 1-16,1 3-4 0,-1 1-9 0,1 3-5 16,-1-3-4-16,1 1-33 0,-1-1-9 0,6-1-17 15,0-5-108-15,4-3-93 0</inkml:trace>
  <inkml:trace contextRef="#ctx0" brushRef="#br0" timeOffset="5295.5472">5371 9895 3 0,'11'-4'24'0,"0"-3"8"0,0 1-19 16,0-1 2-16,0 1 10 0,2-1 5 0,-2 3-11 15,7-5 17-15,-5 2-18 0,3 0 10 0,-1 1-7 16,5-1-8-16,0-2-9 0,0 5 2 16,2-3 1-16,0 3 3 0,2 0 0 0,2-1-2 15,3 5-2-15,0-4 8 0,2 4-1 0,0-2-1 16,6-1-1-16,1 1 0 0,-5 2-5 0,4-2 3 16,-2 0-2-16,3-3-4 0,4 3 2 15,6-2-1-15,1-3-3 0,-3 3 0 0,-2 1-1 16,-4-1 2-16,-5 2-4 0,5-3 2 0,-5 3 1 15,5 0 5-15,2 2 2 0,-5-4 4 0,3 1-4 16,-7-1 1-16,0 2 6 0,-7-3-1 16,1 1 1-16,-5-3-10 0,0 3 4 0,-2-3-1 15,-5 3-4-15,1 0 2 0,-3-1-3 0,-2 3 1 16,-2-2 2-16,0 1-1 0,-3 1-3 0,1 0 1 16,-3 0-3-16,-13 2 1 0,5 0-1 15,2 0-2-15,0 0 2 0,-1 0-3 0,3 0 2 16,0 2-2-16,0-2-1 0,0 0-12 0,-2 0-22 15,2 0 4-15,2-2-6 0,1 2 7 16,-3 0-9-16,-3 2-13 0,1-2 5 0,-2 2-87 16</inkml:trace>
  <inkml:trace contextRef="#ctx0" brushRef="#br0" timeOffset="5873.5319">6341 9391 12 0,'0'0'27'0,"-2"0"-10"0,2 0 12 15,0 0 10-15,0 0 24 0,0 0-33 16,2 0-10-16,-2 0-10 0,0 0-9 0,0 0-7 16,0 0 1-16,0 0 14 0,0 2-9 0,2 0 4 15,1 0 3-15,1 3-1 0,-2-1 4 0,3 3-2 16,1-1-4-16,1 3 7 0,-1-2-4 0,3 4 1 16,2-3-4-16,3 3 16 0,1-2-9 15,0 0 6-15,3 2-7 0,2-2 2 0,2 0-4 16,7 2-4-16,-3 0 3 0,-2 0 1 0,1-2-2 15,-6-1 0-15,1 4-2 0,0-6 0 16,-2 1 1-16,-3-1 0 0,3 3 0 0,-3-4-3 16,1 1-3-16,-5 1 1 0,2-3-6 0,-2 1 6 15,-4-1-3-15,1 0 3 0,-3 1-2 0,-1-1 3 16,-2 1-1-16,1-3 2 0,-3 2 0 16,0-2 5-16,0 5-4 0,-3-5 0 0,1 3-2 15,0-1 0-15,0-2 4 0,-3 5 6 0,1-3-6 16,2 1-1-16,-3-1 0 0,3 3 0 15,0-3-2-15,-5 3 2 0,3-1 0 0,-5 3-1 16,2 0-1-16,-8 4 1 0,4 1-3 0,0-1 1 16,-7 4-1-16,1 5 0 0,-3 0 0 0,0-2 2 15,2 2-1-15,1 0-1 0,-3 3 0 0,0-3-2 16,2 0 2-16,-1 0-1 0,1 0-9 16,-4 2-37-16,0-2 0 0,6-2-32 0,-1-2-13 15,-1 2-75-15</inkml:trace>
  <inkml:trace contextRef="#ctx0" brushRef="#br0" timeOffset="6654.5859">5325 10903 32 0,'-5'0'68'0,"1"0"2"0,-3 0-44 16,3-2 46-16,-3 0-61 0,3-3 21 0,-1 3-31 15,1 0-6-15,0 0-12 0,1-1 14 0,1 1-1 16,2 2 1-16,-2 0 6 0,0 0 6 15,2 0 13-15,2 0 6 0,-2 5-3 0,2-3-2 16,3 2-7-16,-3 1 11 0,4-1-7 0,1 0 2 16,2 3-8-16,2-3 5 0,2 1-5 0,5-1-7 15,2 1 2-15,-1 1-3 0,15-3-2 0,-4-1 1 16,6 0-3-16,-1 0-1 0,2-2 1 16,3 0 1-16,4 0 2 0,11-4-2 0,-2 4 2 15,-2-2 1-15,0-3 0 0,-3 3-2 0,7-3 1 16,3 1 1-16,-3-3-2 0,0 3 3 15,-2-3-2-15,-7 3 0 0,-2-3 1 0,-4 3 0 16,0 0 0-16,-1-1 2 0,3-1 1 0,-2-3 1 16,2 4-3-16,-5-1 1 0,-4-1-4 15,-4 1 2-15,-5 1-3 0,-2 1-1 0,-4-1 0 16,-5 3-1-16,-2 0-3 0,-4 0 3 0,-1 2-3 16,-1-3 1-16,-1 3-1 0,-13 3-1 0,3-3-3 15,4 0 3-15,-1 2-3 0,3-2-13 16,-2 0-9-16,2 0-8 0,0 0 4 0,-2 0-30 15,6 0 11-15,-1-2-2 0,-3 4-43 0,-3 0 55 16,1 0-75-16,0 0 10 0</inkml:trace>
  <inkml:trace contextRef="#ctx0" brushRef="#br0" timeOffset="6842.0352">6414 10513 55 0,'-7'15'69'0,"-1"-4"-50"0,1-6-14 0,0-3 0 16,1 0-4-16,1-2-16 0,3 0-13 0,-2 0-10 16,4 0-24-16</inkml:trace>
  <inkml:trace contextRef="#ctx0" brushRef="#br0" timeOffset="7091.9742">6365 10546 5 0,'3'0'6'0,"-3"-2"33"0,2 2-19 0,0 0 23 16,0 0 5-16,0 0-12 0,3 2-3 0,-3-2-3 15,2 2-19-15,5 0 2 0,-2 0-12 0,2 3 4 16,2-1-2-16,4 3 1 0,1-3-3 0,3 7 1 16,4-2-2-16,1 2 4 0,7 2 1 15,0 3 2-15,2-1 3 0,-3-1 5 0,-1-1 14 16,2-2-6-16,-2 2-12 0,2 0 5 0,-3 0-5 16,1 1-3-16,-3-3-2 0,-1 2-5 0,-3-2 1 15,-7 0-2-15,0 0-1 0,-4 0 2 16,-2 0 1-16,-4 0-1 0,-3 0 3 0,0 2-1 15,-4-2 1-15,-2 3-1 0,-1-3-1 0,-4 2 4 16,0 2-1-16,-2-2-3 0,0 1 2 0,-2-1-5 16,0 2-1-16,-5-1 2 0,-2 3-8 15,1-1-14-15,-3 1-41 0,-3 3-30 0,-6 2 12 16,-2 5-76-16</inkml:trace>
  <inkml:trace contextRef="#ctx0" brushRef="#br0" timeOffset="8591.6023">5069 12292 3 0,'11'5'43'0,"-4"-5"2"0,-3-3-26 16,-2 1 6-16,3-2 4 0,-1-1-3 16,-2 1-4-16,0-1-8 0,3-1-8 0,-3-1 4 15,2 3 1-15,1-1 0 0,-1 1 0 0,-1-3 1 16,1 3 6-16,0 0-4 0,1-1 7 0,1 1-4 15,-1-1 11-15,1 1-11 0,1 0-5 16,4 1-3-16,0-1-2 0,2-3-1 0,5 5 1 16,4-2-4-16,7-1 3 0,1 1 0 0,6-1-3 15,-1 3 2-15,3 0 0 0,1-2-3 0,14-1 2 16,4-4 3-16,1 3 1 0,15-3 7 16,-10 2 0-16,-5 3-6 0,-7-3 0 0,-3 1-1 15,-4-1-3-15,5 3 0 0,1-3-4 0,3 3 0 16,0-1 1-16,0 1-1 0,-2 2 0 0,0-3 0 15,-1 3 1-15,1 0-2 0,-3 2 0 16,1-5 2-16,-5 5 5 0,-6-2-1 0,-5 0 1 16,-3 0 3-16,-3 0-4 0,-1-1 3 0,-1 1-4 15,-1 0 3-15,-2 0-4 0,0 0-2 0,-2-1 0 16,0 1-2-16,-7 0 0 0,0 2 1 16,-2-2-3-16,-2 2 4 0,0-2-2 0,-3 2-2 15,1 0 2-15,-3 0-1 0,-1 0-2 0,-1 0 1 16,-11 2-1-16,5-2 1 0,-3 0 3 15,7 0 1-15,-2 0-27 0,0 2 26 0,-1-2 0 16,6-2-1-16,-3 2 1 0,0 2-4 0,-5-2-5 16,-1 0-15-16,-5 2-5 0,-3 0-8 0,-3 1-19 15,1 1-2-15,-4-2-53 0,1 0-57 0,-1 3 65 16</inkml:trace>
  <inkml:trace contextRef="#ctx0" brushRef="#br0" timeOffset="9122.7152">6504 11701 143 0,'7'0'116'0,"0"-2"-49"0,-3-2-56 0,0-5 3 16,1-2-6-16,1 0-8 0,-3 0-6 0,-1 0 2 15,2 2 1-15,-4 0 4 0,5 2-5 0,-3 1 6 16,-2 1-5-16,2 1 3 0,-2 0 7 0,2 1 11 15,-2 1-4-15,0 2-1 0,0-2-3 16,0 0-13-16,0 2-7 0,0 0-1 0,0 0 24 16,0 2-1-16,0 0-5 0,2 3-1 0,-2-1-2 15,3 3-3-15,-3 1 4 0,4 1-2 16,-2 0 0-16,3 2 1 0,-1 0 2 0,1 0-1 16,3 2 4-16,-1 3-3 0,0-3 2 0,4 2-4 15,-3 1 2-15,3-3 0 0,0 5 1 16,0-3-1-16,5 7-5 0,-1-2 1 0,3-2-1 15,-3-1-2-15,5 1 2 0,-2 2-1 0,2-3 1 16,0-1 2-16,-1 4-3 0,1-5 3 0,0 1-1 16,-2-3 3-16,-3 2-3 0,3-4 2 0,-3 0 1 15,-2 0-1-15,1 0 3 0,-1-2-4 16,-2 0 0-16,0 0-2 0,-2-3 0 0,0 3 0 16,-3-2 0-16,1 0 3 0,-1 1 0 0,-3-3 4 15,-1 1-9-15,0 1-5 0,-2 0 9 16,0-3-2-16,-2 3 3 0,2-1 2 0,-5 1-2 15,3-3-4-15,-2 3 3 0,-1 2 1 0,1-3 1 16,-5 3 0-16,0 0 1 0,-2 0-3 0,-2 2-2 16,0 2 3-16,-5-2-3 0,1 0 2 0,-3 2-3 15,0 3 2-15,-2-3-2 0,0 0-1 16,-2 3 0-16,-3-1 0 0,1 0-7 0,-1 1-17 16,3-1-6-16,-11 5-13 0,2 0-12 0,-3 4-61 15,1 3-32-15,-13 10-7 0</inkml:trace>
  <inkml:trace contextRef="#ctx0" brushRef="#br0" timeOffset="12028.2429">8963 13772 33 0,'-2'-3'26'15,"-1"1"-14"-15,1 0 4 0,0 0-3 0,2 0 8 16,0 2-7-16,0-3 4 0,0 1-13 0,0 2-10 15,0 0 20-15,0 0 9 0,0 0-1 16,0 2-6-16,4 1 11 0,-1-1-12 0,-1 2 0 16,0-2 1-16,2 3 2 0,1 1 0 0,-1-1 4 15,1 1 1-15,1-1-8 0,3 1-2 0,2 1-3 16,0 0-4-16,2-1 0 0,7 1-4 16,-2 0 1-16,6 1-1 0,7 1 1 0,4-2 1 15,0-1 3-15,1-1-4 0,-1-1 2 0,0-2-1 16,1 3 0-16,1-3 2 0,3-2 0 0,8 0 3 15,3-2 0-15,0 0-2 0,-5-1 2 16,0 3-4-16,-6-4-4 0,-5 4 1 0,1-2-2 16,-6 0 4-16,3-1-4 0,-2 1 1 0,2 0-2 15,0 2 2-15,3-2 1 0,1 0 2 16,-4 2-2-16,0-3 1 0,-4 1 0 0,-2 2-3 16,-3-2 1-16,0 0 1 0,-6 2-3 0,-1 0 1 15,1 0 1-15,-5 0-2 0,-2 0 2 0,0 2-1 16,0-2 1-16,0 2-1 0,0-2-2 15,3 2-1-15,-1 1 3 0,0-1 0 0,7 0-2 16,0 2 1-16,0-1-2 0,4-1 3 0,-2 0-1 16,0 0-2-16,-7-2 2 0,1 2 3 0,-3-2 5 15,-2 0 1-15,-2 0 3 0,0 0-1 16,-5 0 4-16,0 3-5 0,-10-6 1 0,4 3-1 16,-3 0 3-16,5 0 3 0,-2 0 3 0,2 0-4 15,0 0-3-15,-2 0-4 0,2 0 4 0,0 0-2 16,0 0-2-16,4 0 0 0,1 0-5 15,-5 0-5-15,2 0 1 0,0-4 0 0,-2 2 0 16,0-3-1-16,0 1 2 0,0 0-2 0,0-3 1 16,0 3 1-16,0-3 0 0,0 0 0 0,0-2 2 15,0 3 0-15,0-5-3 0,0 4 3 16,0-2-3-16,0 1 2 0,0-1-3 0,0 2 1 16,-2-2 2-16,2 3-2 0,0-3 1 0,0 2-1 15,0 1-2-15,0-1 3 0,0 0-1 0,0 1 0 16,0 1-1-16,2-1 0 0,-2 1 0 15,2 1 0-15,-2 0 2 0,0-1-2 0,0-1-2 16,2 3 3-16,-2 1-2 0,3-2 2 0,-3 4 2 16,2-5-1-16,-2 5 0 0,0-4 1 0,0 2-2 15,2-1 1-15,-2 1 1 0,2 0-2 16,-2 0 1-16,0-3-1 0,2 1 2 0,1 0-1 16,-3-1-2-16,4 1 1 0,-4-3-11 0,4 1 4 15,1-1 2-15,-1-2 4 0,3 0 3 0,0 1-1 16,-3-3 2-16,7-3-2 0,-2-1 3 15,-3 2-2-15,3-3 2 0,-2 1 1 0,2-5-2 16,-3 0 1-16,1 0-1 0,0-4-1 0,-3 0-2 16,3-1 2-16,-3-3-4 0,0 1 3 0,1-1 1 15,-3 1 0-15,2-4-3 0,-1 0 1 16,1 3 3-16,-4-3-3 0,4 0 0 0,3 0 0 16,0 0 2-16,-1-2-2 0,1 2 1 0,2 3 1 15,-3-1 0-15,1 3 0 0,0 1 0 16,-1 3 0-16,-4 2 2 0,3 5 2 0,-5 0-5 15,2-1 0-15,-4 3 0 0,2-2 2 0,-2 1-4 16,-1 1 2-16,1 0-2 0,0 0 2 0,-2-1-2 16,-1 3 0-16,3 3 1 0,-3-1-1 15,1 0 2-15,0 4-1 0,-1 1 1 0,1 0-1 16,-1-1 1-16,1 3-1 0,0 0 1 0,1 0-1 16,-1-1 0-16,0 1-2 0,-3 2 0 0,3 0-1 15,-1 0 1-15,-1-2 3 0,-1 2 0 0,0 2 0 16,1-2 0-16,-3 0-1 0,2 0 1 15,1 2 0-15,-3 1-1 0,2-3 1 0,-2 2 0 16,-2 0-1-16,0 2 2 0,-2-1-1 0,-5 1-1 16,1 0 3-16,-3-1-3 0,-4 1 0 15,0 0 3-15,-5 3-3 0,-4-2 3 0,-3 1-3 16,-3 1 1-16,-16 2-1 0,4 2 0 0,-2 0 2 16,0-3-6-16,-15 6 0 0,-1-3 0 0,5-2-1 15,9-3 0-15,5-1-2 0,8-3 0 16,6 0 2-16,6 2 1 0,-1-1 3 0,0-3-3 15,2 2 2-15,1 0-1 0,-1-2-2 0,2 0 2 16,3 0-2-16,-2 0 3 0,6 0 3 16,0 0-3-16,2-2 2 0,3 2-2 0,0-2 3 15,1 2-1-15,3-3 1 0,0 3-5 0,-2 0 1 16,4 0-3-16,-4 0 5 0,0 0-6 0,0 0 2 16,-3 0 3-16,-2 0 3 0,3 0 0 0,-5 3 0 15,3-3 1-15,1 2-9 0,1-2 1 16,-1 2 3-16,3-2-2 0,0 2 6 0,0 0 1 15,-3 1 0-15,3-1-1 0,2 0 0 0,2 2 1 16,0-1-1-16,3-1 1 0,-1 2-1 0,3 3-1 16,-1-3 3-16,1 5-3 0,-1-2 2 15,1 1 0-15,-3 1-1 0,3 0 0 0,-1 0 0 16,1 2 0-16,0 0 0 0,-1 0 1 0,1 2 0 16,-1 0-2-16,1 3 2 0,-3-1 0 0,3 3-1 15,0 0 2-15,-1 1-2 0,1 1 0 16,-1 0 1-16,3 0-1 0,-2 0 0 0,-1 0 0 15,3 2 1-15,-2 0 0 0,-1 0 0 0,3 0-1 16,-2 0 1-16,-1 4 3 0,1-1-1 0,2-1 0 16,-3 2 5-16,3 1-2 0,0 4 4 15,0-3 1-15,-1 1-3 0,1 2-6 0,2-2 1 16,0 1 2-16,-2-1-4 0,2-2 3 0,0-3-4 16,2-2 0-16,0 0 0 0,3-4 0 15,-3 1-2-15,0-5-5 0,3 1-33 0,-3-2 11 16,0 0-10-16,0 1-57 0,-2 1-71 0,3 1-96 15</inkml:trace>
  <inkml:trace contextRef="#ctx0" brushRef="#br0" timeOffset="14168.3285">11432 13827 4 0,'-9'0'30'15,"1"-3"-13"-15,-1 1-4 0,0 0 3 0,2 0 6 16,-2 0-10-16,5-3 10 0,-3 3-5 16,3 0 4-16,-3-3 15 0,3 3-19 0,2 0 0 15,-3 0-7-15,5 2-6 0,-2-2 3 0,4-1-4 16,1 3 9-16,-1 0 16 0,-7 0-13 0,3-2 14 16,-2 2-4-16,6 0-15 0,-2 0 3 15,-2 0-2-15,-3-2-6 0,5 2-2 0,-2 0 5 16,0 0-2-16,2 0-8 0,0 0 5 0,0 0-1 15,0 0 12-15,0 2 4 0,2 0-5 0,0 1 4 16,5-1-4-16,2 2-2 0,2-2 7 16,6 3-4-16,3-1-5 0,7 1-2 0,4-1-3 15,13 3 0-15,2-3 0 0,0 1-2 0,1-3 1 16,1 0-2-16,3-2 1 0,22 0 1 16,-1-2 1-16,17 0 3 0,-17-5 1 0,-12 2 2 15,-7 1 1-15,0 0-4 0,2-3-2 0,2 3 2 16,0 1 3-16,-4-1-1 0,-4 0 0 0,-7-1-4 15,-2 1 1-15,1-5-2 0,-1 2 3 0,4 3-3 16,-2 0 1-16,-7-1-2 0,-4 3 2 16,-7-2 4-16,-1 4 0 0,-8 0-1 0,-2-3-3 15,-4 1 4-15,-2 2-2 0,1 0-2 0,-3 0-1 16,-3 0 0-16,-11 2 3 0,3-2 0 16,3 0-1-16,1 0-1 0,2 0 0 0,-2 3-2 15,2-3 3-15,0-3-2 0,0 3-1 0,0 0 0 16,0 0 1-16,0 0-2 0,4-2 1 0,-1 2 0 15,-1 0-3-15,0 0 3 0,0 0-2 16,0 0 3-16,-2 0-2 0,0 0 2 0,0 0-11 16,0-2 2-16,0-3 4 0,0 1 0 0,-2-3 2 15,0 1 0-15,2-5-3 0,0 2 5 0,-2 0-3 16,0-2 1-16,2-2 0 0,0 2 1 16,0-2 0-16,0-1-4 0,0-1 2 0,0-5 0 15,0 3 1-15,2-3-4 0,0-2 4 0,0 0-3 16,0-3 1-16,1 1-1 0,-1-2 0 0,2-1-4 15,-2-4 1-15,1 0 0 0,-3 1 1 16,0-10-2-16,2 0 4 0,-7 5-1 0,1 0-1 16,2-1 1-16,-3 3 3 0,1 0 1 0,0 0-2 15,-3-2 0-15,3 0-2 0,-3 2 2 0,3 2 2 16,-1 0-2-16,1 4 2 0,-1 3-2 16,1 4 0-16,2 3 1 0,-3 1 0 0,3 3 0 15,-2 0-1-15,1 4 2 0,-1-2-4 0,0-2 4 16,-1 2-2-16,3 0-7 0,-2 0 2 0,-1 0 2 15,1 2 0-15,-1 0 0 0,1 0-2 16,0 5 3-16,1-1 4 0,-1 1-2 0,2-1 0 16,-3 3 1-16,3-2 0 0,-2 4-3 0,2 0-1 15,-3-2 0-15,3 2 3 0,-5 0-2 0,-1 2 0 16,-1-2 4-16,-2 4-1 0,-3 1 0 16,-1-1 0-16,0 3 0 0,-5-1 0 0,0 1 2 15,0-1-3-15,0 6 2 0,-2-4-1 0,0 1 1 16,0 0-3-16,-2 2 4 0,-3 0-2 15,-4 0 0-15,1 0-1 0,-15 7 2 0,-1-3-2 16,0-2 1-16,2 1-1 0,-3-1-5 0,1 0 1 16,2-2 2-16,7-2-5 0,-3 0-2 0,2-5 0 15,1 1 7-15,2-1 1 0,2-2 2 0,2-2 1 16,2 5 0-16,3-3-1 0,4 0 0 16,2 0 0-16,4-2 0 0,-1 2 1 0,3 1-3 15,1-3 2-15,0 2-6 0,0 0 0 0,-3 0 2 16,1 0-4-16,-3 1 1 0,-2 1 2 15,-2-2 5-15,-2 0 2 0,0-2-1 0,2 5 0 16,0-3 1-16,2-2-2 0,2 4 0 0,1-4 2 16,3 0-2-16,1 3 2 0,0-3-1 0,2 0-1 15,0 2 0-15,2-2 1 0,-2-2 1 16,2 2-2-16,-2 0 1 0,5-3-2 0,-5 3 2 16,2 0-1-16,-2 0-1 0,2-2 2 0,-2 0-1 15,-2 2 0-15,-1 0-1 0,3-2 1 0,0 2 1 16,0 0-1-16,3 0-1 0,-1 0-2 15,2 0-6-15,-2 0 4 0,5 2 2 0,-1-2 2 16,-1 0 0-16,1 2 2 0,-1-2 1 0,-1 2-1 16,3-2-1-16,-3 0 0 0,1 0 0 0,-1 3 1 15,-2-1-2-15,0-2 1 0,-2 4-1 16,0-4 2-16,-4 5-1 0,2-3 0 0,2 2-1 16,-5-1 2-16,7-1 0 0,-2 0-1 0,5 0 0 15,-1-2-1-15,0 2 3 0,3-2-3 0,0 3 1 16,1-3 0-16,1 0-1 0,-2 2 1 15,2-2 0-15,-3 0 0 0,3 2 0 0,-2 0 0 16,1 0 1-16,-1 3 0 0,0-3-1 0,-1 5 1 16,1-1 0-16,-1 1-2 0,-1 4 2 0,1-2-1 15,1 2 5-15,-1-2-4 0,1 4 0 16,0-2 1-16,-1 2 2 0,1-2-4 0,-1 4 2 16,3-1 2-16,0-1-2 0,0 2 1 0,0 1 0 15,2-1-2-15,-3 1 2 0,3 1 2 16,3 1-2-16,-3 2 0 0,2-3 3 0,0 5-5 15,2 0 0-15,1 5 1 0,1-1 1 0,-1 1-2 16,-1 4-1-16,5 4-2 0,-5 0 4 0,1-2-3 16,-1-2 3-16,1-2 0 0,-1-3-2 0,1-1 4 15,-1-6 2-15,-2 1 4 0,3 0 2 16,-1-7-2-16,3 1-1 0,-1-3-1 0,1 0 1 16,2-3-3-16,-1 1-1 0,1-2-1 0,2 2 0 15,5-5 0-15,-3 1 0 0,5-1-3 16,-1-2 0-16,1 3 1 0,0-3-1 0,-1 0 3 15,3 0 2-15,4-2-2 0,5 0 0 0,0-2-2 16,1 2 0-16,1-2 0 0,-2 0 1 0,2-3-4 16,2 3 2-16,-2-2-2 0,2-1 4 0,2 3-2 15,-2 0-1-15,2 0 1 0,-1-1 2 16,-4 6-2-16,-1-1-2 0,-2-2 4 0,-5 4-2 16,-3-2-1-16,-3 3 1 0,-5-3 1 0,0 2 2 15,-4-1-1-15,1-1-1 0,-1 0 1 16,-3 2 0-16,3-1-2 0,-5-1 1 0,3 0-1 15,-3-2 3-15,0 2-3 0,-11-2 1 0,5 0 0 16,2 0-1-16,-1 0 1 0,3 0 2 0,0 0 1 16,-2 0-2-16,2 0 0 0,0 0-1 15,-2 0 1-15,2 0 0 0,0 0 1 0,0 2-1 16,0-2-3-16,2 0 0 0,0 0-1 0,3 0-1 16,-5 0 3-16,0 3-2 0,2-3 1 0,-2 0-1 15,2 0 0-15,-2 0-1 0,0 0 2 16,0 0-1-16,-2 0-2 0,2 0 2 0,0 0-4 15,0 0-5-15,0 0-6 0,-2 0-16 0,2 0-5 16,0 0-44-16,0 2-19 0,-2-2-14 0,2 4-114 16</inkml:trace>
  <inkml:trace contextRef="#ctx0" brushRef="#br0" timeOffset="16980.128">10153 9655 11 0,'-6'18'59'16,"-1"-7"-35"-16,3-2 10 0,2-3-23 0,-1-4-16 16,3 1-13-16,7-1-8 0,-5-2 3 15,0 0-19-15</inkml:trace>
  <inkml:trace contextRef="#ctx0" brushRef="#br0" timeOffset="17386.2737">10237 11004 24 0,'-6'11'102'0,"1"-4"-46"0,1-7-17 0,-1-2-35 15,1-3-6-15,0 1-17 0,1 2 12 0,1-3-16 16,-2-8 6-16,4 15-64 0</inkml:trace>
  <inkml:trace contextRef="#ctx0" brushRef="#br0" timeOffset="17698.6943">10045 12303 60 0,'11'13'29'16</inkml:trace>
  <inkml:trace contextRef="#ctx0" brushRef="#br0" timeOffset="60812.9603">7909 9236 12 0,'0'0'3'16,"0"0"-8"-16,0 0-1 0</inkml:trace>
  <inkml:trace contextRef="#ctx0" brushRef="#br0" timeOffset="61281.5972">7909 9236 22 0,'0'0'13'16,"0"0"-6"-16,0 0-8 0,0 0-5 0,0 0 7 16,0 0-3-16,0 0 0 0,0 0 2 0,0 0 0 15,0 0-2-15,0 0 0 0,0 0 2 16,0 0 0-16,0 0 3 0,4 7 4 0,-2-1 3 16,1 1 2-16,-1-3 0 0,0 1-5 0,2-1 3 15,-1-2-2-15,-1 3-13 0,2-3 6 0,1 0-2 16,-1 3 3-16,1-3-4 0,1 0 1 15,1 0 2-15,2 3-1 0,-3-3 1 0,3 0-3 16,-2 0 4-16,-1 1 4 0,3-1 8 0,-2 2 1 16,-3-4 13-16,3 2-10 0,-1 1 5 15,1-3 0-15,0 0 1 0,-1 2-10 0,1-2-3 16,-1-2-1-16,3 2 1 0,0-3-2 0,-2 1-3 16,1 0 0-16,1-2 2 0,2-1 0 0,-2 1 11 15,-2-1-11-15,2-1 5 0,-1 1 5 0,-1 1-9 16,0-3 2-16,-1 1-3 0,1-1 1 15,-3 0 0-15,-2 1 3 0,1-3-5 0,1 2 0 16,-2-4-4-16,-2 3 1 0,0-1-4 0,0-2 0 16,0 2 4-16,-2-2-12 0,0 2 6 15,0-2-4-15,-3 2 0 0,1 3 5 0,-1-3-4 16,1 2 2-16,-3 0-2 0,-1 3 2 0,1 0-2 16,-2 1-2-16,-2-1 1 0,0 4-1 0,0 0 1 15,-4 2 1-15,1 3 0 0,-1-1-5 0,0 3-7 16,-1-1 1-16,1 1-12 0,-1 2-13 15,3 0-7-15,0-1-25 0,2-1-1 0,0 2 39 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6:34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77 10153 1 0,'0'3'39'15,"5"-3"-16"-15,-5 2-9 0,0 0-19 0,4-2-9 16,-4-2 18-16,5 0 9 0,-1-1-9 0,0 1 3 15,3 0-7-15,0 2 2 0,-3-2-2 0,3 0 0 16,-3 2 0-16,3 0 4 0,-3 0 5 16,0-3 24-16,1 3-8 0,-3 0-5 0,5 3 7 15,-7-3 5-15,2 0 1 0,0 2-14 0,-2 0 0 16,2-2-9-16,0 2 11 0,-2 0-5 0,0 1-2 16,0 1-4-16,0 0 1 0,0 1-6 15,0-1 1-15,0 1 1 0,0 1 0 0,0-1-3 16,3-1-2-16,-3 5 3 0,0-2-2 0,0 1 1 15,2 1 0-15,-2 2 1 0,2 0-2 0,0 0 1 16,-2 2-1-16,3 1 2 0,-1 6-2 16,-2-1-2-16,2 1 2 0,0 2 0 0,-2 0-1 15,0-2 0-15,0 2-1 0,0 0 1 0,0-2-2 16,-2 4 3-16,2-2-2 0,0 0 2 16,0 5 1-16,-2-1 0 0,0 1-1 0,-1-1 2 15,1 5-3-15,0 0 3 0,-3-2-1 0,3-1 1 16,-2 1-1-16,2-3-2 0,-3-1 3 0,5-3-2 15,0 0 0-15,0-2-1 0,5 4-1 16,-5-2 0-16,4 2-1 0,0 0 0 0,1 3 1 16,-1 2-2-16,1-1 1 0,-1-1 0 0,5-1 2 15,-9 1 0-15,4-3 0 0,1-2-1 0,-3 2 1 16,2-4 1-16,-1 0-2 0,-1 4 1 16,0-4-1-16,0 4 2 0,0 3 0 0,1-1 2 15,-3-2-2-15,2 5 1 0,2-2-2 0,-4-1 1 16,0 0 1-16,0-1-1 0,7 1 0 0,-3-2-3 15,1 1 1-15,-1-3 1 0,0 0-1 16,3 2 1-16,-2 0 0 0,-1 5 0 0,0 2 3 16,1-3-2-16,-3 6 0 0,-2-4 3 0,2-1-2 15,-2 2-1-15,0-2 3 0,0-5 1 0,-2 0-5 16,0-2 1-16,2-2 0 0,0 0-3 16,-2 2 3-16,-1-2 3 0,1 2-3 0,-2 0-2 15,4 2 0-15,0 0 3 0,-2 1-2 0,2 1 1 16,-5 0 0-16,5 1 0 0,0-1-2 0,-2 1 1 15,0 2-1-15,2-1 0 0,-5 1 0 16,3 0-1-16,-2 4 3 0,1-3-2 0,-1 4 2 16,0 1-1-16,1-2 2 0,1-4 2 0,-2 1-4 15,4-1 0-15,-2-2 1 0,2-3 1 16,2-2-2-16,-2 2 1 0,0-2-1 0,0 0 2 16,4 0-1-16,-4 0 0 0,0 3 1 0,5 1 1 15,-5 3-2-15,0-3 1 0,2 3-1 0,-2 2-1 16,2 0 0-16,-4-3-2 0,2 3 1 0,0 0-1 15,0-2 0-15,0 1 0 0,-2 4 0 16,-1-1 0-16,1 4 1 0,2-2 2 0,-6-2-2 16,6-2 2-16,-3-2 0 0,1-3-1 0,2 1 1 15,0-3 1-15,2 0-2 0,1-2-1 16,-1 0-1-16,2-2 0 0,-2 2 2 0,1-2-4 16,-1 4 2-16,2-1 1 0,-2 1-2 0,1 2 1 15,-1-2 0-15,0 3 1 0,0-3-2 0,0 0 1 16,-4 3 3-16,2-3-2 0,0 0 0 15,0 1-1-15,0-3 4 0,-2 0-2 0,0 2-2 16,0 0 2-16,2 1-2 0,0 1 0 0,-3 3 2 16,3-5-1-16,-2 5 0 0,2-5 1 0,0 2 0 15,0 3 0-15,2-5-1 0,-2 3 1 16,-2-1-1-16,2-2 1 0,0 3 1 0,-4-3-3 16,4 0 2-16,-2 3-4 0,-1-1 4 0,1-2-1 15,-2 3-2-15,-1 2 1 0,3-5 1 0,-2 0-1 16,4 3-1-16,-5-5 1 0,5 2 0 15,-4-4 0-15,2 0 2 0,0-3-2 0,-1 1 0 16,-1-3 0-16,4-1-1 0,-4 1 3 0,1 3-3 16,3-1 2-16,-2 1 0 0,0 2-2 15,0 0 3-15,0-3-2 0,-1 3 1 0,1-2-2 16,0-1 1-16,2-1 0 0,0-1 0 0,-2-2 0 16,2-2 0-16,-3 3 0 0,3-3-2 0,0-2 4 15,0-3-2-15,0 3 2 0,3-5-4 0,-3 3 2 16,0-3 2-16,0 1-3 0,0-1 3 15,2 3-3-15,0-1 3 0,-2 1-2 0,0 0 2 16,5 1-1-16,-5-3-2 0,4 4 2 0,-4-3 1 16,4 3-1-16,-1-2-1 0,1 2 1 0,-2-1 0 15,0-1 1-15,3 2-4 0,-3-3 4 16,0 1-3-16,0 0 2 0,1-3-1 0,-1 0 1 16,2 3-1-16,-4-5 2 0,2 1 0 0,1 1-1 15,-3-4 1-15,2 4-2 0,2-10 3 0,-4 8-1 16,0 0 0-16,0 0-2 0,2 1 2 15,-2-1-3-15,3 0 3 0,-3-2-3 0,2 2 1 16,-2 0 0-16,0-2 1 0,2 5-1 0,0-5-2 16,0 2 3-16,-2 0-3 0,0-2 2 0,3 0 0 15,-3 0-2-15,2 0-4 0,-2 0-12 16,0 0-13-16,0 0-32 0,0 0-63 0,0 0-47 16,0 0-211-16</inkml:trace>
  <inkml:trace contextRef="#ctx0" brushRef="#br0" timeOffset="531.1173">4608 15297 30 0,'9'-8'183'0,"0"-1"-122"0,-3-2-79 0,-1 2-59 15,-1-2-30-15,-2 2 59 0</inkml:trace>
  <inkml:trace contextRef="#ctx0" brushRef="#br0" timeOffset="5155.006">4699 15128 33 0,'2'-7'38'0,"2"3"3"0,-2-1 10 16,1 3-19-16,-1 0-16 0,0 0 23 15,0 2-2-15,-2 0-17 0,2 0 21 0,1 4-8 16,-1 3-8-16,2-3-12 0,-4 7 0 0,5-2 6 16,-3 0 4-16,2 2-4 0,1 4-2 15,-1-2-6-15,3 1 0 0,2 1-1 0,-3 0-2 16,3 1 0-16,2-1-1 0,0-2 3 0,7 7 2 15,4 0-1-15,2-4 0 0,2-3-4 0,3 0-3 16,2-2-1-16,2 0-1 0,2-2-1 0,14 2 0 16,-1 0 1-16,7-2 2 0,-2 0-3 15,16-1 2-15,-3-1 2 0,-9 0-3 0,-2-3-1 16,-2 0 1-16,0 3-1 0,4-2 2 0,5-1 5 16,0-2-2-16,0 0-2 0,-5 1-2 15,0-3-3-15,3 0-1 0,4 0 1 0,0-3-1 16,0-1 1-16,-5 0-1 0,-2-1 0 0,3 1 2 15,0-3-1-15,6 3 1 0,0-1-3 0,-7 1 4 16,-1-3-2-16,-3 5 0 0,-2 0-1 16,6 2 2-16,1-2-1 0,-5-1 0 0,-2 3 1 15,-9-2 0-15,0 0-1 0,-4 4 0 0,4-2 1 16,4 2 0-16,3-2 0 0,0 0-1 0,-1 0-1 16,-3-2 3-16,-1 0-3 0,3-2 1 15,6-1 1-15,2 1 0 0,3-3-1 0,-5 1 3 16,-2-1-3-16,-9 3 2 0,0-1-3 0,0 3 5 15,0 0-1-15,4-1 4 0,3 1-3 0,-2 0-1 16,-3-2-2-16,-2-1 0 0,-2-1-3 16,7-3 1-16,-1 0 1 0,7-2 0 0,0 0 0 15,-6 0 0-15,-3 2 3 0,-4 0-3 0,-7 0 2 16,1 3-2-16,-3-3 9 0,-3 2-6 0,1 3 6 16,0 0-3-16,0-1 1 0,-4 5-4 15,-1-2-1-15,-2 2 0 0,-2 0-1 0,-4 2 0 16,2-2 1-16,-5 0 6 0,3 0 1 0,-3 0-4 15,3-2 4-15,2 0-2 0,2 0-5 0,4-3 1 16,1 3-1-16,4 0-1 0,2-3 1 16,-2 5-1-16,2-2 1 0,-3 2 3 0,4 0-4 15,-4 0 2-15,1 2 0 0,-2-2 7 0,0 0-2 16,1 3 1-16,1-1-6 0,5-2 4 0,1 2-3 16,5 0 0-16,0 0 1 0,-2 1-1 15,-1-3-1-15,1 0 2 0,0 0-1 0,-1 0-2 16,1-3 3-16,4 1-3 0,0 2 3 0,0 0-2 15,0 0 0-15,0 2 0 0,-2-2 2 0,2-2-2 16,-2 2-1-16,5 0 1 0,1-2-3 16,1 4 3-16,1 0-2 0,-1 1 2 0,-5-3-1 15,-2 4 1-15,0-2 0 0,0 0-3 0,2-2 5 16,2 5-2-16,3-3 1 0,-1 2-2 16,3 3-1-16,-5 0-1 0,0-3 2 0,1 0 1 15,-1 1-1-15,3 2-3 0,1-3 3 0,-3 3 0 16,-3-1 0-16,-2 1-2 0,-5-3 2 0,-2 1-1 15,1-3 0-15,1 0 1 0,-2-2 2 0,1 0-2 16,1 0-3-16,-6-2 3 0,0 0-2 16,-5-1-1-16,1 1 3 0,-1-4-3 0,-2 1 4 15,1 1-3-15,-1-5 0 0,2 2 1 0,1 1-1 16,2-1 0-16,1 0 1 0,3 3 0 16,-4 0 0-16,2-1 1 0,0 3-3 0,-5 2 4 15,3-2-2-15,-3 2-2 0,1 2 4 0,-1-2-4 16,1 0 2-16,1 0 0 0,1 2 0 0,0 0-3 15,2 1 0-15,2 1 0 0,0 0-1 16,-2 1 0-16,4-3 4 0,-6 0-2 0,2 3 2 16,-3-3 1-16,-1 0-2 0,-1 0 4 0,-2-2-3 15,3 0 0-15,-1-2-1 0,-1 2 1 0,1 0 0 16,-2 2 0-16,-2-2 1 0,3 0 0 16,-3 3-2-16,2-1 0 0,0-2 2 0,-2 0-3 15,2 4 4-15,1-4-3 0,-1 2 1 0,5 1 1 16,-1-3-1-16,3 2 0 0,2 0-1 0,2 2 1 15,7 1 0-15,-2-1-1 0,-2 3 2 16,-5-3 0-16,-3 1-1 0,-1-1 0 0,0-4-1 16,-5 2 2-16,2 0 1 0,-1 1-1 0,-1-3-1 15,0 0 0-15,-2 0 0 0,3 0 0 0,-3 0-1 16,0 0 3-16,-3 0-5 0,1 2 4 16,2 0 0-16,-4-2-1 0,2 2-2 0,0 0 4 15,-3 1-4-15,-1-3 3 0,1 2 0 0,1-2-2 16,-5 0 1-16,1 2 1 0,-1 0-1 0,0-2-1 15,0 0 1-15,0 2-1 0,1 1 2 16,1-3-3-16,1 2 2 0,1 2 0 0,-1-2 1 16,1 1-1-16,3 1 0 0,0 1 0 0,2-3-1 15,-4 2 2-15,1 1 0 0,1-3-1 0,-2 0 1 16,0 2-2-16,-3 1 0 0,0-3 2 16,3 0-1-16,-2 0 1 0,-1 3-2 0,0-3 1 15,1 0 2-15,-1 0-2 0,1 1-3 0,1-3 4 16,1 2-1-16,0 0 1 0,4 0-3 15,2 0 4-15,0-2-2 0,3 3 0 0,-1-1 0 16,-2 0 0-16,-2-2 0 0,-2 2 3 0,-2 0-1 16,-3 1 0-16,-1-1 0 0,-1 0-2 0,0 0 2 15,0 0-1-15,-2 1-1 0,0-1 0 0,0 2 0 16,0-1 1-16,-2-1-2 0,2 0 1 16,0 0 0-16,0 3 2 0,0-5-2 0,5 4 2 15,-3-4 0-15,2 2 0 0,1-2 0 0,-1 2 2 16,3-2-2-16,-1 0 0 0,1-2-2 15,0 2 0-15,-3 0 0 0,1 0-1 0,1-2 2 16,-1 2-1-16,-1 0 0 0,-2 2 1 0,1-2-2 16,-1 2 2-16,2-2-3 0,-2 0 3 0,-2 0 0 15,5 0-2-15,-3 3 0 0,5-1 2 16,-1-2-3-16,3 2 2 0,2-2-1 0,5 0 0 16,-3 0-2-16,0 0 4 0,1 0-3 0,-6 0 2 15,-1 0 1-15,-3 0 1 0,-4 0-1 0,5-2 0 16,-5 2 0-16,-2 0-1 0,0 0 0 15,-1 0 0-15,-3-2 0 0,1 2 0 0,-3 0 0 16,1 0 0-16,0 0-2 0,1 0-2 0,1 0 0 16,1 0 1-16,0 0 2 0,2 0 1 0,-3 0 1 15,1-3 0-15,-1 3 1 0,1 0-4 0,2 0 4 16,-5 0-3-16,3 0 2 0,-3 0-1 16,3 0-1-16,-1 0 1 0,-1 0 1 0,1 0-2 15,-1 0 0-15,-1 0 0 0,1 0-2 0,-1 0 2 16,-2 0-2-16,3-2 1 0,1 2 0 15,-1 0 3-15,-1 0-2 0,3 0 2 0,-3-2 2 16,-2 2 1-16,3 0 0 0,-1 0-2 0,-2 0 2 16,1 0 1-16,-1 0 1 0,-2 0 0 0,2 0-3 15,-2 0 1-15,0-2-3 0,0 2 1 16,0 0 0-16,0 0 1 0,-2 0-3 0,2-2 0 16,0 2-1-16,0-5 2 0,0 3-1 0,-2-5 1 15,-1 1-1-15,3-1 1 0,-4-2-2 0,4 0 3 16,-4-2-2-16,-1-2-1 0,3 0 0 15,-2-2-1-15,-3-1 2 0,0-6-1 0,-4 0 2 16,7 7-1-16,0-1 1 0,-1 3-2 0,1-3 1 16,-3 1 1-16,0 0-2 0,3-1 2 0,0 3 0 15,-1 0-1-15,3 2-1 0,-2 2 1 16,-1-2 0-16,5 2 1 0,-4-2 0 0,2 2-2 16,-1 0 3-16,1-2-1 0,-2 0-2 0,2 0 2 15,-3-2-2-15,1-5 1 0,-3 1-2 16,3-3 0-16,-5-4-1 0,0-1 1 0,-2-3-1 15,-7-10-2-15,-1 3 0 0,-3-2 2 0,-1 3 3 16,-1 1 2-16,2 5 0 0,2 3 2 0,1 1 0 16,3 2-3-16,-4 0 2 0,3-2-2 0,-1 0-1 15,3-1 3-15,-3-1-3 0,5 2 1 16,-3-1 1-16,5 3-2 0,-2 0-1 0,4 2 3 16,-2 1-2-16,0 1 1 0,0-4-2 0,0 0 1 15,0-5 2-15,-2 3 0 0,0-2 0 16,-1-3 3-16,3 3 0 0,0-1-1 0,2 1-1 15,1 1-2-15,1 1 0 0,0 2 0 0,1 0 0 16,1 0-3-16,1 2 4 0,2 0-2 0,0 3 0 16,-3-1 0-16,5 0 0 0,-4-1 0 15,2-1 1-15,-1 0-1 0,-1 0 0 0,0-4-1 16,-5 0 0-16,2-1 2 0,-2 1-2 0,-4 0 1 16,0-5-2-16,2 3 0 0,-5 1 2 0,3 1 2 15,0 0-2-15,2 4 1 0,0 0-3 0,0 0 2 16,0 0 1-16,0 1-1 0,2-3 0 15,-4 0-2-15,2-3 4 0,-3 1-3 0,3 0 1 16,0 4 1-16,3-2 1 0,-1 2 0 0,0 2-2 16,2 1 0-16,3 1 0 0,0 1 0 15,-3 2 0-15,3-3-1 0,-1 3 1 0,1-2 0 16,-3 4 1-16,3-5 0 0,-3 5-2 0,3-2 1 16,-1 0 1-16,1-1-1 0,-1 3 0 0,-1-2 0 15,1 0-1-15,1 0 2 0,0-1 0 16,-3 3-1-16,3-4 1 0,-1 2-1 0,1 0 0 15,-1-1 0-15,1 1 2 0,-3 0-2 0,3 0 1 16,-1-1-2-16,1 1 1 0,0 0 1 0,-1 0 0 16,-1 2-2-16,1-3 1 0,-1 3 1 15,-1-2-1-15,3 2-1 0,-3 2 2 0,3-2-3 16,-1 0 4-16,-1 0-2 0,-1 2 0 0,0 1 0 16,3-3 0-16,-3 0 0 0,1 2 0 0,1-2-1 15,-1 0 1-15,1 2 0 0,-4-2 0 16,5 0 1-16,-3 2-2 0,3-2 2 0,-3 0-2 15,3 0 3-15,-3 2-3 0,3 0 2 0,0 1-2 16,-1-1 3-16,1 2-2 0,-1 0-1 0,1 1 2 16,-1 1-1-16,3 1 1 0,-2 0-3 15,2-1 3-15,-3 1-2 0,1-1 3 0,2 1-1 16,-1 0-2-16,1 1 1 0,0-3 2 0,0 1-3 16,0 3 2-16,-1 0 0 0,3-2 3 0,-2 1-3 15,2 1 2-15,0 0-2 0,2 4 0 16,-2 3 0-16,0-10 0 0,-2 5-2 0,0-4 1 15,2 2-1-15,0-1 1 0,-2 1 0 0,2 2 0 16,-2-2-1-16,2 0 2 0,0 2-1 16,-3-3-1-16,3 1 2 0,-2 0-2 0,2 0 1 15,-2 0 0-15,0-1 0 0,0 1 0 0,-1-2 0 16,-1-1 0-16,2 1 0 0,-3-3 0 0,1 3-1 16,-3-3 2-16,3 1-2 0,-5-1 2 0,5-2-3 15,-5 1 2-15,-2-1 1 0,0 0 0 16,0-2-3-16,-2 2 2 0,-3 0-1 0,-2-2 2 15,-1 0-1-15,-1 0-1 0,-4 0 0 0,-1-2 2 16,-3-3-1-16,-8-1-1 0,1-1 2 16,0-4-1-16,4 2 1 0,2 0-2 0,1 1 1 15,3-1 0-15,-1-2 0 0,-1 0 1 0,1 0 0 16,-1 0-2-16,-1 2 1 0,-3 0-1 0,0 2 2 16,2 3-3-16,-1-1 2 0,-1 3 1 15,0-2-1-15,2-1-1 0,3 1 1 0,-3 2 0 16,0-3-1-16,3 1 1 0,-5-1 0 0,-2 1-1 15,-2-3-2-15,-1 3 3 0,1-3-1 16,0 3 0-16,4-1 0 0,0-1 3 0,5 1-2 16,-1-4 0-16,3 3 1 0,-3 1-3 0,1-1 3 15,-3-1-2-15,1 5 3 0,1-3-4 0,1 3 2 16,-1 0 1-16,3 0-1 0,0-3 1 0,0 3-2 16,-1-2 1-16,5 1 1 0,-2-1-1 15,3-1-1-15,-1 3 2 0,2-2-1 0,0-1-1 16,-1 1 2-16,-1 2-2 0,0-3 1 0,-4 3 1 15,2-2 0-15,-3-1-1 0,3 1-1 16,-2 2 0-16,4-3 3 0,-2 3-4 0,5 0 2 16,-1 2 0-16,2-3 2 0,3 3-3 0,0 0 0 15,0 0 1-15,0 0 1 0,-1 0-1 0,3 0 0 16,-2-2 0-16,0 2-1 0,0 2 2 0,-1-2-1 16,1 2-1-16,0-2 2 0,0 2-1 15,-1-2 0-15,-1 0-1 0,0-2 2 0,-3 4-2 16,3-4 2-16,-5 2-2 0,4-2 1 0,-1 2 0 15,-1 2-1-15,0 0 3 0,3 3-3 16,-1-3 0-16,3 2 2 0,0 1-1 0,0 1-1 16,0-1 1-16,-1-1-1 0,3 3 1 0,-2-1 1 15,2 1-2-15,0-1 1 0,0 3 0 0,0-2-3 16,2-1 3-16,-2 3-2 0,2-2 2 0,-2 1 0 16,2 1 0-16,-2-2 0 0,3 2 0 15,-1-1 0-15,-2-1-1 0,0 2 2 0,0-3-1 16,0 3-1-16,0 0 3 0,2-2-3 0,-2 1 1 15,2 1-1-15,-2-2 2 0,0 2-2 16,2-1 2-16,-2 1-1 0,2 0 0 0,0 0 1 16,1 0-2-16,-1-1 1 0,2-1 0 0,-2 4 0 15,5-5 0-15,-3 3 0 0,1 2 1 0,-1-4-1 16,1 4 0-16,1-2-1 0,-1-1 1 0,1 3-1 16,1-2 2-16,-1 0-2 0,1 2 1 15,-1-2 0-15,1 0 0 0,0-1 0 0,1 3-1 16,-1 0 1-16,0 0 2 0,1-2-3 15,-1 0 1-15,2 2 1 0,-3 0-3 0,1-2 4 16,2 0-4-16,-3 2 4 0,1-3-3 0,0 3 1 16,-3-2 0-16,3 2-1 0,-5-2 2 0,2 2-2 15,-2-2 0-15,0 2 1 0,1-2 0 0,-1-1 1 16,-2 1-2-16,0 2 1 0,0-2 0 16,-2 0 0-16,1 2 1 0,-1-2-2 0,-2-1 2 15,2 1-1-15,-1 0 0 0,-1 2 0 0,-3-4 0 16,3 4-1-16,-3-5 0 0,1 3 1 0,-1 2-3 15,-2-4 1-15,2 4-3 0,-1-3 2 16,1 1 2-16,-2 2-2 0,2-2 2 0,-1 2 0 16,-3-2 0-16,2 2 2 0,-2 0-2 0,0 0 1 15,-3-2 0-15,1-1-1 0,-2 1 2 0,-1 0 0 16,-1-3-1-16,-1 3-1 0,0-2 2 16,3-1-3-16,2 1 3 0,1 0-1 0,4-3-1 15,-1 3 0-15,0-1 2 0,2 1-4 0,1-1 3 16,-1 1 0-16,3 0 0 0,-3-1 0 15,3 1 0-15,-1-1-1 0,-2 1 2 0,3 0-1 16,-3-1-1-16,1 1 2 0,1 1-1 0,-4 1-2 16,5 0 2-16,-3-2 1 0,3 4-1 0,0 0-1 15,-3 0-2-15,2 2 1 0,-1-2-1 0,-1 2 2 16,3 0 0-16,2 0-1 0,-5 1 1 16,2-1 2-16,3 0-1 0,-2-2-1 0,2 2 2 15,-3 1 1-15,3-3-1 0,-3 2-2 0,3-2 1 16,0 0 1-16,0 0-1 0,0 0 1 0,-3-2-2 15,1-1 2-15,-1 1-1 0,-1 2 0 16,1-2 0-16,1 0 0 0,-3-1 0 0,3 1 0 16,-1-2 0-16,1 4 0 0,2-2 0 0,-3-1-1 15,1 1 2-15,-1 0-1 0,1 0 0 16,-3 0 1-16,3-1-1 0,-7-1 0 0,2 0 0 16,-4 1 0-16,-1-1 0 0,1 0 0 0,-2-1-1 15,1 1 2-15,1-1-1 0,4 1 0 0,-2-3 1 16,2 3-1-16,1 0 1 0,1-1-2 15,0-1 0-15,-2-3 2 0,-2 2 0 0,0-2-1 16,-4 3-1-16,-3-1 0 0,1-2 2 0,-3 3-1 16,0-1-1-16,0 0 2 0,0 3-2 0,0 0 0 15,3-1 2-15,1 1 0 0,1-1-2 0,-1 3 2 16,3-2-3-16,-7 1 3 0,2 1 0 16,1 0-3-16,-5-2 4 0,0 4-4 0,-3-5 3 15,1 5-2-15,0-2-1 0,-1 2-1 0,6-2-2 16,-3 2-1-16,4 0 2 0,-4-2 4 15,-2-1-2-15,-1 3 3 0,3-2-1 0,2-2 0 16,-2 4 0-16,0-5 0 0,2 3 0 0,5 0 0 16,-1-2 0-16,1-1 1 0,-1-1 0 0,1 3-1 15,2-1 0-15,-5 0-1 0,0 1 1 16,1-1 1-16,-1-3-1 0,0 3 0 0,1 0-1 16,-1-1 1-16,0 1 1 0,3-1-1 0,2 1-1 15,-1 2 1-15,3-3-1 0,0 3-1 0,-2 0-1 16,0 0 0-16,-3-1-1 0,1 3 4 15,-1-2 1-15,-1-2 0 0,1 4-2 0,1-2 2 16,-1-1-2-16,1-1 1 0,0 0 1 0,3 1-1 16,1-1 0-16,-2 2-1 0,2 0 1 15,-2-3-4-15,-3 5 0 0,1 0 3 0,-3 0 0 16,-4 0 1-16,2 5-1 0,0-3-1 0,1 0 0 16,-1 0 1-16,4 3 0 0,1-3 0 0,-1 0 0 15,5 2 1-15,-2 1-1 0,2-3 2 0,-2 2-2 16,-3 1 0-16,1-3 0 0,-3 2 0 15,3 1 0-15,-3-3-2 0,0 2 2 0,3-1 2 16,-3 1 0-16,5-2-2 0,-2 3 1 0,-1-3 1 16,3 0-1-16,2 0 1 0,-2 1-1 15,-1-1 0-15,3-2-1 0,-4 2 2 0,2-4-1 16,-1 2 1-16,1 0-2 0,2-2 2 0,-2-1 0 16,-1 1-2-16,6 2 3 0,-3-4-3 0,0 4 1 15,4-2 1-15,0-1-2 0,1-1 2 0,-1 4-2 16,0-5 3-16,1 3-2 0,-3-2 0 15,0 2 0-15,0-1-1 0,-2-1 1 0,2 0 2 16,-2-1-3-16,2 1 1 0,-2-1 0 0,0-1 0 16,0 1 1-16,0-3-2 0,2 1 0 0,3 0 2 15,-3-1-1-15,2 3 1 0,1-4-2 16,1 3 2-16,1-3-1 0,-3 4-1 0,3-3 1 16,-3 1 0-16,-2 0 1 0,0 1-2 0,-4-1 0 15,0 1 1-15,0-1 1 0,-3 3 0 0,-2-5-2 16,3 2 1-16,0 0 0 0,1 1 1 15,1-1-2-15,0-2 2 0,2 1 0 0,0 1-1 16,-5-2-1-16,3 0 1 0,-2 3-1 0,-3-3 1 16,-2 2 0-16,0-2 1 0,-2 5-1 15,0 0-1-15,0-1 2 0,0 1-1 0,2 2 0 16,0-3-1-16,0 1 3 0,3-1-2 0,-3 1-1 16,2 0 2-16,-2-3-2 0,0 3 2 0,3-1-2 15,-5-1 3-15,2 1-2 0,2-1 0 16,0-1 0-16,3 0-1 0,-1 3 1 0,5-5 1 15,-2 2-1-15,2 1 1 0,-2-1-1 0,4 1 0 16,-4-1 1-16,2 0-1 0,2 3 1 0,-7 0-3 16,3-3 3-16,4 3-1 0,-4-3 1 15,4 3-2-15,0-3 0 0,0 2 2 0,5-1-2 16,2 1 1-16,0 1-3 0,-1-3-8 0,3 5-5 16,0-2-9-16,3 2 3 0,1-3-26 0,-2 3-10 15,0 0-11-15,3 0-73 0,-1 4-224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7:32.2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46 8266 21 0,'-5'-2'17'16,"1"0"-1"-16,2-1-6 0,-3 1-12 0,1-2 5 15,-3 2 0-15,1-3-1 0,-1 3-4 0,-2 0 10 16,2-3 4-16,-1 1-7 0,1 2-5 15,-2-3 1-15,0 3 5 0,3 0 5 0,-3-2 9 16,5 4 5-16,-5-3 3 0,2 1 1 0,1 0 32 16,-1 0-31-16,0-1-5 0,3 3 0 0,-3-2-1 15,3 2-9-15,-1-2-1 0,1 2-3 16,0 0-3-16,1 0-1 0,1 0-4 0,-2 0 0 16,2 0-3-16,-3 0 3 0,3 0-4 0,0 0 3 15,-3 0-2-15,5 0 1 0,-2 0 1 0,0 2 1 16,2-2 1-16,0 0 0 0,-2 0 7 15,2 0 0-15,0 0 12 0,0 0-1 0,2 2 9 16,-2-2-11-16,2 0-1 0,0 3-1 0,3-1 4 16,1 0-8-16,3-2-3 0,0 2-2 0,2 1 1 15,2-3-2-15,7 0-2 0,0 0-1 16,4 0-1-16,5 0 1 0,11-3-2 0,-1 1-1 16,1 0 3-16,0 0-1 0,-1-1-2 0,-1-1 1 15,2 2 3-15,8-3-1 0,-4 1-2 16,-4 2 1-16,-5 0 3 0,-4-3-1 0,-7 5-4 15,-2-2 2-15,-4 0-4 0,-5 2 3 0,0 0-5 16,-4 0 4-16,-2 0 1 0,-3 0-3 0,-8 0 0 16,-1 0 1-16,3 0-1 0,0 0 0 15,2 0 0-15,0 0 1 0,-2 0 0 0,2 0 0 16,-2 0 2-16,2 0 1 0,0 0-6 0,0 0 5 16,4 0 0-16,0 0-3 0,-4 0-3 0,3 0 0 15,-3-2-9-15,0-1-24 0,-3 1-15 16,1 2-10-16,-2-2-43 0,-5 0 16 0,0 2-69 15,0-2-92-15</inkml:trace>
  <inkml:trace contextRef="#ctx0" brushRef="#br0" timeOffset="827.9169">15912 8264 9 0,'-6'0'48'0,"1"2"-11"0,1-2-13 0,0 0 1 16,-1 0-11-16,1-2 5 0,2 2-5 15,-3 0 3-15,3-2 7 0,-2-1 13 0,-1 3-25 16,-1-2 1-16,1 2-2 0,-1-2 3 0,-1 0-4 16,-2 2 10-16,5 0-7 0,-3 0 10 15,0 0-11-15,3 0 2 0,0 0-1 0,1 0-3 16,1 0 1-16,0-2 7 0,0 2-11 0,2 0-3 15,-2 0 7-15,2 0 7 0,0 0 0 0,2 0 12 16,0 2-5-16,2 0 1 0,5 0-12 16,2 3 3-16,7-3-12 0,4 2-1 0,4 1-1 15,5-1-3-15,18 3-1 0,2-5 3 0,1 0-4 16,8 2 5-16,17-4 1 0,-4 3 3 0,-7-1 1 16,-9-2 5-16,5-2-2 0,-11-1 2 15,-9 3-2-15,-7-4-3 0,-6 4-3 0,-5 0 1 16,-4-2-1-16,-7 2-3 0,-4 0 5 0,-5 0 6 15,3 0-4-15,-18 0-1 0,6 0-2 0,5 0 0 16,-4 0 0-16,4 2-1 0,-2-2-4 16,0-2-1-16,2 2-6 0,0 0-6 0,-3 0-12 15,6 0-30-15,-1 0-4 0,-2 0-28 0,-2 0-8 16,-1 0-44-16,-1 0-34 0</inkml:trace>
  <inkml:trace contextRef="#ctx0" brushRef="#br0" timeOffset="2718.0662">17650 8114 23 0,'-4'-2'62'16,"1"2"-29"-16,1 0 1 0,0 0 6 0,-3-3-10 15,5 3 5-15,-4 0-1 0,4 3-19 0,-4-3 1 16,4 0-7-16,-3 0 2 0,-1 2-7 15,4-2 4-15,-4 2-4 0,4 0 8 0,-3 1 6 16,1-1-2-16,0 2-6 0,2-2 9 0,-2 3-5 16,2-1 7-16,0-2 4 0,2 3 9 0,0-3-6 15,0 2-8-15,1-1 2 0,3-1-1 16,1 0-6-16,2 2 2 0,4-1-9 0,5-1 0 16,1-2-6-16,10 2 2 0,13 0 0 0,2-2 0 15,5 0-1-15,-1 0-1 0,18 0 1 0,-2 2 1 16,-2 1-3-16,-7-3 1 0,9 2 1 15,-18 0 0-15,-8-2 0 0,-12 4 1 0,-2-1-4 16,-6-1 2-16,-5 0-2 0,-2-2-3 0,-4 2 3 16,4 0 2-16,-7-2-5 0,1 3 5 15,-1-3 1-15,-13 0-1 0,3 0 0 0,1 0 0 16,3 0 1-16,0 0 3 0,2 0-7 0,2 0 0 16,-2 0 1-16,-4-3 0 0,-1 3-1 0,-1 0 1 15,-10-2-1-15,1 0-2 0,-9 0 4 16,-3 0-3-16,-4-1 1 0,-6 1 1 0,-1 0 0 15,-1 0-1-15,-16 0-1 0,2-1-1 0,0 1 2 16,2 2-1-16,0 0 0 0,-13 0-1 16,7 2 3-16,11-2-1 0,6 3-2 0,11-1-5 15,7-2-1-15,9 0-5 0,0 0-6 0,6 0-13 16,1 2-17-16,12-4-16 0,-1 2-10 0,-3 0 50 16,-7 2-86-16,5 0-53 0</inkml:trace>
  <inkml:trace contextRef="#ctx0" brushRef="#br0" timeOffset="4264.6014">14479 7241 21 0,'-6'0'56'0,"-1"0"9"0,0-5-13 16,1 3-17-16,1 0-5 0,1-5-7 0,0 3 1 16,1-3 4-16,-1 1 5 0,0-1-17 0,1-2-6 15,1 0-2-15,-2 1 3 0,2-1-3 0,-3-2 5 16,1 2-7-16,-1-4 3 0,1 4 5 0,0-2-3 16,-1 0-1-16,1 0-2 0,-3 0-3 15,3 0-3-15,-1 0 4 0,-1 0 2 0,-1 2 4 16,0-2-7-16,1 2 0 0,-1-2 3 0,-2 0-3 15,1 0-1-15,-1 2-4 0,0-2 1 16,0 2 4-16,-2 1-9 0,0-4 7 0,-2 4-6 16,0-1 1-16,-3 2-2 0,3-2 3 0,-5 1 0 15,1 1-1-15,1-2 1 0,-1 3 1 16,-3 1-1-16,4 1-2 0,-4 2 2 0,3 2 1 16,-1 2-1-16,-4 0-1 0,0 2 2 0,-2 3-1 15,-9 4 2-15,-3 4-3 0,3-1 1 0,-2 1 1 16,2 1-4-16,0-1 0 0,4 0-2 0,1 3 2 15,3-3 3-15,1 5 0 0,4-4 0 16,3-3 1-16,-1 2 0 0,3-1-2 0,-1-1 1 16,1 0 2-16,-3 3-1 0,0-1-2 0,1 3 2 15,1 1-4-15,1 1 0 0,0 5-9 0,6-1-2 16,-2 2 2-16,6 3 4 0,3 0 4 16,2 1 4-16,0 6-1 0,2 1-3 0,5 14 2 15,4 2-5-15,-2 0 7 0,2 0-2 0,0-9 3 16,2-5-2-16,0-3 4 0,3-5-2 0,-1-1 2 15,1 1 0-15,1 0-1 0,-1 2-1 16,-3 0 1-16,0-2 0 0,0-4 0 0,-2-3 0 16,0-2-1-16,0 2 2 0,-2-6-1 0,2 2 0 15,2 0 2-15,1-3 0 0,1 7-3 0,1-2 7 16,3 3-3-16,3 1 1 0,3-2 0 16,1 3-1-16,1-5 9 0,-3-2 15 0,0-3-11 15,-2-3 0-15,2-3-6 0,1-2 2 0,-3-1-1 16,0 1 4-16,0 0 1 0,0-2-6 15,2-1 0-15,5 1-1 0,-1-3-5 0,8 1-1 16,-3-3 4-16,2 0 7 0,-2-4 1 0,0 0 0 16,-2-3-1-16,0-4-5 0,-5 1-2 0,1-3 3 15,2 0-4-15,-3-3 0 0,3-1 0 0,2-1 1 16,-1 1 3-16,-1-7 4 0,0-2-2 16,-5-1 1-16,-4-1-5 0,0 0 4 0,-5-1 0 15,3-2-5-15,-3 3-3 0,-2-3-3 0,-2-2 0 16,-2-6-1-16,0-5-2 0,-2-4-1 15,-1-5 3-15,-1 0-4 0,-1-4 2 0,3 2 1 16,-3 3 0-16,-2-3-4 0,1-5 6 0,-6-3 0 16,1-1-4-16,-4 5 3 0,-6 4 0 0,1 6 0 15,-2 1-2-15,-4-2 3 0,-5 1-3 16,-3-1-1-16,-3 10 1 0,3 3-3 0,-1 11-1 16,4 4-4-16,-2 7 5 0,4-1-7 0,2 1-5 15,3 4-10-15,-1 1 3 0,7 1-21 0,5 2-10 16,-3 1-32-16,3 0-30 0,0 1-131 15,4 1 87-15</inkml:trace>
  <inkml:trace contextRef="#ctx0" brushRef="#br0" timeOffset="5233.1095">16468 7186 61 0,'-2'-11'83'0,"0"-3"-21"0,-1 3-5 0,1-4-28 16,-2 2 16-16,2-1-17 0,-1 1-3 15,-1-2-12-15,-3 2 1 0,3-3-8 0,-5 3 7 16,0-3-7-16,1 3-2 0,-3 2 0 0,-5-4-8 16,3 6 0-16,-5-4 1 0,-2 2 1 0,-2 2-1 15,-4 0 2-15,-1 0-3 0,-3 3 1 16,-4-1 0-16,-3 3 3 0,0-1-2 0,-8 5 2 16,-1 2 0-16,2 1 0 0,-2 1 3 0,-1 0 5 15,-8 3 0-15,5 2-4 0,6-5 5 16,4 3-6-16,7 0 2 0,4-1-2 0,3-1 1 15,-1 3 0-15,1 1 2 0,-1 0-3 0,3 0 1 16,-5 0-3-16,5 2-1 0,-2 0 1 0,4 2 1 16,0 2-3-16,2 1 3 0,2 4-3 15,3-1 1-15,1 4 0 0,1 3 0 0,4 0 2 16,1 1-1-16,1 2 0 0,0 4-1 0,3-3 0 16,2 1 1-16,-3 2 0 0,3-2-2 0,0 13 3 15,-3 1-1-15,3 7-1 0,-2-1 3 16,2 2 0-16,-1-4 1 0,1-1-2 0,4-4 2 15,-2 2 3-15,5 3-1 0,-1-5 2 0,5 0-1 16,0-6 2-16,4 1-3 0,0-6 4 0,7-2 5 16,2-6-6-16,5-6 10 0,1 1-10 0,8-2-7 15,1-1 0-15,1 3-2 0,1 0 1 16,-1 2-1-16,-3-2-2 0,-6 0 4 0,-1-2-2 16,-1-5 3-16,1 0 2 0,1-2 8 0,2-2-4 15,2 0-4-15,0-1-1 0,2 1 2 16,1-2-1-16,-3 2 4 0,0-5-3 0,-4 1 4 15,-1-3-3-15,1 0 3 0,0-2-4 0,-1-2 0 16,3 2-2-16,2-5-2 0,2-1-1 0,-2-1 0 16,3 1-1-16,-8-3 2 0,-1 2 3 15,-1-2 5-15,-4-2 3 0,-2-4-5 0,-2-3-4 16,-1-2 5-16,1-6-2 0,0-3 5 0,-1-4-7 16,1 2 0-16,-3-8 2 0,1-1-5 0,2-4 2 15,-3-5-6-15,0-8 1 0,1-3 1 16,-5 1-3-16,0 2 0 0,-2 1 1 0,0 4-3 15,-5-8 0-15,-4 0 0 0,0-1 0 0,-9 3 1 16,0 10 1-16,-4 4-1 0,0 4-13 0,-5 3 15 16,3-5-4-16,-7-2 0 0,2 2-1 15,-4 0-3-15,2 7-14 0,0 4-16 0,-1 6 1 16,4 3-2-16,-1 7-12 0,-2 0-8 0,0 1-32 16,-5 5-30-16,-1 5 1 0,-5 2 4 0</inkml:trace>
  <inkml:trace contextRef="#ctx0" brushRef="#br0" timeOffset="6170.3716">18519 7291 42 0,'-11'-17'51'0,"-5"-3"-20"0,5 0 12 0,0 3 3 16,2 1-4-16,0 1-25 0,1 1 14 0,-1 1 5 16,4 2-12-16,-1 0-2 0,-1 0-3 15,1 2 3-15,1-2 3 0,-1 2-11 0,-1 1-4 16,0-1-3-16,3 0-1 0,-3 0-4 0,-2-2 1 15,1 0 1-15,-3 0-2 0,-3 0 2 0,-1 0-1 16,-3 0-2-16,-6 0 3 0,0 0 1 16,-5 0 0-16,-6-2-3 0,-5-1 0 0,1 3-3 15,3 3 1-15,-1-3 1 0,4 2-3 0,-3 2 2 16,1 1 1-16,0 1-3 0,-11 3 3 0,-7 2-2 16,0 0 2-16,0 2-1 0,4 3 1 15,10-1-1-15,1-2 2 0,3 3-2 0,-5 1 0 16,-4 1 2-16,0-1 1 0,-5 1-3 0,5 0 2 15,5-1-1-15,8 3-1 0,4 0 0 16,3 0 0-16,2 2-1 0,2-2 2 0,-2 6 0 16,2 0-2-16,0 1 1 0,1 2 1 0,-1 1-2 15,2 3 0-15,-2 0 2 0,3 3-1 0,-1 1 0 16,0-2 0-16,3 1 0 0,-3-1 1 0,1 2-2 16,1 1 1-16,3-1 0 0,2-1 0 15,0 3 1-15,0 1-1 0,2 2-1 0,7 8 0 16,-2 6 0-16,6 1 2 0,0 2 0 0,2-1-1 15,5-1 1-15,4-2 1 0,1-2 2 16,1 2-1-16,5 5 1 0,2 1 1 0,4 3 6 16,7-2 8-16,3-7 3 0,3-4-3 0,3-7-10 15,0-5 2-15,0-3-1 0,2-3-3 0,2 0 0 16,1-5-1-16,-1 1-1 0,0 0 3 16,1-3-4-16,-8 3-1 0,-1-3-1 0,-3 1-2 15,0-1-1-15,5-2 3 0,6 5-3 0,10 0 1 16,3-3 0-16,-6-2-1 0,2-4 4 0,-11-2 6 15,-2-5 7-15,-2-2 1 0,4-2-7 16,4-5 9-16,1-2-8 0,2-2-1 0,-7-6-2 16,-5-1 6-16,-6-4-2 0,-4 0 2 0,0-9-3 15,2-4-4-15,2-5-2 0,6-4-1 0,-1 0-2 16,-3-2-1-16,0-10-2 0,-8-5 3 16,-7-21-2-16,-5 9-2 0,-4 1 1 0,-4-3 0 15,-3 0-4-15,-10-5-1 0,-1 10-12 0,-8-3-6 16,-1 16-11-16,-4 1 16 0,-4 4-22 0,-7 3-2 15,-9-4 11-15,-17 2-19 0,6 14 12 16,3-3 1-16,-5 12-32 0,0 1-13 0,-2 9-10 16,-9 5-63-16</inkml:trace>
  <inkml:trace contextRef="#ctx0" brushRef="#br0" timeOffset="14980.6721">10967 10561 30 0,'0'-2'63'0,"0"2"-22"16,-2-2-5-16,2 2-6 0,-2-2-3 0,-1-1-3 16,1 1 5-16,2 2 4 0,-2 0-12 0,0-2-7 15,2 2-12-15,0-2-10 0,0 2 2 16,-2 0-3-16,2 0-1 0,0 0 2 0,0 0 8 16,2 0 1-16,-2 0 25 0,0 0-11 0,0 0 4 15,0 0 0-15,0 2-11 0,0 0 5 16,0-2-6-16,0 0 2 0,2 5-2 0,-2-3 1 15,2 0-1-15,-2 0 10 0,2 0 7 0,1 1-6 16,1 1 7-16,0 1-2 0,1-3-1 0,1 2-7 16,5 1-4-16,3-3-4 0,6 0-3 15,-1 0-2-15,17-2-1 0,1 2 4 0,3-4-2 16,-5 2 1-16,3-2 0 0,-5 2 0 0,0-2 9 16,0 0-3-16,-5-1-2 0,-1-1 3 15,-1 4-7-15,-4-4-2 0,3 4 1 0,-5-5-3 16,-3 5 0-16,1-2 0 0,-5 2 0 0,0-2 1 15,-2 2-2-15,-2 0 1 0,-2 0-1 0,2 0 0 16,-5 0 0-16,3 0-1 0,-3 0 0 0,0 0 2 16,1 0 0-16,-12 0 6 0,5 2-3 15,0-2 9-15,2 0 0 0,-2 0-1 0,2 0 0 16,0-2-1-16,4 2 4 0,0 0-7 0,-4 0-8 16,0 0-3-16,0 0 0 0,-4-3 2 0,-3 1 0 15,-1 0 0-15,-1 2 3 0,-2-2-3 16,-3 0-1-16,1 2 1 0,-2 0 0 0,-3-3 0 15,1 1-2-15,-1 2 0 0,0 0-1 0,-4 0-8 16,0 0 3-16,0 2 1 0,-2-2 6 0,-3 3-3 16,1-3 2-16,-7 4-2 0,0-2-5 15,6 3 2-15,3-3-1 0,2 0-7 0,4 0-1 16,3 1-6-16,2-1 1 0,4 2-4 0,2-4 0 16,1 2-9-16,1 1 9 0,1 1-13 15,2-2-10-15,-1 0-6 0,3 5 26 0,0-3-120 16,3 1 58-16</inkml:trace>
  <inkml:trace contextRef="#ctx0" brushRef="#br0" timeOffset="16183.4921">11256 11708 73 0,'-2'-5'35'0,"-1"3"17"0,1-2 15 16,0-1-36-16,0 3-26 0,2 0-13 0,6 0-36 15,-3 2-20-15,-6-2 17 0,1 2 35 0,0 0 17 16,2 0 4-16,-2 0 16 0,4 4 18 0,0-2-2 16,0 0 17-16,3 5-21 0,-1-3 28 15,3 3-39-15,-1 0-7 0,3-1-2 0,2 1 3 16,-2-1 9-16,0 3-2 0,2-2-5 0,2 0-2 15,0-1 3-15,1 1-8 0,-1-3-4 16,2 1-5-16,3 1-2 0,0-4-2 0,4 1 0 16,4-1-4-16,3 0 3 0,-3-2 1 0,1 0-1 15,-3 0 3-15,0 0 7 0,-2-2-2 0,-4 2 0 16,-3-2 1-16,1 2 0 0,-3 0-2 16,-2 0-4-16,-4-3-2 0,1 3-3 0,-3 0 0 15,-5-2 0-15,0 0-1 0,0 2 5 0,4 0 1 16,1 0 4-16,-3 0 0 0,0 0 0 0,0 2-4 15,-2-2 0-15,2 0 0 0,-2 0 0 16,0-2 1-16,0 2-1 0,0 0-1 0,0 0-2 16,0 0-4-16,-2 0-1 0,2 0 0 0,-4 0-3 15,2-2-2-15,-3 0-1 0,-1 2 2 0,-3-3 0 16,0 1 2-16,-4 2 1 0,0 0 2 16,-5-2 1-16,0 2 0 0,-2 0 2 0,-2 0 0 15,0 0 1-15,0 0-3 0,-2 2 2 0,0-2-1 16,2 2-1-16,2 1 1 0,0-3-1 15,-2 2-1-15,2-2 0 0,9 2 0 0,0-2 0 16,0 0-12-16,4 2 14 0,-1-2 1 0,3 0-1 16,1 0 2-16,-1 0 0 0,3 0 2 0,0 0-2 15,0 0 0-15,2 0-1 0,-2 0-3 0,2 0 4 16,0 0-2-16,0 0 3 0,2 0-2 16,2 0 1-16,3 0 5 0,2 0-4 0,4-2 0 15,4 0-1-15,8 0 1 0,-1-1-1 0,7 1-2 16,2 0 1-16,0 0 0 0,11 0 1 15,-4-1 2-15,-3 1-3 0,-4 0 2 0,-4 0-2 16,-3 2 0-16,-3-2-1 0,-4 2-3 0,1 2-13 16,-7-2-19-16,1 2-10 0,-3 0-37 0,-2 3-10 15,-3-1-7-15,-1 3-125 0</inkml:trace>
  <inkml:trace contextRef="#ctx0" brushRef="#br0" timeOffset="17120.7616">10866 12949 24 0,'2'2'27'0,"-4"-2"18"0,-1-2 18 0,3 2 10 16,0-4-21-16,0 2-12 0,0-1-8 0,3-1-12 15,-3 2 2-15,2-3-2 0,-2 1-3 0,0 2-1 16,2-1 4-16,0 1 9 0,-2-2-9 15,0 4 1-15,2-2-1 0,1-1-3 0,-3 1-6 16,4 0 3-16,0 0-4 0,1 0 3 0,1-1 4 16,1-1-6-16,2 4 0 0,2-2-1 15,0 0-3-15,4-1 2 0,1 1 0 0,4 2-1 16,2 0-3-16,2-2 3 0,5 0-4 0,8 0 0 16,1-1-2-16,-1 3 2 0,-2-2-2 0,3 2 3 15,-3 0-2-15,-2 0 2 0,-2 0-2 0,0-2 0 16,6 4 0-16,-8-2 1 0,0 0-2 15,-3 2-1-15,-6 1-2 0,-2-1 3 0,-3 2-1 16,0-2 0-16,-3 1-2 0,-4 1 1 0,1-2 0 16,0 0-3-16,-2 3 2 0,-3-3 1 15,-2 2-1-15,-8-4 3 0,1 0-3 0,3 3 0 16,0-3 0-16,0 0-1 0,2-3 2 0,0 3 3 16,0 0 0-16,0 3 0 0,0-3 1 0,-3 0-4 15,-3 2 1-15,-1-2-1 0,-4 0 0 16,-2 0-1-16,-5 0 0 0,-2 0 2 0,-4 0-1 15,-2-2-1-15,1 2 1 0,-3 0 0 0,-1 0-2 16,-11 0 3-16,1 0-2 0,1 0 0 0,3 0 1 16,0 0-1-16,2 2 1 0,4-2 0 15,-2 0-2-15,7 2 2 0,-3-2 1 0,5 2-2 16,0 0-1-16,5-2 1 0,1 0-4 0,1 3-14 16,2-3 5-16,4 0-6 0,2 0 1 0,0 0-13 15,3 0-15-15,8 0-6 0,-1 0-33 16,-1-3-84-16,-2 6-72 0</inkml:trace>
  <inkml:trace contextRef="#ctx0" brushRef="#br0" timeOffset="33710.6231">7571 14190 32 0,'0'-4'38'0,"-2"-3"6"0,2 3 9 16,0 0-28-16,-2 1-5 0,2-1-5 0,0 0 5 16,0-1-6-16,2 1 4 0,0-1-13 0,-2 1-1 15,5 0-2-15,-1-1-1 0,3-1 0 0,0 1 0 16,1 1 2-16,6-1 0 0,-3 1 2 15,4-1 12-15,0 3 7 0,3-2-3 0,2 2-3 16,0-3-9-16,0 3 1 0,2 0 3 0,0-3-7 16,2 3 2-16,0-2-1 0,12-1-1 0,-1 1 8 15,-2 0 0-15,4-1-6 0,1 3 7 16,-3 0-8-16,3 0-2 0,8-1-1 0,-2 3 1 16,-2-2-1-16,2 2 5 0,0 0-5 0,0 0 1 15,11 0-2-15,-2 0 1 0,-4 2 1 16,-7 1 0-16,-3 1 1 0,-1 0 0 0,-3 1-1 15,7-3-4-15,-2 2 3 0,4-1-1 0,4 1 1 16,-4-2 1-16,5 3-1 0,-5-5 0 0,0 4-1 16,0-4 1-16,5 0-1 0,6 0 0 15,2 0-1-15,3 0 2 0,-5 2-3 0,-2-2 2 16,-5 0-1-16,5 0 3 0,2-2-4 0,5 2 2 16,-1 0-2-16,1 0 2 0,-5 0-1 0,-2 0 0 15,0 0-3-15,6-2 0 0,5 2 2 16,-6 2-2-16,-1-2 2 0,-6 4-1 0,-1-4 1 15,1 3 0-15,4-1 2 0,9 0-1 0,-2 0 2 16,0 3 0-16,-3-1-2 0,-2-4 6 0,5 2 1 16,11-4-2-16,-3 2-2 0,-6 0 0 15,-2 0 0-15,2-2-2 0,2 0 1 0,14-1-2 16,-8 3 2-16,1-2-3 0,-2 0-2 0,6 2 1 16,0 0 2-16,-2 0-4 0,2 0 2 0,-6 2 0 15,-3 0-3-15,9-2 5 0,-2 5-3 16,-2-1 1-16,-2 1 0 0,3-3 1 0,1 2 1 15,3 1 4-15,-1-1-2 0,-11 1-1 0,2-3-1 16,7 0 2-16,-2-2-1 0,4 2 3 0,-2 0-3 16,2-2 1-16,1 0-1 0,7 0-1 15,1 3-1-15,-4-1 1 0,-3-2 0 0,3 0-2 16,0 0-1-16,-5-2 1 0,0 2 0 0,0-3 2 16,-2 3-3-16,9 0 1 0,-3 3 1 0,-3-1-2 15,-1-2 1-15,4 0-1 0,3 2 1 16,-7 0-1-16,0-2 0 0,3 0 1 0,-3 0 1 15,0 0-1-15,0 2 2 0,-10 1 0 0,-4-3 0 16,6 0 0-16,8 0 1 0,-6 2-1 0,-1 0 0 16,-2 2 1-16,7-4-2 0,7 3-2 15,-3-1 3-15,-4 0-3 0,-2 0 2 0,0 3-1 16,2-5-1-16,2 2 1 0,-2 0 1 0,-7-2-1 16,1 2 0-16,3-2 1 0,3 2-2 0,-4-2 1 15,-3 3 2-15,-6-1-1 0,2-2-2 16,9 0 1-16,-5 0 2 0,-4 0-3 0,-4 0 2 15,-3 2 0-15,-2-2-3 0,7 0 4 0,4 2 0 16,-2-2 0-16,-5 0 3 0,-6 3-1 0,-2-3-1 16,-3 0-3-16,5 0 0 0,0 2 1 15,2-2 1-15,-2 2-1 0,-9 0-2 0,-4-2 3 16,-2 2-2-16,-1-2-1 0,5 3 1 0,2-3 1 16,2 0-2-16,-2 0 1 0,-2 0 0 0,-4 0 3 15,-7 0-2-15,-5 0 1 0,1 0-3 16,-1-3 4-16,-2 3 1 0,3 0-5 0,-1-2 3 15,-1 2-2-15,1 0-1 0,-4 0 1 0,0 2 0 16,0 1 0-16,-2-3-1 0,-2 4 2 16,-1-4-1-16,-1 2 0 0,-3 0-1 0,-4 1 1 15,2-1 1-15,-5-2-1 0,3 2-1 0,-4 0 5 16,-3-2-2-16,-9 0 2 0,1 0-2 0,3 0 3 16,3 0-2-16,-2 0-3 0,2 0 3 0,0 0-2 15,-2 0 0-15,2 0-1 0,0 0-1 16,0-2 1-16,4 4 0 0,1-2 1 0,-3 0-2 15,0 0 2-15,-2 0-1 0,0 2-1 0,2-2 5 16,-2 0 3-16,0 0 3 0,0 0 0 16,0 0 3-16,-2 0-1 0,2-2 1 0,0 2-12 15,0-2-1-15,0 0-1 0,0-3 0 0,2-1 1 16,-2-1-2-16,0-2 1 0,0-2-1 0,0 0-1 16,3-2-2-16,-3 0 0 0,0-3-3 0,2 1 3 15,-2-3 0-15,-2-4 1 0,-1 0 3 16,3 0 0-16,0 0-1 0,0 0 0 0,0-2 3 15,0-3 1-15,0 3-3 0,0-2 1 0,0-5-1 16,3 0 2-16,-3-2-1 0,2-7-2 16,0-2 1-16,0 3 1 0,5 1-1 0,-5 3 0 15,0 0 1-15,3-1-1 0,-3 1-2 0,0 2 1 16,0-5 0-16,0-3 1 0,-2 1 0 0,0 0 0 16,0 7-1-16,0 2 3 0,3 7-3 15,-3-3 3-15,2 5 0 0,-4 3-2 0,2-1 1 16,0 0 0-16,0 2 0 0,-3 1-1 0,3-1 3 15,0 0-2-15,0 3-1 0,0-1 1 16,0 3 1-16,3 0-2 0,-1 0 2 0,-2 0-2 16,0 2 1-16,0 0 0 0,0 4 1 0,0 0-2 15,0-2 3-15,2 5-4 0,-2 0 2 0,0 1 0 16,0 1-2-16,-2 9 0 0,2-3-3 0,0-4-10 16,0 2 6-16,0-2-3 0,0 0-6 15,0 3 4-15,0-3 5 0,0 0-7 0,0-5 12 16,0 3 8-16,0 0-5 0,-5 0 4 0,3 2-4 15,0 0 3-15,-5 2 0 0,1-2-2 0,-1 2 1 16,-4 0-3-16,2-2 5 0,-6 5-3 16,2-3 0-16,-5 0 1 0,-4 0 1 0,-7 3-1 15,-2-1-1-15,-2 1 1 0,0-3-2 0,0 2 3 16,0-4-3-16,-2 5 3 0,-3-5-3 0,-12 2 3 16,-3-2-3-16,-7 0-1 0,-10 2 1 15,6-4 2-15,6 2-1 0,6 0 2 0,3 0-2 16,-6-2 0-16,-7 2-1 0,-4-5 2 0,2 5-1 15,5 0 1-15,-1-2-1 0,3 0-2 16,-5 0 4-16,-2-1-3 0,-7 3 1 0,12 0 0 16,-3 0 0-16,3 0-1 0,-3-4 1 0,-4 4 1 15,-5 0-2-15,9 0 1 0,3 0 0 0,-1 2 1 16,1-2-2-16,-3 0 1 0,-6 2 2 16,6 3-4-16,3-3 3 0,3 2-1 0,-3-1 1 15,-1 1-1-15,-4-2 0 0,0 0 0 0,3 3-1 16,3-3 0-16,3 0 2 0,-4 0-2 0,-5 1 2 15,-5-1-2-15,6 0 2 0,5 0-1 16,5 0 0-16,-2 1 0 0,0-1 0 0,-9-2 0 16,2 2 1-16,3 0-1 0,4-2 0 0,4 0-1 15,-4-2 1-15,-7 0 1 0,0 2-2 0,3 0 1 16,-1 0 1-16,12 2-2 0,-3-2 3 0,3 0-4 16,-10 0 3-16,-1 0-2 0,-1 2 2 15,5 0 0-15,4 3-1 0,5-3-2 0,-2 0 3 16,-8-2 0-16,-1 0-2 0,-2 0 1 0,1 0-1 15,8 0 2-15,5 0-1 0,-1 0 1 16,0 0-1-16,-9 0 0 0,2 0-1 0,-2 2 3 16,2 1-2-16,9-3-1 0,2 0 1 0,-2 0-2 15,-3 0 3-15,-6 0-1 0,-2 2 0 0,0 0-1 16,2 2 4-16,9 1-4 0,0-1 0 16,-2 1 2-16,-5-1-5 0,-6 1 6 0,-1-1-3 15,3-2-2-15,5 3 4 0,8-3-1 0,-2 0 0 16,-5 0-1-16,-4 0 1 0,-2 1 0 0,-2-1 1 15,4 0-2-15,7 0 2 0,1 0-3 16,6 3 2-16,-5-3 2 0,-9 2-3 0,-2 1 0 16,-3-1 3-16,8 1-4 0,1-1 4 0,7 3-1 15,0-3-2-15,-6 3 0 0,-5-3-6 0,-2 1-1 16,0-3-3-16,6 0 4 0,5-2 1 16,7 0 0-16,-1 2 5 0,-4 0 1 0,-6 1-1 15,-3-1 3-15,-2 0-2 0,2-2 0 0,3 2 2 16,8 0-2-16,0 1-1 0,-1 1 2 0,-4-4-1 15,-7 2 0-15,-4 0 0 0,4-2 1 16,1-2 0-16,4 2-2 0,3 0 3 0,-2 2-3 16,-5-2 2-16,-6 0-2 0,0 0 2 0,4 0-2 15,0 0 1-15,9 0 2 0,0 0-2 16,-3 3 0-16,-3-3-1 0,-10 2 3 0,3-2-4 16,2-2 2-16,4 2 0 0,5 0 2 0,-1 0-3 15,-1 0 2-15,-5 0-2 0,-2 0-1 0,-2 0-4 16,6 0 2-16,0 0-7 0,5 0 3 15,-5 2 7-15,-4 0 1 0,-2-2-1 0,-1 0 2 16,3 0-4-16,4 2 2 0,5-2 0 0,0 2-2 16,-3 1 0-16,-6-3 2 0,-2 0-2 0,0 2 4 15,4-2-2-15,4 2 2 0,1-2-2 16,-5 2-1-16,0 3 1 0,-7-5 0 0,3 2 0 16,4-2-3-16,2 0 1 0,3 0-3 0,2 2-1 15,-7 0 0-15,-7 0 0 0,3-2 1 0,-3 3 1 16,7-1 2-16,3 0 4 0,1 2 0 0,1-1-2 15,-3-1 2-15,0 2 0 0,5-1 0 16,2 1-3-16,4 0 4 0,7 1-1 0,2 1-2 16,2-1 0-16,-4-1 3 0,3 1-1 0,-6-3-1 15,5 2 1-15,3 1-1 0,-1-1-2 16,0 3 1-16,5-3-3 0,0 3 1 0,4-3 2 16,0 3 1-16,5-1 2 0,-1-1-2 0,3-1 0 15,2 1 1-15,2 1-1 0,-2-1 0 0,2-1 1 16,1 0 0-16,1 3-1 0,0-3 1 15,-1 3-1-15,3 2-1 0,1-3 1 0,-1 3 0 16,3 2 0-16,0-2-1 0,0 4 0 0,2-2 2 16,0 3-1-16,0 1 2 0,2-2-3 0,0 3 3 15,3-1 0-15,-3 3-2 0,0-3 1 16,2 3 0-16,1-1 0 0,-3-3 0 0,2 3 0 16,1 1 1-16,-1-3 0 0,1 1 1 0,-1 1 1 15,0 1-2-15,1 2 3 0,-1 0-1 0,1 2 2 16,1 2-3-16,1 0-1 0,-1 3 0 15,1-3 0-15,0-2 4 0,-3 2 5 0,1-2-5 16,-1 0-1-16,0-2 0 0,1-2 3 0,-1 0-1 16,3 1-5-16,-3-3 4 0,1 2-1 15,-3-3-1-15,2 0 3 0,-4 3-3 0,2-3-4 16,-2 3 2-16,0 0-1 0,0-1 1 0,3 1-2 16,-1-3 3-16,0-1-1 0,0-1 0 0,3 0 0 15,-3-4 2-15,2 0-2 0,-2-3 2 0,3-1-2 16,-3-3 4-16,2 2-4 0,3-1 0 15,-2-3-2-15,-1 2-1 0,0 0 3 0,3-2-4 16,2 0 2-16,-3 2-2 0,3 0-2 0,4-2 2 16,1 5-1-16,3-3-2 0,8 0-16 0,1 5-15 15,5-5-1-15,15 2 8 0,0 1-9 16,10-1-16-16,14 5-30 0,12 0-49 0,2 0-36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58:20.2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12 6703 32 0,'-7'-5'27'0,"0"1"10"16,1 0-20-16,-3 1-5 0,2-3 14 0,-2 4 18 15,1-1-19-15,-1 1-6 0,-4 0-6 0,2 2-1 16,-5 0-1-16,3 0 5 0,0 0 1 15,-3 0-3-15,1 0 1 0,2 2 8 0,-3-2-5 16,3 0-7-16,-3 0-1 0,1-2 0 0,0 2-1 16,-1 0-2-16,1 0-2 0,-3 0 3 0,0 0-5 15,1-2 0-15,-3 0 1 0,-2 2-1 16,0 0-3-16,0-3 1 0,0 1 0 0,-3 2-3 16,3-2 3-16,-4 2-2 0,2-2 2 0,2 2 0 15,-3-3-1-15,3 3-2 0,0 3 3 16,-2-3 0-16,-2 2 0 0,-1 0 2 0,-2 0-1 15,3 1 0-15,-3 1 1 0,1-2-1 0,1 3-2 16,3-1 2-16,-5 0-2 0,9 1 3 0,-2-3-2 16,5 2 1-16,1-1 1 0,3-1-2 15,-2 2 0-15,6-4 1 0,-7 5-2 0,3-3 1 16,0 0 0-16,-2 0 1 0,1 3 1 0,-3-3 0 16,1 0 0-16,1 2-1 0,-1 1-1 0,3-1 1 15,-2 1-3-15,2-1 1 0,-3 0-1 16,3 1 1-16,-3-1 0 0,5 5-2 0,-2-2 4 15,0-3-3-15,4 5-1 0,-2-2 2 0,2-1-2 16,3 1 1-16,-3-3 0 0,4 5 0 0,-3-2 1 16,1-1-1-16,3 3 0 0,-1 0 2 15,-1-2-1-15,1 1 0 0,1 1 0 0,-3 2 0 16,3-2 0-16,-1 0-1 0,3 0 2 0,-5-1-1 16,5 1-1-16,-2 0 1 0,-1 2-1 15,3-2 0-15,0 2 2 0,0-2-2 0,-3 2 2 16,5-2-1-16,-2-1-1 0,0 3 0 0,2 1 2 15,0 1-2-15,0-4 0 0,0 4 1 0,0 0 1 16,2 0-2-16,0-2 2 0,-2 2 0 0,5 1-2 16,-5-3 1-16,2 4 0 0,0-4 0 15,0 2-1-15,1-2 2 0,1 3 0 0,0-3-1 16,-1-2 1-16,1 2 1 0,-2 0-2 0,3 0-1 16,-1-3 2-16,1 1-1 0,-1 0 2 15,3 0 0-15,-1 0-1 0,-1 0 4 0,3-3-1 16,-1 1-3-16,2 2 1 0,0-5 1 0,2 3-1 15,0-1 1-15,2 1 2 0,0-3 4 0,5 3-5 16,-1-3 1-16,3 1 0 0,2-3 2 16,5 0-5-16,-5 0 1 0,4 0 0 0,3-2-3 15,2-2 1-15,-3 0-1 0,-1 2 2 0,-3 0-2 16,0 0 1-16,-2 2 0 0,1 0-2 0,-1-2 4 16,0 3-2-16,2-1 2 0,0-2 0 15,3 0-1-15,-3 0 0 0,0 0 1 0,0 2-2 16,-2-2 3-16,-2 2-3 0,2 1-2 0,-4-3 3 15,2 2-1-15,-3 0 0 0,1 0 2 0,0-2-2 16,-1 2 0-16,1-2 2 0,2 0-1 16,0 0 0-16,0 0-1 0,-1-2 0 0,6 0 0 15,-3 2-1-15,0-4 2 0,4 1 1 0,-4 1-2 16,2 0 2-16,1 2 0 0,-5-5 0 0,2 5-1 16,-5-2 1-16,3 0-2 0,-4 2-2 15,1 0 1-15,-1 0 0 0,3 0-1 0,1 0 2 16,2 0-2-16,0 0 0 0,3 0 1 0,-1 2 1 15,2-2-2-15,1 2 1 0,-1-2 1 0,-1 0-3 16,-1 0 4-16,0 3-3 0,-2-3 1 16,0 0 1-16,-2 0 1 0,0 0 2 0,2 0-2 15,0 0 1-15,-2 0-3 0,4 2 0 0,0-2 1 16,1 0 0-16,1 0-1 0,0 2 1 0,1 0-2 16,2-2 0-16,-3 0 2 0,0 0-2 15,1 3 2-15,-5-1-1 0,0 0 1 0,-4 0-1 16,2 0 2-16,-3-2 3 0,5 3-2 0,-2-3 2 15,4 0 6-15,1 0-6 0,3 0 0 0,-1 2-3 16,-1-2 2-16,1 0-3 0,3 0 0 16,-3 0-1-16,-1-2 2 0,-1 2-3 0,-3 0 1 15,0 0-1-15,-2 0 2 0,-1 0-1 0,1 0-1 16,2 0 3-16,0 2-3 0,3 0 4 16,-1-2 1-16,0 0 2 0,5 2 0 0,-1-2 2 15,1 0 1-15,0 0-8 0,-1 0 3 0,-1-2-1 16,-1 2-1-16,1-2-2 0,-1 0 1 0,1 2-1 15,4 0 0-15,-1-3 0 0,1 3-2 0,5 0 3 16,-6 3-3-16,1-3 3 0,0 2 2 16,-4-2-3-16,-1 2 8 0,-2-2 1 0,1 2-5 15,-3 0 2-15,0-2-3 0,0 0-1 0,4 0 2 16,-2 3-2-16,3-3-2 0,-1 0 2 16,1 2-2-16,-1-2 0 0,3 0 4 0,-5 0-2 15,3 0 4-15,-3 0 0 0,-2 0-1 0,-2 2 2 16,0-2-2-16,-5 2-3 0,5-2 1 0,-7 0-1 15,5 0 0-15,-3 2-4 0,1-2 4 16,-1 3 0-16,1-3-3 0,-1 2 3 0,3 0 1 16,-3 0-1-16,5-2-2 0,-2 2 2 0,-1-2-1 15,1 3 1-15,-1-3-1 0,1 0-2 0,-2 0 4 16,-3 0-3-16,2 0 2 0,-2 2-2 0,1-4 1 16,-1 2-1-16,2 0 1 0,-4 0-1 15,3-3 1-15,-1 1 0 0,0 0 0 0,0 0 0 16,3 0 0-16,-1 2 1 0,3-5 0 0,-3 5 0 15,3-2-2-15,2 0 0 0,0 0 1 16,-1 2-2-16,1-3 1 0,2 3 1 0,0-2 0 16,0 2-1-16,0-2-1 0,3 2 0 0,-5-2 2 15,2 2 0-15,0-2-2 0,-5-1 0 0,5 3 1 16,-2-2-1-16,0 0 3 0,0 2-3 16,0-2 2-16,4 2-2 0,-4 0 0 0,4 0 2 15,-2 0-3-15,2 0 2 0,-2 0 1 0,3 0-1 16,-6 0 0-16,4 0-1 0,-4 0 2 0,-1-2-1 15,0-1 0-15,-3 3-1 0,3-2 1 16,-1 0 1-16,-1 2 0 0,-1-5-2 0,1 3 1 16,-1 2 1-16,-2-2-3 0,3 0 4 0,-1 2-3 15,1-2 0-15,-3-1 0 0,2 1 2 0,-1 0-2 16,-1 0 2-16,2-3-2 0,-2 1 1 16,3 2 1-16,-1-3-3 0,1 1 4 0,-3 0-3 15,2-3 2-15,-4 3-1 0,3-3 0 0,-3 3 1 16,0-3 3-16,-3 3-2 0,1-1 2 15,-2-2-3-15,-3 3 5 0,1-3-4 0,-1 1-2 16,1-1 2-16,-3 1-5 0,0-3 3 0,2 0-2 16,-1-2 1-16,-3-2 0 0,4 2 3 0,-4-3-4 15,4 3 2-15,-1-2-1 0,1-2 2 0,-2-1-1 16,0 1-1-16,1-1 2 0,1 1-2 16,-4 0 0-16,2 1 2 0,0 1-1 0,-2 0 1 15,-2-2-3-15,0 1 1 0,-2 1 0 0,-3 0 3 16,-2 0-4-16,0-1 3 0,1 1-2 15,-3 4 2-15,4-2 0 0,0 2-3 0,1 1 1 16,-3 3 3-16,4-1-5 0,-1-1 4 0,-1 3-2 16,1-1 0-16,-1 1 1 0,-2-1 2 0,0 1-2 15,1 0-2-15,-3-1 2 0,-5-1 0 0,-2 1-2 16,-4 3 2-16,-2-2 0 0,-5 1-3 16,1-1 2-16,-12-1 2 0,3 3-2 0,1-2 2 15,6 2-3-15,1-1 3 0,2 3-2 0,1-2 3 16,-5 0-2-16,2 2-1 0,-6-2 0 15,-2 0 2-15,-3-1-1 0,-4 1 0 0,4 0-1 16,3 2 2-16,4-4-1 0,2 4 0 0,2-5 0 16,-2 3 0-16,-6 0 0 0,-3-3 0 0,-6 1-1 15,2 2-3-15,-3-3-2 0,5 5 4 0,3-4 0 16,6 2 2-16,-3-3 1 0,1-1-2 16,0-1 1-16,-3 0 1 0,5 1 0 0,-2 1-3 15,4 3 3-15,2-2-2 0,1-1 1 16,4 3 1-16,-1-2 0 0,3 2-1 0,2-3 0 15,1-1-1-15,1 1 1 0,-4 1-1 0,0-1 0 16,-7 3 2-16,1 0 1 0,-3 0-4 0,-2-3 2 16,-3 8 0-16,-1-3 1 0,-1 0-2 0,7 0 1 15,1 2 0-15,1 0 1 0,0-2-2 16,-2 0 1-16,3 0 0 0,-5 0 0 0,2 0-1 16,2 0 2-16,-2 0 0 0,0 0-2 0,1 0 1 15,-1 2 1-15,2 0-1 0,0-2-1 0,1 3 2 16,-3-3-1-16,-2 0 0 0,-7 0-1 15,-4-3 1-15,-2 3 0 0,-3-2-1 0,5 0 4 16,0 2-5-16,4-4 3 0,1-1-2 0,-6 1 1 16,4-1-1-16,1-1 3 0,-2 4-4 0,5-3 3 15,-1 3-1-15,5-3 0 0,0 1-1 16,4 2 2-16,1-3-3 0,-3 1 3 0,-2 2-2 16,-3 0 0-16,-3-1-3 0,-3 1-7 0,-2 2 3 15,0-2-3-15,2 0 1 0,4 2 5 16,1-2-7-16,1-1 0 0,-3 3 3 0,1 0 1 15,-1 0 2-15,3-2 3 0,1 2-7 0,6-2-25 16,3 2 10-16,2 0 3 0,2 0-8 0,2 0-15 16,2 2-3-16,0 0-40 0,3 1-21 0,2-1-71 15,-3 2 93-15</inkml:trace>
  <inkml:trace contextRef="#ctx0" brushRef="#br0" timeOffset="23416.3635">11227 8046 15 0,'0'0'20'0,"2"0"-10"0,-2 0-3 15,3 0 16-15,-3 0-10 0,0 0 0 0,0 0-3 16,0 0 14-16,0 0-6 0,0 0 3 15,0 0-5-15,0 0-11 0,0 0-5 0,0 0-2 16,0 0-12-16,0 0 5 0,0 0 5 0,0 0-2 16,0 0 5-16,0 0 1 0,0 0-2 0,0 0-1 15,0 0 2-15,0 0-2 0,0-3 3 16,0 3-1-16,0 0 0 0,0 0-3 0,0 0-27 16,0 0 15-16,0 0-4 0,0 0-10 0,0 0-9 15</inkml:trace>
  <inkml:trace contextRef="#ctx0" brushRef="#br0" timeOffset="24447.3187">14226 8667 14 0,'0'-2'27'0,"-2"2"-1"15,2-2-4-15,0 2-24 0,0 0 5 0,2 0 1 16,-2-2-4-16,2-1 3 0,0 1-1 0,-2 0 3 16,5 2-3-16,-5-2 3 0,2 2-11 15,0-2 3-15,0-1 7 0,-2 3-8 0,2 0 2 16,-2 0-5-16,3-2 2 0,-3 2-8 0,0 0 5 16,0 0 8-16,0 0 2 0,2 0-3 15,-2 2-2-15,2-2-3 0,-2 3-3 0,2-1 3 16,0 0 3-16,-2 0-12 0,3 0 5 0</inkml:trace>
  <inkml:trace contextRef="#ctx0" brushRef="#br0" timeOffset="25259.6128">16975 9655 8 0,'0'2'40'0,"5"-4"-9"0,-3 2-14 16,0 0-12-16,-2-2 7 0,2 0 2 0,0-1 0 16,1 3-8-16,-3 0-11 0,2-2-14 0,-2 2 17 15,2 0-7-15,-2-2 1 0,0 2-4 0,0 0-14 16,0 0-6-16</inkml:trace>
  <inkml:trace contextRef="#ctx0" brushRef="#br0" timeOffset="27962.0625">19941 7838 2 0,'2'-2'48'0,"0"2"-7"16,0 0-23-16,1-2-2 0,-1-3 12 0,-2 5-11 15,0-2-8-15,0 0 4 0,2 2-8 0,-2 0-3 16,0-2-6-16,0 2-4 0,0-2-7 0,0 2-9 15,0 0 2-15,-2 0 2 0,2 0-12 16,0 0-34-16</inkml:trace>
  <inkml:trace contextRef="#ctx0" brushRef="#br0" timeOffset="28540.1475">19707 8877 68 0,'4'11'25'0,"1"-5"-13"16,-1-3-9-16,-2-1 4 0,-2-2 1 0,3 0 1 16,-3 0-17-16,0 2-17 0,2-2-24 0,-2 0 6 15</inkml:trace>
  <inkml:trace contextRef="#ctx0" brushRef="#br0" timeOffset="28883.8101">19811 9571 2 0,'8'18'258'0,"1"-3"-237"16,-2-4 22-16,0-2-28 0,-5-2 7 0,0-14 1 15,-2 7 2-15,0-2-14 0,0 2-8 0,0-2-5 16,0 2 3-16,0 0 1 0,0 0 0 0,0 0-5 16,0 0-3-16,0 0-11 0,0 0-15 15,0 0-55-15,0 0 18 0,0 0-85 0</inkml:trace>
  <inkml:trace contextRef="#ctx0" brushRef="#br0" timeOffset="29211.8123">19648 7933 31 0,'-12'11'71'0,"8"-6"-18"0,-3-5-30 15,3-5 7-15,2 1-23 0,-3 2-2 16,3-3-32-16,2 3-13 0,5-9-21 0,-3 6 44 15,-2 8 14-15,0-1-4 0,0 0-15 0,4 0-10 16</inkml:trace>
  <inkml:trace contextRef="#ctx0" brushRef="#br0" timeOffset="29586.759">19672 8822 48 0,'-2'13'39'15,"2"-2"-31"-15,-3-7 3 0,3-1-6 0,-2-6-12 16,2 3 10-16,-2 0-13 0,0-13-2 0,2 9-23 15,0 1 20-15,0 6-9 0,0-1 15 0</inkml:trace>
  <inkml:trace contextRef="#ctx0" brushRef="#br0" timeOffset="30024.1429">19734 9646 26 0,'4'13'63'0,"-2"-8"-43"0,3-1-6 16,-1-1-1-16,-2-3 3 0,-2 0 4 16,2 0-8-16,-4-9-17 0,4 4-27 0,-2 3 6 15,3 4 19-15,-3 0 1 0,4-2-8 0,0 0-7 16,-1 0-7-16,1 0-4 0</inkml:trace>
  <inkml:trace contextRef="#ctx0" brushRef="#br0" timeOffset="31148.9643">10561 10478 35 0,'5'2'47'0,"1"0"-30"16,-1-2-14-16,-1 0 19 0,1-2-9 0,-5 2-6 16,4-2-10-16,-4 2-8 0,2 0-5 15,0 0-3-15,1-3 17 0,-3 3-6 0,2 0 10 16,0-2-2-16,2 2-17 0,-1 2-1 0,-1-2-28 16</inkml:trace>
  <inkml:trace contextRef="#ctx0" brushRef="#br0" timeOffset="31601.9333">13562 10478 74 0,'2'11'92'16,"1"-7"-82"-16,-1-2-10 0,0-4-7 0,-2 2 47 15,2-4-55-15,-2 4 1 0,2-3 5 0,1 1-28 16,-1 0-25-16,0-2 4 0</inkml:trace>
  <inkml:trace contextRef="#ctx0" brushRef="#br0" timeOffset="47613.6416">5278 9953 17 0,'-2'0'26'0,"0"-2"17"0,-2-1-3 15,-1 3 4-15,1-4-6 0,-1 2-12 16,1-3-20-16,0 3-3 0,-1 0 6 0,3-3 14 16,-2 1 10-16,-3 0-11 0,3-1 18 0,-3-1-16 15,0 1-3-15,3-1-3 0,-5-3-9 0,0 4-3 16,0-3 5-16,-2 1-5 0,0 0-2 16,-4-1-2-16,2 3-2 0,-3-2 1 0,1 3-4 15,-9 0 1-15,-1-1-1 0,1 5 3 0,0-2 0 16,-3 4 0-16,1-2 2 0,2 5-2 0,-3-3 1 15,3 2-3-15,2 3 2 0,2 2 0 16,-6-3-1-16,6 3 3 0,-2 0-1 0,4 0 1 16,-2 2-1-16,3-2-1 0,-1 2 1 0,0-3 1 15,3 6-2-15,-3-3 3 0,1 0 0 0,1 0-1 16,1 0 0-16,-1 2-1 0,3 0 2 16,0-2-4-16,2 0 2 0,2 0 1 0,2 0 0 15,-1-2 0-15,1 2-3 0,0 2 2 0,3-2 0 16,0 3-3-16,-1-3 4 0,1 2-1 15,4-2-3-15,-5 4 2 0,5-1-1 0,0-1 1 16,2 5 2-16,-2-3-2 0,5 3 0 0,-3-1 2 16,3 1-3-16,-1 2 3 0,0 0-1 0,5-3 1 15,-4 3-2-15,6-2 2 0,-5 2 2 0,3-3-3 16,0 3-2-16,0-5 3 0,2 3 2 16,0-2 3-16,0-1-1 0,4-2 2 0,-6-2-4 15,2 2 2-15,2-2-2 0,3 0 2 0,-5 0-1 16,2 1 1-16,0-1-3 0,3-5-1 15,1 3 4-15,1 0-1 0,4-5-1 0,-2 3 0 16,6-1-2-16,-2-1 1 0,3-1-2 0,-1 1 2 16,3-1 1-16,-2 0 2 0,1-1-2 0,-1-1 1 15,-1 2-1-15,-2-4 5 0,1 3-2 16,-6-1-1-16,3-2 1 0,-2-2 1 0,2-3 0 16,-2 1 7-16,4-3 1 0,3 0-10 0,-3-1 1 15,5-3 0-15,-3 2-2 0,3-2-5 0,-5 2 5 16,0 0-1-16,-1 3 6 0,-4-3-2 15,-1-2 7-15,-3 2 2 0,-4-2-7 0,3 2 8 16,-5-4-3-16,-1 2-5 0,-1-5 1 0,2 1-1 16,-3-1-2-16,-1-1-1 0,1-3 2 0,-1-2-6 15,-1-2 3-15,1-3 0 0,-3-4-1 16,0-2 2-16,-2-2-7 0,-2 0 2 0,-3-1-3 16,-1 1 0-16,-3 4 1 0,-4-2-5 0,-5 2 0 15,0 3 2-15,-8-1 3 0,-5 3-3 0,0 6 0 16,0 0 3-16,1 2-3 0,3 7-3 15,1-2-3-15,1 2-6 0,3 4-4 0,2 1-11 16,3 4-8-16,-1 2-28 0,3 2 1 0,-1 2-14 16,1 5-8-16,2 2-96 0,-3 2-55 0</inkml:trace>
  <inkml:trace contextRef="#ctx0" brushRef="#br0" timeOffset="48738.4286">8169 10003 32 0,'4'11'48'15,"1"-4"-25"-15,-3-5-3 0,0 1-11 0,3-3-4 16,-3 0 6-16,0-3-8 0,0 1-1 0,0-2 12 16,1-1 3-16,-1 3 39 0,0-2-16 0,-2-1-1 15,0 1 3-15,2-1-5 0,-2-1 4 16,0 1-19-16,0-1 11 0,0-1-10 0,-2 3-9 15,-2-3-4-15,1 3-4 0,1-3-6 0,-2 1-1 16,-3-1-6-16,-2 2 3 0,1-1 2 0,-1-3-2 16,-7 5 4-16,1-5-3 0,-5 2 1 15,2 3-3-15,-6-3 4 0,-7 1 2 0,0-1 0 16,1 5 7-16,1-3-1 0,0 3-4 0,3-2-1 16,-1 2-2-16,1-1-2 0,-1 1 1 0,3 4 0 15,-2-2 2-15,-1 0-1 0,1 0 1 16,2 5-3-16,1-3 2 0,-1 2 0 0,2 1-2 15,-2 1 3-15,0 5-1 0,2-2 0 0,0 2 1 16,2 0 1-16,0-2-3 0,2 2 3 0,1-2 1 16,3 4-1-16,-1-2 0 0,0 0 1 15,-1 2 0-15,1-2-2 0,-1 3 1 0,-1 1-1 16,3-4 0-16,-1 2-1 0,4-2 1 0,0 3-1 16,2-1 2-16,-2 2-1 0,7-1 0 0,-3 3 0 15,3-1 1-15,1 3 1 0,1-1-1 16,0 2 0-16,2 0 3 0,0 2-3 0,0 0 1 15,2 2-2-15,3 3 1 0,-1-1 1 0,3 0-2 16,-1-1 2-16,3 1 1 0,0-4 2 0,4 3-2 16,-2-6 3-16,5 1 0 0,-3 0 2 15,4-5-2-15,1 5 7 0,2 0 6 0,2-2 1 16,0-3-2-16,2 5-7 0,1-2-4 0,-1-1 2 16,4-3 1-16,1 1 0 0,6-4 0 0,5-2 0 15,2-3 1-15,-2-1-1 0,-5-3 0 16,-2 0 2-16,-2-2-2 0,-2-2 1 0,-1 2-4 15,-4-4 1-15,7-1-2 0,-2-1 1 0,2-3 4 16,0 0-5-16,2-2 2 0,-2-4-3 16,-3-3 1-16,-1 0 1 0,-3-2-2 0,-2 1 0 15,-4-3-1-15,-1 2 0 0,1-5-3 0,0 1 2 16,-5-2-2-16,2 1-1 0,-4-1-1 0,0 0-1 16,-2-3 0-16,-2-2-2 0,-3-2 1 15,-2 0 0-15,-2-2-1 0,-4 2-5 0,-3-1-4 16,-1 1 0-16,-6 3-6 0,-1 1-3 0,-7 0 3 15,0 1 4-15,-7 3-3 0,3-1-6 0,4 2-15 16,-3-1-27-16,3 5-18 0,0-2-3 16,2 5-90-16,1-1-108 0</inkml:trace>
  <inkml:trace contextRef="#ctx0" brushRef="#br0" timeOffset="84885.8747">19983 14254 27 0,'2'5'38'0,"-2"-3"45"0,2 0-19 0,-2-2 3 15,0 0-27-15,0 2-16 0,0-2-7 16,2 0-4-16,-2 0-4 0,0 0 3 0,0 0-3 15,0 0-3-15,0 0-4 0,0-2-3 0,0 2 3 16,0 0-4-16,0 0 2 0,0 0 1 16,0 0 2-16,0 0 0 0,0-2 0 0,0 2-5 15,0 0 3-15,0 0 1 0,0 0 1 0,-2 0-2 16,2 0 2-16,-4 2-1 0,1-2 0 0,-1 5-2 16,-3-3 3-16,1 2-3 0,1 1 0 15,1-1 1-15,-3 1-2 0,1-1 3 0,1 3 0 16,-1 1-1-16,1-3 2 0,-1 4-2 0,1-3 0 15,1 3 0-15,2-2 2 0,-3 1-3 0,1 1 3 16,4 0 0-16,-5-2 1 0,3 4 2 16,2-5-3-16,0 3 3 0,0 0-4 0,0 0-3 15,2 0 4-15,3 2-5 0,-1-5 5 0,1 3-2 16,-1-2 1-16,3-1 0 0,-1 1 4 16,5-3 3-16,-4 3-4 0,0-3 4 0,1 1-1 15,-1-3-2-15,2 0 3 0,-3 0 1 0,3 1 5 16,-2-3 0-16,2 0-5 0,-3 0 0 0,1 0-3 15,0 0 0-15,1-3 1 0,-1 1-1 16,2 0-4-16,-3 0 4 0,1-3 0 0,0 1 3 16,1 2 4-16,-1-3 4 0,0-1-11 0,-1-1 3 15,-1 0-3-15,-1 3-2 0,-2-5-6 0,3 3-1 16,-5-3-1-16,2-2 1 0,-2 2-1 16,0 0-2-16,-2-2-4 0,2 0-3 0,0 0 2 15,-2-2 2-15,-1 2-2 0,1-2 2 0,0-1 3 16,-2 1 0-16,1 0 2 0,-3 0-7 0,1 2 6 15,-4-3 3-15,1 3-7 0,-3 3-8 16,0-1 1-16,-5 2-1 0,3 3-4 0,0-1-3 16,-3 5-19-16,1 0-33 0,-1 5-11 0,1-1 15 15,2 5-135-15</inkml:trace>
  <inkml:trace contextRef="#ctx0" brushRef="#br0" timeOffset="85932.4924">21930 14281 1 0,'-9'7'86'0,"2"-1"-7"0,1-1-2 15,-1-3-36-15,0-2 5 0,3 0 11 0,-1 0-35 16,1-2-11-16,0 2-7 0,1-3-8 16,-1 1-4-16,0-2 7 0,1 2-1 0,1-1-1 15,0 1-3-15,0 0 2 0,2 0-3 0,-2-3 4 16,-1 5-5-16,1-2 1 0,2 0 4 15,-2 2-1-15,0 0 6 0,0 2-5 0,-3 0 4 16,3 3-1-16,-5-1 5 0,3 3 14 0,0-3-13 16,-3 7-2-16,0-4 5 0,1 4-1 0,-1-2 4 15,0 4-6-15,1-4 0 0,1 2-3 0,-1 2 1 16,-1-2-1-16,1 4-1 0,1-1-1 16,1 1 2-16,-1-2-3 0,1 3 1 0,0-3 1 15,1 0 2-15,1 0-4 0,0-2-1 16,2 0 2-16,0-2 3 0,0 0 1 0,2 0 5 15,-2 0 6-15,5-3 4 0,-1 1 4 0,0 0-6 16,3-1-6-16,0-1 4 0,-1-1-2 0,-1-2 4 16,-1 3 1-16,3-3-4 0,-3-2-3 0,3 2-1 15,-1-2 0-15,1 0-1 0,-1-2-3 16,1 2 1-16,2-5 2 0,-2 3 0 0,1-2-1 16,-1-3 2-16,2 1-4 0,0-1-7 0,-1 0-2 15,1-4-1-15,2 2 4 0,0-2 6 16,-2 0 1-16,2 3 7 0,-2-3 2 0,-2 2-2 15,-1 0-8-15,1 0 1 0,-5 3-4 0,5-3-3 16,-7 2-2-16,2-2-2 0,0 3 2 0,-2-3 0 16,-2 2-1-16,0 1-4 0,2-3-4 0,-5 2 1 15,3 1-7-15,-2-3-4 0,1 0-3 16,-1 2-1-16,2-2-5 0,-3 3-6 0,3-1-14 16,-2-2 4-16,2 3-13 0,-1-3-54 0,-1 2-40 15,4-1-71-15</inkml:trace>
  <inkml:trace contextRef="#ctx0" brushRef="#br0" timeOffset="86682.3081">22900 15591 50 0,'4'-3'76'0,"1"-3"-1"15,-1 4 19-15,-2-1-43 0,3-1-7 0,-1 0-27 16,0 1-2-16,1-1-4 0,-1 2 5 0,3 0 2 16,-3-1 5-16,3 1-9 0,-3 0-2 0,1 0-2 15,1 2 1-15,-1-3-1 0,-1 1 2 16,5 2 2-16,0 0-4 0,2-2-5 0,2 0 5 15,2 0 7-15,1-1-2 0,4 1 7 0,11 0-12 16,-3 0-2-16,5 0-4 0,-2-1 0 16,4 1-2-16,1 2-4 0,-1-2 2 0,0 2 0 15,1-2-2-15,-3 2-2 0,6 0 1 0,1 0-1 16,-3-2 3-16,1 2-5 0,-7-3 2 0,2 1 0 16,-4 0-11-16,-1 0-8 0,-4 0-5 15,-4-1-12-15,-4 1-20 0,-1 2-42 0,-6-2-27 16,2 2-106-16</inkml:trace>
  <inkml:trace contextRef="#ctx0" brushRef="#br0" timeOffset="87041.5931">22977 15774 216 0,'-5'24'149'0,"5"-4"-103"0,-2-12-6 16,4-1-6-16,1-2 9 0,-1-1-28 15,4-4 0-15,5 0-19 0,5 0-3 0,4-2-2 16,6 0 6-16,7-1 2 0,9-1 5 0,5-1-3 15,1 1 4-15,20-7-1 0,1 2 7 16,-5 0 1-16,17-4 0 0,-8 4 7 0,-9 3-10 16,-9 1 1-16,-9 3 2 0,-8-2-5 0,-7-1-1 15,-3 3-4-15,-1 0-4 0,1 0 1 0,-1 2-7 16,-1-2-5-16,-1 2-46 0,-3 0-38 0,-5 2-62 16,-3-2-109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0:32.2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07 10707 40 0,'4'-5'80'0,"0"1"-34"0,1 0 29 16,-1-1-31-16,-2 1-13 0,5-1-1 15,-7 3 0-15,2-2-5 0,3 2-10 0,-3-1-9 16,-2 1-5-16,2 0 0 0,-2 2-2 0,2-2 0 16,-2 0-8-16,0 2 16 0,2 0-1 0,1 0-3 15,-3 0 1-15,4 2 2 0,-2 0 9 16,3 0-1-16,1 0 13 0,1 3-2 0,2-1-5 16,2 1-3-16,4-3-5 0,1 2 4 0,4 1 3 15,8-1-10-15,1 0-2 0,2-1 0 0,0-1 1 16,-1-2 3-16,6 2-3 0,-3-2-5 15,6-2 4-15,6 2-2 0,10-5-1 0,-2 3 1 16,-5-2-3-16,-4-1-2 0,-4 1 5 0,-5 2-3 16,-2-3 3-16,-6 3 0 0,-3-4 0 15,-2 3 0-15,-4 1 2 0,-3 2-2 0,-6-2 2 16,0 0 0-16,-3 2-2 0,-1 0-1 0,-14 0 1 16,5 2 2-16,1-2-1 0,-1 0-2 0,4 0-3 15,-2 0-1-15,4 0-5 0,-2 0-3 16,-7 0 3-16,3 0 0 0,-7 2 3 0,-2-2 1 15,-7 5-1-15,0-3 1 0,-2 2 1 0,-2 1-3 16,-3-1 1-16,-1-2 0 0,-3 3 1 0,0-1 0 16,-11 3 1-16,0-3-2 0,5 3 2 15,1-3-3-15,3 0-1 0,4 1-1 0,3-3-6 16,2 5 4-16,4-5 2 0,0 0 0 0,5 0-2 16,1 0 4-16,1-2-3 0,4 0-7 0,3 0-6 15,-1 0-13-15,7 0-45 0,0 0-19 16,0-2-57-16,0 2-91 0</inkml:trace>
  <inkml:trace contextRef="#ctx0" brushRef="#br0" timeOffset="1827.6681">9177 10720 65 0,'0'0'53'0,"0"0"-50"0,0-2 1 16,0 0 2-16,0-1 3 0,-3 1-6 16,3-2-1-16,-2 4-3 0,2-5 0 0,0 3-1 15,0 2 6-15,0-2 4 0,0 0 3 0,0 2-7 16,0 0 23-16,0-2-5 0,0-1 25 0,0 3-28 15,0 0 4-15,0 0 6 0,0 0-7 16,0-2-14-16,0 2-4 0,-2 0-1 0,2-2-3 16,0 2 2-16,0 0 1 0,0 0-3 0,0 0 0 15,2 0 6-15,-2 0 7 0,5 0 2 0,-3 0-3 16,2 0 0-16,3 2 3 0,-1-2-4 16,6 2 3-16,1-2-3 0,4 3-4 0,1-1-2 15,11-2-3-15,-1-2 4 0,5 2 1 0,-2-3-2 16,7 1 1-16,-1 0-1 0,5-2 3 15,18-3 7-15,-3 3-7 0,-4-1 0 0,-7 3-1 16,-6-2 3-16,-3 1-2 0,-6 1 1 0,0 0-1 16,-4 0-2-16,-1-1-3 0,-2 3 1 0,-4-2 0 15,2 2-2-15,-4 0 1 0,-3 2-2 16,-4-2 0-16,0 3-2 0,-2-3 2 0,-2 0-3 16,-1 0 1-16,-1 0 0 0,-12 2 3 0,1-2-3 15,3 0 2-15,1 0-3 0,0 0-3 0,2 0 3 16,0 0 0-16,-2 0 1 0,4 0-1 15,0 0 5-15,-2 0 0 0,-2 0-3 0,-7 2 0 16,-2-2 2-16,-4 0-2 0,-5 0-1 0,2 0 1 16,-6 0-2-16,2-2 1 0,-2 2 2 0,-1-2-2 15,1 2 1-15,-5 0 0 0,-1 0-1 16,-1-3 1-16,-16 3 1 0,3 3-1 0,2-3-2 16,3 0 0-16,1 2-1 0,5 0 4 0,4-2-1 15,7 0 2-15,3 0-3 0,3 0 0 0,3 0 2 16,4 0-1-16,3 0 1 0,6-2 0 15,0 0-2-15,0 2 2 0,0 0-1 0,2 0 0 16,-2 0 1-16,0 0-1 0,0 0-2 0,-5 0 0 16,1 0-3-16,2 0-8 0,-1 0-8 0,1 0-1 15,2 0-10-15,0 0-28 0,0 0 36 16,0 0 22-16,0 2-37 0,2 0-29 0,1-2-1 16,1 5-142-16</inkml:trace>
  <inkml:trace contextRef="#ctx0" brushRef="#br0" timeOffset="9591.4576">16181 10537 13 0,'0'-2'10'0,"0"2"-4"16,0 0 5-16,0 0 4 0,3 0 1 0,-3 0 10 15,2 0-19-15,-2 0-12 0,0 0-10 0,0 0 11 16,0 0-3-16,0 0 6 0,2 0-3 15,-4 2 0-15,2 0 3 0,0 3 0 0,0-3-3 16,-2 0 2-16,2 2 0 0,-3 1 10 0,3-3 37 16,0 2-11-16,-2-4 4 0,2 3-11 0,0-1 14 15,2-2-17-15,-2 0-17 0,0 2 5 0,0-2-6 16,0 0-5-16,3 2-3 0,-3-2 1 16,0 0 8-16,2 0 2 0,0 0-2 0,0 0 12 15,3 3-7-15,1-1 4 0,3-2-6 16,0 4 0-16,2-4 0 0,0 5-4 0,4-3-1 15,-1 2-2-15,3-4 0 0,1 5 1 0,0-3-2 16,1 0 1-16,6 2 0 0,-1-4-1 0,0 5 0 16,3-3 3-16,-1 0-5 0,5 0 2 0,-2-2 1 15,4 3 1-15,2-1 3 0,0-2 0 16,-2 0 1-16,11 2 1 0,-4-4-4 0,-2 2-1 16,-3-2 0-16,0-1 1 0,5-1-4 0,-3 2 0 15,3-3 1-15,9 3 0 0,-3 0-1 16,-4 2 1-16,-5 0-2 0,-4 0 0 0,-2 0 1 15,-2 0-1-15,4 0 0 0,0 0 0 0,4 0-2 16,3 0 2-16,-2 0 1 0,1 0-2 0,-6 2 2 16,3 0-1-16,-8-2 0 0,1 0 0 0,4 0 1 15,-2 0 0-15,9-2 0 0,-1 2 0 16,8-4-1-16,-1 4 0 0,-2 0 0 0,-2-2 1 16,-2-1 0-16,-3-1-1 0,-2 0-1 0,5-1 2 15,2 1-1-15,4 2 0 0,1-3 0 16,-1 3 0-16,-4 2-1 0,-3-2 1 0,-3-1 1 15,-3 3-1-15,2 0 0 0,0 0 0 0,9 0-1 16,0 0 1-16,1 0-2 0,1 5 3 0,-2-5-1 16,-4 2 0-16,-1-2-1 0,1 0 2 0,4-2-3 15,2 0 4-15,7-1-4 0,-2-1 4 16,-2 2-3-16,-3 0 1 0,-6-1-1 0,-1-1 2 16,5 2-1-16,-2 0 0 0,5-3 1 15,-1 3 0-15,0 0-3 0,-2 0 4 0,-4 2-2 16,-3-3-1-16,1 1 2 0,-3 0-3 0,3 0 2 15,4 0 1-15,-1 2 0 0,1 0-2 0,-2 0 1 16,-5 0-1-16,1 0 0 0,-3 0 1 0,-2 0 0 16,2 0-1-16,0 0 2 0,2 0-1 0,0-3-1 15,1 3 1-15,-3 0 2 0,2 0-4 16,0-2 3-16,-2 2-1 0,-2 0 0 0,0-2 1 16,-2 0-1-16,1 0 0 0,1-3 0 15,0 3 1-15,2 0-2 0,3 2 1 0,-3-2 1 16,0-1-4-16,-2 3 3 0,-3 0 0 0,3-2 1 15,-2 2-2-15,-1-2 2 0,-3 2-1 0,3-2 0 16,-1 4-1-16,-1-2 1 0,1 0 1 0,-1 0-1 16,3 2 0-16,-5-2 0 0,3 0 0 15,-3 0 2-15,0 0-1 0,0 0-2 0,-2 0 2 16,0 0 1-16,-2 0-3 0,-2 0 1 0,0 0 0 16,-1 0 1-16,-4 0-2 0,3 2 2 15,-1-2-1-15,1 0-1 0,1 3 1 0,-1-3 2 16,4 0-3-16,-3 0 1 0,1 0 1 0,0 0-3 15,-1 0 1-15,1 0 3 0,2 0-3 0,-3 0 1 16,-1 0 2-16,-1 0 0 0,1 0 1 0,-3 0-3 16,2 0 1-16,-4 0 0 0,3 0-1 15,-3 0 0-15,-3 0-1 0,3 0 2 0,-2 0 0 16,0 0-1-16,0 2-2 0,0-2 4 0,-1 2-3 16,4-2 3-16,-1 2-3 0,0 0 1 0,4 1-1 15,5-3 2-15,-3 2-1 0,3 0 0 16,2-2 0-16,5 4 0 0,-3-4 1 0,-2 3-2 15,2-1 2-15,-4 0-1 0,0 0-1 0,-2 3 2 16,-3-3-1-16,1 2-1 0,1 1 1 16,-1-1 0-16,-1 0 0 0,1-1 1 0,1 1-1 15,1 0-1-15,-1-1 4 0,3-1-2 0,2 0 1 16,0 0 3-16,-2-2-3 0,2 5 0 0,-2-5-1 16,-4 0 3-16,1 2 0 0,-4-2 3 15,1 2-1-15,-3-2 1 0,-5 2-2 0,1-2-2 16,-3 0 0-16,-1 0-2 0,-10-2 1 0,2 0 2 15,3 2-5-15,2 0 5 0,2-2-2 0,-2 2-1 16,0 0 3-16,7 0 0 0,-2 0 2 16,-3 0-1-16,0-2 1 0,0-1 11 0,0 3-7 15,3 0 2-15,-3 0 1 0,0-2-7 0,0 0 5 16,-2 2-3-16,3 0-5 0,-1-2 2 0,-2-1-4 16,0 1 2-16,0-2 1 0,0-1-2 15,0 3-4-15,0-2 3 0,0-1 0 0,0 1-2 16,0-3 1-16,0 3-1 0,0-3 2 0,0 3-2 15,-2-3 1-15,2 1 1 0,-3-1-2 0,3 1 1 16,0-3 0-16,0 2 1 0,0-2-2 16,-2 0 1-16,2-2 0 0,0 0-1 0,-2-2 2 15,2 2-1-15,0-2-1 0,2-5 3 0,-4 1-4 16,2-1 3-16,0 0-1 0,0 1 0 0,2-1 0 16,-2 0 1-16,0 1-2 0,2-3 1 15,1 5 1-15,-1-5-2 0,-2 4 0 0,2 1 2 16,0-1-2-16,-2 1 2 0,2 2 0 0,-2-1-1 15,3 1 0-15,-3 2 0 0,2 0 1 0,-2 0-3 16,0 0 3-16,0 2-3 0,0 1 3 16,0-1-1-16,0 0-1 0,0-2 2 0,0 4-1 15,0 1-1-15,0-3 1 0,0 2 0 0,0 1 0 16,0 1-2-16,0-1 2 0,0 1 2 0,0 1-4 16,0 2 3-16,0-5-2 0,0 5 2 15,0-3-3-15,0 1 3 0,0 2-1 0,2-3 0 16,-2-1 0-16,0 3-1 0,2-1 0 0,-2 0 3 15,0-1-2-15,2 1-1 0,-2-1 1 16,0 3-1-16,0-2 1 0,0-1 0 0,0 3-2 16,0-2 2-16,0 2-3 0,0-3 2 0,0 3-1 15,0 0-2-15,0-3 1 0,0 3-1 0,0-2-1 16,-2 2 1-16,0-1 2 0,-2-1 0 0,1-1-1 16,-1 1 0-16,-3 2 0 0,1-3 1 15,-5 1 1-15,2 0-1 0,-2-1 0 0,-2 3 1 16,-3-2 2-16,-4 4-1 0,-2-3 0 0,0 1-2 15,-2 0 3-15,0 0 0 0,0 2 0 16,-3-5-1-16,1 5 0 0,-5-2 1 0,2 0-1 16,-4 0-1-16,-11 0 3 0,-5-1-2 0,-1-1-1 15,-1 4 3-15,-11 0-3 0,7-2 1 0,7 2 1 16,6 0-3-16,0 0 4 0,-2-2-3 0,0 2 0 0,-7 0-1 0,0 0 2 0,3 0-2 16,1 2 4-16,3-2-4 0,2-2 1 0,-2 2 2 15,-2-3-2-15,-5 3 1 0,-2 0 1 0,5 0-1 16,2 0-1-16,4-2 1 0,6 2 1 15,-1-2-1-15,2 2 0 0,-3-2 1 0,-2 0-1 16,1-1 1-16,-5 1-1 0,4 0-1 0,5 2 2 16,2 0-4-16,2 0 4 0,2 0-3 0,-2 0 0 15,-2 0 2-15,-2 0-1 0,-3 0 0 16,3 0 1-16,-2 0-4 0,1 2 5 0,1-2-1 16,0 0-1-16,2 0 1 0,4 2 0 0,-2-2-1 15,3 0 2-15,-6 0-2 0,-3 0 3 0,-3 3-4 16,-2-3 3-16,5 0 0 0,-3 2-1 15,3-2-2-15,1 2 3 0,6-2-2 0,-3 0 1 16,-3 0 0-16,-3-2 1 0,-6 2 0 0,1 0-2 16,0 0 2-16,0 2-3 0,0 0 4 0,2-2-3 15,0 0 1-15,3 0 0 0,-10 0 0 16,1 2-1-16,-5 1 1 0,0-3-2 0,4 4 0 16,3-4-3-16,4 0 3 0,-2 0-2 0,-2 0 1 15,-3 0 3-15,-4 0-1 0,0 0 0 16,3 0 2-16,3 0-1 0,3 0 0 0,5-2 0 15,-3 0 1-15,-5 2-1 0,-1 0 0 0,-3 0 0 16,5-3-1-16,2 3 1 0,4-2 1 0,3 2-2 16,-3-2 1-16,0 0 1 0,-4 0-1 0,-4-1 0 15,1 1 0-15,3 0 1 0,0 0-1 16,7 0 0-16,1-1-2 0,1 1 3 0,-2-2-2 16,-5-1 1-16,0 1 1 0,-2 2-1 0,2-3 0 15,2 1-1-15,7 2 1 0,0-1 1 16,4-1-2-16,1 2 2 0,-1 0-2 0,0-1 2 15,-2 1-2-15,3 0 2 0,-3-2-1 0,2 4-1 16,3-5 3-16,-3 3-4 0,5-2 2 0,0 1 1 16,4 1-1-16,0-2-1 0,4 2 2 0,-1-1-2 15,4 1 2-15,-1 0-1 0,3-2 0 16,0 1 0-16,-2 1 1 0,0 0-3 0,4 2 2 16,-2-2 2-16,0-1-4 0,0 3 2 0,2-2 1 15,-2 2-1-15,0-2-1 0,2 2 0 16,-2 0-1-16,0 0 2 0,-2 0-2 0,2 2-1 15,-2 0-2-15,2-2 2 0,-2 3-4 0,-3-1 3 16,1-2-2-16,-1 4 4 0,1-1 1 0,-1-1 2 16,1 0-2-16,2-2 0 0,-1 2 2 15,1 0-3-15,2-2 0 0,0 3 0 0,-2-1 1 16,4-2-1-16,-2 2 2 0,0 0 1 0,0 0-1 16,0-2-1-16,0 3 1 0,0-1 0 0,0-2 1 15,0 2-2-15,-2 0 2 0,-1-2-2 16,1 2 2-16,-2 1-1 0,-1-3 0 0,3 2 0 15,-2 0 0-15,1 0 1 0,3-2-1 0,-4 0-1 16,4 2 1-16,0 1 0 0,0-3 0 0,0 0 2 16,4 0-3-16,-2 0 1 0,3 0 0 15,-1 0-1-15,3 0 1 0,-3 0 0 0,1 0 1 16,1 0-1-16,-1 0 0 0,-1 0-1 0,3 2 1 16,-1-2 0-16,1 0-3 0,-3 0 2 0,3 0 3 15,-1 0-3-15,1 0 1 0,2 0-2 16,-3 0-1-16,3 0-1 0,0 2 0 0,-3-2-2 15,5 0 4-15,-4 0-2 0,2 2 2 0,0-2 1 16,-3 2 1-16,3-2 0 0,0 3 1 0,0-1 0 16,-1 0-3-16,1 0 3 0,2 0-2 15,0 1 1-15,-2-1 0 0,0-2-1 0,0 2 1 16,-3 0-4-16,5 0 2 0,-2 3-2 0,0-3-2 16,2 0 2-16,-2 3 1 0,-1-1 3 15,3 1 0-15,0 1 1 0,0 1-2 0,3-1 3 16,-1 1-3-16,-2 2 3 0,2 0-1 0,0-1 1 15,0 3-2-15,1 0 0 0,-1-2 1 0,0 2-1 16,0-2 1-16,0 2-1 0,1 0-1 16,-1 0 2-16,0 0-1 0,2 0 1 0,1 3-1 15,-3-3 0-15,0 0 1 0,0 0-2 0,1 0 2 16,-3-3 0-16,2-1-1 0,-2 2 1 0,2-3-1 16,-2 1-1-16,0 0 1 0,0-1 2 0,0 1-3 15,0 0 2-15,-2-3 0 0,2 3-1 16,0-1 0-16,0 1 1 0,0-1-1 0,0 3 1 15,0-2 0-15,0 2 0 0,0-1 1 0,0 1-1 16,0 2 1-16,2-2-1 0,0 4 1 0,-2 1-2 16,2-6 1-16,1 6 2 0,-3-3-2 15,2 2 0-15,0 0-1 0,-2 0 2 0,2 1-2 16,1-1 1-16,-3 0 2 0,2 0-4 0,0-2 3 16,-2 3-1-16,2-1 1 0,0 0-2 0,-2-2 1 15,5 2 0-15,-3-2 1 0,-2 3 0 16,2-6-1-16,0 3 3 0,-2-2-3 0,3 2 1 15,-1-2 1-15,-2-2-2 0,0 1-1 0,0-1 1 16,2 0 0-16,0-1-1 0,-2-1-1 16,0-1 2-16,0 1-1 0,0 1-1 0,0-4 0 15,0 1 1-15,0 1-1 0,2 0 1 0,-2-4-11 16,0 5-32-16,-2-1-44 0,2 3-59 0,-2-3-125 16</inkml:trace>
  <inkml:trace contextRef="#ctx0" brushRef="#br0" timeOffset="13387.4568">2055 11523 128 0,'11'11'64'0,"0"-3"-46"0,-2-1-26 0,0 0-7 15,-5-3 10-15,3-2 7 0,4 3 1 16,-7-3 2-16,7 0-5 0,0 0 0 0,2 1 2 16,-2-1 2-16,5 0 1 0,1 0 1 0,-3 0 7 15,-1-2 3-15,-2 5 11 0,2-3-5 16,-2 0 2-16,-2 0 11 0,2 1-21 0,0-1 1 15,-7 0-13-15,5 0 6 0,2-2-3 0,-4 2 3 16,0 1 1-16,4-3-7 0,0 2 5 0,0 0 2 16,2-2 2-16,-2 2-4 0,0 0 1 0,4 1 0 15,5-3 0-15,-2 2 2 0,6 0-1 16,0-2 1-16,5 0 0 0,0 2-2 0,4-2 1 16,2 0-3-16,11-2 2 0,-2 0-5 0,5 0 2 15,-3-1 0-15,3 3-5 0,12-4 4 16,6 2-3-16,-10 0 1 0,2-3-1 0,-3 3 4 15,-1 0-2-15,2 0 1 0,5 2-2 0,2-5 0 16,0 3 2-16,-5 0 0 0,-2-3-1 0,3 3 1 16,0-2 1-16,6 4-4 0,6-5 4 15,-12 3 0-15,2 0 2 0,-3 0-1 0,3 2-1 16,9 0 1-16,-5-3-5 0,-9 1 4 0,0 0-2 16,-2 2 2-16,1 0-3 0,3 2-2 15,1-2 2-15,-3 2-2 0,-2 1-1 0,-9-3 0 16,-1 0 2-16,-1 2 3 0,4 0 2 0,7-2-3 15,-2 0-1-15,-4 0-2 0,-5 0 2 0,-5 0-1 16,-5 2 0-16,-6 1 3 0,1-3-2 0,-1 2 6 16,3 0-1-16,0-2-2 0,0 0 0 15,-2 0-3-15,-1 0 0 0,-1 0-1 0,-3 0 0 16,-4 0-1-16,-2 0-1 0,-3 0 3 0,0-2-2 16,-1 2-1-16,-1 0 1 0,0 0 0 15,-2 0 0-15,2 0 1 0,1 0-2 0,-1 0 2 16,0-2 0-16,-4 2-2 0,0 0 4 0,-3 0-2 15,1 0 0-15,-3 0-2 0,1 0 3 0,-1 0-4 16,-2 2 4-16,-10-2-3 0,5 0 0 0,1 0-1 16,2 0 4-16,5 0-4 0,1 0 3 15,-4 0-1-15,3 2 0 0,-3-2-1 0,2 0 1 16,3 2-2-16,0 0 4 0,-1-2-3 0,5 5 2 16,-2-5-2-16,2 4-1 0,0-4 3 15,0 5-1-15,0-3-2 0,2 0 2 0,-2 0 0 16,5 3-1-16,-3-3 1 0,-2 0 0 0,2 5 1 15,-2-5-1-15,0 2-2 0,0-2 2 0,0 3 0 16,5-1 0-16,-5 1 1 0,4-1-1 0,-1 0-2 16,1 1 2-16,0-1-1 0,-1-1 2 15,-1 1-2-15,2-2 2 0,-4 0-2 0,3 1 2 16,-3-1-3-16,-3 0 3 0,1-2-2 0,0 2 2 16,-2 0-2-16,-1-2 2 0,1 0-1 15,-3 0 0-15,3 0-1 0,-3 3 3 0,1-3-4 16,-1 0 2-16,3 0 1 0,-3 2-1 0,1-2 3 15,-1 0-3-15,-2-2-1 0,3 2 2 0,-1 0 3 16,-2 0-1-16,0 0 5 0,-6-3 4 0,2 3-1 16,0 0 2-16,2 0-5 0,0 0-4 15,4 0-2-15,-2 0 3 0,0 0-2 0,1 0 0 16,-3 0-1-16,2 0-5 0,0 0 3 16,-2-2 0-16,0 0-1 0,-2 2 1 0,2-2 1 15,0 0-2-15,-2-3 0 0,2 3 2 0,0-2-3 16,0-1 1-16,-3 1 4 0,1-1-4 0,2-1 2 15,-2 1-1-15,2-1-2 0,-2-1 2 0,2-2 0 16,-2-2-1-16,2 0 2 0,0 0-1 16,-3-2 0-16,1-3 0 0,2-1 0 0,-4-7-1 15,2-3 0-15,-3 3 0 0,1-3-1 0,-1 1 3 16,1-3-4-16,0 3 3 0,-3-1 0 0,0 1 1 16,-1-1-2-16,-1-1 1 0,0-1 0 15,0 0-1-15,-2-8-2 0,2-1 2 0,0 5 2 16,5-2-3-16,-3 2 3 0,5 2-1 0,0 3-3 15,0 3 3-15,2 3-2 0,0 2-2 0,0 3 1 16,0 1 1-16,2-1 2 0,-4 3-2 16,2 1 2-16,0 0 2 0,0 0-3 0,0 2 1 15,0 0 2-15,0 0-4 0,0 0 2 0,-2 0 2 16,-1 0-4-16,3 2 2 0,-2-2 0 0,2 4 0 16,-2-2 0-16,2 3-1 0,-2-1-1 15,2 3-1-15,-2-1-3 0,2 1 2 0,0-1-2 16,0 3 2-16,-3 0-8 0,3 0 2 0,-2 0-6 15,2-1 8-15,0-1-2 0,-2 2 6 16,0 0 3-16,-3-1 3 0,3-1-1 0,0 0-1 16,-5-1 0-16,5 1 0 0,-5-1-3 0,3 1 2 15,0 0-1-15,-3 1-2 0,0-1 2 0,-1 2 1 16,-1-3 0-16,-2 5 1 0,-2-2 2 0,-5 0-3 16,-2 2 1-16,0 0 2 0,-8 2 0 15,-3 0-3-15,-2 1 1 0,-5 1 2 0,-2 0-3 16,-12 5 1-16,-1 0 1 0,-3 0 0 0,1 0-1 15,-17-1 0-15,3 3 0 0,1-2 0 16,13 0 0-16,2-2 0 0,7 2 0 0,-1-3 1 16,-6-1 0-16,-2-1-1 0,-2 3 0 0,2-1-1 15,6-1 2-15,5-1 0 0,-2 0-1 0,0-1 1 16,-5-1-2-16,-6-2 2 0,4 0-2 16,4 0 1-16,7-2 1 0,7-3 1 0,0 1 0 15,4-1-1-15,-7-1 0 0,-1-1-1 0,-5 1 2 16,-1 1 1-16,4 1-2 0,1-1-1 0,5-1 1 15,8-1-1-15,-4 1 2 0,0 1-2 16,3-4 0-16,-5 3 1 0,0-1 2 0,-5 0-2 16,9 3 5-16,-4 0 0 0,7-3-2 0,-3 3 2 15,5-1-5-15,0 3 1 0,4-2-1 0,4-1 0 16,-1 1-1-16,1-1 2 0,-3 1-3 16,-1 0 3-16,0 1-1 0,-4-1-1 0,-1 2 1 15,-1-1 1-15,-1-1-2 0,-3 2 1 0,3 0-1 16,-4 2 2-16,3-5-3 0,-3 3 0 0,2 2 4 15,3-2-3-15,-1 0 1 0,1 2-1 16,1 0-1-16,1 0 2 0,-5 0 0 0,1 0 0 16,1 0-1-16,-1-3 0 0,-1 3 0 0,5 0 1 15,-5-2-1-15,3 2-1 0,1 0 2 0,-1 0-2 16,4-2 1-16,-2 2 0 0,-5 0 0 16,3-2 1-16,-1 2-2 0,-6 2 2 0,0 0-2 15,-2 0-1-15,-1 3 3 0,-1-1-2 0,6 3 2 16,2-1 0-16,3-1-1 0,-1 2 1 15,8-3-3-15,-3 0 2 0,-1 3 0 0,1-3-1 16,3 1 2-16,-1 1 0 0,-5-1-3 0,6 1 2 16,-1-1 1-16,2 1-2 0,-2 1 2 0,0 0 0 15,5-1-2-15,0 1 2 0,-3-3-1 0,5 1 0 16,0 1-1-16,1-1 1 0,1-1 0 16,0 1 2-16,0-1-2 0,5-2-1 0,-5 3 2 15,0-5-1-15,4 2-1 0,1 0 1 0,-5-2 2 16,2 2-3-16,0-2 0 0,2 2 1 15,-4-2 0-15,0 3 1 0,0-1-1 0,0-2-1 16,0 4 2-16,-2-2-2 0,2 1 0 0,-2-1 2 16,2 2-1-16,0-2-1 0,2 1 1 0,-2 3-2 15,4-4 3-15,1 1-1 0,1 1-1 16,-1 0 0-16,-1-1-1 0,2 1 4 0,1 1-2 16,2-3 0-16,-5 0-1 0,5 2 2 0,0-4 0 15,-3 5-1-15,3-3-1 0,-2 2 2 0,2-1-2 16,2-1 1-16,-7 2 1 0,5 1-2 15,0-1 1-15,-3 0 2 0,3 1-4 0,-2-1 4 16,4 3-2-16,-5-1 0 0,3 3 2 0,2 0-1 16,0 2-3-16,0 2 3 0,2 1 0 0,3 1-1 15,-3 3 1-15,0 1-2 0,5 1 1 16,-5 2 1-16,2 3-1 0,1-1-1 0,-5 2 4 16,4-1-5-16,-2 3 2 0,0 1 1 0,3-3-2 15,-5 3 0-15,2-2-7 0,0 3-51 0,0-1 0 16,3 2-12-16,-5 0-81 0,0 4-95 15</inkml:trace>
  <inkml:trace contextRef="#ctx0" brushRef="#br0" timeOffset="60658.2898">18942 13029 3 0,'-4'-3'8'0,"4"1"-6"0,-3-2 2 16,1 2 6-16,4-3 2 0,-4 3 11 0,2-3 8 15,0 3-14-15,0 0 5 0,0 0-1 0,0 0-9 16,0-1 11-16,0 3-8 0,0-2-3 15,2 0-1-15,-2 2-4 0,0 0 3 0,3 0 5 16,-3-2-7-16,0 2-4 0,0 0 0 0,2 0-2 16,-2 0-2-16,2-2 5 0,-2 2 7 15,2 0 7-15,3 0 2 0,-5 0 8 0,4 0-8 16,0 0-7-16,1-3-5 0,1 3-4 0,-1 0-1 16,1 0-3-16,1-2 1 0,0 2 0 0,-3-2-1 15,0 2-2-15,3 0 1 0,0 0-1 16,-1-2 1-16,-1 2 1 0,6-2-1 0,-2 2 2 15,2 0 1-15,0-3 2 0,2 1 0 0,5 0-1 16,-3-2 0-16,11 1 0 0,3 1 2 0,-2-2-2 16,1 4-2-16,3-2-1 0,-2-1 0 15,-1 3-1-15,1 3-1 0,0-1 2 0,-1 0-2 16,-3 0 0-16,-3 3 4 0,0-3-3 0,-5 2 2 16,1 1-1-16,-3-1 2 0,-4-2-1 0,3 3 0 15,-5-3 3-15,2 0 4 0,-3 0-2 16,1 3 2-16,-2-3-4 0,2-2 1 0,-3 0-2 15,3 2-2-15,-5-2 1 0,3 2 1 0,-3-2 3 16,1 0 3-16,-1 0 3 0,-4 0-2 0,-4-2 0 16,-3 0 2-16,7 2-2 0,-2 0 1 15,2 0-5-15,-2 0 0 0,6 2 3 0,1-2 2 16,-3 0-3-16,0 0-4 0,0 0 1 0,-2 0 0 16,0 0-3-16,0 0 1 0,0 0-3 0,0 0 1 15,0 0-2-15,0 0 2 0,0 0 0 16,0 0 2-16,0 0-2 0,-2 0 3 0,2 0 0 15,-2 0-2-15,2 0 0 0,0 0-2 0,0 0-2 16,0 0 2-16,0 0 0 0,-2 0 2 0,2 0-3 16,-3 0 0-16,3 0-1 0,0 0-1 15,-2 0 3-15,2 0-3 0,0 0 2 0,0 0-1 16,0 0 0-16,0 0 0 0,0 0 0 0,-2 0 1 16,2 0 0-16,0 0-3 0,0 0 3 0,-2 0 0 15,2 0-2-15,0 0 2 0,0 0-2 16,0-2 0-16,0 2-4 0,0 0-11 0,0 0-23 15,0 0 12-15,-2 0-5 0,2 0-22 0,0 0-36 16,0 0-8-16,-3 2 9 0,3 0-124 0</inkml:trace>
  <inkml:trace contextRef="#ctx0" brushRef="#br0" timeOffset="70359.1551">15549 13996 14 0,'0'0'18'0,"-3"-2"-11"0,1 0-4 16,2 2 11-16,-2 0 2 0,2 0-1 0,0 0 18 16,0 0-21-16,0-2-3 0,0 2 0 0,0 0-2 15,0 0-3-15,0 0 1 0,0 0 10 0,4 0 7 16,-1 0-14-16,1 0 15 0,3 0-9 15,2 0 4-15,-1 0-7 0,3 0-5 0,3 0-1 16,-1 0 6-16,2 2-4 0,-2 0 2 0,1-2 9 16,1 2-1-16,-2-2 3 0,3 0-13 0,-1 3 3 15,-2-3-3-15,3 0-1 0,-3 0 0 16,0-3-3-16,-2 3 0 0,0 0 2 0,0-2-4 16,-2 2 0-16,0-2 1 0,2 0-2 0,-4 2-1 15,-1-2 2-15,1-1-2 0,0 3 2 16,-1-2-2-16,-1 0 0 0,1 2 0 0,-1 0 1 15,1-2 0-15,-1 0 0 0,1 2 0 0,-1-3 1 16,-1 3-1-16,-2-2 2 0,5 0-2 0,-5 2 1 16,0 0 1-16,3-2-3 0,-5 2 5 15,2-2-4-15,0 2 0 0,-2 0-1 0,0 0-2 16,0 0-4-16,0 0-11 0,0 0 1 0,0 0-22 16,0 0 14-16,-2 0 5 0,2 0 16 0,-2 0 6 15,2 0-10-15,-5 0 8 0,1 0-3 0,-3 0 2 16,-2 0 1-16,1 0 1 0,-3 2-1 15,0-2 2-15,-3 2-1 0,3-2-2 0,0 0 2 16,0 0-2-16,0 0 3 0,0 0-2 0,2 0 1 16,1 0-1-16,-1 0 1 0,0 0-3 15,0 0 4-15,5 0-3 0,-3 0 2 0,3 0 0 16,-1-2-1-16,3 2 1 0,0 0 0 0,-3 0 0 16,5 0-1-16,0 0 0 0,-2 0-3 0,2 0 3 15,0 0-2-15,0 0 2 0,2 0 0 0,1 0 0 16,3 0 2-16,1 2 0 0,4-2-1 15,0 0-2-15,2 0 2 0,3 0-1 0,-1 0 1 16,3 0-2-16,-1 0 1 0,1 0 1 0,0 0-1 16,-3 0-1-16,-2 0 2 0,3-2-1 15,-3 0 1-15,-2 2-1 0,-2 0 1 0,-3 0 5 16,1-3 8-16,-3 3 2 0,1 0 13 0,-1 0-17 16,-2-2-1-16,1 2-7 0,-3 0-2 0,2 0-1 15,0 0 0-15,-2 0-1 0,0 0 3 16,0 0-4-16,0 0 1 0,0 0 1 0,0 0-1 15,0 0 1-15,0 0-2 0,0 2 2 0,-2-2-1 16,2 0 1-16,0 0 1 0,-2 0 2 0,2 0-1 16,0 0-1-16,0 0 1 0,0 0 0 15,0 0 0-15,-3 0 0 0,3 0-1 0,0 0-2 16,0 0 2-16,0 0-1 0,0 0 2 0,-2 0 0 16,2 0-2-16,0 0 1 0,0 0 1 0,0 0-3 15,0 0 1-15,0 0 1 0,0 0-1 16,0 0-1-16,0 0 2 0,0 0 2 0,0 0-3 15,0 0 1-15,-2 0-3 0,2 0 3 0,0 0-2 16,0 0 0-16,0-2 2 0,0 2-2 0,0 0 1 16,0 0-3-16,0 0 2 0,0 0-1 15,-2 0-5-15,2 0-1 0,0 0 1 0,0 0 2 16,0 0-3-16,0 0 2 0,0 0-3 0,0 0-1 16,0 0-2-16,0 0-5 0,0 0-7 0,0 0-18 15,-2 0 25-15,2 0-24 0,0 0-81 16</inkml:trace>
  <inkml:trace contextRef="#ctx0" brushRef="#br0" timeOffset="71374.4963">21178 13913 7 0,'0'2'19'0,"0"-2"-20"16,0 0 2-16,0 0-6 0,0 0 2 0,2 0-4 15,0 0 6-15</inkml:trace>
  <inkml:trace contextRef="#ctx0" brushRef="#br0" timeOffset="73092.8146">15674 15088 23 0,'-2'-5'83'16,"-2"5"-54"-16,2-2-8 0,-1 2-3 0,1-2-1 16,0 2-2-16,2 0 1 0,0 0-7 0,-2 0 0 15,2 0-9-15,0 0 3 0,-2 0-7 16,4 0 0-16,0 0 7 0,0 0 3 0,3 2 5 15,1 0-4-15,5-2-2 0,0 5 0 0,5-3-1 16,1 2-1-16,3-4-2 0,0 5 4 16,4-5-3-16,5 4 5 0,0-4-8 0,1 0 3 15,-5 3-2-15,1-1 1 0,-2-2 0 0,-2 0 0 16,-2 0 2-16,0 0-3 0,-4 2 1 0,-1 0-1 16,-2-2 0-16,-4 0 1 0,2 2 0 15,-4-2 9-15,-3 3 1 0,-6-3 16 0,2 0-7 16,0 0-6-16,-2 0-11 0,2 0 0 0,0 0-2 15,4 0 3-15,-2 0 0 0,0 0-1 0,3 2 1 16,-5-2-3-16,0 0-6 0,0 0 2 16,0-2-5-16,-2 2-13 0,-5 0-22 0,0-3 9 15,-6 3 14-15,0 0-10 0,-5 0-5 0,-1 3-1 16,-6-1 12-16,-1-2 9 0,-3 4 8 0,0-4-3 16,-4 5-15-16,-8-3 7 0,1 2-16 15</inkml:trace>
  <inkml:trace contextRef="#ctx0" brushRef="#br0" timeOffset="78794.7833">13476 11836 26 0,'-2'2'110'0,"-3"-2"-92"16,5 0 15-16,-4-7-16 0,2 3 18 15,2-1 11-15,-2-3-7 0,2 1 7 0,0-2-26 16,0 3-9-16,2-3-1 0,0 2 4 0,-2 1-11 16,0-1-2-16,0 3-1 0,0 1-1 0,2 1 2 15,-2-2 3-15,0 2 1 0,2 2-2 16,-2-3 13-16,0 3 11 0,5 0-9 0,-3 0 4 16,5 3-11-16,-1-1-2 0,1 2-5 0,2 1 7 15,0-1-4-15,-1 0 0 0,1 3 1 0,-2 0 0 16,2-1 1-16,-3-1 0 0,1 1-2 15,0-1-2-15,-3-1 2 0,0 3-2 0,-1-3-2 16,1 3-1-16,-2-1-2 0,0-1 0 0,1 4 1 16,-1-3-2-16,-2 5-1 0,4 0 3 0,-4 2-2 15,5 1 0-15,-3 5 0 0,2 1-2 16,1 0 3-16,-1 0-1 0,3 0-1 0,-1 0 5 16,-1 0-1-16,-1 2 3 0,3 0 0 0,-1 2-1 15,-1 5 1-15,-1-1-2 0,1 3 2 16,-1 2-1-16,0 9-2 0,1 0-4 0,-1-2 2 15,3-1 0-15,-3-3-1 0,3 1-1 0,-1-2 1 16,-1 1-1-16,-1 1 3 0,1-2 0 0,-3 7 1 16,0-2 2-16,0-3 0 0,3 1 9 0,1-3-9 15,-1-2 1-15,4 0-2 0,-1-2-3 16,3 2-1-16,0 0 1 0,3-2 0 0,-1 0 1 16,2-2 0-16,1-1 1 0,-3-1 0 0,0-1 4 15,0 1-2-15,1-3 9 0,-1-2 0 16,-4 2 2-16,4 1-7 0,-2-1 7 0,0 5-5 15,-2 4 1-15,-3 4-2 0,-1 3-5 0,-3 4 0 16,-2 0 0-16,0 0 1 0,-2 2-1 0,0-2-1 16,-1 5-1-16,1-1 0 0,0 5 3 15,0-2-2-15,-5 2 5 0,3-9-3 0,-3-4 1 16,5-5 0-16,2-2-2 0,0 2-2 0,0-1 0 16,2 3-1-16,0 0-1 0,1-1 1 0,-1-1 0 15,-2 3-1-15,2-5 0 0,0-5 0 16,-2 1-2-16,2-3 4 0,1 3-2 0,1 0 1 15,-2 2-2-15,0 2 3 0,5 2-3 0,-3 0 1 16,1-2-3-16,-1 0 5 0,1-2-3 0,-1-2 1 16,0 2-1-16,3-5 0 0,0 3 3 15,2 0-2-15,-3-1 0 0,1 3 1 0,2-2 0 16,-3-1-3-16,1-3 4 0,-1-1 0 0,-1-4 0 16,-1 0-2-16,1 4 3 0,-1-2-2 0,0 0 1 15,-1 4-2-15,1 3 1 0,0 0-2 16,-1 4 3-16,-1 2-2 0,0 5-2 0,2-1 2 15,-1-1 0-15,-1-5 0 0,2-2 0 0,1-5-1 16,1 1 0-16,-1-5 0 0,-1 0 1 0,1 0-1 16,-1-4 1-16,0-1 0 0,1 1 1 15,-5 2-4-15,4-3 3 0,-4 1-2 0,5 0 2 16,-5-1-2-16,0 1 0 0,2-3-4 0,-2-6 1 16,2 4 0-16,-2-4 5 0,2-2-2 0,0-1 0 15,-2-1 0-15,3-1-2 0,-1 1 1 16,-2-3 2-16,4 2 0 0,1-2 1 0,-1 1 1 15,0 1-2-15,3 0 2 0,0-1 1 0,2-1 0 16,2 2 1-16,-3-1-3 0,3-1 1 0,3-2 0 16,1 2 1-16,3-2-2 0,-1-2 1 15,3 0-2-15,2-3 2 0,2 1-2 0,1-1 2 16,1-1-1-16,3-1-1 0,4 0 1 0,7-4 0 16,-1 3 0-16,3 1-1 0,-4 0 2 15,1 1-3-15,-3 4 2 0,-3-3 2 0,-5 5-4 16,3 0 4-16,-4 0-2 0,-1 0 0 0,3 0 1 15,2 2 1-15,0 1 0 0,6-3-2 0,3 4 3 16,4 0-3-16,-4 3 2 0,4 0 1 16,-7-1-1-16,5 3-1 0,2 2 2 0,2-2-4 15,7 2 2-15,-2 0-1 0,0-2-1 0,-5 0 1 16,-4-5 0-16,-5 3 0 0,-1-3 0 0,-1 3 0 16,-4-3 0-16,4-2 2 0,-4 3-1 15,2-1 1-15,-4-2 0 0,2 3-1 0,-3-3 0 16,1 0-1-16,0 0 1 0,-1 0-2 0,-1-2 3 15,-3 5-3-15,-2-5 1 0,0 2-1 0,0 0 1 16,0 1 2-16,-2-1-2 0,0 0 2 16,2-2-1-16,-2 0 0 0,0 0-1 0,2 0 1 15,-3-2 1-15,-1 2-3 0,2 0 2 0,0-2 1 16,-5-1-3-16,1 1 4 0,-3 0 1 0,0 0-2 16,-2-1 0-16,0 3 0 0,-4-2 2 15,-1 0-1-15,1 0-1 0,-3 2 2 0,1 0-4 16,-3-2 3-16,0-1-1 0,3 3-4 0,-1-2 3 15,0 2-1-15,1-2-1 0,4 0 0 0,-3-3 1 16,5 1-2-16,0 0-3 0,5-3 0 16,-1-2 3-16,3-2 1 0,0 0-1 0,-1-2 2 15,-1 0 1-15,-1 2-1 0,-4-3 2 0,2 3 0 16,-4 0 3-16,-2 0-3 0,2 0 2 16,-5 3-2-16,3-4-3 0,-3-1 3 0,3-2-3 15,-3-3 0-15,3-4 3 0,-3 0-3 0,3-7 0 16,-1-1 4-16,1-1-1 0,-3 0 1 0,3-2-1 15,-3-5-2-15,3 1 2 0,-3-3-3 0,1-6 2 16,-5-1-1-16,2 1 1 0,-2 2 1 16,0 2-3-16,2 3 2 0,0-3 1 0,-4-2-2 15,-2-5 1-15,-1 0 0 0,1-1 1 0,-1 1 0 16,1 3-3-16,0 2 3 0,-1-5-3 0,1-1 1 16,-1-5-1-16,1-5 2 0,0 3-1 15,-1-3 0-15,1 7-1 0,-1 0 1 0,1-2 0 16,-5 0 2-16,0 0-3 0,1 0 2 0,-1 2-2 15,-2 2 0-15,0 0 1 0,2 1-2 16,-2-8 1-16,2-1-1 0,-2 2 2 0,2 1-2 16,-2 4 3-16,0 1-2 0,-4-2 0 0,1-2 2 15,1-3-1-15,-2 1 0 0,2 4 0 0,-1 5 0 16,1 4 1-16,2 0 1 0,-4-3-2 16,6 3-2-16,0-2 0 0,0-3 0 0,5 1-1 15,-1-1-1-15,1 1 4 0,2 2 0 0,0-3 0 16,-1 0 1-16,1 1-2 0,0-3 2 0,0 1-3 15,0 3 3-15,-1 3-2 0,1 2 2 16,2 0-2-16,0 3 2 0,-2-3-2 0,0-2 2 16,-1 4-1-16,3 0 0 0,-2 5 0 0,0 0 0 15,2 2 0-15,0 4-2 0,2-4-1 0,0 2 0 16,-2 2 1-16,3-1 0 0,-3 3 2 0,0 1 0 16,0 1 0-16,0 3 0 0,-3 5 0 15,3-1-1-15,-2 5 2 0,2 2-3 0,0 2 3 16,-2 0-4-16,0 0 1 0,2 3 1 0,0 1 3 15,-2 1-2-15,-1 0-3 0,1-1 2 16,-2 3 0-16,-1-3-1 0,-1 1 2 0,-1 0-2 16,-2-3 2-16,-4 3 0 0,2-1 0 0,-7-1 1 15,1 1-1-15,-5-1 0 0,0-1 1 0,-5 3 1 16,1-1 1-16,-14-1-2 0,3 1 0 16,-3 3 1-16,-4 0-1 0,-2 0 1 0,-12 4 1 15,-6 0 0-15,0 0 0 0,5 0-1 0,2 3-1 16,1-5-2-16,3 4 2 0,-4-2 1 0,-5 1-2 15,-2-3-2-15,1 4 2 0,1-2 2 16,2 0-3-16,-1 1 1 0,-3-1-1 0,-7 0 2 16,3-2-1-16,4 0-1 0,-5 2 2 0,-1 0-2 15,-3 1 1-15,-2-3 0 0,0 2 0 0,5 0 0 16,-3 0-2-16,2 3 4 0,-1-5-3 16,8 0 1-16,0-3 0 0,2 1-1 0,2 2 1 15,-4 0 0-15,3-2 0 0,-1-2-1 0,-2-1-1 16,7 1 0-16,-1 4-1 0,-3-5-2 0,-3 3 3 15,2 0-4-15,2-2-8 0,3 1-10 16,4 1-3-16,0 2-13 0,0 0-12 0,0 0-46 16,3 0 0-16,6 2-96 0,0 1-122 0</inkml:trace>
  <inkml:trace contextRef="#ctx0" brushRef="#br0" timeOffset="86277.3879">21378 14378 9 0,'-17'20'153'0,"3"-5"-75"0,1-4-67 16,0-4 4-16,4-5 22 0,0-2 24 16,1 0-25-16,3-2-14 0,1-3-10 0,-3 1-4 15,3 0-3-15,-1-1 0 0,1-1 4 0,-3 1-8 16,3-1-1-16,-3-1 4 0,1 0-1 0,-3-2 6 15,0 3 9-15,-2-1-3 0,0-4 0 0,-2 2-3 16,-1-2-1-16,-1 3 0 0,-5-8-4 16,3 5-2-16,-1-2-1 0,-2 2 5 0,5 0 0 15,-5 0-4-15,2 2-4 0,-4-2 2 0,0 2-1 16,-4 0 3-16,-5 1 2 0,-2-1 1 16,-11-2-2-16,2 2-3 0,-2 0 0 0,4 0-2 15,-2 3-1-15,2-1-1 0,-2 0 1 0,-8 5-1 16,-5 0 1-16,2 2-1 0,2 2 0 15,2 0 0-15,5 1 2 0,5-1-3 0,-1 2 2 16,-6-2-1-16,-3 3 0 0,-4-1 0 0,0 1 1 16,3 1 4-16,3 1-2 0,3-1 1 0,0 1 0 15,-2-3-3-15,-5 3 3 0,-4 0-4 16,2 2-1-16,5-1 3 0,1 1-2 0,8 2 0 16,3 2 0-16,-3-2 2 0,-5 3-2 0,-1-3 1 15,-1-2-2-15,2 2 3 0,2-3-2 0,7-1 1 16,2 2 0-16,4-3-2 0,3 3 3 0,1-2-2 15,3-1 1-15,3 3 0 0,-4 0-1 16,4-2 1-16,1 4-1 0,-2-5 1 0,5 5 2 16,-3 0-3-16,0 3 2 0,3-3-2 0,0 4 2 15,1 3-1-15,-3 2 1 0,3 2-1 16,-1-3 0-16,2 6 3 0,2-3-3 0,0 0 1 16,2 0 1-16,-2 0 0 0,2 0-1 0,0-2 0 15,0 0-1-15,1-5 3 0,3 3-1 0,-1-1 0 16,1-1 3-16,1-1-2 0,2 3-2 15,2-3 4-15,0 3-3 0,2 0-2 0,-2 4 5 16,4-3-1-16,-4 4 2 0,5 1 3 0,-1-2-7 16,3 0 3-16,-1 2-2 0,-1 0 0 0,3 1 4 15,1-3-3-15,0 0 0 0,4 0-2 16,-2 0 3-16,7-2-4 0,-3 2 1 0,5 0-1 16,2-2 2-16,0-1 1 0,3 1-1 0,1 2 0 15,3-2 0-15,2 0 1 0,2 0 2 0,-2 0-3 16,-3-5 0-16,1 1 1 0,0-1-3 0,6-2 2 15,5 3-3-15,8-3 0 0,5-2 1 16,2-2 1-16,0 0-2 0,-4 2 1 0,-3-5 1 16,-1 3-2-16,1 0 4 0,1 0-4 0,1-3 3 15,-3 3-1-15,-1-2 1 0,-4-1 0 16,-2 3-2-16,-1 0 4 0,-1-2 1 0,6-1-2 16,2 1-1-16,5-3 2 0,2-2-3 0,0 3 2 15,0-5-3-15,-3 2 1 0,1-4-1 0,4 2 0 16,0-2 1-16,-2-1 0 0,2 3 0 15,-11 0 5-15,1-2 0 0,-10 0-1 0,2 0 0 16,-4-3 0-16,0 3 3 0,1-2-2 0,-1-3-2 16,0 3 0-16,2-3-5 0,7 1 2 0,0-1 0 15,-3 0 0-15,1-4-1 0,0 5 0 16,-1-3 2-16,1-2-2 0,2 0 1 0,-4 0 0 16,-1-5 5-16,-2 1-4 0,-6-3 1 0,-3-2 0 15,-1-4 1-15,-5 0 1 0,-3-5-2 0,1-2-1 16,2-4 0-16,-1-2-2 0,-3 1 0 15,2 1 1-15,-3 0-2 0,-2-3 3 0,0 1-2 16,-2-5-3-16,-2-2 3 0,-2-7 0 0,0 5-1 16,-3-3-1-16,0 5 1 0,-6 5 0 15,0-3 1-15,-2 0-2 0,-5-2 0 0,0-5-1 16,-7 1 3-16,-1 1-4 0,-3 5 4 0,-4 3-4 16,-5 3 1-16,-4 3-2 0,-4 3-1 0,-14-4-5 15,-7 4-9-15,-30 1-16 0,9 5-10 0,-12 2-20 16,1 11-54-16,-14 0-30 0,3 22-130 15</inkml:trace>
  <inkml:trace contextRef="#ctx0" brushRef="#br0" timeOffset="101383.2974">4617 10989 18 0,'0'4'57'0,"0"1"-24"0,0-1-11 0,-2-4-7 15,0 2-11-15,2 1 1 0,-3-3-19 0,1 0 10 16,2 0 3-16,-2 0 15 0,2 0 6 0,0 0 5 16,-2 0-3-16,0 0 19 0,2 0-23 15,-3 0-3-15,1-3 6 0,2 3-1 0,-2-2-11 16,0 2-4-16,2 0-2 0,-2 0-8 0,-1 0 1 16,3-2-3-16,-2 2-1 0,2 0-10 0,0 0 3 15,0 0 0-15,-4-2-20 0,4 2-48 16,0 0 34-16,0 0-11 0,0 0 49 0,0 0-22 15</inkml:trace>
  <inkml:trace contextRef="#ctx0" brushRef="#br0" timeOffset="102086.2442">7951 10764 129 0,'-33'27'101'15,"4"-21"-75"-15,11-6-30 0,5-6-1 0,2-1-1 16,2 3-13-16,3-3-25 0,3 5-74 16</inkml:trace>
  <inkml:trace contextRef="#ctx0" brushRef="#br0" timeOffset="102836.0615">7840 10758 17 0,'9'0'62'0,"-13"0"-10"0,2 0 2 15,-1 0-10-15,1 0-9 0,0 0-12 0,2 0 0 16,0 0-5-16,0 0-4 0,0 0-11 16,0 0-2-16,0 0-1 0,0 0-4 0,2 0-3 15,-2 0 0-15,2 0 0 0,-2 0 3 0,0 0 4 16,0 0 0-16,0 0 19 0,0 0-1 16,0 0-3-16,3 0-4 0,-3 0-2 0,0 0-2 15,0 0 1-15,2 0-1 0,-2 0-5 0,2 0 0 16,-2 0-2-16,0 0-1 0,0 0 2 0,0 0 1 15,0 0-3-15,0 0 1 0,0 0 0 0,2 0 1 16,-2 0-1-16,0 0 0 0,0 0 2 16,0 0-1-16,3 0 1 0,-3 0-2 0,0 0 1 15,0 0-2-15,0 0 1 0,0 0 1 0,0 0-3 16,0 0 1-16,0 0 0 0,0 0-2 16,0 0 1-16,0 0-1 0,2 0 0 0,-2 0 2 15,0 0-1-15,0 0 1 0,0 0-2 0,0 0 1 16,2 0-2-16,-2 0 3 0,0 0-4 0,0 0 4 15,0 0-3-15,0 0-1 0,0 0 5 16,0 0 0-16,0 0 0 0,0 0 1 0,0 0 0 16,0 0 0-16,0 0-3 0,0 0 1 0,0 0 2 15,0 0 0-15,0 0 1 0,0 0-2 16,0 0 0-16,2 0-2 0,-2 0 5 0,0 0-2 16,0 0-1-16,0 0 2 0,0 0 0 0,0 0 1 15,0 0 6-15,0 0-2 0,0 0 2 0,0 0-4 16,0 0-2-16,0 0 0 0,0 0-3 0,0 0 2 15,0 0-1-15,0 0 1 0,0 0-2 16,0 0 5-16,0 0-1 0,0 0 6 0,0 0 1 16,0 0-1-16,0 0 1 0,0 0-1 0,0 0-6 15,0 0 1-15,0 0-1 0,0 0 0 0,0 0-3 16,0 0 3-16,0 0-3 0,0 0 1 16,0 0 2-16,0 0 0 0,0 0 0 0,0 0 0 15,0 0 1-15,0 0-1 0,0 0-3 0,0 0 2 16,0 0-3-16,0 0 1 0,0 0 0 15,0 0-2-15,0 0-1 0,0 0-1 0,0 0 1 16,0 0 1-16,0 0 1 0,0 0 0 0,0 0-2 16,0 0 4-16,0 0-4 0,0 0 1 0,0 0 1 15,0 0 1-15,0 0-2 0,0 0 0 0,0 0 2 16,0 0-1-16,0 0 0 0,0 0 0 16,0 0-1-16,0 0 2 0,0 0-2 0,0 0 0 15,0 0 0-15,0 0 2 0,0 0-2 0,0 0 2 16,0 0-2-16,0 0 1 0,0 0-1 15,0 0 2-15,0 0-1 0,0 0 0 0,0 0 1 16,0 0-2-16,0 0 4 0,0 0-4 0,0 0 1 16,0 0 0-16,0 0 0 0,0 0-1 0,0 0-3 15,0 0-12-15,0 0-33 0,0 0-4 16,0 0-1-16,0 0-20 0,0 0-19 0,0 0-12 16</inkml:trace>
  <inkml:trace contextRef="#ctx0" brushRef="#br0" timeOffset="117379.4576">10096 14504 47 0,'4'13'8'0,"1"-4"1"16,-1-1 1-16,-2 1 21 0,1-4-12 0,-1-1-14 15,0 0-9-15,-2-1 16 0,2-1 54 16,1 0-4-16,-1 0-17 0,2 1-20 0,1-3 5 16,1 0-7-16,1 2 5 0,-1 0-7 0,3 0-6 15,0-2 1-15,2 2-3 0,-2 1 2 0,4-3-1 16,0 0-6-16,3 0-1 0,-1 0 1 0,3 0 1 16,6-3 18-16,0-1-16 0,1 2-4 15,-3-3 1-15,0 3 3 0,2-2-3 0,-4-3 0 16,0 3 5-16,-3-3 0 0,1 0 6 0,0 1-9 15,-3-3-2-15,5 0-1 0,-5 0 1 16,3 1-4-16,0-3 2 0,1 0 0 0,-1-1 9 16,0-1-6-16,-1 2 2 0,1-2 4 0,0 2 6 15,-3 0-6-15,-2 0 4 0,-2 0-5 0,-2 0-1 16,0-2-6-16,-2 2-4 0,-3-5 3 16,3 1-8-16,-3-1 3 0,0-4-1 0,-1-2-2 15,1 0-1-15,-4-8 1 0,4-1-1 0,1 0 4 16,1-2-3-16,-1 0 2 0,4 2-3 0,-3 2 3 15,1 0 0-15,-3 3 1 0,3 0 0 16,-3-1 0-16,-4 1 0 0,0-3-2 0,-4 0 2 16,-1 1-4-16,-3-3 2 0,-1 0 1 0,-4 2 0 15,-1 1-3-15,-1 1 2 0,-3 3 0 0,1 2-4 16,-1 2 6-16,-4 0-4 0,0 0 1 16,-2-2-1-16,2 0 0 0,-3 0 2 0,3 0-3 15,0 2 1-15,-2-2 1 0,2 5 1 0,-2-3-3 16,-5 2 3-16,-2 3-3 0,0-1 3 0,-2 5 0 15,2 2-3-15,1 3 3 0,3-1-1 16,3 3-3-16,2 1 4 0,4 1-1 0,0 2 2 16,3 2-1-16,2 1 0 0,0 1 1 0,-1 1-1 15,3 1 1-15,-2 1 0 0,-2 2 0 0,-1 2 0 16,-1 0-1-16,-1 0 0 0,0-3 0 16,-2 8 0-16,1-5 1 0,1 4-1 0,0 1 0 15,1-1-1-15,1 1 1 0,3-1-1 0,0 3 0 16,4-1 3-16,2-1-3 0,1 1 3 15,-1-1-1-15,5 2 1 0,-2-1-2 0,4-4 2 16,-3 7-1-16,1-2 0 0,0 2 0 0,0 0 0 16,0 2 0-16,-3 2-1 0,1 5 3 0,-1-1-2 15,1 3 0-15,-1-2-1 0,3 2 2 16,0-3 1-16,0-1-2 0,2-1-1 0,0-4 2 16,0 0-1-16,2 3 0 0,0-3 2 0,0 4-2 15,1 0 0-15,1 3 1 0,0 2-1 0,3 0 0 16,0 0 1-16,-1 0-1 0,3-3 1 0,0 1-1 15,2-3 1-15,-2-1 0 0,0-6 0 16,-1 4-2-16,-1-6 2 0,2 1-1 0,-5-1 3 16,1 1-1-16,1 0-2 0,-1-3 0 0,-1 3 1 15,1-1-1-15,-1-1 1 0,3 2-1 0,-1-3 2 16,1 3 0-16,4-1 3 0,0-4-2 16,0 5 4-16,4-2-5 0,-1-3 2 0,3 0 1 15,1 0 0-15,-3-2 0 0,3 0 0 0,2-2 0 16,0 0 0-16,-1 0-3 0,6-3 0 15,1 3 0-15,1-2 4 0,3-1-3 0,4 1 3 16,-1-5-5-16,-3 3 1 0,1-8 3 0,-2 3 7 16,0-2-6-16,-5 0-1 0,-4-5-2 0,0 1 0 15,-1-5 1-15,-3 2 2 0,2-4-1 16,-3-1 1-16,0-3-5 0,1-1 2 0,-1-4 0 16,1-2-3-16,1-3-2 0,-1-3-2 0,1-1-9 15,-1-5-15-15,-3 3-1 0,-2 2-31 0,-2 3-30 16,-9 1-60-16,0 3-118 0</inkml:trace>
  <inkml:trace contextRef="#ctx0" brushRef="#br0" timeOffset="121159.8289">10846 14373 7 0,'0'0'109'0,"-5"-2"-21"0,5 2-17 16,-2 0-33-16,0 0-2 0,2-2 13 0,4 2-18 16,1-2-2-16,-5 2-9 0,-2 0-1 15,-1 0-1-15,1 0-5 0,0 0-4 0,2 0 8 16,0 0-5-16,0 0-4 0,-2 0-6 0,2 0-3 15,2 0 13-15,-2 0 8 0,2 0-4 0,0 0 2 16,3 0-6-16,-1 0 0 0,3 2-1 0,2 0-3 16,-3 0 1-16,5 1-2 0,-2-3 0 15,2 2 2-15,0 0-3 0,0 0 3 0,2 1-2 16,3-1 2-16,-3-2-2 0,2 2 1 0,1-2-3 16,4 2-1-16,0-2 1 0,-1 0 4 15,-1 0-5-15,4 0 3 0,7 0-4 0,-1 0 4 16,1-4-4-16,0 2-1 0,-1 2-1 0,-1-5 1 15,2 3-2-15,-3 0 1 0,3-1 2 0,-1 1-1 16,1 0 0-16,6-2 1 0,1 4-4 0,-8-5 1 16,3 5 1-16,-5 0 1 0,1-2-1 15,-5 0 1-15,0 2-3 0,-2 0 1 0,0 0 1 16,0 0-1-16,-5 0 1 0,3 0-2 0,-1 0 2 16,1 0-1-16,0 2 1 0,1 0-1 15,1-2 0-15,2 2 1 0,-2-2-1 0,4 3 0 16,1-3 0-16,-1 0 2 0,0 0-1 0,0 0 3 15,1 0-3-15,-1 0 1 0,0 0 1 0,3 0-1 16,-3 0 0-16,2 0 0 0,1 0 0 16,1 2 0-16,3-2 0 0,-2 2-1 0,4-2-1 15,-2 0 1-15,-2 0-1 0,1 0 2 0,-1 0 0 16,0 0 1-16,-3 0-1 0,1 0-1 16,-1 0 0-16,1 0 0 0,-1 2 0 0,5-2 1 15,2 0-3-15,2 0 4 0,3-2-4 0,-1 2 2 16,1-4 0-16,1 1 0 0,-5 3 3 0,1-2-3 15,-2 0 1-15,0 2-1 0,2 0 1 0,5 0 0 16,0 0-2-16,-1-2 1 0,5 0-1 16,0 2 0-16,-4-5 3 0,0 3-4 0,-5 2 3 15,0 0-3-15,1 0 2 0,1 0 1 0,1-2-4 16,-1 2 4-16,-2-2-2 0,1 2 0 16,-3 0 1-16,-5-3 0 0,1 3-2 0,-2-2 2 15,-3 2 0-15,0 0 0 0,0 0 0 0,1 0 2 16,1 0-4-16,0 0 3 0,3 0-4 0,2-2 5 15,0 2-3-15,0 0-1 0,0-2 2 0,-3 0-1 16,-1 2-1-16,-3-3 1 0,-2 1 1 16,2 2-1-16,-4 0 1 0,4 0-3 0,-4 0 2 15,4 0 1-15,1 0-1 0,1 0 0 0,1 0 1 16,-1-2-2-16,-2 2 2 0,3-2-2 16,-1 2 3-16,-1 0-4 0,-1 0 3 0,-2 0-1 15,2 0-1-15,-4 0 2 0,4 0-1 0,0 0 0 16,1 0-1-16,-1 2 0 0,2-2 2 0,1 2 0 15,4-2-1-15,-5 2 0 0,1 1 0 0,-1-3 0 16,-2 0-1-16,1 0 1 0,-3-3 0 16,0 3 1-16,-2 0-1 0,-1-2 1 0,1 0 1 15,0 2-3-15,2 0 2 0,2 0 0 16,-2-2-2-16,3 0 2 0,-1 2 0 0,0 0-1 16,0 0 1-16,-1-3-2 0,-1 1 1 0,0 2 0 15,-3 0 0-15,1-2 1 0,-2 2-2 0,0 0 1 16,-1-2 1-16,1 2-2 0,-1 0 0 0,1 2 2 15,0-2 0-15,2 0-3 0,-1 0 3 16,-1 2-2-16,0-2 2 0,-3 2-2 0,3 1 0 16,-5-3 1-16,0 2 1 0,3 0-2 0,-3-2 0 15,0 2 1-15,3 0 1 0,-1 1-2 0,-2-1 1 16,0 0 1-16,1 0-1 0,-1-2 0 16,0 2 0-16,-2 1 0 0,2-1-1 0,-2 0 2 15,3 0-2-15,-3-2 2 0,2 2-1 0,0 1 0 16,0-1 1-16,3 0-1 0,-1-2-1 0,-2 2 1 15,5 0 1-15,0-2-2 0,2 0 2 16,-1 0 0-16,1 3-1 0,5-3 0 0,-1 0 0 16,0 0-1-16,-2-3 2 0,0 3-2 0,0 0 2 15,0 0-1-15,-2-2 1 0,0 2-2 16,0-2 2-16,-3 2-3 0,5 0 3 0,1 0 0 16,-1-2-1-16,0 0 0 0,0 2-1 0,2 0 1 15,-2 0 0-15,0-3 0 0,0 3-2 0,-2 0 3 16,0 0-2-16,-5-2 1 0,1 2 0 15,-3 0 0-15,-2 0 1 0,4 0-2 0,-4 0 1 16,0 0-1-16,0 0 1 0,0-2 1 0,-4 2-3 16,0 0 4-16,1 0-3 0,-1 0 0 0,-3 0 0 15,1 0 2-15,1 2-1 0,-1-2-3 0,-1 2 3 16,1-2-2-16,1 0 1 0,-3 0 2 16,-1 0-1-16,0 3 0 0,0-3 0 0,0 0 0 15,1 2 0-15,-1-2-1 0,0 2 3 0,-2-2-3 16,2 0 0-16,0 0 2 0,1 0-1 15,-1 0-1-15,0 0 2 0,0 0-3 0,0 0 3 16,-2 0 0-16,3 2-1 0,-1-2 0 0,-2 2 1 16,4-2-2-16,-2 0 2 0,1 0-2 0,-1 0 3 15,0 0-3-15,0 0 1 0,3 3 0 16,-1-3-1-16,0 2 2 0,1-2-2 0,-1 0 2 16,3 0-2-16,-3 0 2 0,1 0-1 0,1 2 0 15,-1-2 0-15,-1 2 0 0,1-2 0 0,1 0 1 16,-1 0-2-16,-1 0-1 0,3 2 3 15,1-2 0-15,1 0-2 0,0 3 2 0,2-3-1 16,0 0 0-16,2 0-1 0,3 0 2 0,-5 0-1 16,0 0 0-16,0 0 0 0,-2 0-1 0,0 0 3 15,-3 0-3-15,1 0 1 0,-3 0-1 16,3 0 1-16,-3 0-2 0,1 0 2 0,-3 0 0 16,0 0-1-16,0 0 0 0,0 0 2 0,-2 0-1 15,3-3 1-15,-3 3 1 0,2 0-1 0,-2 0-2 16,0 0 4-16,0 0 0 0,-2 0-2 15,2 0 4-15,0 0-5 0,-3-2-1 0,3 2 2 16,0 0-2-16,0-4 0 0,0 4 1 0,-2-5 2 16,2 5-2-16,-2-6 0 0,2 4 0 0,0-3 0 15,0 3 0-15,0-2 0 0,0-1 0 16,0-1 0-16,-2 1 0 0,2 1 0 0,0-1-1 16,-2-1 2-16,2-1-2 0,0 1 2 0,-3-1-1 15,3 0 0-15,-2 1 1 0,2-5-3 0,-2 4 3 16,0-2-2-16,2 0 2 0,0 1-1 15,-2-3 0-15,-1 2-1 0,3 0 1 0,-2-2 0 16,0 0 0-16,0 0-2 0,0-2 3 0,-1-1-2 16,1-1 1-16,-2 2 0 0,-1-5 1 0,1 0-2 15,-1 1 2-15,3-1-2 0,-2 3 2 16,-1-1-2-16,5-1 2 0,-2 3 0 0,0-1-3 16,2 2 2-16,0 2 1 0,-2-5-2 0,2 5 2 15,0-2-3-15,-2 0 3 0,2 2-2 16,0-5 0-16,-3 3 1 0,1 0 0 0,-2-3-1 15,-1 3 1-15,1-2-1 0,0-1 1 0,-3 1 0 16,0 2 2-16,1-1-3 0,1 1 0 0,-1 2 3 16,1 2-2-16,1 1-2 0,2 1 2 15,-1 0-1-15,-1 1 1 0,4 1-1 0,-4 1 3 16,4 0-4-16,-3 1 2 0,3 8-2 0,-2-7 2 16,2-1 1-16,0 1-3 0,0 9 2 0,0-7-2 15,0 2 3-15,0-2-3 0,0 2 2 16,0-2 0-16,0 0 1 0,0 0 0 0,0 0-3 15,0-4 4-15,0 4-2 0,-2-5-1 0,2 5 1 16,0 0 0-16,-2-2 0 0,2 2-2 0,0-2-1 16,0 2 0-16,0 0 1 0,0 0 0 15,0 0 1-15,-2 0 0 0,2 0-1 0,-3 0 1 16,1 0 2-16,-4 0-2 0,-1 0 1 0,-4 0 0 16,0 0 1-16,-4 0-2 0,-1 0 0 0,-2 0 1 15,-6 2 0-15,0 0 0 0,0 1 0 16,-5-1 0-16,-2-2 0 0,-2 0 0 0,-7 0-2 15,-1 0 1-15,-23-2 0 0,0-1-2 0,-22-1 0 16,8 2 1-16,1-5-1 0,-4 0 2 0,-16 3 0 16,24-3 1-16,-2 3-1 0,7 2 2 15,-3-3-2-15,5 3 1 0,2 0 0 0,2 0-1 16,7 4 1-16,-2-4-2 0,-3 2 1 0,-6-2 1 16,-7-1 0-16,5 1 0 0,0 2 0 0,-5-2 2 15,-4 2-2-15,-5-2-2 0,5 2 4 16,0-2-2-16,2 4-1 0,-2-2 0 0,0 4 2 15,4-4-2-15,0 5 0 0,5-5 2 0,-3 4 0 16,-2-2-2-16,1 3 2 0,5-3-2 0,1 0 1 16,5 2 1-16,-3-1-1 0,-3 1 1 15,1-2-2-15,5 0 1 0,5-2 1 0,8 3-1 16,-1-3-2-16,1 2 4 0,4-2-4 0,0 0 3 16,4 2-1-16,3-2 0 0,1 2 0 0,1-2 1 15,2 2-1-15,0-2 0 0,-2 0 0 16,-3 0 0-16,1 0-1 0,1 0 2 0,-1 0-2 15,2-2 2-15,2 2-1 0,4 0 1 0,0 0-2 16,3 0 0-16,1 0 2 0,1 0-1 0,0-2 0 16,0 2 1-16,-3-2-2 0,-1 2 1 15,-1-2 0-15,0 4-1 0,-2 0 2 0,-4-2-1 16,-2 4 0-16,4-1-1 0,2 1 2 0,0-2-2 16,2 3 2-16,-2-3 0 0,-2 0-2 0,2 0 0 15,-4 1 2-15,0 1-1 0,0-2 0 16,1 0 0-16,4 3 0 0,3-3 0 0,-2 0 0 15,5 3 1-15,-2-3-3 0,-1-2 3 0,-1 0-1 16,-3 2-1-16,-5-2 2 0,-1 0-1 16,-7 2 0-16,4 0 2 0,3 1-4 0,8-3 3 15,0 2-1-15,3-2-1 0,4 0 1 0,-2 0 0 16,4-2 1-16,-2 2-2 0,0 0 3 0,2 0-5 16,-2-3 5-16,0 3-4 0,0 0 2 0,0 0 2 15,2 0-2-15,0 3-1 0,0-1 1 16,5-2-1-16,1 0 1 0,1 2 0 0,2 0-1 15,2-2 2-15,1 2-3 0,1 1 2 0,0-3-2 16,3 2 2-16,-3 0 1 0,3 0-3 16,-1 3 3-16,3-3-3 0,-4 0 2 0,3 2-1 15,1 1 1-15,-2-1 0 0,2 1 1 0,-3 1-1 16,1-1-1-16,-1-1 1 0,-1 3 1 0,-1 2-2 16,1-5 3-16,1 5-4 0,-4-3 4 15,3 1-4-15,-3 2 3 0,0-3-3 0,0 1 1 16,0 2 1-16,3 0 0 0,-1-3-2 0,-2 3 1 15,3 0 2-15,1 0-2 0,-1 0 1 0,1-1-1 16,1 3 0-16,-3-2 2 0,5 5-3 16,0-3 3-16,-2 0-2 0,1 0 1 0,1 2 0 15,0 0 0-15,2 0-1 0,-2 3 1 0,-1-1 1 16,3 3-1-16,-2-1 0 0,0 3-1 0,2 0 1 16,-2 0 2-16,0 2-3 0,2 0 1 0,-3-2 1 15,3 0-1-15,0 0 1 0,-2-1-1 16,0-1 1-16,2-2-1 0,0 1 2 0,0-1-4 15,0-1-4-15,0-4-18 0,2 4-22 16,-2-4-6-16,5 1-65 0,-3-1-9 0,4 0-243 16</inkml:trace>
  <inkml:trace contextRef="#ctx0" brushRef="#br0" timeOffset="122362.6543">17630 14466 43 0,'0'-2'92'0,"0"-3"-1"16,0 1-40-16,-2 0 10 0,2-1-38 0,0 1-5 16,-2-3-10-16,-1 3-6 0,1-1 1 0,2 1 2 15,-4 0 3-15,4-1 3 0,-2 3 0 0,-1 0-1 16,1-3 3-16,0 5 10 0,2-4-3 16,0 4 0-16,-2 0-8 0,2-2 0 0,0 0 0 15,0 2-2-15,-2 0-5 0,2 0-4 0,0-3 1 16,0 3-8-16,0 0 6 0,0 0-1 0,0 0 13 15,2 0 7-15,0 0 15 0,2 3-3 16,1-1-15-16,6 0-5 0,2 2-5 0,3 1 1 16,6-1-6-16,2-2 0 0,11 3-1 0,0 1 0 15,1-1 0-15,-3-1 0 0,-2-2-2 16,-3 5 3-16,-3-5-2 0,-1 0 2 0,-4 3-1 16,-1-5 1-16,1 4 0 0,0-4 0 0,0 5-1 15,2-5 1-15,0 2 0 0,-2-2-1 0,0 2-1 16,-3-2 2-16,-1 2 1 0,-3-2-1 0,-2 0 1 15,-4 0 3-15,-1 0-3 0,-8-2 3 16,-2 2-1-16,2 0-1 0,2 0-3 0,4 0 1 16,-2 0 0-16,-4 0-1 0,-2 0 0 0,-1 0-2 15,-4 0 2-15,-2 0 0 0,-2 0 1 16,-2 0-2-16,-3 0 3 0,0-2-3 0,1 2 1 16,-3-2-1-16,0 2 1 0,2 0 0 0,-1 0-1 15,-4-3 1-15,1 3-3 0,-2 0 4 0,2 0-1 16,-4 3-2-16,1-3 2 0,-5 0-1 15,3 2 0-15,3-2-1 0,0 0 2 0,4 0 0 16,0 0 1-16,4 0-1 0,1 2 0 0,4-2-2 16,2 0 3-16,0 0-2 0,9 0-1 0,-2 0 2 15,-2 0-3-15,-1 0 3 0,3 0-1 16,0 0 0-16,2 2-1 0,0-2 4 0,2 0-2 16,3 0 1-16,-1 0-5 0,0 0-21 0,5 0-42 15,-2 3 3-15,2-1-33 0,-1 0-95 0,1 0-44 16</inkml:trace>
  <inkml:trace contextRef="#ctx0" brushRef="#br0" timeOffset="124080.9762">8326 8220 11 0,'2'-5'45'0,"-2"1"-10"0,0-3 20 0,-2 3-11 16,2-1 5-16,-3-1-13 0,1 1 2 15,0-1-7-15,0 1 5 0,-3-3-15 0,3 1-4 16,-2 0 1-16,2 1 1 0,-5-1-2 0,2-2-6 15,1 3 2-15,-3-3-5 0,1 2-2 0,-1-2-2 16,3 3 0-16,-3-1-2 0,-2-4 1 0,3 5 1 16,-3-3-1-16,-2 0-2 0,0 0 0 15,-2 0 1-15,-1 3-4 0,-5-3 0 0,-3 2 2 16,0 3 0-16,-1-1-1 0,-1 1 1 0,-2 4-1 16,1-2 0-16,-1 2 0 0,0 0 3 15,1 2 1-15,3 2 0 0,0-1 0 0,2 1-2 16,1 3 1-16,3-1-1 0,1-1 1 0,-1 4-1 15,1-1-1-15,-1 1-1 0,1 2 2 0,-1 0-1 16,1 0-1-16,-3 0 2 0,3 2-2 16,0 1 2-16,-1-3 0 0,1 6-1 0,1-1 1 15,3-3-1-15,0 2 1 0,3 3-2 0,-1 2 2 16,0 4-1-16,0 0 1 0,3 1-2 0,-3 1 2 16,2 3 0-16,-2-5 1 0,5 5-2 15,-1-3 1-15,3-2-1 0,0-1 0 0,2-1 0 16,2-3 2-16,0 1-4 0,1-2 3 0,1 2 1 15,-2 0-1-15,0-3 6 0,1 1 0 0,-1 2 0 16,-2-3-2-16,2 3 4 0,-2 0-5 16,0 0 0-16,0-5-1 0,2 3-2 0,-2-3-1 15,0 1 0-15,5-1 0 0,-1 1 2 0,1-1-3 16,6-2 2-16,-3 1 3 0,1-3-2 16,2 0 5-16,5 0 0 0,-5-3 4 0,2 1-3 15,0 0-2-15,3-2 3 0,-1-1-2 0,3 1-1 16,1-3-1-16,1 1-1 0,2-1-2 0,0 1 2 15,3-3-3-15,1 2 1 0,3-2-2 0,-1 3 5 16,8-3-3-16,-1 0 0 0,2 0 1 16,8 1-1-16,-1-1 1 0,-5 0 1 0,-6 0-1 15,1-2-2-15,-4 5 1 0,-3-3 2 0,-1 0-3 16,1 0 2-16,-3-2-2 0,2 2-1 16,1 1 0-16,-3-3 3 0,-2 2-2 0,0 0 2 15,0-2-4-15,-4 2 3 0,0 0 5 0,-5-2 2 16,-2 0 5-16,-2 0-3 0,-1-2 1 0,1 2-1 15,0-2-2-15,-2 0-2 0,2 0-2 0,-3-5 3 16,3 0-3-16,-2-1 5 0,-1-1-5 16,1-4-2-16,-1-1 1 0,-1-3-2 0,-1-1 0 15,3-2 1-15,-3-4-4 0,1-2 1 0,-5-14-1 16,2-4 0-16,0-5 0 0,-2-4 0 16,-2-8 0-16,2 5 1 0,0 12-1 0,-2 0 1 15,2 7 1-15,-5-1-1 0,3 1 1 0,-2-3-1 16,-3 5-1-16,-2 0 0 0,-2 6 1 0,2 5-1 15,-2-1 0-15,-2 6 1 0,-2-1 0 16,1 0-2-16,-1 7-2 0,0-3-9 0,1 3 4 16,1 0-2-16,-2 2-7 0,4 0-12 0,0 0 6 15,2 2-13-15,0 2-15 0,2-2-41 0,1 5-70 16,1 2 40-16,1 2-55 0</inkml:trace>
  <inkml:trace contextRef="#ctx0" brushRef="#br0" timeOffset="128236.1945">18155 14354 35 0,'-16'-5'65'0,"3"1"-4"0,0-1-15 0,0 1 26 15,-1-3-17-15,3 3-5 0,5 2-12 16,-3 0-15-16,5-3-8 0,-1 5-8 0,10 0-1 16,-3 0-3-16,0 0 3 0,-2 0 2 0,0 0 4 15,0 0-5-15,0 0 0 0,0 0 2 0,0 0-6 16,0 0 6-16,2 0-6 0,-2 0 2 16,0 0-7-16,0 0 7 0,-2 0 18 0,0 0-7 15,0 0-3-15,2 2 8 0,4 1-1 0,0 1-4 16,1-2 1-16,4 3-4 0,-1-1 1 15,6 0-3-15,1 1 0 0,3-1 0 0,2 1-5 16,4 1 1-16,0-1-2 0,3-1 2 0,1 0-3 16,10 1-1-16,-1 2 2 0,1-3-2 0,4 0-1 15,-1-1-1-15,6 1 0 0,15 0 1 0,-1 1-2 16,-1-5 1-16,13 2-1 0,-5 0-2 16,-4-2 5-16,-5 0-3 0,-4-2 2 0,-2 2-1 15,-4 0 3-15,-5 0 2 0,5 0-2 0,-1 0-4 16,3 0 2-16,2 0-1 0,-3 0 0 15,1 0-1-15,-2-2 1 0,-3 2 0 0,2-2-2 16,1 2 3-16,2-3-3 0,2 1 3 0,-3 0-4 16,3 0 3-16,-2 0 0 0,0 2-1 0,-1-3 1 15,5 3-1-15,-2-2 2 0,2 2 0 16,1 0 0-16,-4 0 0 0,-3 0-1 0,0 0 2 16,3 0 1-16,-1 2 0 0,4 1 0 0,0-3-2 15,-2 4 1-15,-2 0-4 0,-2-1 0 0,1-1 3 16,-1 2-2-16,4-2-1 0,-5 3 1 15,-2-1 1-15,-4 1-2 0,-4-3 1 0,-3 0 0 16,0 0 0-16,1 0 0 0,-1 1 2 0,2-1 0 16,-1 0 0-16,-5 0-2 0,-1 0 2 0,-3 1 0 15,-1-1-2-15,-4 0 0 0,0 0 1 16,-4-2-2-16,-2 2 1 0,-3 1 1 0,-4-3-1 16,-3 0 0-16,5 0 0 0,-4 2 0 0,-3-2 0 15,1 0-1-15,-1 0 1 0,-4 0 1 0,-9 0-1 16,5 0 0-16,2 0-2 0,2-2 4 15,-3 2-3-15,3 0 1 0,-2 0 1 0,2 0-1 16,0 0 2-16,0 0-1 0,5 2 1 0,-3-2 3 16,0 0-2-16,0 0-1 0,0 0 2 15,-2 0-1-15,0 0-2 0,3 0 3 0,-3 0-1 16,0 0 3-16,0 0 0 0,-3 0 0 0,3 0-3 16,0-2-2-16,0 2-1 0,-2-5-1 0,0 1 1 15,2-5-1-15,-2 2 2 0,0-1 0 0,-3-3-4 16,5 2 3-16,-4-4-1 0,4 2 0 15,-5-5-1-15,5 3-2 0,-2-3 1 0,0 1 1 16,-2-9-1-16,4-1 0 0,-5 1-1 0,5-2-1 16,-2 2-1-16,0-5 2 0,0 0-6 15,-1-4 1-15,-1 2 8 0,0 0 1 0,-1 3 1 16,1-3 0-16,-1-2-1 0,1 4 0 0,-3 3-1 16,7-1 2-16,-2 3-4 0,2 2 0 0,0 0 2 15,2 0-1-15,-2 2 3 0,2-2-2 0,-2 2 1 16,0 2-1-16,3 3 0 0,-3 2 3 15,0 0-3-15,0 1 1 0,0 1-1 0,0 3 2 16,-3-3-2-16,1 2 0 0,2 0 0 0,-2 2-2 16,0-1 3-16,2 3 0 0,-5 1 0 15,3-1 0-15,0-1-1 0,0 6-1 0,2 4 0 16,-2-2-4-16,-1 1 2 0,3-3 0 0,0 0 0 16,-2-3 1-16,0-3 3 0,0 6-2 0,0-2 1 15,-5 2 3-15,3 0-1 0,-5 0-2 0,0 2 1 16,-2 0 0-16,0-2 1 0,-7 0-2 15,-2 2 4-15,-4 0-3 0,-2 1 1 0,-3-1-1 16,-4 0 1-16,-2 0 0 0,-1-2-1 0,-3 5 1 16,-16-3-1-16,-3 2 2 0,-1-2-2 15,-16 1 0-15,4-1-1 0,7-2 3 0,3 0-3 16,1-2 2-16,0 2-2 0,-8-5 1 0,0 5 1 16,-5-4-2-16,5 2 1 0,-12-1 1 0,1 1-1 15,-5 0 1-15,-2-2-1 0,2 1 1 16,3 3-1-16,-1-2-1 0,-2 2 2 0,16 0-1 15,-2 0-1-15,8 0 1 0,-2 2 0 0,4 1 1 16,-4-3-1-16,11 2 1 0,-2 0-2 0,7 0 1 16,-1 0 2-16,-1 1-2 0,-1-3 1 15,0 2-2-15,-2 0 3 0,3-2-3 0,1 4 3 16,-6-1-3-16,-2 3 2 0,-5-1-2 0,0-3 2 16,3 4-3-16,1-1 2 0,10-1 2 0,1-2-3 15,6 3 1-15,-1-1 0 0,4-2 0 16,-1 3 0-16,3-3 2 0,3 2-2 0,2-1 0 15,3-1 0-15,1 0-1 0,-2 3 1 0,1-3 1 16,-3 2-1-16,-2 1 0 0,0-3 0 0,-2 0 0 16,-5 2-1-16,7-1 2 0,0 1 0 15,2 0-2-15,4 1 2 0,3-3-1 0,4 0-1 16,5 0 1-16,2 1 1 0,4-3 0 0,0 2-3 16,2-2 3-16,3 2 0 0,13-4-1 15,-5 0-2-15,1 2 3 0,-5 0-1 0,2 0 0 16,0 0-2-16,0 0 3 0,-2 0-3 0,0 0 3 15,0 0-3-15,2 0 0 0,-2 0 2 0,0 0-2 16,0 0-1-16,-2 0 4 0,-2 2 0 0,2 0-2 16,-1 0 2-16,1 3-1 0,2-3-2 15,-2 4 3-15,0-1-2 0,0 1 2 0,-1 1-1 16,1 0 1-16,-2 4 1 0,4-2-2 0,-2-1 2 16,-1 8-2-16,3-3 3 0,0 0-2 15,-4 3 2-15,2-3-2 0,0 2 2 0,-1 1 0 16,-1-1 1-16,2-2 0 0,-3 3 1 0,1-1 1 15,-3 1-4-15,3-1 0 0,-3 3 1 0,1-1-2 16,-1 3 2-16,3 0 0 0,-5 0 1 0,2 4-3 16,1-2 2-16,-3 0-4 0,2 3 3 15,1-6-1-15,-1 1 0 0,-2 5-1 0,2-6-1 16,3-3 2-16,-3-1 1 0,3-1-1 0,0-1 0 16,-1-2-2-16,-1 0-15 0,1-2-14 15,1 2 4-15,-1-3-70 0,1 3-15 0,-3 3-101 16,3 1-14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2:56.9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43 8103 138 0,'17'37'57'0,"-3"-10"-129"0,-10-12 68 16,0-2 33-16,1 1 14 0,-3-1 6 15,0 5-19-15,0 4-11 0,3 6-17 0,-1 3 2 16,3 7 1-16,-3 1 13 0,1 5 2 0,3 5-9 16,1 4-3-16,2-2 8 0,-2 4-5 15,0 2-5-15,-2 7 4 0,-1-2-4 0,-1 2-2 16,-5 2 2-16,0 2-1 0,-3 9 3 0,1-2 3 15,0-2-1-15,0 6-4 0,0-1-1 0,-3 5 1 16,3 1-2-16,-2 0-2 0,4-3 4 16,0 3-1-16,2 2 4 0,0 0-1 0,0-2-2 15,0 0 4-15,3-3-4 0,-3 3 3 0,5-4-3 16,-3-1 5-16,5 0 5 0,-3 3-7 0,3-5-1 16,0 7-1-16,0 0-1 0,0 4-1 15,-5 0 1-15,3 0 2 0,-3 0 1 0,1 1-3 16,-3-1 5-16,0-2-5 0,-4 0 0 0,2 2 3 15,-2-2-4-15,-1 2-1 0,1 3-4 0,2-5-1 16,2 0-3-16,1-3-1 0,3 1 4 16,1-2-1-16,4-3 0 0,0 5 0 0,0-5 1 15,0-2 0-15,0 3-1 0,0-5 2 0,0-3 1 16,-2 6 0-16,0-6 2 0,2-1 0 0,0 0 1 16,-3-3 0-16,1-2-4 0,-2 5-1 15,-1-1 3-15,-1-6-3 0,-1 2 0 0,1-2 0 16,-1 2-2-16,3-2 1 0,-3 0-4 0,3-2 0 15,-3-5-4-15,3-4 4 0,-1 0 2 0,1 0 3 16,0-2-1-16,-3-1 2 0,0-3 1 16,1-3-1-16,-5-4 1 0,4-3-1 0,1-2-4 15,-3 1-3-15,0-3-4 0,0-5-5 0,0-1-15 16,1-1 13-16,-1-4 1 0,-2-2-11 16,0-2-17-16,2-3-5 0,-2-4-59 0,0-2-25 15</inkml:trace>
  <inkml:trace contextRef="#ctx0" brushRef="#br0" timeOffset="702.9411">15820 13311 300 0,'6'0'145'15,"1"0"-142"-15,0 0-11 0,8 2-20 0,-15-4-1 16,0 2 37-16,5-2 13 0,1 2-13 16,5 0-4-16,2-3-1 0,5 1-1 0,6 2 4 15,5-2 1-15,2 0-3 0,9 2 0 0,19-2-4 16,1-1 3-16,4 3-4 0,2 0 4 0,29 3-1 15,-5-1 0-15,25 4 2 0,-14 1-4 16,-11 2 1-16,12 0 3 0,-27-1 0 0,4 1 2 16,-2 2 2-16,5 0-4 0,-3 0-2 0,5-2 4 15,2 0-5-15,2 0 3 0,0-3-3 16,7 1 0-16,0-5 2 0,6 3 2 0,-4-3-1 16,7 0-2-16,0-2-1 0,6 0 0 0,0 2 2 15,3-2 1-15,-3 2 0 0,5-2-2 0,1 3-1 16,-5-1 0-16,1 2 1 0,-4 1 0 0,2-1 3 15,1 0-1-15,-3 1-2 0,-7-3 2 16,3 2-1-16,-1-1 0 0,-3-1 3 0,1 2-3 16,-2-1 0-16,3-1-3 0,-1 2 0 0,7-2 0 15,-2 1 0-15,17-3-2 0,-1-3 0 0,14-1 1 16,1-7-9-16,6 0-2 0,1-5 6 16,6 1-2-16,-3 0 0 0,1-5-4 0,-2 11 10 15,-16-4-3-15,-5 10 5 0,-12 3 0 0,-3 9 1 16,-17 2 1-16,-5 9-3 0,-15-2 3 15,-1 6-3-15,-5-4-7 0,-4 4-4 0,-7-2-7 16,-1 0-8-16,-7 3-24 0,5-6-37 0,-2 3-118 16</inkml:trace>
  <inkml:trace contextRef="#ctx0" brushRef="#br0" timeOffset="1452.7424">17976 8612 8 0,'0'-9'4'0,"-2"-2"-13"0</inkml:trace>
  <inkml:trace contextRef="#ctx0" brushRef="#br0" timeOffset="1546.4643">17974 8478 9 0,'0'0'5'0,"0"-3"-9"0,-2 3-1 0</inkml:trace>
  <inkml:trace contextRef="#ctx0" brushRef="#br0" timeOffset="3108.5499">17974 8475 10 0,'0'3'12'0,"4"-3"-7"16,-1 2-2-16,1-2-3 0,3 0 1 0,-3 2 0 16,3 0 1-16,-1 1 0 0,3-1 2 0,-2 0 0 15,2 0-3-15,-1 0-1 0,3 1-1 16,0-1 2-16,0 2 1 0,0-2 5 0,5 1 1 15,-3-1-3-15,0 0 2 0,5 0-2 0,-5-2-1 16,9 0-6-16,-2 0 8 0,0 0 1 0,-2 0-3 16,-3 0 2-16,-2 0 3 0,-2 0-4 15,3 0-3-15,-6 0 4 0,-1-2 5 0,2 2-3 16,-3 0 17-16,1 0-7 0,0-2-9 0,-1 4-2 16,3-2 2-16,0 0-5 0,0 0-2 0,2 0-1 15,2 0 2-15,2 2-6 0,5-2 0 16,2 0-2-16,3 0 2 0,1 0-1 0,5 0-5 15,0-2 7-15,11 2-2 0,-5 0 2 0,1-2 0 16,-3 4 1-16,-2-2 1 0,0 0-2 0,2 0-1 16,1 2 2-16,1 0 1 0,5-2-1 15,0 0 2-15,0 3 0 0,-3-3-1 0,3 2 2 16,-2-2-1-16,0 2 6 0,4 0 12 0,4 3-11 16,3-3-5-16,2 2-1 0,-5 1 2 15,-1-1-4-15,-1-2 5 0,-2 3-1 0,2-3 9 16,1 0 0-16,3 2-1 0,3 1-2 0,-4-3-1 15,-1 2 0-15,-4 3 3 0,-4-2-5 0,4-1 0 16,3 0 4-16,-1 1-1 0,5-1-2 16,-5 3 3-16,0-1-7 0,-2-1-2 0,-2 1 0 15,-2 3-1-15,0-4 0 0,6 1-3 0,0 3 2 16,5-2-3-16,2 2-1 0,-5 2 4 0,-1-3 0 16,-6-1 0-16,4 2-3 0,-1-3 4 0,4-1 0 15,5 1 6-15,0 3 1 0,-4-2-3 16,-3-1-3-16,-2 1-1 0,-2 0 0 0,4-1 1 15,9 1-2-15,0 0-1 0,5-1 2 0,-5 3-3 16,-4 2 3-16,-5-2-3 0,0 2 3 16,7-2-2-16,2-1 1 0,3 4 0 0,-5-4-1 15,-7-3 1-15,-4 6 0 0,-5-2 1 0,1-1 2 16,-1 3-2-16,1 0 2 0,-1-2 0 0,-2 2-2 16,-1 0 6-16,-4 0-2 0,3 0-2 15,-4 5-2-15,0-3 1 0,-1 2-3 0,3 1 3 16,-2-1-3-16,6 3 1 0,3 0 0 0,4-1-1 15,2 3 2-15,-2 0-4 0,0-2 4 0,-5 1-2 16,-4-1 0-16,0 0-1 0,-2-1 2 16,2-1 0-16,2 1 0 0,1-1-1 0,-1-1 2 15,-2 1-4-15,-2-3 2 0,0 0 5 0,-3 3-5 16,-3-1 1-16,-1 3-1 0,-2-1 0 0,0 1 0 16,0 0 1-16,0 4 0 0,0-3 0 15,0 1-2-15,7 2 2 0,0 0-2 0,-3-2 0 16,3 0 2-16,-3 0 0 0,-2 0 0 0,-2-5 0 15,0 3 1-15,-2-3-2 0,-4 1 1 0,-3-3 0 16,2 2 1-16,-6-1-1 0,2 1-1 16,-4-2 2-16,-1 1 0 0,-1 1-2 0,-3 0 1 15,3 1-1-15,-3-1 2 0,4 5-2 0,-3 0 1 16,1 0-2-16,-2 0 4 0,3-1-2 0,-1 1-1 16,0 2-1-16,3-2 2 0,-3 2 1 15,1-4-1-15,-1-3 0 0,1 3 0 0,-3-5 0 16,0 0-2-16,-2 3 4 0,-2-3-4 0,0-2 3 15,-1 0-4-15,-1 0 5 0,0 0-1 16,-3-2 2-16,0 2-2 0,1-2 3 0,-5 0-4 16,2 0 2-16,0-1-2 0,-2 3 0 0,2 0 1 15,-2 3 0-15,0-3-2 0,2 2 2 0,-2-2-1 16,0 0 0-16,0 0-1 0,-2 0 0 0,2 2 1 16,-2-2-4-16,-3 0 4 0,-1 2-1 15,-10-2 4-15,1 1-6 0,-3 1 1 0,-4-4 3 16,0 2 0-16,0-3 0 0,0 1-1 0,0 0 3 15,4 2-5-15,-2 0 1 0,3 2 0 16,-1 1 2-16,3-1-3 0,-1 2 3 0,3-2 0 16,2 3-2-16,2-3 0 0,2 0 3 0,1 1-2 15,1-1 0-15,1 2 0 0,2 1 1 0,-1-3-1 16,1 2 0-16,2-4 0 0,-2 3-2 16,0 1 3-16,-3-4-1 0,3 2 0 0,-3 3 0 15,-1-3 0-15,-1 2 0 0,1 1 0 0,-5-3 1 16,-1 2-2-16,4 1 2 0,-6-1-2 0,1 1 1 15,0-1 0-15,0-2 0 0,2 1-2 16,0 1-8-16,2-4 13 0,0 2-2 0,-2-2 1 16,-2 3-2-16,-1-3 5 0,1 0-1 0,0 2-2 15,-3-4 2-15,-1 2-2 0,-3-2-1 0,-2 4-1 16,-5-2 2-16,3 2-1 0,-3 0 0 16,3-2-2-16,4 2 3 0,-2 1-1 0,5-3 0 15,-3 4 0-15,-2-4 2 0,-5 2-3 0,-2-2 2 16,-1 0 0-16,-4-2-2 0,1-2 1 0,2 0-2 15,3-1 2-15,1 1 3 0,1-3 0 16,-1 3 4-16,-1-1 1 0,-5-1 0 0,-1-1-5 16,1 1 5-16,0-3-5 0,5 2 1 0,-3-2-2 15,2 1 3-15,-2-1-3 0,-2 0 0 0,-2 0 0 16,-5 3 0-16,3-1 1 0,-5 1-2 16,4 1 2-16,3 3-1 0,-1-5 1 0,-1 3 1 15,-1 0-2-15,-1-1-2 0,-1 1 1 0,0 2-1 16,3-3-1-16,4 3 0 0,0-2 0 0,-3-1-2 15,1 3 0-15,-2-2 3 0,-1 2-2 16,0-1-2-16,3 1 1 0,2 0 2 0,4 0 0 16,1-3-1-16,-5 3 1 0,0-4 1 0,-5-1-1 15,-2 3 1-15,3-3-2 0,4 1 1 0,0-1 3 16,2 3 2-16,-2-3-3 0,-3 0 1 16,-3 3 3-16,1 0 5 0,1-1-4 0,8 3-3 15,2-2-4-15,8 1-1 0,-1-1 2 0,-2 2-3 16,0 2 1-16,-3-2 0 0,-1 0-2 15,-1-1 0-15,-1-1 1 0,1 0-6 0,3-1 7 16,4 1-1-16,-2 2-2 0,0-3-5 0,2 3 4 16,-2-2-4-16,-2-1-1 0,2 1-5 0,-1 0-2 15,4-3-16-15,-1 3 1 0,0 1-21 16,2-1-9-16,3 2-36 0</inkml:trace>
  <inkml:trace contextRef="#ctx0" brushRef="#br0" timeOffset="4561.3524">18336 8634 10 0,'-25'-4'8'0,"-1"-1"-6"0,-3 1 8 15,-2 0-3-15,-2-1 2 0,0 1 0 16,-2-1-4-16,0 1-2 0,-12 0-3 0,5 1-2 15,-2 1-1-15,2 2-2 0,-2 5-30 0</inkml:trace>
  <inkml:trace contextRef="#ctx0" brushRef="#br0" timeOffset="5123.7071">17081 8718 36 0,'7'0'54'0,"-3"0"-29"0,-2-2 5 0,3 0 17 16,-3-1 13-16,0 3-40 0,-2-2-19 16,2 0-11-16,1 2-9 0,-3 0-18 0,2 0-9 15,-2 0 43-15,2 0 0 0,0 0-2 0,-2 0 5 16,2 2-2-16,1 0-1 0,1 3-2 16,0-1 2-16,1 1 2 0,1-1 1 0,3 3-1 15,-4-1-2-15,6-1 7 0,-3 1 2 0,1 1 14 16,2-3 12-16,5 1 4 0,-1-1 10 0,5-2-28 15,9 1-5-15,4-3-6 0,0-3 9 16,2 3-7-16,3-4-4 0,1 2-5 0,-1 0 1 16,1-3-3-16,8-1 1 0,-3 3 0 0,0-1 0 15,-4 2-1-15,-1 2 0 0,-1 0-2 0,-5 0 1 16,-2 0-2-16,-5 2-3 0,-4 0-13 16,-2 0-55-16,-4 1-15 0,-1 1 49 0,-4 0 9 15</inkml:trace>
  <inkml:trace contextRef="#ctx0" brushRef="#br0" timeOffset="5795.4006">16345 8182 32 0,'0'-2'30'0,"0"-5"2"0,-3 3-10 0,1 0-27 15,2 1-1-15,0 1 3 0,7 2 1 0,-3 0-2 16,-2 2 7-16,-6-2-3 0,2 0 3 15,0 5 2-15,-1 1 8 0,1 3 0 0,0 2-3 16,-2 0-5-16,-1 3 2 0,1 5 8 0,-3 6 8 16,3-1-7-16,-3 2-3 0,-2 3 4 0,1 0-2 15,1-1-11-15,-4 3-2 0,0-2-1 0,0 4 1 16,-2-2-1-16,-1 11 2 0,-1 0-3 16,2-3 0-16,-3-1 0 0,1-3-3 0,2-4 3 15,-1-5-1-15,3-1 2 0,3-6-3 0,1-1-1 16,3-5-22-16,1-4-48 0,1 0-9 15,0 0 62-15</inkml:trace>
  <inkml:trace contextRef="#ctx0" brushRef="#br0" timeOffset="6029.7116">16402 8641 131 0,'-9'26'50'0,"0"-6"-25"16,1-7-24-16,-1-2-11 0,0-2 1 0,4-2 14 16,1-1 0-16,0-1-4 0,1-3-9 0,-1 2-6 15,2 1-6-15,0-3-15 0,2 0 9 16,0 3 4-16,0-1-16 0</inkml:trace>
  <inkml:trace contextRef="#ctx0" brushRef="#br0" timeOffset="6467.1004">16801 8376 23 0,'7'-4'54'0,"-3"-3"-13"16,0 3-3-16,-1-3 45 0,-3 5-39 0,2-2-22 15,-2 1-21-15,0 1-13 0,-7 4-8 16,1 1 15-16,6-6-5 0,0 3-2 0,-3 5 9 16,1-3-5-16,-2 2 1 0,-1 5 5 0,-3 0 2 15,-1 2-5-15,-2 2 1 0,0 3 0 16,-5-1 4-16,1-2-2 0,-1 3 1 0,3 1 4 15,-4-1-3-15,1-1 14 0,1 3 0 0,1-3-4 16,1 1-7-16,0-1-2 0,2-4 7 0,2 3 9 16,3-6-4-16,-1 1 0 0,3 0 6 0,-1-5 15 15,3 1-21-15,0-1 10 0,2-2-5 16,4 1-6-16,3-3-6 0,2-5-4 0,6 1 2 16,3-3-1-16,1-2 3 0,1 1-4 0,5-6 1 15,-3 3 1-15,6-9-3 0,-1 3 4 16,-3-1-2-16,-4-2 1 0,-3 1-3 0,-1 1 0 15,-1-2 1-15,-6 2-3 0,2-1 0 0,-2-1 2 16,-5 2-2-16,1-2-1 0,-3 5-4 0,-2-3-6 16,0 3-16-16,-2 1-27 0,0 3-15 15,-3 3-3-15,-4 1-75 0,1 3 91 0</inkml:trace>
  <inkml:trace contextRef="#ctx0" brushRef="#br0" timeOffset="8216.6844">22196 8098 29 0,'0'3'22'0,"0"-3"-1"0,7 0-31 15,-9 0-5-15,0 0 29 0,-1 2 26 16,3 2-12-16,0 1-2 0,0 4-15 0,-4 2-3 16,2 0-2-16,-3 6 20 0,-1 3 9 0,-1 2-14 15,0 5-13-15,-1 1-7 0,1 3-1 0,0 0 5 16,1-2-1-16,1-1 2 0,3-3-8 0,0-1 0 15,4-4-2-15,0-5 0 0,1 0 0 16,1-1-1-16,-2-5 3 0,5-1-1 0,-3-1 0 16,-2-3-7-16,1 1-16 0,3-10-4 0,-4 5-13 15,1-2 21-15,-3 4-67 0</inkml:trace>
  <inkml:trace contextRef="#ctx0" brushRef="#br0" timeOffset="8794.6596">22040 8019 68 0,'4'-9'61'0,"-4"0"-33"0,5 1 18 16,-3-1 16-16,2 0-10 0,1-2-21 0,3 2-16 15,1 0-2-15,2 3 0 0,0-3-1 0,3-2-8 16,1 4-4-16,0-2 2 0,5 3-3 15,0-1-2-15,4 1-3 0,3 1 2 0,4 1 3 16,2-1 0-16,4 1-1 0,12 4 0 0,1 4 0 16,-5 1-1-16,-6 1 0 0,-6 3 2 15,-4 2-3-15,-5 0 1 0,-4 2 2 0,-4 1 0 16,-3-3 4-16,-7 2-5 0,3-4 6 0,-4 2-3 16,-1 0 8-16,-4 2 6 0,0-4 0 0,-4 6 2 15,-5-4-8-15,-4 3 3 0,-5 1-2 0,-6-2 4 16,-5-2-3-16,-2 0-1 0,-4-2-5 15,0 0-2-15,-1-2-1 0,-6-3 1 0,3 0-3 16,10-4 0-16,5 3-2 0,4-3 1 0,9 2 0 16,0-2-2-16,2 0 0 0,5 0-1 15,-1 0-4-15,10-5-18 0,-1 5 7 0,-2-2 8 16,0 2 13-16,-6 2 1 0,4-2-3 0,2 3 2 16,3-1-2-16,4 0 0 0,-5 0 0 0,3 3 0 15,1-3-1-15,1 2 0 0,2-2 2 0,0 3 0 16,0-1-1-16,-2 1 3 0,0 1-3 15,-3 1 4-15,1 2-2 0,-2 2 4 0,-5 0 0 16,2 0 6-16,-4 2 5 0,-1 5-4 0,-3-1 1 16,-1 1-4-16,0-3 6 0,-1 1-5 15,-3-3-3-15,0-2 0 0,0 2-2 0,0-4-3 16,0-2 0-16,-3 1-7 0,3-1 3 0,-4-2 1 16,-1 1-4-16,-1-1 1 0,-3-1-1 0,-4-2 1 15,-1 0 0-15,-1-2-10 0,-3 0-27 16,5 0-19-16,-2-2-16 0,-1 0-57 0,3 0-69 15</inkml:trace>
  <inkml:trace contextRef="#ctx0" brushRef="#br0" timeOffset="9606.9439">22690 8061 103 0,'-6'24'46'0,"-1"-4"-14"0,3-7-34 16,-1-2 6-16,-10 7 1 0,8-9-1 0,3-5 7 15,2 1 35-15,6-5-35 0,-2 4 7 0,0 0-8 16,1 3-1-16,-1 2-2 0,0 2-2 0,-2-2-3 16,2 4 3-16,-4 5-4 0,2 1-1 15,-4 1-1-15,1 2 0 0,-1-2 0 0,0 0-2 16,1 0-2-16,-1 0 4 0,4-3 1 0,-2-1-1 16,2-1-2-16,2-2 1 0,-2-4 3 0,2 0 4 15,0 0 9-15,1-5 10 0,-1 1-8 16,4-3 9-16,-1-2-13 0,4 0 5 0,2-2-7 15,0-3-2-15,2 1-1 0,0-3-1 0,0-2 4 16,3-2-2-16,-1-2-6 0,1 0 2 16,-1-2 3-16,0-1-3 0,-1-4-2 0,-3 3-1 15,0-1 1-15,-2 3-1 0,-3-1 0 0,1 3 1 16,-1 4 3-16,-3-2-4 0,1 4-2 0,-4 3 0 16,-4-3-1-16,4 5-7 0,2 0 10 0,0 0 2 15,-2 4-2-15,0 2-1 0,-4 1 1 16,-1 4-2-16,-1-1 2 0,1 3-3 0,-4 0 2 15,3 1-1-15,1 1 2 0,1-2-4 0,0 0 1 16,1 0 0-16,3-2 3 0,0-1-1 16,0-1 4-16,3 0 0 0,1-3-2 0,3 0-3 15,-1-1 2-15,3-1 0 0,4-4-1 0,0-1 4 16,1 1 4-16,3-4 5 0,-3-1-7 0,-1 3 9 16,-2-5-9-16,-2 0-1 0,4-4-3 15,-2 0-2-15,-2-3 1 0,-1 3-1 0,1 0 1 16,-2 2-1-16,0-3-1 0,1 1 0 0,-1 4-1 15,0-2 1-15,1 3 0 0,-1-1 2 0,2-2-3 16,2 4 1-16,-2 0-1 0,4 1-1 16,-2 1 2-16,4 1-5 0,-1 0 3 0,1 1-1 15,0-1 4-15,-1 4 0 0,-1 0-1 0,0 0 1 16,0 4-1-16,-2-1 2 0,-2 1-1 0,2 3 1 16,0-1-3-16,0 3 4 0,0 2-2 15,3 2 1-15,-3 3 1 0,2-1-1 0,-2 5 2 16,0 0 1-16,0 0 1 0,-2 2-2 0,-3 0 3 15,1-2 1-15,-5-3 5 0,0-1 8 0,-2-3 6 16,-2-2 5-16,-4 0-6 0,-3-4-13 16,-2-3-9-16,-5 0-6 0,-4-4-1 0,5 0-3 15,-5-2 0-15,-4-2-3 0,0-1-12 0,-1 1-13 16,1-5-8-16,0 3-22 0,-5-8-18 0,3 3-61 16</inkml:trace>
  <inkml:trace contextRef="#ctx0" brushRef="#br0" timeOffset="10497.3332">23848 7754 57 0,'-5'-2'30'0,"1"-2"-12"0,2 2-6 16,0-3-5-16,-1 5-5 0,1-4 3 0,0 4 20 15,2 0 26-15,0 0 14 0,0 2 2 16,0 2-30-16,0 1-3 0,0 4-19 0,-2 2-3 16,-3 6 0-16,3 1-3 0,-5 13-4 0,1 2-2 15,-3 2 0-15,0 3 1 0,0-1 2 16,1-2 0-16,-1 1 1 0,2-3 0 0,-2 4 6 16,3-6-2-16,1-2-7 0,1-5-1 0,2 0 0 15,0-4-1-15,-1 0-1 0,3 0-5 0,0-2 1 16,3-3 2-16,-3-2-1 0,2 0-2 15,-4-2 1-15,4-2 2 0,-2 0 1 0,2-2-3 16,-2-1 1-16,2-4-4 0,-2 3 3 0,0-3 1 16,2-9 2-16,1 3 0 0,-3 2 9 0,0 2 6 15,0 0 4-15,0-2-6 0,0 4-21 16,0 0-22-16,0 0-24 0,0-4-43 0,0 0-56 16</inkml:trace>
  <inkml:trace contextRef="#ctx0" brushRef="#br0" timeOffset="10856.6134">23669 7805 75 0,'-2'-4'57'0,"0"-7"-27"0,-3 2 82 0,3 2-65 15,0-1 23-15,-2-1-47 0,1 2-8 0,1 3-6 16,2-3-2-16,0 3-2 0,0-1-1 15,2 1-1-15,1-1-4 0,1 1-1 0,5 2-3 16,0-3 8-16,2 1-8 0,4 0 1 0,0-1 2 16,5 3 1-16,0 0 1 0,4 0-3 0,1-1 2 15,1 1-5-15,3 2-1 0,-1 5 0 16,6-3 2-16,1 4 4 0,0 1-2 0,7 4 1 16,-2 2 0-16,-9 3 2 0,-5-3 0 0,-6 2 1 15,-5 1-2-15,-6-3 3 0,-2 2 2 16,-1-1 3-16,-6-1 2 0,-2 0 5 0,-2 3 0 15,-5-1-4-15,-4 0 0 0,-1 1-2 0,-5-3-4 16,-8 0-3-16,3 1 2 0,-5-6-5 0,-2 1 2 16,-2 0-2-16,0-2 0 0,-9-5-1 0,5 0 0 15,2-2 2-15,-1 0-8 0,8-2-16 16,-3 2-15-16,2-5-48 0,0 5 4 0,1-2-57 16</inkml:trace>
  <inkml:trace contextRef="#ctx0" brushRef="#br0" timeOffset="11372.0981">24681 7856 30 0,'13'-2'72'0,"-8"0"16"0,1-3 18 0,-1-4-36 16,-5 3-22-16,0 1-12 0,0-4-18 0,-2 3-11 16,-1 1-6-16,-1-1-5 0,2 1-6 0,-5 1 7 15,-2 0 3-15,-4 4-1 0,7-3 0 16,-8 3 0-16,1 3 0 0,-5 1-2 0,-4 3 4 16,-2-3-3-16,-2 7 2 0,-5 2-2 0,-2 0 1 15,0 5 1-15,-16 6-1 0,7 1 2 16,5 1-2-16,2-2 0 0,-1 1 2 0,8-1-2 15,1 0 2-15,3 0-4 0,0-4 2 0,6 0-1 16,3 0 1-16,4-2 0 0,0-3 2 16,2 0 0-16,2 1 1 0,7-3 7 0,0 2 0 15,4 1-1-15,3-1 3 0,4 1-3 0,5-1 4 16,3-2-3-16,6 1-4 0,1-5 2 0,7-3 3 16,16-1-4-16,4-5-3 0,0-3 1 0,2-1 3 15,6-5-3-15,-12-2-3 0,-7 2 4 16,-9-4-2-16,-4 2 7 0,-3-4 6 0,-4 4 2 15,0-5-8-15,-4-2-6 0,-3 1-1 0,-4-5 1 16,-2 2-5-16,-5-4 0 0,-4-5 1 0,-2-4-3 16,-2 0 3-16,-5-2 3 0,-2 2 0 15,0-1-2-15,-2 6 4 0,-3 1-8 0,1 7-4 16,-1 3-2-16,-1 6 3 0,-1 2-14 0,-2 7-9 16,0 0-13-16,1 6 4 0,-1 5-7 15,-2 2-70-15,0 2-13 0</inkml:trace>
  <inkml:trace contextRef="#ctx0" brushRef="#br0" timeOffset="11653.2736">24386 8109 122 0,'-5'7'88'15,"1"-2"53"-15,0-3-52 0,1-2-47 0,1 0 0 16,-2 0-14-16,4 0 0 0,-2 0-32 0,-1-2-10 16,3 2 6-16,-2-3 0 0,2 3 0 15,0 0 1-15,0 0 7 0,2 0 0 0,3 3-3 16,-1-1 5-16,1 4-5 0,6 1 2 0,0 2 0 16,2 2-3-16,9 2-4 0,0 5-14 0,0-1-5 15,0 3 2-15,0 0-13 0,0 4-17 16,2-2 9-16,3 3-2 0,1-3-36 0,12 4-72 15</inkml:trace>
  <inkml:trace contextRef="#ctx0" brushRef="#br0" timeOffset="12106.2825">23515 8610 324 0,'-13'20'129'0,"4"-5"-78"15,4-6-7-15,1-5-25 0,4-4 7 0,0-2-12 16,4-2-5-16,1-3-3 0,6 1-8 16,2-3-6-16,-2 7 8 0,5-3 5 0,3 1-4 15,6-1-6-15,5 1-2 0,4-3 3 0,18-1 1 16,6 1 0-16,1 0 0 0,10 5-3 0,25-7 2 16,1 5-3-16,22 2 4 0,-15-1 0 15,-12 6 3-15,3-1 1 0,-29 0-1 0,-7 0 2 16,-2 0-1-16,0-2 5 0,0 3 4 0,-4-1 14 15,0 0-3-15,-7 0 1 0,-5-2-9 0,-8 3 1 16,-2 1-10-16,-5-4-4 0,-2 2-2 16,-2 0 0-16,-4-2-3 0,-8 0-4 0,-1 3-17 15,0-3-29-15,-3 2 28 0,-11-2-16 0,10 2-5 16,-1 0-14-16,-2 0-48 0,0 1 10 16</inkml:trace>
  <inkml:trace contextRef="#ctx0" brushRef="#br0" timeOffset="12871.7415">24772 8475 113 0,'0'14'45'0,"2"-3"46"0,0-5-43 15,-2-1-28-15,4-3 19 0,1-2-26 0,-1 0-6 16,3 0-8-16,2-2-2 0,0-3 4 16,2 3 0-16,-3-2 1 0,3-1 2 0,0-1-5 15,0 1-2-15,0-1 3 0,0-1-7 0,-2 0 2 16,2-1 4-16,-2-3-4 0,2 2 2 16,-4-2 0-16,2-2-1 0,2-7 2 0,-3 2 4 15,-1-4-2-15,2 2 1 0,-5-4 6 0,3 0 0 16,0-3 5-16,-1 1-9 0,1-3 10 0,-3 3 0 15,1-5-2-15,1 2 4 0,1-6-4 16,-3 0-1-16,-2 1-5 0,1 4-2 0,-1 1 0 16,0 0-2-16,-2 1 1 0,0 3 0 0,0 1 0 15,0 0 0-15,-2 6-2 0,2 1 3 0,-5 1-3 16,5 3 2-16,-4 2 0 0,2 2-1 16,-3-2-2-16,3 7-1 0,0-3 1 0,-2 3-3 15,4-1 1-15,-5 1 3 0,5 4 1 0,-4-2-1 16,2-1 1-16,-1 3-4 0,-1-4 2 0,0 4 0 15,-3-2 2-15,2 0-3 0,-3 2 3 16,-6-3-1-16,1 3 0 0,-4-2 1 0,-3 2 0 16,-5-4 1-16,-1 2-3 0,-5-1 2 0,-2 1-1 15,-11-2 0-15,2-1 0 0,-2-4 0 0,2 3 1 16,-2-3 0-16,-11 2 0 0,-5-1 1 16,-6-1 0-16,0 0 1 0,4 2 1 0,12-1-4 15,-1 1 0-15,5-2 2 0,-5 5-3 0,-2-5 2 16,-2 2-2-16,4-2 0 0,5 3 2 15,11-3 0-15,6 2-2 0,5 1 2 0,-3-3-1 16,5 2-1-16,-2-1 0 0,-3 1 3 0,5 3-4 16,0-1 2-16,0 3 0 0,2 0 0 0,1 2-2 15,1 0 2-15,0 2-1 0,3 0-3 0,2 0 1 16,2 3 2-16,0-1-2 0,2 1-3 16,0 1 2-16,2 1 2 0,1 2 2 0,-1-1-1 15,3 6 1-15,-1 1 0 0,3-2 1 0,-2 7-1 16,1 0 0-16,-1 4 2 0,2 0-1 15,2 12-2-15,0-1 3 0,0 3 0 0,0 6 1 16,-2 2-2-16,4 11 11 0,-2 3-5 0,-2-5-2 16,2-4-1-16,0-1-3 0,4-6-2 0,-2-4 1 15,3 0-1-15,-1-3 0 0,0-1 0 0,1-8 1 16,-3 1-4-16,3-5-2 0,-5 0-17 16,0-4-24-16,-3 0-69 0,-1 0-83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2:54.8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 11170 172 0,'2'4'76'0,"0"-2"-80"0,-2-2-6 0,-2 0 15 16,2-2-2-16,-2 2-8 0,2 0-1 16,0-2-3-16,-5 2-1 0,5 0 5 0,0 0 1 15,-2 0-1-15,0 2 0 0,0 0 5 0,2 1-2 16,-5 1 23-16,1 0 13 0,2 1-1 0,2 1-3 16,-3-1-3-16,-1 2 26 0,2 1-30 15,0 1 4-15,-1 2-19 0,3 0 4 0,0 5-7 16,0 1 3-16,0 3-3 0,-4 7 0 0,2 1-3 15,2 5-2-15,0 0 2 0,0 0 2 16,0 5 0-16,6-1-2 0,-3 12 5 0,1-3 3 16,3 1-4-16,-1-1 14 0,3 0-3 0,2 11 1 15,-2-4-8-15,2 0-5 0,-7-4 1 0,3-3 1 16,0-4-4-16,-1 2 3 0,-1 2-3 16,1 1 1-16,-4 1-1 0,-2 1 0 0,0-1 3 15,-2-4 2-15,-4 0-3 0,1-4-5 0,3 2 1 16,-5-2 1-16,5-1 1 0,0 1-4 0,-2-2 2 15,-1-1 0-15,3-4-1 0,-5 0 2 16,3-4-3-16,-3-3 4 0,3-1 0 0,2-1 1 16,-3 2-3-16,3-4 3 0,0 3-4 0,0-6 4 15,2 1-1-15,0 0-2 0,0-4 2 0,0-3-2 16,0-2-3-16,4-2 6 0,-2 2 2 16,3-3-4-16,-3-1 3 0,0 0-1 0,5-3 1 15,-5 0-2-15,2-1 1 0,3 1 1 0,-3-4 1 16,3 2 2-16,0 1-4 0,1-3 0 0,1 0 0 15,2 0-3-15,2 0 2 0,-2-3-1 16,3 3-2-16,1-2 2 0,3 2-2 0,-3 0 3 16,5-2-2-16,4 0-1 0,1-1 0 0,8 1 1 15,-3-2-2-15,4-1 0 0,10-1 1 0,-2-3 1 16,-1 2 0-16,4 3 0 0,-4 0 0 16,6-1-1-16,8-1 0 0,4 1 2 0,3 1-2 15,-5-1-2-15,1 1 4 0,-8 2-1 0,3-3-3 16,5 1 4-16,-3 4-2 0,9-4 2 0,-7 1-3 15,3 3 2-15,-5 0-1 0,7 0 2 16,-3-2-2-16,5 2 1 0,4 0 1 0,-6 0-2 16,2 2 1-16,-4-2 0 0,1 0 0 0,10 0 1 15,-3 5-2-15,-2-5 2 0,-2 2-2 0,5-2 0 16,6 0 1-16,2-2-1 0,0 4 1 16,-9 0-2-16,3-2 1 0,2 0 1 0,-1 0-1 15,-3 0 0-15,-1 0 1 0,-4 0 0 0,0 2 1 16,6-2 0-16,-1 3 2 0,-5 1-4 15,-2 0 2-15,-3-1 0 0,-2-1-1 0,3 2-2 16,2 1 1-16,-1-3 1 0,-1 2-2 0,-7 1 1 16,-2-3 0-16,1 0 0 0,4-2 1 0,5 0-2 15,1 0 0-15,-5 0 2 0,-4-4 0 0,-4 4-1 16,-1 0 2-16,-4 0 0 0,5 2-2 16,-3-2 3-16,-2 2-2 0,-2-2 0 0,-2 0 1 15,-5 2-2-15,-4-2 1 0,0 0-3 0,2 2 3 16,2-2-1-16,3 3 1 0,-1-1-1 15,3-2-2-15,-3 2 3 0,1 0-1 0,-7 0 1 16,0 3-1-16,-3-1 0 0,1 1 0 0,0-1 3 16,-1 0-2-16,5-1-2 0,-2 1 3 0,4 1-2 15,3 1-1-15,-3-1 3 0,-2-1-1 0,-2 0-2 16,-4 1 0-16,1-1 3 0,1 3 1 16,-3-1-2-16,3-1 3 0,2 1-3 0,2-1-1 15,-2-1 3-15,0 3 0 0,0-3 1 0,-1 1 0 16,-1-1-3-16,-5-4 5 0,1 2-2 15,-5-2-2-15,-1 3 2 0,1-3 0 0,-2 0-2 16,-3 0 1-16,1 0 0 0,-3 0 1 0,-2 0 1 16,0 2-2-16,-2 0 0 0,0-2-2 0,-3 0 1 15,-1 0 3-15,-14 0 1 0,4-2-1 16,3 2-2-16,2-2 1 0,-2 2 2 0,2 0-3 16,2 0-2-16,3-3-1 0,-3 1-1 0,-2-5 2 15,2 5-2-15,-2-2 1 0,-2-3-1 16,0-4 2-16,-1 0-3 0,3 0 2 0,-2 0-3 15,0-4 2-15,-5-5 1 0,3 0-2 0,-3-4 0 16,3 0 2-16,0-1-3 0,-1-1 2 0,3-3-2 16,-2 0 1-16,1 1-1 0,1-3 2 0,2 0-1 15,0 0 0-15,0-4 4 0,0-9-4 16,2 2 3-16,1 0 0 0,-1 0-3 0,0 0 2 16,-2 3-1-16,2-1 0 0,-4-2-1 0,-2 5 0 15,-1-1 2-15,-2 3-1 0,-1-3 0 0,1-1 3 16,3-1-4-16,-3 0 3 0,3 1-1 15,1 1-2-15,1 5 2 0,0-2 0 0,-2 2-1 16,4-3 2-16,-3 1-2 0,3-5 1 0,-2 1 0 16,4-1-2-16,-2-2 3 0,3 5-2 0,-1 1 2 15,2 1-1-15,-4 4-1 0,2-2 3 16,-2 4-4-16,-2-4 4 0,0 3-2 0,2-4-1 16,-2 4 2-16,2-6-2 0,-2 3 2 0,-1 2-1 15,3 1-2-15,-2 3 4 0,0-2-3 16,2 3 2-16,-2-1-2 0,2 1-2 0,0 2 3 15,0-5 0-15,2 3-2 0,0 1 2 0,-2-1 0 16,5 2 0-16,-3-1 1 0,0 1-1 0,0 2-1 16,0 2 2-16,1 0-2 0,-1 3 2 0,-2-1-1 15,0 3-1-15,0 1 2 0,0-1 0 16,-2 4 0-16,-1-2 0 0,1 0-2 0,0 2 0 16,0-3 1-16,0 3 1 0,-1-2-2 0,-1 2 2 15,2 0-1-15,0 2-1 0,-1-2 1 16,1 2-1-16,0-2 0 0,0 5 3 0,-3-1-4 15,5-2 3-15,-4 3-4 0,2 1 3 0,0-1-4 16,-1 1 3-16,-1 1-4 0,2-1 1 0,-3 1-3 16,1 0 4-16,-1-1 0 0,-1 1 3 15,-1-1-2-15,-2 3 2 0,-2-2 2 0,-2 4-4 16,2-2 3-16,-2-1-3 0,-5 3 3 0,1 0-1 16,-3 3 0-16,0-1 0 0,-4 2 1 0,-3 1-1 15,-1 1 1-15,-3 3-2 0,-2-2 2 16,-9 6-1-16,-2 2 0 0,-3-1 0 0,-1-3 1 15,-14 2-1-15,3-2-2 0,1-2 3 0,5-1-1 16,5-1 0-16,-1 0 0 0,-4-1 0 0,-2-1 0 16,-4 1 1-16,4-1 0 0,2-1-3 15,4-2 4-15,5 3-2 0,0-3-2 0,-7 0 3 16,-2 0-1-16,-4-2 1 0,2 3-1 0,2-1-1 16,2-2 1-16,1 2 0 0,-6 0 0 0,-1-2-1 15,-5 0 3-15,1 0-2 0,3-2-1 16,3 0 1-16,2-3 0 0,-4 3 1 0,-9 0-2 15,0 0 1-15,4 0 1 0,2-3-1 0,5 3-1 16,-4 0 2-16,-3-3-1 0,-4 3 0 0,6 0-1 16,3 0 2-16,6 2-1 0,1-3-1 15,-1 1 1-15,-4 2 0 0,-3 0-1 0,1 0 1 16,4 5 1-16,2-3-2 0,5 0 1 0,0 2 1 16,-5-1-1-16,0 1 0 0,-1 1 0 0,-1-3 0 15,9 2 0-15,-3-2-1 0,10 1 2 16,-5 1 0-16,-2 0-3 0,0-1 4 0,-3 1-3 15,-3-4 1-15,6 2 1 0,-1 0-2 0,8-2-1 16,2 3 5-16,-5-1-4 0,0 0 1 0,-2-2 0 16,-2 0 0-16,0 0 1 0,2 2-3 15,3-2 3-15,1 2-2 0,7-2 2 0,-2 0-1 16,2 3 0-16,-4-1 1 0,-5-2-2 0,1 2 0 16,1-2 2-16,-4 2-2 0,3-2 1 0,1 2 0 15,-4-2 1-15,5 3-2 0,-1-1 1 16,-8 0 0-16,0 0 1 0,-3-2-1 0,3 0-1 15,-3 2 2-15,7-2-1 0,3 0-2 0,-1 0 3 16,3 3-1-16,-3-1-2 0,-4-2 4 0,-2 2-4 16,-3 0 1-16,1 3 0 0,3 1 2 15,1-1-1-15,2 4 0 0,-4 2-1 0,2-3 0 16,0 3 1-16,2-2 1 0,-4 2-5 16,4 0 0-16,2 2 0 0,3 3-1 0,1-3-2 15,3 3 4-15,-2-1-2 0,0 5 0 0,-3-5 0 16,3 5-9-16,6 0-10 0,1-2-19 0,3-3-10 15,3 3-28-15,3-1-44 0,5 1-63 0</inkml:trace>
  <inkml:trace contextRef="#ctx0" brushRef="#br0" timeOffset="9013.5257">14722 11622 6 0,'0'-2'36'0,"0"2"-5"0,0-3-2 0,0 1-9 16,0 0 1-16,-2 0-1 0,2 2-6 15,0-2 4-15,0 2-13 0,0-5-1 0,0 5-2 16,0-2 1-16,0 0-3 0,0 2 4 0,-3-5-1 15,3 3 1-15,0-2 4 0,0 2-4 0,0-3 5 16,0 3-2-16,-2-2 1 0,0-1-1 0,2-2 3 16,-2 3-7-16,-3 0 1 0,5-1-1 15,-4-1-2-15,0-1 0 0,1 3 1 0,-1-3-3 16,0 0 1-16,-1 3-2 0,-1-3 2 0,-1 1-2 16,0-1 2-16,1 3-1 0,-1-1-2 15,-2 1 2-15,5 0-1 0,-5-1 3 0,2 3-2 16,1-3 1-16,-1 3 1 0,1 0 0 0,1 0-2 15,-1 0 2-15,1-1 0 0,-1 3 1 0,-1-2-3 16,3 0 0-16,-3 2 1 0,2-2-1 16,-3 0 1-16,1 2 4 0,0-3-1 0,1 3 2 15,-1-2 0-15,1 2 6 0,-1-2-2 0,0 0-8 16,1 0 0-16,1-1 0 0,-1 1-1 16,1 2-1-16,-1-2 0 0,1 0-1 0,1 2 0 15,-1 0-2-15,3-2 2 0,-2-1 1 0,-1 3 1 16,1 0 1-16,2 0-2 0,-3 0 2 0,1-2-1 15,-3 2 1-15,3 0 0 0,-3 0 2 0,3 0 0 16,-3 2-1-16,3-2-1 0,-3 0 1 16,1 0 6-16,-1 0 4 0,3 0-4 0,-3 0-4 15,0 3 0-15,3-3-4 0,0 0 0 0,1 0 0 16,-1 0 1-16,0 2-2 0,1-2 2 16,1 0 0-16,0 0 1 0,-2 0-2 0,4 0-1 15,-3 0 0-15,1 0 1 0,-2 0 0 0,2 2-1 16,-3 0-1-16,1 0 1 0,-1-2 3 0,1 3-4 15,-3-1 2-15,3 0 3 0,-3 0 0 16,1 0 1-16,-1 1 5 0,3-3-2 0,-1 4-1 16,-1-4-6-16,1 2 0 0,1-2 1 0,-1 2-2 15,-1 1 1-15,1-3-1 0,1 2 1 0,0 0 0 16,-1-2-1-16,1 0 0 0,2 2 4 16,-3 0-2-16,1-2 1 0,-1 0 1 0,3 0-2 15,-2 0 0-15,1 0-2 0,1 3 1 0,-2-3 0 16,2 0 0-16,-1 2 1 0,-1-2-2 0,0 0 1 15,1 0 1-15,-1 2-3 0,2 0 2 16,0-2 1-16,-3 3-2 0,3-3 1 0,0 2-1 16,-3 0 2-16,3 0-1 0,-2 0-1 0,2 3 1 15,-1-3 0-15,-1 2 1 0,2 1-2 0,-3 1 1 16,3 1-1-16,0 0 1 0,-2-3-2 16,1 3 2-16,3-1 0 0,0 1-2 0,0-1 5 15,0 1-2-15,3 0 4 0,-1-1-4 0,2 1 0 16,-2 0-1-16,3-1 0 0,1 1 0 0,-1-1 2 15,-1 1-3-15,1 0 3 0,-1-3-1 16,0 3-3-16,1-1 1 0,-3 1 0 0,0-1-2 16,-2-1 1-16,2-1 3 0,-2 3-2 0,0 0 2 15,-2-1 0-15,2-1-1 0,-2 3-1 0,0-1 2 16,2-3 0-16,-2 5-2 0,2-2 1 16,-3-1 2-16,3 1-1 0,0 0 0 0,3-3 0 15,-3 3 1-15,2-1 1 0,-2 1-2 0,0 0 0 16,2-1 4-16,-2 1-3 0,2-3 0 0,-2 5-2 15,0-5 0-15,0 5 2 0,-2-2-3 16,2 2 2-16,0-3-1 0,-2 3 0 0,2-2 1 16,0 2-1-16,-2-5 0 0,2 5-2 0,2-3 2 15,-2 1 1-15,0 0-2 0,0-1 2 0,2-1-3 16,-2 1 4-16,0 1-2 0,2-1 2 16,-2-1-1-16,2-1-1 0,-2 3 0 0,3 0 0 15,-1-1 0-15,0-1 0 0,0 1 2 0,-2 1-4 16,2-1 4-16,1-1-2 0,-3 1 1 0,0 1 0 15,0 0-2-15,0-1 0 0,0-1 1 16,2 1 1-16,-2 1-2 0,-2 0 2 0,4-3 2 16,-2 0-1-16,0 1 1 0,0 1 4 0,0-3-1 15,2 1-2-15,-2-2 2 0,0 3-4 0,2-1 4 16,0-2-3-16,1 3-2 0,-1-3 1 16,0 0-3-16,-2 0-2 0,2 0 4 0,1 3-4 15,-3-5 5-15,2 6-2 0,-2-3-1 0,2-1 0 16,-2 2 2-16,0 1-1 0,0 1-1 0,0-1 1 15,0 1 0-15,0-1 3 0,2 1 1 16,0 1 6-16,-2-3 1 0,5 1-1 0,-5 1-2 16,2-1 1-16,0-1-1 0,3 1-4 0,-1-1-3 15,-2 3-2-15,3-3 1 0,-1 0-1 16,-2 1 0-16,3-1 1 0,-1 3-1 0,0-3 0 16,-1 1 0-16,1-1-1 0,0 3 3 0,1-1 1 15,-1 1 2-15,3 0 1 0,0-3 2 0,-1 3-1 16,1-1-1-16,-1 1 1 0,3-3-1 15,0 1 2-15,-2 1-3 0,4 1-1 0,-3-3 2 16,1 3-4-16,0-3 2 0,-2 1-3 0,2-1 0 16,-3 1-1-16,3-3 0 0,-2 2 1 0,-1 1-1 15,1-1 3-15,2-2-2 0,-3 3 0 16,3-1 2-16,0 0-2 0,-3-1 1 0,3 1 2 16,0-2-2-16,0 0 3 0,0 1 2 0,-3-1 2 15,3-2 3-15,-2 2-6 0,2 0 1 0,-3-2 1 16,3 2-1-16,-2-2-4 0,1 3 3 15,4-3-5-15,-1 0 2 0,2 0-1 0,0 0-3 16,2-3 2-16,1 3 0 0,2-2 1 0,-3 2-2 16,3-2 0-16,-1 0 3 0,-1 0-1 0,1-1 1 15,-1-1 2-15,-3 2 1 0,0-3 2 16,-2 1 3-16,0 2-4 0,-2 0 3 0,0-5-4 16,-3 5-1-16,1-3-3 0,2 3-1 0,-5-2 0 15,3-3-2-15,-3 3 4 0,3-3-4 0,0 3 3 16,-3-3 3-16,0 0-1 0,1 1 0 15,-1-1 1-15,1 1 1 0,-1-3 0 0,0 2 2 16,1-2 1-16,-3 1-2 0,2-3 2 0,1 0-2 16,-3-1-4-16,0 1-1 0,0 0 0 0,3-2-1 15,-3 0-1-15,0 0 1 0,3 0 0 16,-3-3 0-16,2 1-2 0,-1 1 3 0,1-1-3 16,-2 0 1-16,3-3 3 0,-3 2 1 0,0-1 1 15,0-3-1-15,-2 0 0 0,0-2-1 0,0 0-2 16,-2 0 4-16,2-2-4 0,-4 0 1 15,1-1 3-15,-1-6-2 0,0 7-1 0,-1-2 2 16,5 4-2-16,-4 0 0 0,2 2-1 0,-1 2 0 16,1 3 0-16,-2-1 2 0,-1 1-3 0,1 2 1 15,-1-1 1-15,-1 1-2 0,-1 0 1 16,-2 0-1-16,1 2 1 0,-1-3-1 0,-2 1 2 16,0 2-2-16,-2 0-1 0,-3 2 2 0,-2 0 0 15,3-2-2-15,-5 3-1 0,5-3-4 16,-5 4 0-16,4-2-8 0,-1 3 1 0,1-1-25 15,1 3 10-15,2 1-18 0,-3 1-18 0,3-2-28 16,-2 6-65-16,-1 0-25 0</inkml:trace>
  <inkml:trace contextRef="#ctx0" brushRef="#br0" timeOffset="14684.0404">1742 12420 7 0,'-9'0'58'0,"5"0"4"0,-5 2-15 15,2-2-8-15,3 0 5 0,2 2-27 0,-3-2-9 16,3 0 9-16,0 0 2 0,2 0-9 0,-2 0-1 16,-1 0-6-16,3 0-1 0,0 0 5 15,0 0 1-15,5 0 17 0,-3 0-9 0,5 0 2 16,4 0-3-16,2 0 7 0,2 3-5 0,5-3-1 15,4 0-6-15,1 0 5 0,8 0-6 0,2 0-5 16,0-3 3-16,1 3 0 0,-1 0-3 16,0 0 0-16,3 0-3 0,-1-2 2 0,16 2-1 15,-13-2-1-15,-1 0-1 0,-8 2-1 0,-4 0 1 16,-8 0 2-16,-5 0-3 0,-3 0 3 16,-2 2 0-16,-3-2-1 0,1 2 2 0,-16 0 1 15,7-2 7-15,0 0 1 0,2 0 6 0,-5 0-3 16,5 0-2-16,-2 0-5 0,2 0-4 0,0 0-3 15,0 0 0-15,7 0-1 0,-5 0-2 16,0 0 0-16,0 0 1 0,3 0 0 0,-5 0-1 16,0 0-9-16,0 0-20 0,0 0-21 0,0 0-59 15,-5 0-26-15,3 0-53 0</inkml:trace>
  <inkml:trace contextRef="#ctx0" brushRef="#br0" timeOffset="19620.3096">16913 12473 12 0,'0'-2'11'0,"0"-1"-4"0,-2 1 3 0,2 0 14 15,0-2 2-15,-2 1 21 0,2-1-22 16,0 2 15-16,-2-3-13 0,0 3-21 0,-1-2 0 16,-1-1 11-16,0-1-5 0,-3 1-4 0,0 1 5 15,-1 0-6-15,-1-3 1 0,-2 3-2 16,0-3 12-16,-2 0-7 0,-3 1 2 0,-2-3 4 15,1 4-4-15,-3-3-7 0,2 1 0 0,-6-2-1 16,0 0 3-16,-3 3-2 0,-1-3-1 0,-3-2 3 16,-2 2-5-16,-11-2 4 0,0-2-3 15,6 2 8-15,-2 0-1 0,5 0-3 0,2 0-6 16,-4-2 1-16,-3 2 0 0,-6-5 1 0,-3 3-3 16,3 2 4-16,2-2-3 0,4 2-2 0,5-3 4 15,2 3-1-15,-3 0-1 0,-3-2 2 16,-3 2-3-16,-2 2 1 0,-3-2-2 0,3 2 3 15,2 1-5-15,5-1 4 0,2 0-3 0,-1 2 0 16,1-2-1-16,0 3 4 0,-3 1-2 0,-6-1 2 16,2-1-2-16,0 3 0 0,3 2 0 15,1-3-1-15,3 1 2 0,4-1 0 0,-2 3 1 16,-7-2-2-16,1 4 1 0,-3 0 2 0,-2-2 0 16,4 2-1-16,-2-3 4 0,9 3 0 0,2 0-4 15,5 0 0-15,-5 0-2 0,2 3 2 16,3 1-3-16,-3-4 2 0,0 4 1 0,1-1-3 15,1 1 2-15,1-2 0 0,2 3-1 0,1-1 0 16,-1-2-2-16,4 3 4 0,1 1-2 16,1 1-2-16,0-1 4 0,5 1-5 0,-2 2 5 15,-1-2-3-15,3 1 0 0,-3 1 2 0,1 0-1 16,-3 2-1-16,3-2 2 0,0 2-3 0,-3 2 2 16,2 0-1-16,1 1 2 0,0 1-1 15,-1 3-2-15,1-3 2 0,-3 5 0 0,5 0-1 16,0 0 3-16,2-3-3 0,2 1 0 0,4-3 2 15,1 3-2-15,2-3 1 0,2 3-1 0,2-3 2 16,0 3-2-16,0-2 1 0,1-1 1 16,-1 0-2-16,0 3 4 0,2-3-3 0,1 5 0 15,-3 0 0-15,0 0 2 0,-2 4-3 0,0 3 1 16,-2 1-1-16,0-1 1 0,0 1-1 0,-1 1 1 16,1-2 1-16,2-1-3 0,0 1 1 15,2-1 0-15,3-2 2 0,1-2-2 0,3 0 2 16,0-2-2-16,4 4 0 0,1-4 3 0,3 7-1 15,-1-3 2-15,3-2-3 0,-1 2 3 0,0-2 0 16,2 0-1-16,-3 0-1 0,1-2 1 0,-3 2-1 16,-1-2 0-16,-1 0 1 0,-2-2-2 15,2-1-1-15,-2-1 2 0,0-1 3 0,-2 1-2 16,2-1 5-16,0-2-4 0,0 0 1 0,-4075 1-3 16,8152-3 1-16,-4075 0-2 0,-2 0 1 15,5 0 1-15,-1 0-1 0,-1 0-1 0,3 2 0 16,-1 0 3-16,-1 1-1 0,0-1-1 0,-1 2 0 15,1-2-1-15,1 3 3 0,-3 2-1 0,2-1 1 16,1-1 1-16,-3-1-1 0,0 0-2 0,0 1 1 16,-2-3 1-16,0-2 0 0,0 5-2 15,0-5 2-15,0 2-4 0,3 2 4 0,-3 1-3 16,2-3 0-16,0 2 2 0,0 1-2 0,-2-1 2 16,3 1-1-16,-1-3 0 0,-2 2 3 15,4-1 1-15,1-1-3 0,-1-2 2 0,3 2-2 16,0-2 0-16,-1 2-1 0,1-2-1 0,2 5 2 15,-1-3-2-15,-1 0 3 0,2 0-2 0,0 1 1 16,-3-3 1-16,-1 2 4 0,4-4-2 16,0 0 0-16,-1-1-1 0,6 1 3 0,-4076 0-3 15,8150 2-3-15,-4070-2 3 0,2 2-3 0,2-2 2 16,0 0-2-16,0 4-1 0,0-2 0 0,2 4 0 16,-4 3 0-16,0-1 0 0,-2 1 1 15,-3-2-2-15,7-1 2 0,-2-2-2 0,7 3 3 16,-1-5-3-16,7 2 4 0,-4-2 0 0,4-2-3 15,-4 0 3-15,-3 2-1 0,3-3-3 0,4 3 0 16,2-2 3-16,5 0-3 0,0 2 2 16,-3-2-2-16,-2-2 1 0,-4 1 1 0,-2-1-1 15,-3 2-1-15,3 0 0 0,4-1 3 0,-4 1-2 16,2 0-2-16,0-2 2 0,-7 2 1 16,2-3-2-16,-1 1 1 0,-1 2 2 0,3-3-2 15,1 3-2-15,5 0 4 0,3-3 0 0,-3 1-1 16,2-3 4-16,-6 3-2 0,-1-3 0 0,-1 1-2 15,-5-3-2-15,4 0 2 0,-1 1 1 0,1-1-3 16,1-2 2-16,-1 0-1 0,-2 0 1 16,1 0 4-16,-3 0 0 0,-5 0 1 0,-1-5 0 15,2 3-2-15,-3-5-2 0,3 1 0 0,-1 1 0 16,3-3-1-16,0-3 0 0,4 2-1 16,3-2 2-16,-1-2 1 0,-1 2-3 0,-1-3 2 15,-2 3 0-15,-2-4-2 0,0 2 4 0,2-1-3 16,-2 1 0-16,2 0 1 0,0-3 0 0,-2 1 1 15,2-5-1-15,-2 0 1 0,-7 3 2 0,0-3-5 16,-4 0 4-16,0-2-1 0,-3-2 4 16,1-1-5-16,-5-1 5 0,1 2-3 0,-1-3-1 15,-2 3 0-15,2 0-2 0,-4-3-1 0,2 1 1 16,-2-3 0-16,2-2 1 0,0-2 1 16,-2-2-4-16,2 0 1 0,0-1 0 0,-3-1 1 15,1 6 2-15,-2 2-4 0,-1 1 3 0,-1 1-1 16,-3-1 2-16,2 1-4 0,-4-6 2 0,0 2-3 15,-4-2 3-15,-3-4-2 0,-1-1-1 0,-3 1 3 16,0 4-2-16,-3 2-1 0,-1 2 1 16,-3 0 1-16,1-1-2 0,-1-1 2 0,0-2-1 15,-1 2 1-15,1-4 0 0,0-1-1 0,1 1 0 16,-5 0-2-16,0 4 6 0,-5 2-5 16,-6 3 2-16,-2-1 0 0,-3 3-2 0,-4-5 3 15,-2 1-2-15,2-1 1 0,3 0 1 0,-1 1-2 16,2 1 0-16,-6-4 3 0,-4 3-4 0,-7 1 2 15,2 1 0-15,0 1 0 0,2 3 1 16,5 0-3-16,2 3 4 0,-5-4-2 0,-1 4-1 16,-3-3 0-16,-2-3 2 0,2 1-3 0,4 0 1 15,1 0-1-15,-5 4 0 0,-7-5-4 0,-4 6-1 16,-4 3-5-16,4 3 2 0,7 0-5 16,-3 2-1-16,-4 2 0 0,-2 5-14 0,4 1-1 15,3 3 7-15,6 3-13 0,4-1 5 0,3 4-25 16,0 1-31-16,-5 4-43 0,-2 7-33 0,-2 4 61 15</inkml:trace>
  <inkml:trace contextRef="#ctx0" brushRef="#br0" timeOffset="21166.9518">11437 15489 7 0,'-9'-13'19'0,"0"2"28"16,2 0-14-16,1 2 5 0,-3-2-9 0,5 2-1 16,-1-2 9-16,1 5-18 0,-1-1-5 0,1 0 12 15,2 1 2-15,-1-1 9 0,1 3-11 16,0 1-5-16,0-1-7 0,2 2 0 0,0 0 7 15,-2-1-6-15,8 6-3 0,-6 1 2 0,2-4-10 16,1 2 2-16,-3-2-8 0,0 2 0 0,-3-6 0 16,1 2 3-16,2 0-1 0,0 2 8 0,2 0-1 15,3-3 4-15,1 6-2 0,1-3 0 16,4 0-6-16,2 0 4 0,5 0-2 0,0 0-2 16,4 2-1-16,2-2 3 0,2 2-5 0,10 2 4 15,-1-1-3-15,0 1 2 0,-4 1 0 16,4-1 2-16,-2 0 0 0,3 1-1 0,3-1-1 15,19 3 3-15,1-3-4 0,1 1 2 0,8-1 2 16,-8 0-2-16,-7-1 3 0,6-1-1 0,5-2-3 16,4 0 2-16,-4 0 3 0,-2-2-3 15,-7-1 5-15,0 3-3 0,0-2 1 0,7 0 1 16,0-2 1-16,-3 1-5 0,-6-1-4 0,-2 2 1 16,2 0-3-16,7 2 2 0,3 0-2 0,-1 2 1 15,0 0-2-15,-9 0 0 0,0 3 3 16,2-1 3-16,7 3-3 0,4-5 3 0,-2 2 1 15,0-4-4-15,-7 5 0 0,5-5 1 0,4 2 0 16,9-4-1-16,-7 2-1 0,-8-3-1 0,-3 3 4 16,0 3-3-16,1-1 1 0,1 0-2 15,3 2 3-15,-9-4-3 0,0 5 3 0,-5-3 0 16,3 0 1-16,9 3 3 0,1-1-5 0,3-2 3 16,0-2-5-16,-6 3 3 0,-1-3-1 0,2 0 4 15,5 0-2-15,5-3 4 0,-5 1-3 16,-7 2 0-16,0 0-1 0,1 0 0 0,3 0-3 15,1 0 1-15,0 0 1 0,-5 0-3 0,-4 2 2 16,-4 1 0-16,-3-3-1 0,5 4-1 0,-3-2 2 16,1 0-2-16,-1-2 2 0,-6 0 2 15,0 0-5-15,-2 0 4 0,-1-2 0 0,5 0 0 16,0 0 1-16,5-3 2 0,-1 1 3 0,-8-3-2 16,-5 3-1-16,-10-1 0 0,-1 1-1 0,-4 2-3 15,-5 0-1-15,-6-1 2 0,-5 3-2 16,3-2 3-16,-3 2-4 0,-12 2 4 0,1-2 2 15,7 3 2-15,-4-3-1 0,4 0-3 0,-3 0 1 16,3 0-3-16,0 0-1 0,-2 0 2 16,2 0-1-16,0 0 2 0,0 0-2 0,0 0 1 15,0 0-1-15,-2 0 2 0,2 0-3 0,0 0 3 16,2 0-1-16,3 0-3 0,-3 0 2 0,0 0-1 16,-2 0-1-16,0 0 1 0,2 0-1 0,-2 0 2 15,0 0-3-15,0 0 2 0,0 0 0 16,0 0-2-16,0 0-1 0,0 0-4 0,-2 0-7 15,2 0-5-15,0 0-10 0,0 0-48 0,0 0-32 16,0 0-75-16,-2 0 23 0,0 2-64 16</inkml:trace>
  <inkml:trace contextRef="#ctx0" brushRef="#br0" timeOffset="24572.4422">12577 15752 13 0,'2'-5'48'16,"0"-4"-16"-16,0 3-9 0,0 1-9 0,-2-1 10 16,0 1-6-16,0-1 1 0,0 1-12 15,0-1-3-15,0 1 3 0,-2 1 4 0,0-1 8 16,2 3 4-16,-2-4-9 0,0 1-11 0,2 1 0 15,-3-1-3-15,1 3 8 0,0-2-1 0,0-1-4 16,0 1 5-16,-1-1 10 0,-1 1-5 0,2 2 8 16,-1-3-2-16,-1 1-6 0,2 2 1 15,-3 0 2-15,1-3 4 0,2 1 14 0,-3 2-15 16,1-3-1-16,2 3-10 0,0 0-5 0,-1 0-4 16,1-1-3-16,2 3 1 0,-2 0-4 15,0-2 2-15,2 2-1 0,-2 0 5 0,2-2 0 16,-5 4-1-16,5 0-1 0,-4-2 3 0,2 5-1 15,-3-3 2-15,1 0 4 0,-1 3 1 0,-1-1-1 16,1 0 1-16,-4 1-2 0,5 1 1 16,-3-1-3-16,-1 1 1 0,3 1 1 0,-4 0 0 15,3-1 1-15,-1 3-2 0,1 0 0 0,-1 0 0 16,-2 0-2-16,3-1-1 0,-1 1 0 16,0-2 0-16,1 2 1 0,-1 0 4 0,0-1 1 15,3 1-4-15,-5 2 1 0,3 0-1 0,-1 2 3 16,-2-2-3-16,5 0-2 0,-3 0 2 0,-2 3-2 15,5-5 0-15,-3 4 2 0,3-4-2 0,-1 2 0 16,-1-3 2-16,1 1-2 0,1 0 0 16,2 0 2-16,-3 0-2 0,1 0 2 0,2-1-2 15,0 1 2-15,-1 0-2 0,1 0 1 0,0 0 0 16,-2-1 0-16,4 3-1 0,-3 0 0 16,1 1 2-16,2-4-1 0,-2 3-2 0,2 0 3 15,-2-2 1-15,4 2-2 0,-2-2 4 0,2 2 4 16,0-2-2-16,1 0-4 0,1 0-1 0,0-3 0 15,1 5 0-15,-1-6-1 0,1 3 2 0,1-1-3 16,-1 0 1-16,1-1 1 0,3 1-1 16,-4-1 2-16,3 1 2 0,-1-3-1 0,0 1-2 15,1 2 1-15,1-3-3 0,0 0 3 0,-2-1 0 16,1-1 4-16,-1 2 1 0,2-4-1 16,0 5-3-16,-3-3-1 0,3-2-1 0,0 2 0 15,-5 0 3-15,3-2-1 0,2 2 5 0,-5 1-1 16,5-3-1-16,0-5-2 0,-3 5-1 0,5-4-3 15,-6 4 0-15,4 0-1 0,-3-2-2 0,3-3 4 16,0 5-3-16,0-4 3 0,0 2-3 16,-1-1 1-16,1-1 1 0,0-3 0 0,2 3 0 15,-2-1-1-15,0-1 0 0,-3 1 4 0,5 1 2 16,-4 0 0-16,0-1 5 0,1 3 2 16,-1-5-5-16,0 3 0 0,1-3-2 0,-1 1-3 15,0-3 0-15,-1-2 1 0,1 0 1 0,0 0-4 16,-1 0 0-16,-1 2 3 0,1-2-4 0,-1-2 3 15,-1 2-4-15,3 0 0 0,-3 0 2 16,3 0 1-16,-3-3 1 0,-2 1-1 0,3 2 2 16,-3 0-1-16,2 0 0 0,-4-2 0 0,0 2 1 15,0-5 0-15,0 1 0 0,-4 2-1 0,2-3-1 16,-5 1 1-16,3-3 1 0,-3 1-2 16,0-1 1-16,-1 3 1 0,1-3 1 0,-4 3-2 15,2 1-1-15,0 3 0 0,-2-2-3 0,2 2-3 16,1 2-1-16,-1 3 1 0,0-5 0 0,0 6 0 15,-2-4-2-15,2 5-1 0,-2-3 3 16,3 5-8-16,-4-2-3 0,1 1-18 0,3 3 3 16,-1 0-23-16,0 0-3 0,0 3 0 0,0-1 2 15,-2 5-51-15,3 1-42 0,-4-1-85 0</inkml:trace>
  <inkml:trace contextRef="#ctx0" brushRef="#br0" timeOffset="25525.3626">14056 15807 27 0,'4'6'163'16,"-1"-6"-107"-16,-1 0-24 0,0 0-23 0,0-2 19 15,0-2-10-15,1 1-11 0,-1 1-8 16,0-2-2-16,0-1 6 0,0 1-3 0,-2 0-1 16,3-1 10-16,-3 1 13 0,0-1-4 0,-3 1 4 15,1-3-2-15,2 3 14 0,-4-3-5 0,4 3-10 16,-5-3-9-16,3 3 0 0,0-3-2 15,-2 1 1-15,-1-1-3 0,1 3-3 0,-3-1-1 16,3-1-1-16,-3 1-1 0,-2-1-2 0,5 1-2 16,-5 1 3-16,2-1-1 0,-1 3 0 0,-1 0 2 15,2 0-3-15,-2 0 3 0,1 2 2 16,-3 2-3-16,2 0 3 0,0 2-4 0,-2 1 4 16,0 1 2-16,2 1-2 0,-4 2 2 0,2 2 0 15,-2 0 1-15,-1 0-3 0,3 4 7 0,-2-1 0 16,-2 3-8-16,-1 1 1 0,3 2 4 15,0-5-2-15,0 3-1 0,4-3-4 0,-5 1 3 16,6 1-1-16,-1 1 0 0,0-5 1 0,0 5-2 16,3-1 2-16,-1 1 0 0,0-3 2 0,3 3-1 15,2-2-1-15,0 1 0 0,2-4-1 16,0 3 0-16,0-3 2 0,2 3 1 0,0-5 1 16,2 2-1-16,3-2 1 0,-3 2 2 0,3-2 1 15,0-2 2-15,4 2-7 0,-3-2 2 16,6 0-1-16,-3-3-3 0,4 3 2 0,1-2 1 15,-1-3 0-15,3 0 0 0,2 1 2 0,-1-3-3 16,1 0 3-16,0-2-1 0,0 0-2 0,0 0-1 16,2-2 1-16,-2 0 2 0,-3-3 1 0,1 3-2 15,0-2 2-15,-1-1 2 0,-4 1 0 16,3-3 2-16,-3 1-3 0,2-1-2 0,-1 0-2 16,-1 1-1-16,2-5 1 0,1 4-1 0,-1-2 1 15,-2 3 3-15,1-1 0 0,-3 1 1 16,0-1 3-16,0 0-3 0,-5 3 1 0,1-3 3 15,-3 3 1-15,1-3-6 0,-1-2 6 0,-2 5-3 16,1-5-3-16,-1 0-2 0,-2-2-2 0,0 0 1 16,-2-2 2-16,-1-2-2 0,3-1 2 15,-4-1-3-15,-3 1 2 0,3-1-3 0,-3-1 3 16,1 0-1-16,-5 1-5 0,2-1 2 0,0 0 0 16,-4 1 1-16,0-3-3 0,-1 2 0 0,1 1-3 15,0-1 0-15,-2 3 0 0,1-1 1 16,1 3-2-16,0-3-2 0,0 5-5 0,2-2-4 15,0 4-6-15,0-2-13 0,0 5-26 0,2-1-45 16,-2 3 2-16,2 2-93 0,-2 2-81 0</inkml:trace>
  <inkml:trace contextRef="#ctx0" brushRef="#br0" timeOffset="27321.7945">21771 15516 45 0,'0'4'86'0,"0"-4"-7"0,0 2-22 0,0 0-24 15,0-2-6-15,0 3 7 0,0-3-14 16,0 0-12-16,0 0 1 0,2 0-4 0,-2 0 10 16,0 0-4-16,0 0-1 0,0 0 14 0,0 0 14 15,0-3-9-15,2 3-1 0,-2-2-8 0,0 2-12 16,0 0 0-16,2 0-4 0,-2-2-3 16,0 2-2-16,0 0 0 0,3 0 2 0,-1 0 1 15,0 0 1-15,2 2 6 0,1 0 1 0,-1 1 0 16,5-3 3-16,-2 4 8 0,2-4-2 0,2 4-8 15,2 1 2-15,0-3-2 0,5 0-3 16,-3 0 1-16,14 3-2 0,-3-3-1 0,5 0 2 16,2-2-5-16,2 0 7 0,1 0-4 0,1 0 0 15,1-2 0-15,12 2-4 0,1-2 2 0,-2 0-2 16,1 2 1-16,12-5-1 0,-5 5 0 16,-4-2-2-16,-4 0 3 0,-1 2-1 0,-4 0 1 15,5 0-2-15,-1 0 1 0,5-2 0 0,0 2 0 16,-2 0 1-16,-3 0 0 0,-3 0-4 0,-4 0 3 15,4 0-2-15,-6 0 2 0,3 0-1 16,-4 0 0-16,-5-3-1 0,-2 3 2 0,-5-2 1 16,-2 2-3-16,-4 0 3 0,-4 0 1 0,-3 0-2 15,-4 0 2-15,-3-2 0 0,1 2-2 0,-3 0-1 16,1-2 1-16,-14 4 1 0,2-2 0 16,5 0-3-16,0 0 4 0,2 0-3 0,0 0 2 15,0 0 1-15,-2 0-1 0,-1 0-1 0,3 0-2 16,0 0 2-16,0 0-3 0,5 0 3 15,-1 0-1-15,-2 0 0 0,1 0 1 0,-1 0-2 16,-2 0 0-16,0 0 1 0,2 0-2 0,-2 0 1 16,0 0-1-16,0 0 1 0,0 0-5 0,-2 0-10 15,2 0-4-15,0 0-9 0,0 0-13 16,0 0-28-16,0 0-21 0,-2 0-36 0,2 0-98 16</inkml:trace>
  <inkml:trace contextRef="#ctx0" brushRef="#br0" timeOffset="34398.2475">5772 5192 19 0,'3'-6'56'0,"-1"-5"-13"0,2 2-2 0,-4 2 11 0,0-1-23 16,2-1-2-16,-2 0-1 0,-2 2-13 15,2-2 1-15,-4-2 12 0,-1 3-7 0,-3-1-2 16,-4 0-6-16,-1-2 1 0,-2 4-3 0,-1-1-5 15,-1 1 1-15,-3 0 2 0,0 1-6 0,-2 1-1 16,-2-1 2-16,2 1 0 0,-5 1-2 16,1 2 0-16,-3-1 0 0,-2 3 1 0,-4 0-1 15,-14 0 0-15,1 0 1 0,-3 0 0 0,1 0 3 16,5 0 5-16,-1 3 0 0,11-1-2 16,4 2-2-16,-2-2-1 0,0 3-2 0,0 1 1 15,-2 1-2-15,4 0 1 0,2-3 0 0,0 1 2 16,5-1-2-16,4 0 2 0,5 1-3 0,-1-1-1 15,3 5-1-15,2-5-2 0,4 3 2 16,-1 2 1-16,1 0 1 0,0-3-3 0,1 5 3 16,1-2-2-16,1 7 1 0,2-8 1 0,-3 6-2 15,3 1 2-15,0-2-2 0,0 3 1 0,0-1 0 16,-1 1 0-16,3-1-1 0,0 3 2 16,0-3-1-16,0 3 0 0,0-3-1 0,0 1 2 15,0-1-1-15,0 0 1 0,-2 1-1 0,2-3 1 16,2 3 0-16,-2-3 0 0,3 0 1 0,-3 2 0 15,0 1-2-15,2-1 3 0,0 3-4 16,-2-3 2-16,2 5 1 0,0 0 6 0,1 0 5 16,-1 0-4-16,2 0 0 0,1-3 0 0,1 1-3 15,-1 0 4-15,-1-3 0 0,0-2 1 16,5 0 1-16,0 1-4 0,2-3 0 0,2-3-2 16,3 1-1-16,-1 0-1 0,5-2 2 0,0 2-3 15,6-7 1-15,3 2-2 0,2-2-1 0,-2 3 1 16,1-3 2-16,3 0-2 0,-2 0-1 15,0-2-1-15,2 3 2 0,0-3-1 0,3 0-1 16,3-3 0-16,5-1 3 0,1 2 0 0,-1-3-1 16,-5-1 4-16,-3 1 2 0,-3-1 1 0,-5-1-3 15,-1 3 6-15,1-1-5 0,-1-1-2 16,2 1 4-16,1-1 1 0,4-3-1 0,-6-4 1 16,3 2-2-16,-2 0 0 0,10-3-4 0,1 1 1 15,-5-2 0-15,-10 1 7 0,-3-1 1 0,-5 0-4 16,-1-3-7-16,-3 0 2 0,0-4-2 0,-2 0-2 15,-4-4 1-15,2 1-2 0,-3 1-2 16,-1-2 2-16,-3 2 1 0,0-1-2 0,-2 1 3 16,0-2-5-16,-2-1 4 0,0-2-3 0,-3 1 2 15,1-1 1-15,-5 0-1 0,2 3-1 16,1 0 0-16,-3 1 1 0,-2 3-5 0,2 2 1 16,-2 3 3-16,-2 1-5 0,0 5-3 0,-3 0 2 15,-1 2-4-15,-5 3 1 0,-3 1-7 0,-3 3-10 16,-3 2 2-16,-5 0-3 0,-3 2 5 0,1-2-12 15,-1 5 0-15,3-3-1 0,3 2-3 16,5 1-25-16,3-1-35 0,6 3-19 0,3 2-20 16</inkml:trace>
  <inkml:trace contextRef="#ctx0" brushRef="#br0" timeOffset="36460.3295">16880 5274 27 0,'-11'-7'27'0,"5"1"-18"0,-1 1 20 16,1-1-9-16,1-3 3 0,3 5 1 0,-2-3-9 15,-1 0 20-15,1 1-13 0,2-1 4 0,-1-2-15 16,-1 5 5-16,-1-5-7 0,3 7 0 16,-2-9 10-16,-1 4-7 0,3 1 0 0,-2-1 3 15,-1 3-15-15,-1-5 15 0,-1 2-6 0,3 1 1 16,-3-1-1-16,-2 0 4 0,3 1-8 0,-1-1 0 16,-4 0 2-16,2 1 3 0,-2-3-3 15,2 2 2-15,-6 1-4 0,4-1-3 0,-2 3 1 16,0-1-2-16,-3-1-3 0,1 6 3 0,1-5 0 15,-3 1-3-15,-1 4 3 0,1-2-1 0,-3 2 1 16,0 0 1-16,-2 0-2 0,4 2 2 16,-2 0-1-16,0 0 4 0,1 3-2 0,3-1 0 15,-4 3-3-15,5-1 2 0,-3 3 0 0,3 0 2 16,-1 0 0-16,-1 0 0 0,1-1 2 0,1 6-3 16,-3-1 0-16,3-2-1 0,-1 0 0 15,1 2 6-15,2 0-6 0,-1-2-1 0,1 5 0 16,0-3-3-16,2-2 0 0,0 2 2 0,2 1-1 15,3-1 0-15,-5 0 1 0,4 0 0 0,0 1 0 16,-2 1 0-16,1-4-1 0,-1 2 2 16,2 0-2-16,1 1 1 0,-1-3 0 0,0 2-1 15,1 0 1-15,1-2 0 0,1 0 0 0,2 0 1 16,-3 2-4-16,3-2 4 0,2 5-1 0,0-3 1 16,0-2-3-16,0 5 3 0,2-3 0 15,1 0 2-15,-1 0-3 0,0 1 4 0,2 1 0 16,1-4 0-16,-1 2-2 0,1-2 0 0,1 0 3 15,-1 0-3-15,3 0 4 0,1 0 0 16,2 0-2-16,2 0 4 0,3 0-6 0,4-2 2 16,0 0 0-16,6 0 0 0,1-3-1 0,3 1 1 15,1-3-2-15,-2 3 3 0,-7-5-3 0,-2 3 4 16,-5-3-2-16,-2 2 2 0,-1-1-1 0,1-1 4 16,-2-2 0-16,0 2-2 0,0 0-3 15,2-2 1-15,0 2-5 0,3 1 3 0,4-3-1 16,-1 0-1-16,10 0 0 0,2 0-1 0,2-3 5 15,0 1-1-15,0 0 3 0,0 0 1 16,-2-3 2-16,-2 1 0 0,-5 0 1 0,-4-1 2 16,0 1 1-16,-7-1-6 0,0-1 1 0,-2 1 0 15,0-1-1-15,0-3-2 0,0 2-1 0,0-2-1 16,0-2 0-16,0 0-3 0,5-4 0 0,-3-3-1 16,2 1 1-16,5-3-1 0,-2-2 1 15,0 0-2-15,1-5 1 0,-1 3 1 0,0-2 0 16,-3-1 4-16,1 3-2 0,-3 2 0 0,-4-2 0 15,-3 4 0-15,-4-2-5 0,-2 0 3 16,-2 0 0-16,0-3-4 0,-5 1 3 0,-1-2-1 16,-1 1-2-16,-5-1 1 0,1 2-1 0,-2-1-14 15,-1 3-2-15,1 0-20 0,-3 5-6 0,1 1-11 16,-3 3 11-16,2 2-13 0,-4 2-30 0,2 2-67 16,-2 3-66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3:55.0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29 12233 75 0,'5'8'69'0,"-3"-5"0"0,-4-1-40 0,2-2-12 16,0-2 0-16,-5-1-21 0,3 3-2 15,0 0-18-15,0-2-13 0,2 2 26 0,0 0 4 16,0 0 3-16,0 2 2 0,-5 1 0 0,5-1 3 15,-2 2-8-15,0 1 7 0,2-1-3 0,-2 0 1 16,0 1-1-16,-1-3-1 0,1 2-1 16,0 1 2-16,0-3-24 0,0 0-59 0</inkml:trace>
  <inkml:trace contextRef="#ctx0" brushRef="#br0" timeOffset="499.836">5922 12045 24 0,'-13'11'72'0,"4"-2"18"16,-2-7-50-16,2 0-41 0,1-2-25 0,1 0-1 15,0 0 6-15,3 0 6 0,-1 0-7 16,1 0 21-16,2 0 0 0,0 0-2 0,2 0-19 16,0 0-7-16,2 3-7 0</inkml:trace>
  <inkml:trace contextRef="#ctx0" brushRef="#br0" timeOffset="937.2281">9417 12407 16 0,'-15'-5'94'15,"-1"1"-42"-15,5 0 11 0,0 1-20 0,4 1 0 16,-1 0-22-16,3 2 6 0,3-2-8 16,11 4-9-16,-5-2-9 0,-2 0-21 0,-2 0-51 15,3 0-49-15,-8 0 14 0</inkml:trace>
  <inkml:trace contextRef="#ctx0" brushRef="#br0" timeOffset="1608.9798">2498 14182 115 0,'13'8'119'15,"-4"-1"-95"-15,0 0-11 0,-2-3-27 0,-1 1-6 16,-1-3-36-16,1 0-74 0,-4 0 81 0</inkml:trace>
  <inkml:trace contextRef="#ctx0" brushRef="#br0" timeOffset="2171.2947">6363 14292 351 0,'7'26'63'0,"-3"-6"-81"0,1-4-74 15,-8-8-93-15</inkml:trace>
  <inkml:trace contextRef="#ctx0" brushRef="#br0" timeOffset="2686.8281">9349 14261 127 0,'-3'15'286'0,"-1"-1"-254"0,0-10-24 0,-1 1 0 0,1-5-4 16,2 0 1-16,-3 0-2 0,5-3-4 15,7-3-19-15,-5 1-24 0,-2 3-69 0,-2 4 65 16,0-2-31-16</inkml:trace>
  <inkml:trace contextRef="#ctx0" brushRef="#br0" timeOffset="3264.7717">6010 15939 138 0,'3'9'56'0,"-3"-5"-47"16,0 3-28-16,-5-7-2 0,3 0 8 0,0 0-11 15,2 0-52-15,4 4 62 0,-4-4-18 16</inkml:trace>
  <inkml:trace contextRef="#ctx0" brushRef="#br0" timeOffset="3686.5426">7814 15791 308 0,'0'9'132'0,"0"-2"-120"16,0-1-6-16,0-1-8 0,-7-1-7 0,3-4-1 16,8 2-3-16,-4 0-23 0,3 1-49 0,-1-1 43 15,0-2-58-15,-2 0-7 0</inkml:trace>
  <inkml:trace contextRef="#ctx0" brushRef="#br0" timeOffset="4139.5973">9168 15796 144 0,'4'13'193'0,"3"-4"-185"0,-5-3-22 0,0-1 24 16,0-14 18-16,1 7-22 0,-1-1-35 15,0 3-37-15,-2 0-20 0,0 0 15 0,0-2-25 16</inkml:trace>
  <inkml:trace contextRef="#ctx0" brushRef="#br0" timeOffset="9247.7118">6350 12594 9 0,'0'0'28'0,"0"2"17"16,0 1-4-16,0-3-25 0,0 0 12 0,0 0-11 15,0 0-29-15,0 0 7 0,0 0 5 0,0-3 1 16,0 1-3-16,0 2-2 0,0 0-4 0,0-2-1 16,0 2-36-16,0-2-41 0</inkml:trace>
  <inkml:trace contextRef="#ctx0" brushRef="#br0" timeOffset="33554.3096">19006 14001 20 0,'0'-2'34'0,"0"-5"-8"15,0 3-6-15,-2-1-6 0,2 1-10 0,-3 2-9 16,-3-12-5-16,8 17-3 0,0-3-3 16,-2 0 9-16,2 0-7 0,-2 0-32 0</inkml:trace>
  <inkml:trace contextRef="#ctx0" brushRef="#br0" timeOffset="34444.7664">15577 16245 5 0,'20'36'202'0,"-7"-14"-148"0,-4-7-50 16,0-4-14-16,-7 0-5 0,-4-9-1 0,2 1-1 15,0-3-15-15,0 0 3 0,0 0-18 0,0 0-48 16</inkml:trace>
  <inkml:trace contextRef="#ctx0" brushRef="#br0" timeOffset="34850.9205">16865 16371 16 0,'-2'11'-5'0</inkml:trace>
  <inkml:trace contextRef="#ctx0" brushRef="#br0" timeOffset="35366.4136">19052 16376 34 0,'5'6'13'0,"-5"1"-32"0,4-3-5 0,-6-15 22 15,2 9 21-15,0 0 7 0,0-3 1 16,-2 5-13-16,2 0-10 0,0 0 2 0,0-2-5 15,0 2-6-15,0 0-6 0,0 0-6 0,0 0-13 16,0 0 22-16,0 0-6 0</inkml:trace>
  <inkml:trace contextRef="#ctx0" brushRef="#br0" timeOffset="234069.6461">6286 3640 15 0,'15'9'63'0,"-8"-5"-34"15,-2 1-20-15,-5-5 7 0,0 0 11 0,4 0 2 16,-2-7 4-16,3 7 9 0,-5-2 1 0,2 2-1 16,-2 0-2-16,2 0-24 0,-4 0-21 0,0 0 1 15,-3 0 1-15,-1 0 2 0,-8-2 3 16,-1 2 0-16,-7 2 1 0,-5-2-2 0,-8 0 0 15,-13 9 2-15,-5-7-4 0,2 2 1 0,-6 1-2 16,-1 2 1-16,-28-1 0 0,-2 5 0 0,-20 0 1 16,18-2 0-16,8-2 0 0,7 1 3 15,-15-5-2-15,15 1 7 0,11 0 0 0,0-4-5 16,0 0-1-16,-9 5-2 0,-6-3 5 0,2 0 1 16,2 3 2-16,-3-3 1 0,-5 2-1 0,-3 1 0 15,6-1-2-15,3 3-4 0,-2-1 4 16,2 1-3-16,-1-5 2 0,-1 7 0 0,11-5-1 15,-1 3 2-15,-1 0 1 0,-3-1-1 0,14-4-4 16,-3 3 1-16,11 1-5 0,5 3 4 16,-1-4-4-16,3 6 1 0,2-7 1 0,1 5-5 15,5-2 4-15,3 1 1 0,7 3-2 0,2 0 2 16,-1 3-3-16,5 1 2 0,5 3 1 0,-3 2-2 16,3-1 0-16,2 6 1 0,-3 1 2 0,3 3-4 15,0-1 6-15,2 3-2 0,0 2-2 16,0-2 4-16,0 2-2 0,4-4 1 0,0 6 1 15,5 7 2-15,0-4 1 0,2 6-4 0,0 4 3 16,2 1-3-16,5-1-2 0,-5-1 0 16,7-1 2-16,4 5-3 0,-6 1 2 0,4 12-1 15,0 0 1-15,-2 5 0 0,-1-5 1 0,-3 0-1 16,1 4-2-16,1 7 3 0,2-2 1 0,0-5 0 16,0-4 1-16,-1 2-1 0,3 5 0 0,0 4 0 15,5-5 0-15,-1-4-1 0,3 3-1 16,0 3 1-16,-1 3-2 0,3-2 2 0,2 0-2 15,-4 0-1-15,-5-3 1 0,-2 12-2 0,-7-3 5 16,-4 3-2-16,-11-3 5 0,-2 5-2 16,-7-2 1-16,3 4 1 0,-3-3 0 0,0-1-1 15,5-1 0-15,-3-1 1 0,7-1-2 0,0-13 1 16,4-2-2-16,1-2-1 0,1 2-2 0,3 0 0 16,-2 0 2-16,1-7-2 0,1-2-1 15,0-4 2-15,-2 2 0 0,-1 4-1 0,3 1 0 16,0-3 0-16,-5-5 0 0,-2 1 0 0,3-2-1 15,-5-3 2-15,2 5 1 0,-2-1-3 16,-5 3-1-16,3-4 3 0,2-3 0 0,-6-6-2 16,5-7 1-16,1-2-1 0,5-3-1 0,1 1 1 15,3 0 2-15,0-1-2 0,0-1 1 0,2-1 0 16,2-1 0-16,0-6 0 0,3-1 0 0,-1 0-1 16,5-3 2-16,-5-2-1 0,3-2 0 15,2-2 2-15,-5-2-1 0,7 2 0 0,-6-1 0 16,1-1 1-16,-1 0-3 0,1-1 3 0,3 1-1 15,-2-3 0-15,1 3 1 0,1 0-1 0,0-1 0 16,2 3 2-16,0-5-1 0,2 7 6 16,1-4-4-16,3 2-2 0,1 0 0 0,2-1-1 15,4 1 1-15,7 0-3 0,6 0 3 0,3 2-1 16,0 0 0-16,2 2-1 0,4 3 2 0,-4-1-3 16,0 1 0-16,-3-3 3 0,10-2-1 15,4-5-2-15,6 1 2 0,5 0 0 0,-6-1 2 16,1-1 1-16,5-1 0 0,0 0-4 0,20-6 3 15,-7 0-1-15,2 0-2 0,-2 0 0 0,9-1 3 16,0-1-3-16,3 2 2 0,-1 0-2 16,2-1 2-16,3 1 4 0,4 0-1 0,-2 2 0 15,6-2-2-15,1 0-1 0,1 2 1 0,1 0 0 16,-1 0 0-16,1 2-2 0,6 0 1 16,-2 2-2-16,3-1 2 0,-1 1-1 0,9 0-1 15,-2 1 1-15,2-1 1 0,0 3-2 0,7-3 0 16,-1 3 2-16,8 0-2 0,-1-1 5 0,-4-1-2 15,-3-1 2-15,10 0-1 0,2 1 2 0,1-1-3 16,4 3 0-16,-8-5-2 0,3 2 1 16,-3 1-2-16,1-1 2 0,6 1-3 0,2-3 1 15,-6 2 1-15,0 1-2 0,-3-3 3 0,1 2-3 16,3 1-1-16,-1-1 4 0,7-2-3 16,-1 0 2-16,2-2-2 0,1 0 1 0,2-2 0 15,2 2 0-15,4 0 0 0,2-2 0 0,3 0-1 16,-2-3 3-16,-1 3-2 0,-1 0-1 0,-3 0 3 15,0 2-2-15,-2 0 1 0,2 2-1 16,0 0 0-16,0 0 1 0,-2 1-2 0,0 1 2 16,-4 0-1-16,1 1 0 0,1-1 0 0,0 3 0 15,4 2 2-15,-2-3-2 0,6 1 1 0,-1 0 0 16,-3-1 0-16,0 5 0 0,-2-2 1 16,0-2-1-16,2 1 0 0,-2-3 1 0,-2 2 0 15,-3-1-3-15,-4-1 4 0,0 1 0 0,-2 3 1 16,-4-5-1-16,-1 3-1 0,3 0-2 0,-5-3 1 15,1 3 1-15,-3 1-2 0,0-1 2 0,2 0-4 16,0-1 4-16,5 1-2 0,0 2 0 16,-1-3 0-16,-1 5-1 0,-3-2 2 0,5 0-1 15,4-2-1-15,-2 4-1 0,-2-3 2 0,-3 3-2 16,-8 1 1-16,-5-1 0 0,7-3 0 16,-5 3 2-16,-6-2-1 0,0 0 0 0,-9 0-2 15,2 0 4-15,-2-1-2 0,-2-1-1 0,0 0 1 16,-2 2 0-16,4-5 0 0,-5 5 0 0,1-3 1 15,0 3-2-15,2 0 1 0,-1-2 1 16,1 1-1-16,-2 1-1 0,-3 0 1 0,-2 2-1 16,-6 2 1-16,0-2-1 0,-7 3 2 0,0-3-1 15,-5 0-1-15,3 2 2 0,-13 0 0 16,-3 0-1-16,-11-2-1 0,3 0 2 0,-3-2-2 16,-4 2 1-16,-4-4 1 0,-10-1-1 0,-8-1 1 15,-7 1-2-15,1-3 2 0,-1-1 2 0,0 2-3 16,5-4 3-16,-3 0-3 0,5 0 1 0,0 0-3 15,0 0 5-15,-3-4 0 0,-3-1 6 16,-3 1 2-16,-5-3-6 0,1-1 1 0,-5-6-3 16,-4-1 0-16,0-3 0 0,-2-6-1 0,-3 0 0 15,3-5 0-15,-7 0-3 0,2-4 1 0,-2 0 1 16,-2-2-1-16,2-5 1 0,-3-8-1 16,1-5-2-16,0-2 2 0,2-2 0 0,2 4 1 15,-2 0-2-15,5 0 1 0,-3-2 0 0,-2-5-1 16,0-4 1-16,2 0-2 0,-2-2 0 0,-2 2 1 15,0-4 0-15,-1-7 0 0,-1 0-2 16,0 0-3-16,-1 2 4 0,1-2-3 0,-3-2 3 16,-2-2-5-16,3-1 0 0,-3 1-2 0,0-3 2 15,-2-1 2-15,0-1 2 0,2 0-1 16,0 0-4-16,3 3 2 0,-1-5-7 0,-2 2 11 16,0 2-4-16,5 3 4 0,-3-9 0 0,1 4 0 15,-1 0-2-15,1 0 1 0,-1 3 1 0,0-5-4 16,1 4 1-16,-3 1-5 0,2-1 3 0,1 0 1 15,-3-1 3-15,0-1 0 0,2 4 2 16,-1 3 1-16,-1-2 1 0,2-3 1 0,1 10-3 16,-1-3 3-16,0 6-1 0,1-4 0 0,-1-1-1 15,3 1-1-15,-1 7 3 0,-1 2-2 16,1 4 1-16,-1 1-1 0,-1-5 0 0,0 0 0 16,1 4-1-16,-3 3 2 0,0 6-2 0,-2-4-2 15,0 4 2-15,-4-8-2 0,-3 6 0 0,-2 2 1 16,-2 5 1-16,-4 4 1 0,-1 4 0 15,-4 1 0-15,-4-5-2 0,-2 0 2 0,-5 0 2 16,2 3-2-16,3 1 1 0,-5 3-1 0,-5 0 1 16,-6 2-1-16,-6 4-1 0,-12-2 3 0,10 0-2 15,-3-2 1-15,2 2-3 0,-13-4 4 16,2 4-2-16,-13 2 0 0,0 1 1 0,-4 3 1 16,-3 8-1-16,-8-5 2 0,-1 9 0 0,-6-5-1 15,-2 7 0-15,-5-2 2 0,-1 4-3 0,-1-2 0 16,-2 2-2-16,-9 2 1 0,0 3 3 15,0-5-4-15,-2 3 2 0,-5-1-2 0,1 5 3 16,-9-5-1-16,-1 3-1 0,-1-1 1 0,-3 3 0 16,0-2-1-16,3 4 0 0,-5 0 2 0,0 0-3 15,-11 0 2-15,0 0 0 0,-2 0-1 16,-5 0 1-16,3 0-1 0,0 0 2 0,-3 0-1 16,-2 0-1-16,0 2 1 0,-1 0-1 0,-8-2 1 15,0 7-2-15,-4-7 4 0,3 2-4 0,-10 0 3 16,2 5-2-16,-6-7 2 0,0 4 1 15,-2 5-1-15,0-7 0 0,0 0-1 0,0 5-1 16,-1-5 0-16,-1 0 0 0,-1 1 2 0,1 1-4 16,-3-2 4-16,1-2-2 0,-1 2-1 0,-2 1 3 15,0-1-4-15,3 2 3 0,-1-4-2 16,3 2 3-16,-3 1-3 0,0-1 2 0,5 2-2 16,0-4 2-16,0 5-1 0,-1 1-1 0,6-6 2 15,-3 5 0-15,4-1-1 0,0 1-1 0,3-3 1 16,2 2 1-16,8 1-2 0,1-5 2 15,4 2-1-15,2 0-1 0,5 5 1 0,-1-7 1 16,5 0 0-16,1 0-1 0,10 0-3 0,-3 2 6 16,12 0-4-16,0-2 1 0,9 0-1 0,0 2 1 15,10-2-1-15,-1 0 2 0,13 0-4 16,2 0 1-16,4 0-5 0,-2 0-1 0,11 0-17 16,-2 7-14-16,11-7-8 0,-2 6-7 0,4 3-51 15,3 2-49-15,10 2-91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4:42.0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00 6063 9 0,'-2'18'69'0,"0"-3"-32"0,-3-8-26 0,3-3-5 0,0-1 32 15,0-1-15-15,2-2-4 0,0-2-14 16,0-1-4-16,0 3 16 0,0 0-3 0,0 0-2 16,0 0-11-16,0 0-3 0,0-2-5 0,0 2-10 15,0-2-53-15,0 2-64 0</inkml:trace>
  <inkml:trace contextRef="#ctx0" brushRef="#br0" timeOffset="562.3172">20437 6751 208 0,'2'16'-39'0,"0"-1"68"15,-2-4-15-15,2 0-10 0,1-4 8 0,-3-1-5 16,0-1-8-16,0-3-14 0,2 2-32 0,-2-1 1 16,0 1-6-16,2-2-9 0</inkml:trace>
  <inkml:trace contextRef="#ctx0" brushRef="#br0" timeOffset="1077.857">20296 8138 210 0,'6'0'43'0,"-1"0"18"0,-3 0-63 15,0 0-18-15,3 0 11 0,-3 0 9 0,-2 0-12 16,2-2-3-16,0 0-5 0,-2 2 15 16,0 0-5-16,2 0 8 0,-2 0-15 0,3-2-23 15,-3 2-4-15,0-3-20 0,0 3 34 0</inkml:trace>
  <inkml:trace contextRef="#ctx0" brushRef="#br0" timeOffset="3873.9938">17293 6158 188 0,'-7'9'35'16,"0"0"-84"-16,3-7-23 0,-3 0 39 0,1-2 31 15,-1-2 47-15,-2 0 0 0,3 0-2 0,1-1-22 16,1 1-10-16,-3 0-4 0,5 2-3 16,0-2-17-16,0 0-8 0,0 2-22 0,2 0 15 15,-3-3-33-15,3 3 1 0</inkml:trace>
  <inkml:trace contextRef="#ctx0" brushRef="#br0" timeOffset="4342.6311">17418 6996 145 0,'-2'7'158'0,"-2"-5"-158"15,-1-2-49-15,1 0-36 0,-7-7 83 0,2 1 41 16,-2-1 17-16,7 3-37 0,-3 1-14 0,0 1-5 16,3-2-7-16,2 2-1 0,-3-1-7 0,3 1-33 15,0 0-24-15,2 0 21 0,-2 2 35 16,2-2 7-16,0 2-3 0,2 0-5 0,-2 0-7 16</inkml:trace>
  <inkml:trace contextRef="#ctx0" brushRef="#br0" timeOffset="4733.1588">17407 7807 426 0,'7'9'68'0,"0"-2"-64"15,-5-3-32-15,2-8-38 0,-4 6 4 0,0-2 36 16,-2 0 22-16,0 0 9 0,-3-2-16 0,5 0-15 16,-2-3-41-16,0 3 9 0,-2-7-19 0</inkml:trace>
  <inkml:trace contextRef="#ctx0" brushRef="#br0" timeOffset="5170.6089">17370 6167 116 0,'2'18'51'0,"0"-5"-63"16,-2-2-78-16</inkml:trace>
  <inkml:trace contextRef="#ctx0" brushRef="#br0" timeOffset="5592.3783">17343 7320 212 0,'3'9'124'0,"-1"-5"-113"0,-2-6-48 0,0 7 0 16,-2-5-150-16,-1-3 104 0</inkml:trace>
  <inkml:trace contextRef="#ctx0" brushRef="#br0" timeOffset="5608.0003">17335 7325 3 0,'-5'-7'24'0,"1"-2"0"0,-1 5-20 15,3-5-13-15</inkml:trace>
  <inkml:trace contextRef="#ctx0" brushRef="#br0" timeOffset="5967.2884">17390 8667 4 0,'9'-4'341'0,"-3"2"-276"15,-1-1-53-15,-5-8-25 0,2 11-45 0,-2 0-18 16,-5 0 51-16,1 0-32 0,0 0-6 0,-1 0 9 16,-1 0-17-16</inkml:trace>
  <inkml:trace contextRef="#ctx0" brushRef="#br0" timeOffset="7701.2332">17169 6242 179 0,'7'11'79'16,"-5"-4"-107"-16,0-1-55 0,-2-6 49 0,-4 2 29 15,4-2 5-15,-2 0 12 0,-1-2-9 0,1 2 3 16,-2-2 2-16,2 0 11 0,-1 2-6 0,1 0-12 16,0-2-7-16,2-1 1 0,-2 3-10 15,0-2 14-15,2 2-4 0,-3 0 3 0,1 0-30 16,2-2-30-16</inkml:trace>
  <inkml:trace contextRef="#ctx0" brushRef="#br0" timeOffset="8950.9197">16887 6956 257 0,'7'16'174'0,"-3"-5"-172"0,-4-5-29 0,0-1-90 16,-7-5-27-16,1-2 64 0,-1-1 74 0,-2-1 40 16,3 0 9-16,-3-1 7 0,5 1-24 0,-3-1-18 15,3 1-16-15,-1 0-47 0,1 1-31 16</inkml:trace>
  <inkml:trace contextRef="#ctx0" brushRef="#br0" timeOffset="9653.876">17048 7620 321 0,'13'13'69'0,"-4"0"-74"15,-2-4-9-15,-1 0-69 0,-1-4-59 0,-3-1 12 16,-2 0 115-16</inkml:trace>
  <inkml:trace contextRef="#ctx0" brushRef="#br0" timeOffset="20260.6695">5958 6156 52 0,'4'0'53'0,"-2"-4"-27"0,0 1-9 16,3 1-2-16,-3-4 9 0,2 3-4 16,-4 1-13-16,5-2-3 0,-5 2 2 0,2-3-2 15,0 1 3-15,0-1 21 0,1 1 1 0,-1-1 27 16,2 1-9-16,-4-3-11 0,5 3-7 15,-5-3-12-15,2 1 6 0,0-1-12 0,-2 3-3 16,2-5 1-16,-2 2-4 0,0 1-1 0,0-1 0 16,0-2-3-16,0 3 2 0,0-5 0 0,-2 2 1 15,0-2 1-15,0-2 3 0,-1 2-3 16,-1-3-3-16,2 1 4 0,-3 2-4 0,-1-4-3 16,-1 4 5-16,1-3-3 0,-3 1-2 0,-2-2 1 15,-3 1-2-15,-1 1-1 0,2 4 5 0,0-4-3 16,-1 4 1-16,-1-2-2 0,2 5 4 15,-3-3-4-15,1 2-2 0,-1 1 4 0,1-1-2 16,-3 3 1-16,3-1 0 0,-1 3 1 0,-1-2-3 16,-1 1 3-16,-2 1 0 0,0 0-1 15,1 0 0-15,-3 0 0 0,0-1 2 0,2 3-2 16,-5-2 1-16,6 0 0 0,-6 2-1 0,1 0 1 16,-9 0-1-16,0 2 2 0,-2 0-3 0,-1 1 2 15,1-1 0-15,2 0-1 0,2 0 1 0,3 0 1 16,-1 3-3-16,5-1 2 0,2 1-1 15,-3-1 1-15,5 3 0 0,-4 2-1 0,4-3 0 16,-4 3 0-16,-2-2 2 0,-1-1-2 0,-1 1 0 16,-1 2 2-16,-2-3-2 0,2-1 0 0,-2 1 1 15,3 1 1-15,1-1-1 0,3-1-1 16,4-1 2-16,3 3-1 0,1 0-2 0,3-1 3 16,-5 1-1-16,3 2-1 0,-1-1 1 0,-1 3 1 15,1 0-1-15,-1 3-1 0,-1-1 3 16,-2 2-2-16,0 1-1 0,3-1 1 0,1 1-1 15,-1 1 4-15,1-1-4 0,3-1 2 0,2 1-3 16,-4-1 4-16,4 3-2 0,2-3-1 0,-2-2 2 16,4 3-1-16,-2-3 0 0,3 2-1 15,-1 1 2-15,0-3 0 0,1 3-3 0,-1-1 4 16,1 0-2-16,1 3-1 0,1 0 1 0,-1-1 1 16,1 3-2-16,0 0 3 0,-1 2-2 0,-1 0-1 15,1 2 2-15,-2 1-1 0,1 1 0 0,-1 1-1 16,1-1 2-16,-1-2-1 0,-2 0 1 15,3-1-3-15,-1-1 3 0,0-3-2 0,3-3 2 16,-3 4 1-16,7-3-1 0,-4 1-2 0,0 2 2 16,1 2-2-16,-1 0 3 0,4 2-2 15,-5 3-1-15,3-3 1 0,-2 2 2 0,2-1-3 16,-1-3 2-16,-1-3 0 0,4-1-1 0,-7 0 4 16,7-3-1-16,0-4-1 0,0 2 0 0,0 1-1 15,3-1 1-15,1 0-2 0,-4-2 0 16,2 2 0-16,0 1 2 0,1-1-2 0,-1 0 1 15,0 3 1-15,0-3-3 0,0 2 2 0,1 1-1 16,-1-3 0-16,0 2 0 0,-2 1 2 0,2-1-2 16,-2 1-1-16,0-1 1 0,0-2 1 15,0 3-1-15,0-3 0 0,3 0 1 0,-3-2 3 16,2 2 2-16,0-2-2 0,2-2-1 0,-4 2-1 16,3 0 0-16,1-2-1 0,0 0-1 0,1 2 0 15,-1-2 1-15,-2 0 0 0,3-3-1 0,-1 3-1 16,1 0 1-16,-3-3 1 0,2 1-1 15,-2 0 0-15,1 2 0 0,1-3-1 0,-2 1 2 16,3 2-2-16,-3-5 2 0,2 5-1 0,3-3 1 16,-7 1-2-16,4 0 1 0,-1 1 1 15,-1-1-1-15,2 2-1 0,-2-3 2 0,1 3 0 16,1 0-2-16,-2 0 4 0,3-2-1 0,1 4 0 16,-6-5 1-16,2 3-1 0,3 0 0 0,-1-3 0 15,1 1-2-15,-1 0 0 0,-2-1 1 16,3 1 0-16,3 0-1 0,-5-1 1 0,1 1-2 15,3-3 2-15,-3 3-1 0,0-3-1 0,1 1 2 16,-1-1-1-16,1 3-1 0,-1-3 1 16,3 0 0-16,-3 3 1 0,1-3-2 0,1 3 1 15,3 0 0-15,-7-3 1 0,5 3-1 0,2-1-1 16,-3 1 1-16,1 0 1 0,4 1-3 0,-2 1 3 16,2 0-3-16,-2 0 3 0,2 0-1 0,2-1 2 15,-2 1 2-15,2-2 3 0,0 0-2 16,1-1-3-16,-1-1 1 0,0 1-4 0,2-1 2 15,-4 1-1-15,3-1 3 0,-1 1-1 0,-2 1 2 16,4-3 0-16,-1 5-1 0,3-2 3 16,-4-1-4-16,10 1 1 0,-8 0-1 0,9-3 3 15,7 0-3-15,0 1-1 0,9-3 3 0,-5 0 1 16,2 3-4-16,1-3 0 0,-3 2-2 0,-4-4 2 16,-5 5 1-16,1-5-2 0,-1 2 2 0,-1 0 2 15,1-2 3-15,3 2-4 0,-1 0 2 16,3 1-1-16,5-1-1 0,-3-2-2 0,0 0 4 15,-2 0 2-15,-1 0-4 0,-1-5 1 0,-5 1 0 16,3 0-3-16,-5-3 1 0,4-2-2 16,3 0 2-16,0-2 2 0,-1 0 0 0,1 0-1 15,-3-2 1-15,3 4 0 0,-2-4 0 0,-3 0 0 16,-2 0 0-16,-2 2 1 0,0-3 1 0,-3-1-2 16,1-5 1-16,-3 2 0 0,1-4-1 0,-1 2 2 15,1-6-5-15,-3 0-1 0,-2-5 1 16,2-5-2-16,0-8 3 0,-2-2-2 0,3 2 2 15,1 0-1-15,0 4-1 0,-4 0 0 0,3 1 0 16,-1-5 2-16,0 0 1 0,3-5 0 16,-3 1 1-16,0-1 0 0,-4 3-2 0,-3 4 4 15,1 2-3-15,-5 3-1 0,-2-1-1 0,-2-1 0 16,-5-6-1-16,1-1-1 0,-3 0 1 0,-2 2 0 16,2 4-2-16,0-2-2 0,1 5-4 0,-4-5-2 15,4 0 8-15,-1-2 2 0,0 0 0 16,-2 0 1-16,4 4-1 0,3 0 0 0,2 9 1 15,-3 0-1-15,3 3 0 0,0-1 2 0,0 0 0 16,0 1 0-16,-3-3 3 0,3 2-3 16,-2 3-2-16,-1-3 2 0,1 5-3 0,-3 0 2 15,0 2-1-15,-1 0 0 0,-1 4-1 0,0 0-3 16,-2 3-7-16,2-1 0 0,-4 1-1 0,0 2-2 16,-3 0 10-16,1-3-5 0,2 7 0 15,-1-2-11-15,1 2-13 0,4 5-28 0,-2 0-29 16,2-1-52-16,-2 5-94 0</inkml:trace>
  <inkml:trace contextRef="#ctx0" brushRef="#br0" timeOffset="126954.3492">17899 11214 61 0,'4'2'27'0,"1"-4"-2"0,-3-2 5 16,0-3-1-16,0 0-15 0,-2 1-9 0,0-3 4 15,0 0-9-15,0 0 0 0,3-2 11 16,-1 2 15-16,-2 1-14 0,0-3-9 0,0-1 1 16,0 1-1-16,-2 0 0 0,-1 0-2 0,3-2 1 15,-4 2-4-15,0 0 2 0,-1-2-1 0,-1 2-5 16,-3 2-6-16,-2-2 3 0,-2 4 2 0,-3 1 6 15,-1 1-4-15,-3 3 1 0,-11 4 4 16,9-2-3-16,-7 7-1 0,0 2 3 0,3 2-1 16,0 0 9-16,3 0 0 0,1 4 10 0,0-1 2 15,0 1-11-15,0 0 5 0,-2 3 1 16,0 0-7-16,-5 2-1 0,0 2-3 0,-10 4-1 16,3 3 2-16,1-5-6 0,2 0 8 0,2 1 5 15,7-1-9-15,0-2 1 0,4 2 0 0,4-4 2 16,5 0-5-16,3 0 0 0,1-3 3 15,5 3-5-15,2 0 3 0,0-5 2 0,4 5 0 16,1-2 1-16,3 2 7 0,-1-3-4 0,4 3 5 16,0-2-6-16,0-1 1 0,5-1 0 0,-1 2-1 15,5-1 1-15,2 1-3 0,2-1 0 16,3 1 2-16,1 2-2 0,3-5-1 0,0 5 0 16,0-7 14-16,0 3-3 0,-3-3 1 0,-3-4 0 15,-1-2 0-15,0-3 0 0,0-2-6 0,3-4-8 16,2 0 0-16,4-3 2 0,6-1-1 15,5-5-3-15,5 0 3 0,-3 0-2 0,-6 0 3 16,-7-5 1-16,-2 5 7 0,-3-4 9 0,-1-3 2 16,-1 3-1-16,1-5 8 0,-1 2 3 0,-1 3 2 15,-1-3-10-15,-4 0-7 0,0 1-4 16,-5-3 0-16,3-2 2 0,-3-2-7 0,-2-5-4 16,-2-2-1-16,0-2-2 0,-4-2-5 0,-5-7-1 15,-4 0 7-15,2-2-7 0,-4 0 1 16,-1 0-2-16,-8-5-4 0,-3-4 1 0,-10-2 1 15,-3 2-4-15,-6 7 7 0,-5 6 1 0,-2 3-4 16,-2 6 5-16,2 4 2 0,1 3-1 0,3 4-13 16,-2 5-29-16,-4 2-14 0,-2 8 12 15,0 5-26-15,-1 11-20 0,10 5-54 0,2 8-70 16</inkml:trace>
  <inkml:trace contextRef="#ctx0" brushRef="#br0" timeOffset="127907.2367">17720 13018 74 0,'5'8'81'0,"-5"-5"-43"15,-2-6-17-15,-3-1-11 0,-1-7 27 0,-1 0 8 16,-2-2-13-16,-4-3-8 0,4 1-9 0,-4-1-10 15,2 3-1-15,-2-2-1 0,2 1-1 0,-3 6-2 16,3-3-1-16,0 2-3 0,3 2-3 0,-3 3-1 16,0 2 1-16,-3 2-7 0,1 4-3 15,-7 5 0-15,0 4 1 0,-2 5-4 0,-2 4 19 16,-5 4 0-16,-1 3 1 0,1 6 1 0,-11 16 3 16,0 0-6-16,5-1 4 0,-2 14-6 15,4 0 13-15,4-9 9 0,3 0-8 0,1-4 3 16,3-7 3-16,2-4 4 0,3-5-13 0,4-2 15 15,2-4-10-15,4 2 1 0,2-3-5 0,8 8-1 16,-1-3-6-16,7 0 9 0,4 0 2 0,2 0 1 16,3 0-5-16,6-4 5 0,-2-3-6 15,5-2-1-15,1 1-2 0,8-1 1 0,-3-4 4 16,6 0-5-16,1-5 0 0,9-2 1 0,-3-2 4 16,0-2-8-16,-2-7-1 0,-2-2 0 15,-2-6 3-15,2-3 0 0,-2-7 3 0,4 1 4 16,-2-5-2-16,-1 0-1 0,-1 0 0 0,-5 1 1 15,3-6 1-15,-7-3 4 0,-3-3-8 0,-3-4 11 16,1-3 0-16,-2-4 5 0,-4 0-3 16,2-4-1-16,-4 0-3 0,-3-1-4 0,-8-1-8 15,-3-3-7-15,-8-6 2 0,-3-5 1 0,-4 0-3 16,-2 1-1-16,-5 3 2 0,1 5 3 0,-3 3-9 16,0 3 13-16,2 1-17 0,-4 2-2 15,0 2 8-15,-9 2-7 0,3 10 5 0,-12 3-8 16,0 9 4-16,-4 5-4 0,0 2-3 0,5 5-9 15,-1 3-18-15,2 6-61 0,5 3-12 0,2 7-95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5:32.5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62 13756 19 0,'6'0'117'0,"3"-4"-103"0,-2-1 4 0,-3-1 30 15,1-1-18-15,1 0-8 0,-1 1-9 16,-1-5-11-16,-2 4 4 0,1 1 5 0,1-5 17 16,-2 2 0-16,3 0-10 0,-5 0-12 0,2 2 2 15,0-4 7-15,-2 5 7 0,0-1-15 0,-2-2 7 16,2 3-6-16,-2-1 0 0,-1 1-2 16,1-1 7-16,-2 0-3 0,-1 1-2 0,1-1 0 15,-3 1 6-15,1-1 2 0,-1 0 6 0,-2 1-8 16,0-1-4-16,1 0-4 0,-6-1 9 0,-1-1-4 15,0 0-5-15,-3 2 4 0,2-4-3 16,-1 3 0-16,-3-1-1 0,0 2-1 0,0-2-3 16,0 0 1-16,1 3 1 0,-6-3 0 0,1 2-1 15,0-1 1-15,-5-1-2 0,0 2-2 0,-8-2 1 16,0 1 1-16,-3-4 0 0,2 4-2 16,1-1 2-16,2 0-2 0,2 0 2 0,2 0 0 15,-2 5 0-15,2-3-1 0,-2 1 0 0,-3 1-1 16,-6 5 1-16,-2 0 0 0,0 3-2 0,2-1 3 15,3 2-1-15,-1 1-1 0,7 1 2 16,-2-4-4-16,-3 1 4 0,1 1-2 0,-3 0-1 16,0 3 1-16,3-3 0 0,2 1 1 0,1-1-2 15,4 3 2-15,-1-3 0 0,2 3 0 16,-2 0-1-16,3-1 1 0,-6-1 1 0,-1 6-4 16,-7-3 2-16,-2 1 0 0,2 4 0 0,0 1-1 15,7-1 2-15,0 2-1 0,4 1-1 0,2-3 2 16,-4 2-2-16,5-4 1 0,-3 0 0 15,2 0-1-15,0-2 1 0,3 0-2 0,-1 2 2 16,1-2 1-16,2 2-1 0,0-2-1 0,1 2 2 16,-1 0-2-16,4 0 1 0,-2 0-1 0,0 2 2 15,-2 3 0-15,0-3-2 0,-3 4 2 16,-1 1-2-16,-3 0 3 0,-2-1-3 0,2 3 3 16,2-7-1-16,5 3-1 0,2-5 0 0,0 2 2 15,6-2-3-15,1 0 0 0,2 2-1 0,2-4 3 16,2 4-2-16,-2-2 1 0,0 3-1 15,0-3 2-15,0 4-2 0,0-4 1 0,0 2-1 16,2 1 3-16,-2-1-1 0,-2 0 1 0,2 3 0 16,-5-3 1-16,3 2-2 0,2 3 1 0,-4-1 0 15,1 1-2-15,3 0-1 0,-2 2-1 16,2-1 1-16,-2 1 2 0,4-2-2 0,-2 2 0 16,4-5 5-16,1 3-1 0,1-3-3 0,1 3 2 15,2 0 0-15,2-5 0 0,0 2 0 0,0 3 0 16,2-3 1-16,0 1-2 0,-2 1 1 15,2 1 0-15,1 0-2 0,1 1 3 0,-2 1-4 16,0 0 3-16,3 0 1 0,-1 2-1 0,-2 0-2 16,5 2 5-16,-3-4-5 0,3 0 1 0,0 2-1 15,-1-2 3-15,5-2-2 0,-4 1 2 16,2-3-2-16,-1-1 3 0,1-1-3 0,0-1 3 16,2 2-3-16,2-2 0 0,-2-2 2 0,3 5-2 15,-3-3 0-15,2 3 2 0,2-3-1 0,-1 2-1 16,3 1-1-16,-1-1 1 0,-1 3 1 15,1-3-1-15,1 1 1 0,1-1 0 0,-1-2 0 16,1-2 0-16,2 2-2 0,2-1 3 0,2 1-1 16,0-2 0-16,3 0 0 0,-1 0-1 15,1 0-1-15,1-2 3 0,-3-3-1 0,3 3 0 16,-3-2 0-16,-1-3-1 0,2-2 1 0,3 1-1 16,0-1-2-16,4 0 1 0,2 0 0 0,0 0-1 15,7 1 3-15,-2 1-2 0,0-2 0 0,-5 0 0 16,-2 3 0-16,-4-1 1 0,-1-2-1 15,-1 3-1-15,1-1 2 0,-1 1-2 0,2-1 3 16,-3 0-3-16,5 1 4 0,-2-3-1 0,-1 2 0 16,3-4 0-16,-5 5 0 0,3-3-2 15,0 0 3-15,-3 0-1 0,3 1-1 0,2-3 0 16,2 2-1-16,0 0 0 0,4 0 2 0,3 1-4 16,-2 1 2-16,-1-2 2 0,-2 3-2 0,1-3 1 15,-5 0-1-15,-3 2 0 0,-4-1 0 16,1-1-1-16,-3 4 0 0,-2-1 3 0,2-1-3 15,-3 1 1-15,4-1 0 0,-4 3 1 0,1-3-2 16,2 5 1-16,3-5 2 0,-1 5-3 0,-2-2 2 16,2-3-2-16,0 3 1 0,1-1 0 15,-1 1 3-15,0-5-1 0,-2 0 0 0,2 1-2 16,1-3 2-16,-1 0 3 0,5-3 1 0,-3 3-1 16,0-2-3-16,5 0 0 0,-4-2 1 0,1-1 3 15,-1-1-2-15,-3 1-4 0,0-4 4 16,-2 0-2-16,-2 1 2 0,2-3-1 0,0 0-1 15,3-5-2-15,1 1 4 0,3 2-2 0,-1-5 0 16,1 0 2-16,0 3-1 0,-3-3-1 16,3-2 1-16,-3 0-1 0,-4-4 2 0,0 2 0 15,-4-2 0-15,0 0-1 0,-1-3 0 0,1 1 2 16,-5-5-3-16,5 0 1 0,-3 0-2 0,3 0 1 16,-3 3-2-16,1-1 2 0,-1 2-1 0,-2-3-1 15,-1-3 4-15,1-3-5 0,-4-3 1 16,-1-3 1-16,-1-5 2 0,0 1-3 0,-5 2 0 15,0 0 0-15,-4 0 0 0,0-2 1 0,-7-3-1 16,0-4-1-16,-2 0 3 0,-2 2-2 0,-5 1 1 16,-2 6-3-16,0 2 2 0,-4-2 0 15,0 2-2-15,2-5 3 0,-2 1-3 0,2 0 2 16,-5 2 0-16,1 2 0 0,-5 4-1 0,-5 10 0 16,-3-3 1-16,-5 2-4 0,-3-2 2 15,1 3-10-15,2-1 2 0,0 7 0 0,-2 0-7 16,-5 2 2-16,-6 0-7 0,-3 7 3 0,-2 0-10 15,3 6-14-15,6 5-34 0,0 4-47 0,0 3-57 16,-2 6-143-16</inkml:trace>
  <inkml:trace contextRef="#ctx0" brushRef="#br0" timeOffset="69452.8005">10215 12594 4 0,'-2'-6'10'0,"2"-5"2"0,2 2 24 16,-2 0-4-16,2 0-3 0,1-2 3 0,-3 2-2 15,2-2 2-15,0 2-8 0,-2-2 1 16,4 0-7-16,-1 3-8 0,-3-4-2 0,2 1 1 16,0-2-5-16,2 2 11 0,-1-2 4 0,1 0 4 15,3-7-7-15,-1 0-7 0,1 0 14 0,-3 5-12 16,1-5 2-16,-1 0-2 0,-2 2 4 15,-2 1 5-15,0-1 0 0,-4 3-12 0,-1 2-2 16,-1-3-3-16,-3 3-1 0,0 2-2 0,0 0 2 16,-2 0 4-16,0 2-8 0,-2 0-1 0,0 0 0 15,0 3-1-15,-1 1 2 0,1 1 1 16,-2-1-3-16,-1 3 0 0,-1 2 2 0,1 0 2 16,-1 2-2-16,-1 1 1 0,-2 3-1 0,0 1 2 15,-2 4 0-15,0 2-1 0,-2 7 2 0,0 0-4 16,-5 9 4-16,3 4-1 0,3-3-1 15,4 4 3-15,1-1-2 0,3-3 0 0,1-1-1 16,3-2 0-16,3 1 0 0,1 1 2 0,0 0-3 16,5 1 2-16,0 1 0 0,2 2 0 0,2 3-1 15,-2-3 2-15,4 0-2 0,-1 0 2 16,-1 0-1-16,2 0 0 0,1-2-1 0,1-2 1 16,-1 4 0-16,-1-2 0 0,1-1-2 0,1 3 4 15,1-4-5-15,-3-2 5 0,5-3 0 0,2-2 0 16,-2 0-3-16,6-2 4 0,-1-3-3 15,1-1 2-15,3-3 0 0,-1 0 2 0,5-4 0 16,-2 0 1-16,2-5 2 0,0-1 6 0,2-6-1 16,1 1 6-16,1-4-3 0,-2-3-8 0,3-5-1 15,-1-1 0-15,-1-3-4 0,-1-1-1 16,-2-6 0-16,2 1 0 0,0-5-1 0,3 1 1 16,-1-5 2-16,-1 0 1 0,-1 4 4 0,-9 0 1 15,1 3 4-15,-3-1-3 0,-2 1-1 0,-2 2-2 16,2-5-1-16,-7-2 0 0,1 0-5 15,-3-8 1-15,-2-3-4 0,-5-5 2 0,3-1-3 16,0 4-1-16,-2 0-8 0,1 2-13 0,1-2 7 16,0-5 4-16,-2-2 3 0,1 5 3 15,-3 6-12-15,-1 7 7 0,-2 9-5 0,1 2-16 16,-1 7-30-16,0 4-13 0,0 2-6 0,-2 7-116 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5:48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28 14885 78 0,'-8'-2'57'0,"-1"-5"-28"0,0 3 47 0,2-5-35 16,-1-2 0-16,1 0-18 0,0 0-11 0,1-2 9 16,-1-1-3-16,0 1-6 0,1 2-5 15,1-2-5-15,-1 0 3 0,-1 2 0 0,1 0 4 16,1 0 1-16,-1 2 4 0,-1-2 2 0,3 4-6 16,-1 1-5-16,1-1-6 0,2 3-2 15,-1-1-5-15,1 1-2 0,2 4 4 0,-2-5 2 16,0 5 1-16,2 0 5 0,0 0 4 0,0 0 10 15,0 3-2-15,0-1 2 0,2 2 4 0,0-2 6 16,-2 1-4-16,5 3 4 0,-1-1-12 0,0-3 1 16,5 2-5-16,2 1-1 0,0-1-1 15,2 0-2-15,3 3-2 0,2-3 0 0,4 1 0 16,0-1-3-16,2 1 1 0,11 1-2 0,0 1 1 16,1-3 1-16,1 3 2 0,-2-3-2 15,3-1 0-15,-1 1 3 0,3-2 0 0,9 3-3 16,-1-1-1-16,1-2 1 0,-3 3 0 0,2-3 1 15,10 0-1-15,-3 2 2 0,-2-1-3 0,-2-1 2 16,-1 0-3-16,-1 0 4 0,1-2 2 16,3 0-2-16,-2 0-1 0,-2 0-2 0,-1 2 4 15,-4-2-2-15,0 3-3 0,0-1 1 0,5 2-2 16,-1-4 1-16,3 5 1 0,-2-3-2 0,-3 0 1 16,-2 2-2-16,-2-1 4 0,0-1-4 15,0 0 3-15,4 0 2 0,0-2-2 0,-2 0 1 16,1 0-1-16,-4 3 1 0,1-1 1 0,-2-2-1 15,4 2-3-15,7 0 2 0,0 0-1 0,1 1 1 16,4-1-3-16,-4 2 3 0,-1-4-2 16,-2 5 1-16,-1-5-1 0,3 2 2 0,0-2-2 15,-3 2 0-15,-2 0 2 0,-1 0-1 0,-4 1 0 16,-1-1 0-16,-2-2-1 0,3 0 2 0,4-2-2 16,1 2-1-16,0 2 2 0,0-2 1 15,-1 2 1-15,-1-2-3 0,-2 0-1 0,-1-2 4 16,6 0-2-16,-1-1-2 0,0 3 4 0,1 0-3 15,-5 0 2-15,-5-2-1 0,-2 0 1 0,1 0-1 16,-6 2 1-16,6-2-1 0,-1-1 1 16,0 3 0-16,1-2-1 0,-3 0 0 0,0 2 0 15,-2 0-1-15,-1 0 1 0,1 0 0 0,-2 0 0 16,0 0 0-16,-1 0 1 0,1 2-3 16,0-2 4-16,-1 0-3 0,-1 0 2 0,-3 2-1 15,0-2-1-15,-2 3 1 0,-2-1 0 0,0 0 3 16,-2 0-2-16,-3 3-3 0,-2-3 2 0,1 2 2 15,-1-2-3-15,0 1 1 0,0 1 1 0,0-2-2 16,1 0 1-16,-3 3 1 0,0-3-2 16,0 2 2-16,2-4-1 0,0 5 1 0,3-5 0 15,3 2-2-15,4-2 3 0,3 0-1 0,0 2-1 16,1-2 0-16,-1 0 1 0,-1-2 2 16,-3 2 0-16,-2 0 0 0,-3 0 1 0,-1 0 0 15,-3-2 2-15,-4 2-2 0,2 0 3 0,-5 0-4 16,1-2 3-16,-3-1-2 0,-1 3-1 0,-12-2 1 15,6 2-1-15,8-2-2 0,-3 0 0 0,3 2 0 16,-10-2 0-16,10-1-2 0,-3 3 1 16,0-2 2-16,2 0-2 0,-1 0 0 0,1 0 1 15,-4-1 1-15,2 1 3 0,0 0-2 0,-2 2 1 16,0-4 0-16,3 4-1 0,-3-3 1 16,0 1 0-16,2-2-3 0,-2-1 3 0,2 1-4 15,-2 0 1-15,2-3-2 0,0-2 2 0,-2 0-2 16,0 0 0-16,0-2 0 0,0-4 1 0,-2 0-1 15,0-1-1-15,4 3 1 0,-2-3-1 16,0-3 1-16,2-1 1 0,-2 0 0 0,3-2 0 16,-1-2 0-16,0-1-1 0,-2-1 3 0,4-1-3 15,-1-1 0-15,-3-3 1 0,2 2 0 16,0 1 1-16,-2-1-3 0,2-2 2 0,-4 0 0 16,2 3 1-16,-2 3-1 0,2 1-1 0,0 0 0 15,0 4 1-15,0 0 0 0,0 0-1 0,0 5 1 16,0-1-1-16,2 3-1 0,-4-2 1 0,2 1 1 15,0 6 0-15,-2-3-3 0,2 4-2 16,0 0 0-16,-3 3 1 0,1 2-3 0,0-3 3 16,-2 5 0-16,-1-4 2 0,-4 4 1 0,-2 0 0 15,0 0 1-15,-4 0-1 0,-3 0 2 0,-2 2-2 16,-2 0 2-16,-4 3-3 0,-3-3 2 16,-4 2 1-16,-4 1-2 0,1-1 1 0,-12 5 1 15,2-2-1-15,-1-3-1 0,3 0 1 0,-4-1 0 16,-14 1 1-16,0-2-1 0,0 1 1 0,3 1-2 15,-1-4 2-15,1 2-2 0,-1-2 2 16,-8-2 0-16,-7 0-1 0,9 0-1 0,-2 2 2 16,1-5 0-16,-3 3-3 0,-5-3 3 0,-2 3-2 15,6 0 2-15,-2 0-2 0,-4-3 1 16,-2 1 0-16,2 2 2 0,-1-3-3 0,4 1 0 16,-1 0 3-16,2-3-1 0,0 3-2 0,2-3 2 15,3 0-2-15,0 1 1 0,-1-1 2 0,1-2-3 16,0 3 2-16,6 1-2 0,0 1 0 0,1-1 2 15,-1 1 0-15,-4 2-2 0,2-3 1 16,4 1 1-16,-2 0-2 0,5-1 2 0,0 3-1 16,-5-2 0-16,0-1 0 0,1 1 0 0,1-1-1 15,5 1 2-15,0 2 0 0,-3 0-1 0,1-1 0 16,0-1-1-16,2 2 2 0,4 0 0 16,2-1-2-16,1 1 1 0,-1 2 0 0,-3 0 1 15,-1-2-1-15,2 0 0 0,0 0 0 0,9-1 0 16,5 3 0-16,2 0-1 0,-1 0 1 0,1-2 2 15,0 2-3-15,-3-2 0 0,-1 2 1 16,1 0 2-16,3-2-3 0,4-1 0 0,4 3 1 16,1 0 0-16,-3 0 0 0,3 0 1 0,-1 5-2 15,1-5 2-15,2 2-1 0,-3 0-1 16,3 1 0-16,0 1 2 0,4-4-1 0,0 4 0 16,0-4 0-16,7 0 0 0,2 3 1 0,2-1-2 15,0-2 1-15,3 0-1 0,1 0 0 0,1 0 1 16,2 2-3-16,-3-2 1 0,5 0 1 15,9 0 0-15,-11 2 1 0,0-2 0 0,-1 2 2 16,1 3-1-16,2-3-1 0,0 2 3 0,0 1-5 16,0 1 3-16,2 1 0 0,1 0 2 0,-3-1-4 15,4 3 2-15,-2 0 0 0,-2 0-1 16,0 0 0-16,5 4 4 0,-1 0-1 0,-2 0 2 16,1 0-4-16,1 3 2 0,-2-1 1 0,3 1-1 15,-3-1-2-15,2 3-1 0,-2-1 2 0,1-1-2 16,3 4 4-16,-4-3-3 0,1 1 1 15,-1 2 1-15,0 0-1 0,0-3-1 0,0-1 2 16,-2 4 0-16,0-5-1 0,0 3 0 0,0-3 0 16,-2 3-2-16,2-1 3 0,0 1-3 15,-4 0 1-15,4-1-1 0,-5 3 0 0,3-2 0 16,2-1 1-16,-2 1-1 0,0 0 1 0,2-3 1 16,0-2-5-16,0 3 4 0,-2-5 0 0,4 2-3 15,0-2 2-15,0 0 0 0,0 0-3 16,1 0-4-16,1-2-5 0,0 2-7 0,1-2 1 15,-1 2-6-15,1 0-31 0,1 2-45 0,1 0-61 16,-3 3-251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6:20.4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45 14243 9 0,'2'3'9'0,"-2"1"7"0,2-4 8 0,-2 2-13 15,0-2-5-15,2 0-6 0,-2 0 1 16,0 0-3-16,0 0 5 0,0 0 5 0,0 0-8 15,2-2-1-15,-2 2-5 0,0 0 6 0,0 0-2 16,0 0 2-16,0-2 1 0,0 2 1 0,0 0 6 16,0-2-8-16,0 2 1 0,0-3-2 0,0 3 0 15,0 0 0-15,0 0-2 0,0 0 2 16,0-2-1-16,0 2 1 0,0 0 0 0,0-2 1 16,0 2 0-16,0 0 5 0,3 0 13 0,-3 0 10 15,0 0 1-15,0 0-9 0,0-2-6 16,0 2-2-16,0 0 5 0,0-2-3 0,0 2-3 15,0 0-7-15,0 0 0 0,0 0-3 0,0 0-1 16,0 0-2-16,0 0 1 0,0 0 0 0,0 0-4 16,0-3-30-16,0 3-2 0,0 0 14 0,0 0-25 15,0 0 23-15,0 0-27 0</inkml:trace>
  <inkml:trace contextRef="#ctx0" brushRef="#br0" timeOffset="9451.0399">19859 12255 4 0,'0'0'21'0,"0"0"17"16,0 0-21-16,0 0 4 0,0 0 21 16,0 0-1-16,2 0-21 0,1 0-11 0,-3 0-7 15,2-3-1-15,0 3 10 0,5 0-2 0,1-2 3 16,1 0-4-16,4 0-3 0,1 0 9 0,3-3-3 15,1 3 5-15,2-2-4 0,0-1 8 0,2 1-13 16,2-1-2-16,5-1-8 0,2-1-3 16,-3 0 0-16,3 3 3 0,-2 2-2 0,-3-3 1 15,1 1 5-15,-3 0-4 0,2 1 0 0,-4-1-1 16,0 2 3-16,3 0 1 0,-5-1 3 16,-1 1 4-16,1 0 0 0,0 2 3 0,0-2-3 15,-2 2-5-15,-3 0-4 0,0 0 2 0,-4 0-5 16,0 0 4-16,-2 2 0 0,-2 0 3 0,0-2-2 15,-3 0 16-15,-8 2-8 0,-1-2 9 16,3 3-7-16,0-3 0 0,2 0 1 0,0 0-2 16,-3 0-4-16,3 0-4 0,0 0 0 0,5 0 0 15,-3 0-2-15,3 0 0 0,-5-3-1 0,0 3 3 16,0 0-2-16,-5-2 0 0,1 2 0 16,-3 0 1-16,-2-2-1 0,-2 0 0 0,0 2 2 15,-2 0-3-15,-2-2 1 0,-3 2 0 0,0 0-3 16,-2 0 4-16,1 0-1 0,-3 0-1 0,2 2 1 15,0-2-1-15,-4 0-2 0,4 2-1 16,-5 0 3-16,3 0 1 0,-8 1 0 0,1-1 1 16,2 2 1-16,1 1 0 0,2-3-2 0,2 0 0 15,0 2 1-15,2-1 0 0,2-1 1 0,3 0-2 16,-1 2 3-16,3-4-4 0,2 3 3 16,2-1-1-16,0-2 0 0,9 2-2 0,0-2 2 15,0 0 0-15,3 2 0 0,-3-2 0 0,0 0-1 16,2 0-4-16,-9 0 6 0,7 0 0 0,0 0 2 15,5 0-1-15,1 0 0 0,5-2-2 16,2 2 0-16,7-2 0 0,0 2 0 0,4 0 0 16,1-2 0-16,1 2 0 0,3 0 0 0,-1 0 0 15,1 0-1-15,-2 2 2 0,1-2-1 16,8 0 0-16,-1 0-1 0,-4-2 2 0,0 2-1 16,-7 0 1-16,0 0 2 0,-6 0 1 0,-3 0 0 15,1 0 0-15,-5 0 3 0,-5 0-2 0,-4 0 6 16,1 0-2-16,-3 0-1 0,0 0 9 0,0 0 3 15,0 0 2-15,2 0-12 0,2 0-9 16,-2 0 1-16,1 0-3 0,-1 0 0 0,-4 0-2 16,-3 0 3-16,1-3-2 0,-1 3 0 0,-3-2 3 15,-3 2-4-15,-3 0 3 0,3-2-2 16,-2 2 2-16,0-2 1 0,0 2-3 0,2 0 2 16,-3 0-3-16,6 0 4 0,-3-2-1 0,-1 2-2 15,4 0 1-15,-1 0 0 0,4 0 1 0,-3 0-1 16,3 0 0-16,-1 0 1 0,1 2 0 0,3-2-1 15,-2 0 1-15,1 0-2 0,1 0 3 16,2 0-2-16,-2 2 1 0,0-2-1 0,2 0-2 16,0 0 2-16,0 0-2 0,0 2 3 0,-2-4 0 15,2 2 0-15,0 0-1 0,0 0 2 16,2 2 0-16,-2-2 0 0,0 0-3 0,0 0 2 16,0 0 1-16,0 2 2 0,0-2-3 0,0 0-1 15,0 0 2-15,0 0-2 0,2 0 0 0,-2 0 0 16,0 0 2-16,0 0-1 0,0 0 0 15,0 0 0-15,2 0 0 0,-2 0 0 0,0 0 2 16,0 0-3-16,0 3 1 0,0-3 0 0,0 0 2 16,2 0-4-16,-2 0 4 0,0 0-3 0,0 0 2 15,0 0 0-15,0 0-2 0,0 0 2 16,0 0-2-16,0 0 0 0,0 0 2 0,0 0-2 16,0 0 2-16,0 0-2 0,0 0 1 0,0 0 0 15,0 0 0-15,0 0-2 0,0 0 3 0,0 0-5 16,0 0-22-16,0 0-10 0,0 0 1 15,0 0-18-15,0 0-4 0,0 0-18 0,0 0-103 16</inkml:trace>
  <inkml:trace contextRef="#ctx0" brushRef="#br0" timeOffset="13606.3197">16270 13015 6 0,'0'-4'11'0,"0"2"-6"0,0-3 9 0,2 1-4 15,0-1 5-15,0 1-6 0,0 0 13 0,1-1 1 16,1 1-12-16,-2-1 10 0,1 1-8 0,-1 2-7 16,2 0 1-16,-4-3 1 0,5 3-4 15,-1 0 2-15,-2 0 1 0,3-1-3 0,-1 1 9 16,0 2 10-16,3-2-7 0,-3 2-2 0,3-2-3 15,0 2 4-15,-3 0-2 0,5-2-5 16,-3 2 7-16,-1 0-1 0,2-3-6 0,-3 3 2 16,3 0-9-16,-1 0-1 0,-1 0 5 0,1 0-4 15,1 0 2-15,-1 0-2 0,5 0 2 0,-2 0-1 16,2 0 0-16,-2 0 3 0,2 3-4 16,2-3 5-16,-2 0 2 0,3 0 0 0,1 0 1 15,0-3-3-15,1 3 1 0,4 0 1 0,2 0-4 16,-2 0 4-16,2-2-4 0,0 0 0 0,0 2 2 15,0-4-4-15,-2 1 2 0,0 1-2 16,-1 0-1-16,1 0 1 0,2-3 0 0,0 3 1 16,3-2-1-16,-1-1 1 0,9 1 0 0,0 2 1 15,2-3-3-15,-2-1 2 0,0 3 3 0,3-1-3 16,-8 2 0-16,1-3 1 0,0 3-3 16,-3 0 0-16,3 2 0 0,-3-2 0 0,3 2 1 15,2 0-2-15,2 2-1 0,0-2 2 0,2 2 2 16,0-2-2-16,3 2 1 0,-5 1 0 0,0-3-1 15,0-3 2-15,5 3-3 0,-1-2 2 16,5 2-3-16,2-2 4 0,-2 0-3 0,0 2 1 16,-2-2 4-16,-3 2-2 0,-2-3-2 0,-2 3 1 15,0 0-1-15,1 0 0 0,3 0 0 0,5 0-2 16,0 0 1-16,2 0 0 0,0 0-1 16,-4 3 2-16,-1-3-1 0,-1 0 0 0,2 0 0 15,-1 0 0-15,5-3 3 0,5 1-2 0,-5 2 2 16,4-2 0-16,-6 0 0 0,0 0 0 0,-4-3-2 15,-1 3 2-15,3 0-3 0,2 0 1 16,0-1-1-16,0 1 1 0,-5 0-1 0,1 2 0 16,-5 0 1-16,2 0-2 0,-6 0 1 0,1 2 1 15,-1-2 0-15,4 2 1 0,2-2-1 0,1 5-2 16,1-5 3-16,3 2-1 0,-5-2 1 16,3 2-1-16,-7-2-2 0,-3 0 3 0,3 0-3 15,-4 2 1-15,1-2 0 0,1 3 1 0,-1-3-2 16,3 0 2-16,2 0-1 0,-4 2 1 0,2 0-1 15,0-2 0-15,-5 2 0 0,3 0 1 16,-3 1-1-16,1-1-1 0,-1 0 2 0,3 0-2 16,0 0 1-16,4 1-1 0,-2-1 1 0,4 0 1 15,2 0-3-15,-1 3 2 0,1-1 0 16,-2 0 1-16,-4-1-2 0,-2 1 2 0,0-2-1 16,-3 0 0-16,3 3 1 0,-1-3-1 0,3 0 0 15,-2 0 3-15,2 1 0 0,0-1-2 0,-3 2-1 16,3-1 2-16,-4 1-2 0,1-2 1 15,-3 3-2-15,-1-1 1 0,2-2 1 0,-1 3-1 16,3-1 0-16,-1-4 1 0,4 4 0 0,2-1-3 16,0-1 3-16,4 2 0 0,-2-2-1 0,1 3-1 15,-3-1 1-15,-5-2 0 0,-1 1 0 16,2-3 0-16,4 0 0 0,0 0 1 0,6 0-2 16,1-5 1-16,4 5 0 0,0 0 0 0,-4 0 0 15,-3-2 1-15,-3 2 0 0,-1-2-2 0,-5 0 2 16,8-3-2-16,1 5 0 0,3-2 1 15,-1 0-1-15,5 2 2 0,-2-2 0 0,-2 2-2 16,-2-3 2-16,-5 1-1 0,0 2 0 0,2-2 2 16,5-2-1-16,-1 1 0 0,3-1 0 0,0 4-1 15,-2-2 2-15,-3 0-1 0,-1-1 1 16,-3 3 0-16,-2-4-2 0,2 4 0 0,2-4-1 16,0 1 2-16,-2 1 0 0,2 0-3 0,-1 2 2 15,-4 0 2-15,-1-2-2 0,2 2-1 0,-2-3 2 16,-3 3 0-16,1 0-2 0,1 0 0 15,-1-2 1-15,1 0 2 0,3 2-3 0,-2 0 1 16,2 0-1-16,0-2 2 0,-1 2-1 0,-1 2-1 16,-5-2 1-16,1 0 0 0,-6 0 0 0,-1 0 1 15,-2 2-2-15,-5-2 1 0,0 2 0 16,-3-2 1-16,3 0-1 0,3 0 0 0,-3 0 0 16,0 3-1-16,2-1 2 0,0-2-1 0,-2 0 1 15,5 2-2-15,-3 0 2 0,-2-2-1 0,4 3-1 16,-4-1 2-16,3-2-2 0,-3 2 2 15,2 0-1-15,0-2 0 0,0 2 0 0,1 1-1 16,-1-1 2-16,-2-2-1 0,2 2 1 0,-4 0-1 16,2-2 1-16,-5 0 1 0,3 2-1 15,-2-2-1-15,2 3 2 0,-5-3 3 0,1 0-1 16,-1 0 0-16,-2 0 2 0,-8 0 1 0,3 0 5 16,1 0-2-16,2 0 0 0,5-3-3 0,-1 3 2 15,0-2-5-15,-1 0-1 0,-1 0-1 16,2 0-1-16,-2-3 0 0,3 1-1 0,-1-1 0 15,-4 1 1-15,5-3-2 0,-3-2 1 0,0 3-1 16,0-3 0-16,3 0 0 0,-3 0 1 0,2 1 0 16,-2-3-1-16,1 2 1 0,1-2 0 15,0 0-5-15,-1 0 5 0,-1-3 0 0,0 1-2 16,-2 2 1-16,0-4 0 0,0 2 2 0,0-3-2 16,-2-2 0-16,0 1-3 0,-1 1 3 0,1-1-2 15,-2-1-3-15,2 0 0 0,-1-1 2 0,-1-1 2 16,0 2-1-16,-1-2 1 0,1 0 4 15,-1 1-2-15,1-1-1 0,-3 2 0 0,3 0 2 16,0 5-1-16,-3-2 0 0,3 2-1 0,-3 2 2 16,3 0-2-16,-1-1 0 0,3 6 1 15,-3-5-1-15,-1 6 0 0,1-1 1 0,1-1 1 16,0 1-2-16,-1 1-1 0,-1 1 1 0,1-3 1 16,-4 5 0-16,3-2 0 0,-5-1-2 0,0 3 1 15,0-2 0-15,-5-3 2 0,3 5-1 16,-2 0-1-16,-3-1 1 0,0 3-1 0,1-2 2 15,-3 2-1-15,0 2 1 0,0-2-2 0,0 3 1 16,0-3 1-16,1 0-3 0,-1 4 3 0,2-2-1 16,-2 0 0-16,0 1-1 0,-4-1 2 15,0 0-1-15,-7 2 0 0,-4 3 0 0,-3-5 0 16,1 0 0-16,-1 3 0 0,-1-5 0 0,6 2 1 16,0 0-2-16,2 0 1 0,2 1 0 0,-6-1 1 15,-1 0-1-15,-1 0 0 0,-5-2 0 16,0 2-2-16,2-2 3 0,3 0-1 0,2-2 0 15,2 2-1-15,2 0 1 0,-5 0 1 0,3-2-2 16,-6 2 2-16,-1-2-1 0,-4 2 0 0,-2-2 0 16,4-1 0-16,2-1-1 0,5 2 2 15,0 0-2-15,1 2 1 0,-3-3 0 0,-3 1 1 16,1 0-1-16,-1 0 1 0,-2 0-3 0,2-1 3 16,5 1-1-16,2 2 0 0,2-2-1 0,2 0 1 15,-1 2 0-15,-6 0-2 0,-3 0 3 16,-3 0-3-16,0 0 0 0,2 0-3 0,3 0 1 15,4 0 3-15,4 0-4 0,0 2 1 0,1-2 1 16,-1 2-1-16,-2-2 3 0,-2 0-1 16,-5 5 4-16,-1-3-2 0,-1-2-1 0,3 2 2 15,-1 0 0-15,7 0-2 0,3 1 2 0,1-1-1 16,3 0-1-16,-5 0 1 0,3 3 1 0,-5-5 0 16,0 2-3-16,-2 0-1 0,-2-2 0 0,2 2 2 15,0 0 2-15,4-2-1 0,0 3-2 16,5-3 3-16,-2 2-2 0,1 0 3 0,1 0-3 15,-2 0 1-15,-1 3 0 0,-4-1 0 0,0-2-4 16,-4 3 2-16,-2-1 0 0,-1-2 1 16,3 1 0-16,4-3 0 0,0 4 1 0,2-2-1 15,1-2 1-15,-3 3 1 0,0-1-1 0,0-2-1 16,-4 2 2-16,-3 0-1 0,1-2 1 0,2-2-2 16,-1 0 0-16,3 2 2 0,5 0-1 0,-1 0 0 15,3 0 1-15,-3 0-2 0,-2 2 1 16,2 0 0-16,-6-2-1 0,2 0 2 0,-7 2-1 15,5-2 0-15,-2 0-1 0,6 0 2 0,0 0-2 16,2 0 1-16,0 0-1 0,-1 0 1 16,-3 0-2-16,-1 3 1 0,-1-3 2 0,-5-3-2 15,3 3 0-15,2 0 2 0,-1 0-1 0,8 0-2 16,-1 0-1-16,-2 0 0 0,3 0 2 0,-3 0-1 16,-2 0 2-16,-3 0 1 0,-1-2-2 0,-1 0 1 15,1 2 1-15,2-4-1 0,2 1-1 16,2-1 0-16,2 2 3 0,0-1-3 0,1 1 3 15,-3 0-2-15,-2-2 0 0,-3 4 0 0,-1-5-1 16,0 3 2-16,1-2-1 0,1-1 0 16,0 1 0-16,6-1 0 0,0 1 1 0,-2 2-2 15,1 0 2-15,-8 2-2 0,1-3 1 0,-7 1 0 16,-1 2 0-16,4-2 1 0,1 0-1 0,2 0 0 16,5 2-1-16,2-3 1 0,1 6 2 15,-3-3-2-15,-5 0 0 0,-4 0 0 0,0 0-1 16,-2-3 1-16,4 3 0 0,5-2 1 0,2 2-2 15,4 0 2-15,1 0-2 0,-1 0 1 0,0 2 1 16,-1-2-1-16,-1 3-1 0,-5-1 0 16,1-2 2-16,0 0-1 0,2 2 1 0,2 0-2 15,2-2 3-15,3 2-4 0,2 1 2 0,2-3 1 16,-3 2-1-16,1 2-1 0,0-2 1 0,0 1 1 16,-3 1-1-16,1-2-1 0,-1 0 2 15,3 3-2-15,0-3 1 0,4-2 1 0,0 2-2 16,5-2 1-16,1 2 0 0,3-2 1 0,2 0-2 15,1 0 1-15,1 3 0 0,0-3 1 0,3 2-3 16,0-2 3-16,1 0-2 0,1 0 1 16,0 2-1-16,0-2 1 0,2 2-1 0,-5 0 0 15,5 1 1-15,-2-1 0 0,0 2 0 0,0-1-1 16,0-1 2-16,-1 2 0 0,1-2-2 16,2 1 0-16,-2-1 2 0,2 2-1 0,0-4 0 15,-2 5 0-15,2-5 1 0,-2 4 0 0,2-4-2 16,-3 2 2-16,-1 3-2 0,2-5 0 0,-1 4 2 15,-1-4 0-15,0 4-2 0,-3-1 2 0,0 1-2 16,1-2 1-16,-1 5 1 0,1-3-2 16,-1 1 1-16,3 3 0 0,-3-1 1 0,0 2-2 15,3 0 1-15,0 2 1 0,-1 0-1 0,1 0 0 16,1 2 1-16,1 0-1 0,0 3-1 16,2-1 2-16,0 1 0 0,0-1 0 0,0 0 0 15,2 1 0-15,0-1-1 0,1 1 3 0,-1-1-3 16,2 1 0-16,-1-3 2 0,-1 2-1 0,2-1 0 15,-2-3-2-15,3 2 2 0,-3-2-2 16,0 0 2-16,3 2-1 0,-3-2-2 0,0 0-37 16,2 2-60-16,1 1-59 0,1 3-87 0</inkml:trace>
  <inkml:trace contextRef="#ctx0" brushRef="#br0" timeOffset="14949.7399">15593 16585 14 0,'0'-4'52'16,"-2"-3"-19"-16,-1 0 2 0,1 1-14 0,0-5 37 15,0 2 7-15,0-2-27 0,-1 2 0 0,1 0-12 16,0 0-11-16,2 3-5 0,0-1 6 0,0 1-4 16,-2 1-3-16,2 3 0 0,0-2 1 15,0 1 4-15,0 1 0 0,0 2-5 0,0-2-1 16,0 0-5-16,0 2 4 0,2 0-5 0,-2 0 11 15,0 2 1-15,0 0 7 0,0 7-3 0,-2 0 0 16,2 8-6-16,-2 5-2 0,-5 9-5 16,3 18 3-16,-8 6-1 0,4 7-1 0,-8 37 5 15,-1 0-1-15,-8 36-1 0,5-16 0 0,-4 13-2 16,11-57 2-16,0-16-1 0,4 3 3 0,-2-9 2 16,4 0-2-16,-2-7-5 0,5 1 3 15,2-5-3-15,2-3-1 0,2-4-1 0,0 1-1 16,3-8-1-16,-1 1-2 0,1-5 0 0,-3 1 2 15,2-1-5-15,-2-2 2 0,3 0 2 0,-1-2-2 16,-2 0 1-16,1-3-1 0,-1-1-2 16,0-3 2-16,0-4 1 0,0 4 0 0,-2-4-1 15,3 0 1-15,-3-3-1 0,2-1 0 0,-2-1 2 16,0-2-2-16,0 0-2 0,-2-10 3 0,-1 3 0 16,3 3 0-16,0 0 0 0,0 2-3 15,0 0-4-15,0-2-12 0,0 2 1 0,0-3-17 16,0 3-19-16,0 0 12 0,0-2-8 0,-2 2-45 15,2 7-58-15,0-5-60 0</inkml:trace>
  <inkml:trace contextRef="#ctx0" brushRef="#br0" timeOffset="15683.9322">15445 16444 25 0,'2'0'163'0,"3"0"-95"16,-5 0-65-16,2-2 3 0,-2-3 18 0,0 5 19 16,0-2 11-16,-2 0-44 0,2 0-2 15,0 2-4-15,0-3 0 0,0 3-2 0,-3 0 1 16,3 0-1-16,0 0 5 0,-2 0 1 0,2 0-1 15,0 0-5-15,0 0-2 0,-2 3 0 0,0-1-1 16,-3 4-1-16,-1 5 4 0,-5 0 1 16,2 7 2-16,-6 0 2 0,1 2 6 0,-1-3 5 15,2 1-13-15,-3 0 0 0,3-1 1 0,-5 3 1 16,3-2 2-16,-1-5-3 0,8-2 2 16,-3 0-5-16,2-4 1 0,2-1 1 0,3-1-1 15,-1-3 2-15,1 2 0 0,2-2 0 0,0 1-3 16,-1-3-1-16,3 2-1 0,0 0-1 0,-2-2 0 15,2 0 0-15,0 0 2 0,0 0-2 16,0 0-1-16,0 0 1 0,0 0 1 0,0 0-1 16,2 0 4-16,5-4-4 0,-3 1 0 0,5-5-1 15,2-1-1-15,5-2 1 0,1-5 2 0,3-1-3 16,2-5 3-16,11-7-2 0,-2-2 1 16,-2 5-1-16,-3-3 1 0,-1 7 0 0,-3-2 1 15,-3 6 1-15,-3 0 2 0,-3 5 3 0,-2 2 3 16,-2 2-2-16,-2 3-4 0,-5 3-4 0,-2 1 2 15,2 2-3-15,-2-2 1 0,2 2 2 16,0 0 5-16,1 4-1 0,1 1 9 0,-2 4 8 16,0 6-7-16,3 5-3 0,-3 4-6 0,0 7 0 15,3 15-5-15,-3 1-2 0,0-1 0 0,2-4-2 16,1 2 1-16,-1-4-1 0,5-5-17 16,0 0-18-16,2-4 3 0,2 4-15 0,3-4-20 15,-1-6-68-15,5-6-3 0</inkml:trace>
  <inkml:trace contextRef="#ctx0" brushRef="#br0" timeOffset="40443.8288">18561 11044 7 0,'-12'0'64'0,"4"-2"11"0,1 2-31 16,0-2-12-16,3 2-10 0,0 0-24 0,8-5 0 15,-2 5 4-15,0-2 6 0,-2 2-5 0,3 0-2 16,-3 0-4-16,0 0 2 0,0 0-2 0,0 0-1 16,-7 0 1-16,5 0 1 0,0 2 2 15,2-2 26-15,-3 0-2 0,1 0-6 0,2 3-8 16,0-1 7-16,0 2-8 0,0-2 4 0,0 3-1 16,0-1 5-16,0 1-5 0,2-1-2 0,1 3 1 15,1-3 3-15,0 3-3 0,1-1 7 16,1-1-3-16,3 1-3 0,0 3-4 0,2-2 4 15,2-1-2-15,1 1 1 0,-1 2 0 0,2-3-1 16,3 3-2-16,-3-4-1 0,10 6 1 16,1-7-3-16,0 3-1 0,3-3 1 0,4-2 2 15,5 3-4-15,-1-3 1 0,7-4 1 0,3 2-2 16,12 0 1-16,-2-3-4 0,-1 1 4 0,-1 2-2 16,11 0 0-16,-2 0 3 0,-11 0 0 15,0 2-2-15,-7 1 2 0,-6-3-2 0,2 0-2 16,-3 2-2-16,7 0 3 0,7-2-2 0,0 0-1 15,5-2 0-15,-3 0 0 0,0-3 1 0,0 3 0 16,5 0 0-16,1 0-2 0,3 2 1 16,-2-5 2-16,-5 5-1 0,-6-2 2 0,-5 0 3 15,3 2 0-15,2 2-2 0,-1-2 3 0,1-2 0 16,-9 2-2-16,-2-2 3 0,-7 2-1 0,0 0-2 16,0 0 3-16,2 0-2 0,5-3-4 15,4 3 6-15,0-2-8 0,4 2 3 0,-3 0 0 16,-6 0-3-16,-1 0 2 0,-3 0-2 0,5 0 1 15,-1 2 1-15,5 1-2 0,5 1 2 0,-5-2 2 16,2 0-2-16,-4 1 1 0,-4-1 0 16,-3 2 0-16,5 1-1 0,2-3 0 0,4 2-3 15,2 1 2-15,3-3 1 0,-7 0-2 0,2 0 0 16,-4 1 2-16,-2 1-2 0,2 0 0 0,4 1 0 16,7-1 2-16,0-2-2 0,4 3 1 15,-4-3-1-15,-4 2 0 0,-3 1 1 0,0-1-1 16,3 1 2-16,-1 1 0 0,1-1 1 0,-1-1 0 15,-6 0 0-15,-4-4-1 0,-3 5 3 0,-4-3-4 16,0 2 0-16,4-1 0 0,3 3 1 16,1-3-5-16,1-1 5 0,0 2-1 0,-1 1 0 15,-1-1 0-15,-3 3 0 0,0-5 0 0,3 2 1 16,-3-2-2-16,0 3 2 0,-1-5-1 0,-6 2-1 16,-1 0 8-16,-5-2 0 0,-5 0 0 15,-1 0 1-15,-5 0 4 0,-2 0-5 0,-3 0 2 16,3-2 0-16,-5 2-2 0,1 0-3 0,-3-2 2 15,0 2-1-15,0 0-1 0,1-2 1 16,-3-1-3-16,2 3 1 0,0-4-2 0,-2 4 0 16,2-2 0-16,-2-3 0 0,3 3 0 0,-3-2 1 15,0 2 0-15,2-3-2 0,-2-1 1 0,-2 1-1 16,2 1-2-16,0-3 2 0,-3-2 0 16,1 3 0-16,2-1 1 0,-2-4-2 0,0 2 0 15,-3-6 2-15,-1-1-3 0,3 3 2 0,-5-7 0 16,1-2 0-16,0 0 1 0,1-4-1 0,1-1 0 15,-1 1 0-15,1-5-2 0,5 2 3 0,-2-2-1 16,2 0-1-16,2 1 0 0,1-3 1 16,1-7-1-16,0-2 1 0,1 0 1 0,-1-2-2 15,3 0 0-15,-3-9 2 0,1 2 0 0,1 7-1 16,3 4-2-16,0 1 2 0,4-3 1 16,-4-2-1-16,4 0-1 0,0-5 1 0,-2 1-1 15,0 1 1-15,0 3-1 0,-2 5 1 0,0-1-1 16,0 0 0-16,-2-2 0 0,-3-2 0 0,-2 0-1 15,-2-4 2-15,0 4-2 0,0 4 2 16,-4 5-1-16,-1 4-2 0,-3-2 1 0,-1 0 2 16,-2-1-5-16,0 1 5 0,0-2-3 0,0 2 3 15,-5 0-4-15,1 4 1 0,-1 3 0 0,-4 2-1 16,3-1 3-16,-3 6-5 0,0 1 0 16,0 0 4-16,-2 1-5 0,0 3 5 0,0-1-9 15,0 4 6-15,2-2 4 0,0-1 1 0,3 3 1 16,-1 0-1-16,5 5-2 0,2-1 3 0,2 3-1 15,0 2-3-15,0-3 2 0,3 5 1 16,-3-2-2-16,2 4 4 0,-1-2-4 0,-1 5 3 16,0-3-3-16,-2 4 1 0,2-1 1 0,-4 1-1 15,0 1 1-15,-1 2 1 0,-5-3-1 16,1 3 0-16,-4-2 0 0,-2 0 0 0,-9 4 2 16,-3 0-1-16,-1-3-1 0,-3 1-1 0,-2-2 1 15,2-1 1-15,-12 1-1 0,-6 0 0 0,-6-1 2 16,-2-4-4-16,0 3-1 0,2-3 2 15,-2 2-2-15,-2-1 1 0,-14-1-3 0,5 0 3 16,0 0-1-16,-3-2-1 0,-6 3 1 0,0-1 1 16,0 0 1-16,3-2 1 0,-3 2 2 0,0-2-4 15,-3 2 4-15,3-2-2 0,0-2 1 16,-2 2-2-16,0-2 1 0,-2 2 1 0,4-2-1 16,2 0 2-16,-2 2-3 0,0-3 1 0,9 1 0 15,-3 0 1-15,3 0-2 0,-2-3 2 0,4 5-2 16,-2-4-4-16,10-1 2 0,1 3-3 0,-4 0 2 15,-1-2-1-15,7 1-5 0,0-1 6 16,5 0 4-16,-1 1 0 0,1 1-1 0,-5 2 1 16,-2-2 1-16,6 0-1 0,7 0 0 0,2-1-1 15,5 3 1-15,0 0 0 0,-3 0 1 16,1 0-1-16,4-2-5 0,4 2-2 0,3 0 2 16,6 0 5-16,2 0-1 0,0 0 0 0,1 0 2 15,-1 2-2-15,0-2 0 0,3 0 3 0,-1 3-2 16,3-1 0-16,2-2-1 0,0 2 1 15,5-2 1-15,-1 2-2 0,5 0 2 0,2-2-1 16,0 5 0-16,0-3-2 0,0 0 0 0,4 3 3 16,-4-1-2-16,4 0 2 0,1 3-2 0,-1 0-2 15,0 2 3-15,3 2-5 0,0 2 3 16,-1 2 1-16,1 3 0 0,-1 4-5 0,-1 2 4 16,4 5 1-16,-1 8 0 0,-3 1 1 0,1 1 2 15,-3 1-2-15,1-2 4 0,-4-5-3 0,2 0 7 16,0-2-3-16,0 0-1 0,1 2 2 15,-3 0-2-15,2 4 2 0,0 3-2 0,0-3-2 16,0 3-1-16,3 0-1 0,-3-3 1 0,2 3 0 16,1-3-2-16,-1 10 4 0,0-1-3 0,1 9 0 15,-3 5-1-15,2-3 3 0,3-2 0 16,-3 0-2-16,3 2-1 0,-3 7 3 0,3-2-3 16,2-7 4-16,2-4-3 0,4-16 2 0,1-2-2 15,1-6 0-15,1 1 1 0,-1-1-1 0,-1-1-11 16,1 3-20-16,3 0-38 0,-2 2-21 15,4 4-135-15,2 2-14 0</inkml:trace>
  <inkml:trace contextRef="#ctx0" brushRef="#br0" timeOffset="46910.9775">20801 15134 322 0,'-3'9'78'0,"3"-2"-32"0,-2-3-51 0,2-2-4 0,-4 0 8 15,-1-4 3-15,-1 2 2 0,1-2 0 16,1-2 0-16,-3 1 5 0,3 1 2 0,0-2 10 15,-1 2-3-15,3-3-9 0,0 5 0 0,0-4-4 16,-1 4-5-16,3-2 7 0,0-1 1 16,0 3 7-16,0 0 4 0,5 0-3 0,-1-2-3 15,5 4-1-15,0-2-3 0,2 0 1 0,0 3-1 16,4-1-3-16,-1 0-1 0,3 0 3 0,1 0-4 16,2 3-2-16,2-5 4 0,0 0-1 15,9 0-3-15,-1-2 2 0,-1 2 0 0,2-5-1 16,-2 3-2-16,2-2 3 0,-3-1-3 0,3-1 4 15,0-1 2-15,2 3 3 0,0-5-1 0,7-2 0 16,-1 0-2-16,-1 0 0 0,-1-3 1 16,-1 6-1-16,1-3-3 0,3 0-2 0,8-3 0 15,3 3-4-15,0 2 2 0,-3 1-2 0,-4 1 3 16,-2 0-4-16,-9 3 4 0,-2 0-4 16,-2 1 2-16,-3 1 1 0,-1 2-1 0,-3 0 1 15,0 0-1-15,0 2 1 0,-5-2-1 0,-1 3 1 16,-3-3 0-16,-2 0-1 0,-2 0 0 0,2 0 4 15,-2 0 5-15,0 0-2 0,2 0 3 16,-3 0-3-16,-1 0-3 0,2-3-3 0,0 1 1 16,-3 2-3-16,1 0-1 0,-1-2 0 0,-1 0-11 15,2 2-15-15,-7 0-17 0,4 0-10 0,-13 0-19 16,5 0-27-16,1 0-71 0,1 0 7 16</inkml:trace>
  <inkml:trace contextRef="#ctx0" brushRef="#br0" timeOffset="47910.7721">20816 14773 54 0,'9'4'241'0,"2"-2"-171"0,-4-2-11 0,-1 0-39 0,-1 0 8 16,1-2 4-16,-4 0-10 0,1 0-6 15,-1-3-7-15,0 3-6 0,2-2 7 0,-4 1-4 16,7 1 7-16,-5-2 4 0,3-1-4 15,-1 1-8-15,3-1-2 0,-1 1 0 0,-1 2 4 16,1-3 0-16,1 1-2 0,0 0-1 0,-3 1-2 16,3-1 3-16,-3 4-1 0,-2-4 2 0,0 4 3 15,3-3-2-15,-5 1 5 0,2 2 1 0,0 0-2 16,0 0-1-16,-2-2 2 0,0 2-5 16,0 0 0-16,0 0-3 0,0 0 2 0,0-2 2 15,0 2-4-15,0 0 2 0,0 0-2 0,3 2 2 16,-3-4 2-16,0 2-2 0,0 0-6 15,0 0 0-15,0 0 0 0,0 2 0 0,0-2-2 16,0 0 3-16,0 0-2 0,0 0-1 0,0 0-2 16,0 0 3-16,0 2 3 0,-3 0-3 0,1 3 2 15,-2 4-1-15,-1 2 1 0,-1 4-2 0,-3 1 1 16,2 3 0-16,-1 1-1 0,-6 9 0 16,3 2 1-16,-4-3 0 0,4 1-2 0,-2-2 2 15,-3 1-3-15,1-1 4 0,-1-1 0 0,1 1 0 16,-3-3 1-16,1 5 0 0,-1-5 0 15,-2-4 0-15,5-1 0 0,-1-1 0 0,3-2-1 16,2-1-3-16,-4 0 2 0,4 1 1 0,-3-3-3 16,-1 2 3-16,2 1-2 0,-3-3 0 0,1 5 2 15,-1-1 0-15,1-1 0 0,-1-3 0 0,3 0 0 16,-2-2 0-16,4 0 0 0,2-2-2 16,0 0 1-16,0-2 1 0,3 1-3 0,-1-1 1 15,3-3 2-15,-1 1-1 0,3-3 2 0,6-9-1 16,-1 5 2-16,-1 0-1 0,-2 2-1 15,2 0 2-15,-2 0 0 0,0 0-2 0,0 0 1 16,0 0-4-16,2-2 2 0,-2 2 0 0,0 0-1 16,0 0 0-16,-2 2 3 0,2-2-2 0,0 2 0 15,0 0 3-15,2-2-4 0,0 3 2 16,3-3 0-16,1 2 1 0,-1-2-4 0,6 2 4 16,-2-2-3-16,2 2 2 0,-2-2-1 0,6 0 0 15,-4 2 0-15,4 1 0 0,-1-1 1 0,1-2 1 16,3 2-2-16,-3 0 3 0,1 1-4 15,1-1 3-15,1 2-3 0,4 1 2 0,2-1-1 16,-2 0 1-16,0 3-1 0,-2-3 0 0,2 3 1 16,0 2 4-16,-2-3-2 0,2 1 1 0,0 2 0 15,0 0 0-15,0 0-2 0,3-1 2 16,-3 1-1-16,0 0 0 0,4 2 0 0,-2-2 1 16,-2-3-1-16,-2 1 0 0,0 0-2 0,-2-3 0 15,-3 0 0-15,-2-1-2 0,-2 1 2 0,0-4-1 16,-4 2 1-16,0 0 1 0,-1-2-1 15,-6 0 4-15,-6-2-4 0,1 0 2 0,5 2 0 16,-2 0-2-16,2 0-2 0,-2 0 1 0,2-2-1 16,0 4 2-16,0-2-4 0,0 0-2 0,0 0-6 15,0-2-5-15,-2 2-4 0,2 0 6 16,0 0-12-16,2 2-20 0,2-2-22 0,-4 0-12 16,2 0-70-16,1 0-106 0</inkml:trace>
  <inkml:trace contextRef="#ctx0" brushRef="#br0" timeOffset="49941.5826">16384 16622 100 0,'11'9'204'0,"-2"-2"-131"0,-2-3-47 0,-3 1-10 16,1-5-17-16,-5 4 6 0,0-4 7 16,0 2-5-16,-3 1-6 0,1-3 0 0,-2 2-2 15,-1-2 8-15,1 0 7 0,2 0 1 0,-3 2 3 16,1-2-7-16,0 0-5 0,-3 2 2 0,3-2-2 15,-1 0-3-15,1 0 0 0,-1 0-5 16,-1 0-3-16,1 0 5 0,-1 2-3 0,-3 1 3 16,2 1-3-16,-2 3 0 0,-2-3 2 0,-2 7 2 15,0 2-1-15,-3 3 7 0,3 1 6 0,-9 10 5 16,5 1-9-16,-3 3-4 0,2 2-1 16,3 3-1-16,-1-3-3 0,3 2 0 0,2 0 0 15,-2 7-1-15,4-2 1 0,2-5-1 0,3 0 2 16,-1-4 3-16,3-2 4 0,2-3 0 0,2-1 3 15,3-6-2-15,1-1 2 0,3 0 0 16,9-3 2-16,-3 1 3 0,10-1-5 0,-1-2-9 16,0 1 5-16,3-6-2 0,1 1 1 0,1-4 5 15,0-3 1-15,-3 0-3 0,1-4 4 16,-1-3-1-16,-2 1 1 0,0-5-8 0,-4 0 2 16,2-2 3-16,0 0 0 0,-2-4-6 0,0-1 5 15,0-1 5-15,-2-3-2 0,-1-2-6 0,-4-5 6 16,-2 1-8-16,0-7 2 0,-2 0-1 15,-2-2-4-15,-3-3 3 0,1 1-1 0,-7-5 0 16,-1 4-3-16,-1 1 0 0,-5 4-3 0,0 2 4 16,-4 0-5-16,4 4-2 0,-2 5-1 0,-2 3-1 15,2-1-9-15,-4 2 9 0,-3 3-9 16,-4-1 2-16,-2 3 0 0,-3 2-7 0,1 2-16 16,-3 0 10-16,0 5 5 0,-4 4-23 0,0 4 6 15,-2 3 0-15,0 6-9 0,-1 5-23 0,1 4-57 16,0 11-11-16,6 2-14 0</inkml:trace>
  <inkml:trace contextRef="#ctx0" brushRef="#br0" timeOffset="50691.4589">18168 16728 100 0,'-4'-4'135'0,"-1"-1"-67"0,1 3 5 15,-3-2-52-15,1 2-11 0,-5-1 10 0,-3 3 6 16,-1-2-9-16,-1 2-9 0,1 2-3 0,-3-2 4 16,-1 5 1-16,-8 1 2 0,1 3-5 0,1 5 0 15,1-3-5-15,2 4 1 0,2 0-2 16,3 5-2-16,-1 2-1 0,3 3 1 0,-1 1 0 16,3 3 2-16,0 2-3 0,2 2 3 0,0 2 0 15,0 0 0-15,2 11 0 0,2-1 4 0,1-4-3 16,1 1-2-16,-2 0 1 0,3 0 1 15,4 2-1-15,-2 0 4 0,4-6 2 0,0-10 2 16,-2-3 1-16,5-3-1 0,-1-7 10 0,3 1-9 16,4-8 5-16,4 6 0 0,5-1-3 15,2 0 1-15,5 0 9 0,-1-2-14 0,5-2-2 16,0 2-2-16,-3-6 2 0,3-1-1 0,0 0-2 16,-2-6-7-16,4-2 5 0,-4-3-3 0,-1-4 3 15,1-2 2-15,-3-2 6 0,1-1 2 0,-3-4 0 16,-2-2 1-16,0 0 2 0,0-4-4 15,-4-1-4-15,-1 1 1 0,-3-3-3 0,-3 3 5 16,-2-1-2-16,-3-1 0 0,-1 1 3 0,-5 1-2 16,0-1-3-16,-5 1-3 0,1-3-3 15,-5-2-3-15,-4-2-2 0,-3 0-4 0,-8-7 0 16,-2 3 1-16,-3-3-1 0,2 3-9 0,-3-1 2 16,-1 7 13-16,0 1-7 0,2 5-12 0,5 5 8 15,0 7 5-15,-1 0-17 0,1 2-9 16,4 2 7-16,0 5-17 0,1 1-34 0,-1 3-56 15,4 3-79-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3:08:06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72 3541 16 0,'-33'15'2'0,"7"-6"37"0,4 2 10 0,6-6-40 16,5 1-10-16,-2-6-8 0,6 3-5 15,3-3 2-15,0 4 2 0,1-4-2 0,1 4 13 16,0-4-8-16,2 3 6 0,0-1 2 0,0 0 0 15,2 5 6-15,0-7-5 0,1 4 7 0,1 3 2 16,3-5 24-16,2 2-2 0,-1 1-1 16,8-5-11-16,1 0 7 0,3 0-6 0,7-5 3 15,1 3-7-15,16-7 2 0,3 5 13 0,-5-5-13 16,2 2-8-16,0 1-3 0,4-3-2 0,21-2 2 16,-3-2 3-16,22-1-6 0,-9 3 1 15,-10 5-4-15,-10-5 0 0,-4 4 1 0,5 3-1 16,6-3 2-16,-2 3 0 0,2 1-2 0,-4-3 1 15,4 1-2-15,7-1 0 0,4 1-2 0,0 5 2 16,-8-6-2-16,1 4 0 0,3-1 3 16,2 1 0-16,2 2 1 0,2-4-2 0,-1-1 3 15,3 3 0-15,10-4 4 0,-3 1-6 0,4-1-2 16,3-1 0-16,2-2 0 0,-2 7-2 0,2-9 3 16,2 6-1-16,0-1 0 0,-2 6 0 15,0-2 2-15,-2 4 4 0,-4-2 2 0,1 6-4 16,-12 1 0-16,1 4-6 0,-1-2 4 0,-3 0-2 15,-2 0 4-15,2-3-2 0,-7-1 3 0,-1 1-1 16,6-6 0-16,0 0 0 0,-5 0 0 16,-1 0-3-16,6 0 1 0,0-4 1 0,4 2-1 15,0-3 2-15,-4-1 0 0,0 1 1 0,5 1-3 16,-1-1 0-16,-6 1 0 0,-1 0-3 16,-5-1 0-16,8 3 1 0,-3-5 0 0,3 5-2 15,-15 0 1-15,2-3 2 0,-7 5-1 0,-2-2 3 16,6 0-1-16,1 0 0 0,-5 0-1 0,-2 2-1 15,-5 0 3-15,-1 0-3 0,3-5 0 0,5 5 0 16,7-2 2-16,0 2-1 0,-7-2 2 16,-4 2 0-16,-5 2 3 0,0 0 0 0,5 3-2 15,2-5 0-15,0 2-2 0,0-2 3 0,-11 0 1 16,-3 2-4-16,-3 0 0 0,-1-2-1 16,7 2 0-16,2 3-1 0,7-3-1 0,2 3 0 15,-9-1-1-15,0-2 1 0,-11 0-1 0,-5 1 2 16,-6 1 0-16,1-4 1 0,-6 2 0 0,1 0 0 15,-3 1 0-15,-2-1-2 0,1-2 1 16,-1 0 0-16,-2 4-1 0,2-4 0 0,-4 0-2 16,0 2 2-16,0-2 0 0,-3 3-1 0,-1-3 0 15,-1 2 3-15,3-2-4 0,-3 0 2 0,1 0 0 16,-1 0 1-16,3 4 0 0,-3-4 3 16,0-4 13-16,1 4 2 0,-3 0-10 0,2 0-2 15,-1 0 3-15,-1-2-3 0,-2-3-4 0,2 5 1 16,0-4 0-16,-2-1-3 0,0 1 2 0,5 0-3 15,-5 1-2-15,0-5 2 0,0 1-2 16,-3-6-2-16,1 4 3 0,2-2 0 0,0-2-1 16,-4-7 2-16,-3 2-2 0,1-11 2 0,-1 1-1 15,-2-3 0-15,0-2 2 0,3 2-3 0,-5-4-1 16,2-1 4-16,-2-3-2 0,-2-16 0 16,-3-3-2-16,5-1 0 0,-2-12 0 0,2 14-3 15,2 8 6-15,2 14-1 0,3 0 0 0,-3 0 3 16,5 1-2-16,-2-1-2 0,-1 2 4 0,3 4-3 15,0-4 0-15,2 9 2 0,0-5 0 16,-2 10 0-16,0-3-3 0,4 4 4 0,-4 5-4 16,-1 2 3-16,1 0-1 0,2 4-2 0,-2-4 0 15,0 4 2-15,2 3-3 0,0-5 0 16,-2 7-1-16,-1 0 2 0,3-3-1 0,0 3 2 16,-2 0-1-16,0 0-6 0,2 8-1 0,-2-8-8 15,0 0 6-15,-1 0-3 0,1 2 3 0,-4-5 6 16,1 3 4-16,-2 2 1 0,1 0-2 0,-5 0 2 15,2 0 1-15,-4 2 0 0,-3-2-1 16,-1 5 3-16,-3-5-3 0,-2 0 0 0,-5 0-2 16,-1 2 4-16,-3 0-3 0,-2-2 3 0,0 0-3 15,-5 0 2-15,-8 7 0 0,4-5-1 16,-2-2-1-16,-2 2 2 0,-9 0-1 0,-14 3 0 16,-4-5 1-16,5 0-2 0,4 0 3 0,0 0-3 15,-11-5 1-15,-13 3 2 0,11 0-4 0,0 2 4 16,2-7-3-16,-5 5 2 0,-1 0 0 15,-3 0-2-15,2-7 2 0,1 7-2 0,-10-5 1 16,1 3-1-16,2-5 3 0,0 4-3 0,-7-6 1 16,-2 9 1-16,0-7-1 0,-2 3 1 0,-3-1-1 15,-2 3-1-15,-1-1 1 0,1 3 0 16,0-4 1-16,1 3 0 0,-5 1-2 0,-5 2 1 16,5-2 0-16,0 4 2 0,-4-2-4 0,-1 0 2 15,3 2 2-15,0 5-2 0,2-5 0 0,0 3 0 16,6 1 0-16,1-4 0 0,4 3 0 15,2 1 1-15,5-3-1 0,-1 3-1 0,1-4 0 16,-1 3 1-16,1-3-1 0,0 2 3 0,1-1-2 16,1 1-1-16,-4 0 1 0,-1-1 1 0,0 5-2 15,1-5 1-15,-1 3-1 0,-2 1 3 16,12-3-4-16,-1 3 3 0,0 2 0 0,0-7-2 16,16 2 0-16,-5 3 2 0,14-3-2 0,-7 5 1 15,2-7 0-15,2 1 0 0,9 3 1 0,9-6-2 16,6 0 2-16,5 5 0 0,-2-3-1 15,-2 2-1-15,-8-4 2 0,1 5-2 0,2-5 1 16,3 2-1-16,3 2 1 0,3-4-1 0,3 3 0 16,3-3-2-16,-6 2 0 0,2 0-3 0,0-2 0 15,-8 7 1-15,3-7 2 0,1 0 2 16,0 2 1-16,6-2-2 0,-2 0-1 0,5 2 0 16,2-2-6-16,-1 0 5 0,1 0-6 0,0 0 8 15,-1 0 3-15,-5 0-2 0,-1 0 1 16,0 2 0-16,2 3 1 0,5-5-2 0,4 2 1 15,0 0-3-15,11-2-12 0,1 2-5 0,1 3 13 16,-2-3 5-16,5 2 2 0,-3 7-3 0,3-2 4 16,2 11-1-16,-3-5 1 0,3 7-1 0,0 3 1 15,2 3-1-15,4 12 1 0,-2-5 0 16,3 3 0-16,1-5-2 0,-1 2 3 0,1 0-2 16,1-4 2-16,-3 5-1 0,1 3-2 0,-1 8 4 15,1-6-3-15,1 3 2 0,3-4 0 16,-4-5-2-16,3-1 2 0,3-8-1 0,0 3 2 15,-4-3-4-15,4 5 2 0,-2-2-1 0,0 6 1 16,-1 0-2-16,1 3 2 0,-2-3 0 0,-5-4-1 16,3-3 0-16,-1-1 0 0,-4-9 1 0,4-1-1 15,-4-1-1-15,0-1 3 0,3-6-2 16,-3 0-1-16,2 2 5 0,-2-7-3 0,2 5 3 16,0-5-4-16,-2-1 4 0,5 1 0 0,-3-4-1 15,2 2 2-15,1 0-1 0,6 1 4 16,-3 1-4-16,8-4 1 0,-1 0-3 0,5 0 1 15,2 0 0-15,9-7 1 0,-2 5-1 0,21-4-1 16,6-3 1-16,5 0 0 0,21-4 0 0,-5 4-1 16,-4-2-1-16,2 6 1 0,15-3-2 0,-15-1 1 15,2 2 0-15,-2-2 1 0,2 3-1 16,7-1 4-16,0-4-1 0,-5 2 4 0,-4-2 1 16,0 2-7-16,0 1 2 0,-6-1 2 0,-5 2-3 15,-16 1 0-15,-4 1-2 0,-9 3-1 16,1 2 0-16,-8 0-1 0,3 0-2 0,-2 2-3 15,-7 3-11-15,-4-3-22 0,-3 7 7 0,-2-3-18 16,-6 3-31-16,0 2-99 0,-5 2-72 0</inkml:trace>
  <inkml:trace contextRef="#ctx0" brushRef="#br0" timeOffset="5857.9156">12486 4771 34 0,'2'9'36'0,"-2"-2"-20"15,3 4 11-15,3-7 12 0,1 3-14 0,4-3-5 16,0 1-6-16,4-3 13 0,7 0-18 16,7-4 1-16,8 0-2 0,5-1-1 0,20-3 1 15,2-1-3-15,2-2-1 0,9 1 2 0,29-6 2 16,35-3 2-16,-22 3-2 0,-12 3 8 0,23-2 0 16,-37 4-11-16,-3 3-2 0,7-1 4 15,-3 1 1-15,5-1 1 0,-2 3-4 0,4-3-1 16,-4 5 1-16,2-5 0 0,2 5-2 0,1 0-1 15,-1 2 1-15,4-5 1 0,-1 1-2 0,1-1-1 16,-1 3 0-16,4 0 4 0,0 0-5 0,-1 0 3 16,1 2-1-16,0 0 0 0,0-3 3 15,-3 3-1-15,-3 0-2 0,1 3 0 0,-2-3 1 16,1 2 1-16,-1 0 0 0,-2 0-1 0,-2 0 0 16,-1 3 2-16,1-3-2 0,-2 0-1 15,-3 3 1-15,3-5 1 0,-1 6 1 0,-6-1 1 16,3-1-3-16,-1 1 4 0,0-1-6 0,-2 0 0 15,2 3 0-15,-4-3 0 0,4 1-1 0,-4-1 0 16,2 1 1-16,-4-3 0 0,-5 0 0 16,6 0-2-16,-1 0 0 0,-7-2 2 0,-2 0-2 15,-3 0 2-15,3 3-1 0,-9-3-1 0,2 2 2 16,-15-2-1-16,-7 4 0 0,-9-4 2 0,-4 0 2 16,-4 0-2-16,1 0 1 0,-6 0 2 15,0 0-5-15,-4 0 4 0,-5 2-4 0,-4-2 2 16,-2 0-1-16,1 0-1 0,-1 0 1 0,-2 0-1 15,-3 0 1-15,-11 0 5 0,4 0 6 0,1 0 4 16,4 0 2-16,-2 0 0 0,2 0-7 16,0 0 0-16,-2 0 5 0,2 0 5 0,0-2-11 15,-3 2 2-15,8 0-8 0,-3 0 5 0,2 0-12 16,-4 0-1-16,0 0 2 0,0 0-3 0,0-4 4 16,0 4-2-16,-2-2 2 0,0-1-5 15,2 3-10-15,-4-2-2 0,1 0 4 0,1 2-9 16,-2-2-2-16,-1 0-2 0,3-1-11 0,-4 3-14 15,1 0-1-15,-4 0-44 0,1 5 22 16,-6-3-137-16</inkml:trace>
  <inkml:trace contextRef="#ctx0" brushRef="#br0" timeOffset="10044.3789">15233 5636 419 0,'7'19'142'0,"-3"1"-129"16,1-6-109-16,-3-6 2 0,0-1 82 0,-4-3 49 16,2-4 5-16,-2 0-27 0,2-2-23 0,-2 0 2 15,-1 2-2-15,3 0-9 0,0-2 2 16,-2 2-1-16,0-2 11 0,2 2 7 0,2 0 5 16,0-3 11-16,3 1-4 0,-1 2 3 0,3-2 2 15,4 0 1-15,4-5-4 0,3 5-3 16,2-2-7-16,6-3-2 0,12 0-2 0,1 3-3 15,1-3 3-15,2 1-3 0,4 1 0 0,3-1-1 16,19-5 0-16,7 2 0 0,27-7 1 0,-10 3-1 16,-8 0 3-16,-5 0 2 0,9 4 1 15,-15 2 0-15,-2 3-1 0,-7 2 1 0,0-1 0 16,-3-1-2-16,3 0 1 0,-2-1 0 0,0 3-3 16,-7 2 0-16,-2-2 2 0,-5 0-3 15,-1 2 1-15,-3-3 1 0,0 1 3 0,-2 2 3 16,-5 2 1-16,-1 1 1 0,-6-1 1 0,-1 0-4 15,0 0 2-15,-3 0 3 0,1-2-5 0,-3 0 1 16,-2 0-4-16,2 0 2 0,-4 0-2 0,0 0-2 16,0 0-1-16,-5 0-1 0,-2 0 0 15,-2 0-2-15,0 0-5 0,0 3-14 0,-2-1-13 16,0-2-12-16,0 0-27 0,-5 0-63 0,3 2 50 16</inkml:trace>
  <inkml:trace contextRef="#ctx0" brushRef="#br0" timeOffset="10794.1893">15562 5351 390 0,'-9'5'88'0,"-2"-5"-116"0,0-5-2 0,-2-4 10 0,-3-2 48 16,3 0 16-16,-2 0-3 0,4 0-23 15,2 5-10-15,2-3-1 0,3 4-1 0,2 1-4 16,8-3-3-16,1 7-5 0,-5-2 5 0,-2 2-1 15,2 0 1-15,-2 0-1 0,2 0 2 0,-2 0-2 16,-4 0 6-16,2 2-1 0,0-2 4 16,-1 3-2-16,3 1-2 0,0-2 1 0,0 0 2 15,0 3 10-15,3-1-6 0,-3 1 7 0,0 1-4 16,-3 1 2-16,1 0-5 0,-2 4 2 16,-5 2-3-16,0 2-3 0,-6 1-1 0,-1-1-2 15,-4 3 4-15,1-3 0 0,-1 3-4 0,0-1 1 16,-2-1-3-16,4-1 1 0,1 1-1 0,3-3-1 15,1 0-3-15,2-2 3 0,0 0-1 0,2 0-1 16,0 0 2-16,1 0 1 0,-1 0 1 16,2 0-2-16,3 0 0 0,-3-2 1 0,3 0-2 15,-1 0 1-15,1 0 1 0,-3-1-2 0,3 1 1 16,0 2-1-16,-1 0-2 0,-1 3 2 16,-1-3 0-16,0-3 0 0,3 3-1 0,2-4 2 15,-3 0-4-15,3-3 0 0,2 0 4 0,-2-1 2 16,6-8-2-16,1 3 2 0,-5 0 0 0,0 2 0 15,2-2 4-15,-4 6 6 0,4-2-4 0,0-2 0 16,-2 5-2-16,2-5-2 0,3 0 3 16,-1 2-4-16,1-2 2 0,-1 0-1 0,0 0-1 15,1 0 1-15,-1 2-2 0,3-2 4 0,-3 0-1 16,5 5-1-16,0-3-1 0,2 2 0 16,0 3-1-16,4-1-2 0,3 3 3 0,13 4-2 15,0 1 5-15,4-1-4 0,0-2-2 0,5 2 0 16,15 0 1-16,0 1 0 0,-2-3 0 0,-2 0-1 15,-3-5 3-15,7 3-3 0,-6-5 1 0,-5 1-1 16,-6-1-1-16,-3 3 1 0,-4 0 1 16,-3-1-3-16,-1 1 2 0,-3-1-3 0,-6 1-4 15,-1 0-18-15,-1 1-5 0,-5-1-15 0,0 2-27 16,-2 0 13-16,2-1-34 0,-5 1-89 16,3 2-67-16</inkml:trace>
  <inkml:trace contextRef="#ctx0" brushRef="#br0" timeOffset="14574.4992">15763 5023 59 0,'4'0'96'0,"-2"0"-95"15,-2 0-26-15,-2 0-93 0</inkml:trace>
  <inkml:trace contextRef="#ctx0" brushRef="#br0" timeOffset="15214.9693">15597 5111 37 0,'0'0'38'0,"-2"0"25"0,2 0-23 0,0 0-9 0,0 0-18 15,0 0 11-15,0 0-14 0,0 0 3 16,0 0 9-16,0 0-14 0,0 0 3 0,0 0 2 15,0 0 4-15,0 0-8 0,0 0 11 0,0 0-7 16,0 0-7-16,0 0 5 0,0-2-1 0,0 2-5 16,0 0 0-16,0 0 2 0,2 0 1 15,-2 0 5-15,0 0 1 0,0-3-2 0,0 3-3 16,0 0 0-16,0 0 0 0,0 0 2 0,0 0-3 16,0 0-4-16,2 0-3 0,-2 0 1 15,0 0 0-15,0 0-2 0,0 0-1 0,0 0 0 16,0 0 1-16,0 0-1 0,0 0 3 0,0 0-1 15,0 0 1-15,0 0-1 0,0 0 2 0,0 0-2 16,0 0 0-16,0-2 1 0,0 2 0 0,0 0 1 16,0 0 2-16,0 0-1 0,0 0-2 15,0 0-3-15,3 0 1 0,-3 0 0 0,0 0-1 16,0 0 2-16,0 0 0 0,0 0 2 0,0 0 1 16,0 0-2-16,0 0 3 0,0 0-2 15,0 0-1-15,0 0-1 0,0 0-1 0,0 0-1 16,0 0 5-16,0 0 5 0,0 0-4 0,0 0 1 15,2 7-1-15,2 2-2 0,1 2 0 0,-3-2 1 16,2 2 3-16,1 2-1 0,-1 0 0 16,0 2-2-16,1 1 4 0,-1-1-3 0,7 10-4 15,-2-3 1-15,2 2-1 0,2 2 0 0,3-1-2 16,-3 1-1-16,5 1 3 0,-1-1-1 0,1 3 0 16,6 6 1-16,0 0 3 0,-1 0 2 15,-1 3 1-15,-3-1-2 0,3-1-1 0,1 6 1 16,-4-5-4-16,-3-4 2 0,-1-4-2 0,-2-3-1 15,1-1 3-15,-3 1-3 0,0-2 3 0,-2-2-2 16,-3 3 0-16,-1-1-4 0,-3-4 2 16,2-1-2-16,-4-3-3 0,2-3 3 0,1-2-2 15,-3-4 1-15,0-1 1 0,2 1-1 0,-2-5 3 16,0 0 3-16,-2-10-1 0,2 3-1 0,-3 3 2 16,3 0-4-16,0 0-2 0,-2 2-8 15,2 0 6-15,0 0-3 0,0 0-9 0,0 0-10 16,0 0-13-16,0-3-57 0,0 1-49 0,0 2-75 15</inkml:trace>
  <inkml:trace contextRef="#ctx0" brushRef="#br0" timeOffset="15527.3912">15357 5263 72 0,'-7'0'21'0,"1"-2"-51"0,-3 0-14 16</inkml:trace>
  <inkml:trace contextRef="#ctx0" brushRef="#br0" timeOffset="15543.0098">15315 5250 9 0</inkml:trace>
  <inkml:trace contextRef="#ctx0" brushRef="#br0" timeOffset="21338.5642">4520 6326 18 0,'-13'-7'50'0,"0"3"-11"16,-1-1-29-16,3-1-2 0,0-1-6 0,5 3 13 15,-1-1-9-15,0 1 7 0,1-1 2 0,-1 1-5 16,3 0 6-16,-3-1 6 0,3 1-5 16,-5-1 1-16,4 1-14 0,-1 0 1 0,-3-1 4 15,2-1-1-15,-1 3-2 0,-1-1-7 0,0 0 16 16,0-1-3-16,-6 1-6 0,2-1 18 0,-3 3-10 15,-2-2-4-15,-1 1-8 0,-3 1 0 16,-1 2-1-16,1-2 1 0,-2 2-3 0,-2 0-4 16,-1 2 5-16,1 3-4 0,2-1 6 0,-1 3-5 15,1-1 3-15,2 3 0 0,-2 2 0 0,2 2-4 16,0 1 4-16,-3-1-2 0,1 0-1 16,-2 3 2-16,-3-1 0 0,0 3-1 0,1-3 1 15,3 3 0-15,-5-1-1 0,3-1 3 0,3 1-2 16,4-1-1-16,0-1-1 0,5 3 5 15,-1-3-5-15,3 1 2 0,2-3 0 0,0 2 1 16,-4-4-2-16,6 3 2 0,-7-1 4 0,3-2-2 16,0 0 1-16,0-2-1 0,-1 2 4 0,3-2-3 15,0 2-3-15,0-3 0 0,0 3 1 0,3 3 0 16,1-3-4-16,-2 0 2 0,5 0 2 16,-3 0-2-16,3 0 2 0,4 2 0 0,-5 0 0 15,5 1-2-15,-2-1 4 0,2 2-2 0,0-2-4 16,0 1 4-16,2 1-2 0,3-2 3 0,-5 3 1 15,2-1-2-15,0 1-1 0,0-3 2 16,3 0-2-16,-1 0 1 0,0 3 1 0,1-5-1 16,-1 2 1-16,3 0-4 0,0 0 0 0,-3 1 4 15,3-6-3-15,-1 6 3 0,5-1-1 16,-6 0-2-16,3-2 2 0,3 2 2 0,0 1-1 16,-4 1 0-16,4-2 0 0,-2 3-1 0,0-1-2 15,2-2 1-15,0 3-1 0,2-3 4 0,-2 0-3 16,-2-2 5-16,0 3-4 0,4-3 2 15,-2 0 0-15,7-3-1 0,-7 3 4 0,8-4 1 16,1 2 2-16,5-3-1 0,1 1-2 0,3 0-3 16,2-3 0-16,-1 3 0 0,1-5-3 0,-2 2 5 15,-3-1-2-15,-1 1 0 0,-3-2-1 16,0 3 2-16,0-3 3 0,-2 0 4 0,-1 0 0 16,8 0 1-16,-5-2-3 0,7 0 1 0,-1 0-5 15,3-2 2-15,0 0 1 0,0 0-2 0,0-3 0 16,0 1-3-16,-3 2 1 0,1 0-1 15,0-3 0-15,4 3-2 0,-5 0 1 0,5 0-2 16,5 2 1-16,-1-5 2 0,3 5-1 0,-2-2 1 16,-3 0-2-16,-6 0 2 0,1-1-1 0,-5 1 1 15,-1 0-2-15,2 0 2 0,1-1-2 16,4 1 2-16,2 0-4 0,6 0 4 0,6-5-3 16,-4 3 2-16,-3-1-1 0,-5 1 0 0,-7 0 1 15,3 1-3-15,-5-1 2 0,5 2-1 0,0 0-1 16,2-1 1-16,2 1-1 0,4 2 1 15,1 0-1-15,1 0 1 0,-6 0 0 0,0 2-2 16,-4-2 2-16,-2 0 0 0,-1 3 2 0,0-1-3 16,1 0 1-16,2 2-1 0,4-1 1 0,4 1 0 15,5-2 1-15,2 3-4 0,-4-3 4 16,-5 0-2-16,-2 0 2 0,-2 3-1 0,-2-1 0 16,4 3 0-16,2-1-1 0,5 1 1 0,-3-3 0 15,3 3-2-15,0-3 2 0,-5 1-1 0,0 1 1 16,-4-1 1-16,-2-1-2 0,-1 3 2 15,1-3-3-15,4 1 3 0,2-1-1 0,7 0 0 16,5-1 0-16,1-1 0 0,-2-2 1 0,1 2-1 16,-1-2-2-16,5 0 4 0,2-2-4 0,8 0 4 15,1-3-2-15,-2 1 1 0,-5-3-1 16,-11 1 4-16,0-1-1 0,0 0 2 0,5 1-1 16,1-1-1-16,3-2-1 0,-9 3 0 0,0 1 0 15,-8-1-4-15,-5 1 2 0,2 1 1 0,0 2-2 16,6-1 1-16,1 1 1 0,6-2-2 15,1-1 1-15,-1 3 1 0,-4-2-2 0,-5-1 2 16,-4 1-2-16,3 2 2 0,-1 0-1 0,2-3 2 16,1 3 2-16,2 0 3 0,-5 0-1 15,-2-1 7-15,-4 1-4 0,-1-2-3 0,-1 2-2 16,-3-3 1-16,2 1-3 0,3-3-1 0,0 1 1 16,10-1 0-16,6-2-1 0,5 0 0 0,3 3-1 15,-2-1 0-15,-5 0 2 0,-6 1-1 16,4 1-2-16,0-1 2 0,5-1-1 0,3 3 4 15,-1-1 1-15,-7 3 4 0,-4-2-1 0,-5-1 2 16,-4 1-2-16,0-3 2 0,0 3-6 0,9-3 0 16,1 3-1-16,4-1-2 0,1 1-3 15,-6 2 2-15,-3 2 0 0,-4 0 0 0,-4-2-1 16,-1 2 0-16,1-3-1 0,0 3 3 0,2-2-1 16,2 0 0-16,2 0 1 0,-2 0 0 0,2 2 0 15,-2 0 3-15,-4 0-3 0,-2 0-2 16,-3 0 3-16,-2 0-3 0,0 0 1 0,-2 0 0 15,0 0-2-15,4 0 1 0,-2 2 1 0,4 0-1 16,1-2 2-16,4 0-2 0,0 2 0 0,2-2 1 16,-3 0 1-16,-1-2 0 0,2 2-1 15,-7 0-1-15,-2-2 3 0,0 2-3 0,-2 0 2 16,4 0-1-16,-4-2-1 0,7 2 1 0,-1-3 1 16,1 3-2-16,1 0 2 0,1 0 0 0,2 0-2 15,0 0 1-15,-3 3-2 0,1-3 4 16,0 0-2-16,-5 0 0 0,5-3 1 0,-3 3-3 15,5 0 3-15,0-2-2 0,4 2 1 0,0 0 0 16,3 2 0-16,-1 1 1 0,-4-1-5 16,-2 2 5-16,-2 1-2 0,-3-1 1 0,-1 0-2 15,-1-1 4-15,-2 1-3 0,2 0 0 0,-2 1 2 16,2-1-2-16,-1 1 0 0,3-3 1 0,0 2 0 16,1 1 0-16,2-1-1 0,1-2 3 0,-1 3-2 15,-2-1-1-15,-1-2 3 0,0 1-4 16,1-3 3-16,-3 2 0 0,3 0-1 0,1-2 0 15,1 4 0-15,0-1-2 0,-3 1 2 0,3 0 1 16,-5 1 0-16,0-3-3 0,-4 2 2 0,-2 1 0 16,-3-1 0-16,-4 1-1 0,0-1 0 15,-2 0 1-15,2 1-2 0,0 2 2 0,0-3-2 16,0 0 3-16,2 1-2 0,-2-1 1 0,0 1-1 16,0-1 0-16,0-2 2 0,-2 3-2 0,2-1 2 15,-2-4-2-15,0 4 2 0,0-1-1 16,2-1 0-16,0 0 0 0,0 0-1 0,-2 0 1 15,4 1 0-15,-2-1-1 0,2 2 2 0,3-2-1 16,-3 3 0-16,2-3 0 0,1 0 0 16,-1 0 0-16,1 1 1 0,-1-1-1 0,0 0 0 15,-1 2 0-15,-1-4 0 0,2 5 0 0,-1-3 0 16,-1 0-3-16,0 1 3 0,2-1-1 0,1 0-1 16,2 2 2-16,1-1 1 0,3-1-1 15,5 2 0-15,2-2 0 0,4 1 0 0,0-1-2 16,2 2 2-16,-2-4 1 0,0 5 1 0,0-5-3 15,-2 4 1-15,0-4 0 0,2 4 0 0,0-1-2 16,7-1 3-16,2 0-1 0,0 0 2 16,-1 0-5-16,-1-2 4 0,-5 3-1 0,-2-1 1 15,1 2-3-15,-1-2 3 0,0 1-1 0,2-1 0 16,0 2 0-16,3-4 1 0,-5 2-1 0,-2 1 0 16,-3-1-1-16,1 0 1 0,-3 3 1 15,-1-5-3-15,-1 4 2 0,0-2 2 0,0 0-3 16,5 1 2-16,2 1-3 0,4 0 3 0,3 1-1 15,4-1 0-15,-5 3-2 0,1 2 3 0,-8-3-1 16,-5 1 2-16,-1 4-2 0,0-5-1 16,-4 3 3-16,2-4-3 0,0 1 2 0,-2-3 1 15,4 1-1-15,1-4 1 0,3 2-1 0,3-2-1 16,0 0-1-16,2-2 3 0,0 2-1 0,-4-2-4 16,2 0 3-16,-3-1-1 0,-1 1 2 15,-1-2-2-15,1-1 1 0,1-1 0 0,1 1 0 16,2-1 0-16,-2 1 2 0,-1 1-3 0,-1-1-1 15,-1-1 4-15,1 4-2 0,-5-1-1 0,0-1 1 16,0 2-1-16,0 0 3 0,-2-3-3 16,4 3 0-16,0-2 1 0,0 4 1 0,1-3-2 15,1 1 1-15,-2 0 0 0,3 0 1 0,-1-3-2 16,1 3 0-16,-1-2 3 0,1 2-4 16,-3-1 0-16,0-1 4 0,3-1-3 0,-8 3 0 15,3-2 3-15,-2 2-3 0,0-1 3 0,0-1-2 16,-2 0 0-16,4-1-1 0,-2 1 2 0,-1-3-2 15,1 3 2-15,2-3-3 0,-2 3 2 0,0-5-1 16,0 2 2-16,-3 3 1 0,-3-5-3 16,-1 2 3-16,-4-1 0 0,0-1 1 0,-1-2-2 15,-1 2 5-15,2-4-6 0,-5 0 0 0,3-3 1 16,-5-2-3-16,0-1 2 0,-2-10 0 16,-4-2 0-16,-1 0-3 0,1-2 2 0,-3 5 1 15,1-1-1-15,-5 0 0 0,2 3 3 0,2 1-3 16,-2 1 1-16,1 0 1 0,3 2 0 0,-1 0-2 15,-1 0 1-15,3 0 5 0,-1 2-6 0,1 0 6 16,-1 0-5-16,1 0 1 0,0 5 0 16,-3-3-2-16,3 3 0 0,-5 2-2 0,0-1 1 15,-2 1-2-15,-2 2-2 0,-5-2-2 0,-4 4 0 16,-7-4 2-16,-2 0 6 0,1-1 0 16,-4 3 2-16,4-2-2 0,1 0 2 0,0 2-2 15,5 2 1-15,-2-2-1 0,-1 2-1 0,3-2 2 16,-5 2-1-16,3 1 1 0,-3-1 0 0,0 0 1 15,1 0-2-15,-1 0 0 0,0-2 3 0,1 5-3 16,1-3 1-16,-1-2 0 0,-3 2-2 16,-9-4 2-16,-8 2-1 0,-10 0-2 0,-1 0 2 15,-3 0 1-15,2 2-3 0,-3 0 3 0,-4-2-1 16,-14 2 0-16,4 0-1 0,10 1 3 16,-1 1-2-16,6 3-2 0,-4-1 3 0,-2 1 0 15,0 2-3-15,6-1 3 0,2 3-1 0,-1-2 1 16,-3 2-1-16,-7 0 1 0,3-2-3 0,8 0 3 15,-2 2-2-15,1-2 3 0,-5 2-3 16,-7-3 2-16,2 3-3 0,7 0 2 0,-2-2 1 16,-2 2 0-16,-9-2-2 0,2 2 0 0,0 0 3 15,6 0-2-15,-1 0-1 0,-5 0 1 0,-2 0 0 16,6 0 1-16,-2 0-1 0,7 2 0 16,-9-2-1-16,-2 2 1 0,0 1 2 0,11-3-3 15,-3 4 1-15,3-2-1 0,-7 3 1 0,1-3 2 16,1 2-3-16,9-2 1 0,-2 3 0 0,1-3 1 15,-8 2-2-15,0-1 1 0,3-1 0 16,6 2 3-16,3-2-3 0,-5 1-1 0,-2-1 2 16,-7 2-2-16,5 1 1 0,4-3 1 0,-2 2 0 15,-9-2-1-15,0 3 0 0,4-3-1 16,0 2 2-16,8-1-2 0,-4-1 3 0,-3 0-3 16,-1-2 2-16,12 2 0 0,-5 0-1 0,9-2 1 15,0 3-2-15,-5-3 3 0,-2 0-4 0,3 0 2 16,-1 4 0-16,10-4 1 0,3 5 0 0,3-3-3 15,-4 0 2-15,-5 0 0 0,-2 3 0 16,-1-3 1-16,6 0-1 0,3 0-1 0,8 0 3 16,-5-2-3-16,-3 0 0 0,-3 0 2 0,-5 0-1 15,2 3 1-15,4-3-2 0,9 0 1 0,3 0 0 16,2-3 0-16,-3 1 1 0,-4 2-1 16,-2 0 3-16,-4 0-2 0,1 2-1 0,3 1 0 15,2 1 2-15,5 0 0 0,2-1-3 0,-7 1 4 16,-2-2-3-16,-5 3 1 0,-4-1 0 15,2 3-1-15,3-1 0 0,8 1 0 0,7-3 0 16,2 1 2-16,3-3-4 0,-8 0 4 0,1-2-2 16,-7-2 0-16,0 0-1 0,0 2 2 0,3 0-1 15,1-3 1-15,3 1-2 0,-5 2 3 0,1 0-2 16,-10-2 3-16,-4 2-2 0,-4 2 0 16,2-2 0-16,8 5 0 0,3-5-1 0,9 0 2 15,0-5-4-15,2 3 2 0,-5-5 1 0,1 3-1 16,-5-3-1-16,2 3 0 0,-2 0 2 15,3 1-1-15,3 1 0 0,-1 2 0 0,2-2-1 16,-10 0 2-16,-3 2-3 0,-5 0 3 0,-2 0-1 16,0 0 1-16,6 2 0 0,5-2-2 0,5 0 1 15,-6-2 0-15,1 2 1 0,0 0-1 0,-4-2-1 16,6-1 1-16,2 1 1 0,5-2-1 16,4-1-1-16,0 1 2 0,-2 0-3 0,-4-1 3 15,-8 1 0-15,-10-1-2 0,-2 3 3 0,0 0-3 16,2 2 3-16,4-2-2 0,2-1 2 15,-4 1-2-15,-2-2 0 0,-6 2 0 0,1-1 0 16,5 1 1-16,6 0-3 0,1-2 4 0,4-3-4 16,-7 3 2-16,3-1 1 0,-3 3-1 0,2 0-2 15,7-3 3-15,3 3-2 0,4-2-1 16,4-1 2-16,-5 3-2 0,-1 0-7 0,-5 2-9 16,-2 2-6-16,0 0-19 0,2 3-13 0,4 1 2 15,3 3-8-15,2 4-41 0,2 5-26 0,-2 2-68 16</inkml:trace>
  <inkml:trace contextRef="#ctx0" brushRef="#br0" timeOffset="37662.7198">3925 8473 20 0,'8'7'99'15,"1"-3"-53"-15,0 1 14 0,-7-5-36 0,5 2 0 16,-3-2-14-16,1 0 1 0,-1-2-2 16,1 2 15-16,3-5 6 0,-5 5-1 0,1-4-18 15,0 2-5-15,3-3 8 0,-3 1-1 0,5 2-1 16,-2-3 8-16,-1 1 0 0,1-1-5 0,2 1-6 16,2 0 1-16,-4-3-4 0,4 3 1 15,2-1 2-15,0 1-3 0,0-3 2 0,1 3 0 16,-1-1 1-16,2 1 1 0,5 0-4 0,-2-3-1 15,-1 2 1-15,1 3-1 0,0-2 0 0,-1-1-4 16,3 1 3-16,0 0-2 0,0-1 3 16,0 1-3-16,4-3-2 0,4 1 3 0,1-1-3 15,2 3 1-15,2-3-2 0,11 0 0 0,-6 3-1 16,-1 0 1-16,-6 4 1 0,-2-3 0 0,-5 3-1 16,-2 3 3-16,-4-3 1 0,1 0 0 15,-1 0 3-15,2-3-2 0,2 1 1 0,2 2-4 16,5-4 1-16,0 2 0 0,1-3 0 0,4 1 0 15,1-3 1-15,-2 3-3 0,-2-1 1 16,2 1-1-16,-5-1 2 0,1 1-2 0,0 2 1 16,2-3-2-16,2 1 2 0,4 2-2 0,1 0 1 15,-1-1-1-15,1 3 2 0,-5-2-2 0,0 2 1 16,-5 0 1-16,1 0 0 0,-2 0-1 0,-1-2 1 16,3 0-1-16,4 0 2 0,4-1-2 15,3 1-1-15,0 2 1 0,-1 0-1 0,-1 0 3 16,-5 2-3-16,-2 1 0 0,0-3 2 0,0 0-1 15,-1 0 0-15,8 0-1 0,2 0 0 16,4 0 2-16,0 0-1 0,0 0 0 0,-2 0 0 16,-5 0 3-16,-4 0 0 0,-2 0 3 0,2 0 1 15,3 0 0-15,5 0-2 0,6 0-2 0,1 0 0 16,1 0-1-16,-3 0-2 0,3-3 1 16,-1 3-1-16,5-2 0 0,2 2 3 0,9-2-3 15,-4 2 0-15,-5 0 4 0,-2 0-2 0,-5 0 1 16,1-2 2-16,4 0 1 0,-3 2-1 0,3-3 1 15,-2 1-2-15,-7 0 1 0,-2 2-2 16,-2-2 1-16,1 0-1 0,4-3 0 0,3 3-1 16,1 0-1-16,-1-1 3 0,-2 1-5 0,1 0 3 15,-3 2-1-15,0-4-2 0,0 4 2 0,2-5 0 16,3 5 0-16,-1-2 1 0,-4 0 0 16,-2 0-2-16,-4 2 3 0,-3-3 0 0,0 1 0 15,3 2-3-15,6-4 0 0,0 4 2 0,4-2-2 16,-3 2-1-16,-1 0 2 0,-5 0-1 0,-1 0 0 15,-3 2 1-15,0-2-2 0,5 4 1 16,6-2-2-16,1 1 1 0,1 1 3 0,3-2-3 16,-5 3 1-16,3-1 2 0,-1 0-4 0,3 1 4 15,8-3 1-15,1 3-2 0,-3-3 4 0,-4 2-2 16,-4-2-1-16,-5 1 4 0,0-3-1 16,2 2-2-16,7 0-1 0,0 0 1 0,2 0-1 15,-4 1-1-15,0-3-1 0,-1 2 1 0,3-2 1 16,2 2-3-16,7 0 2 0,-2 0-1 0,-3 3 2 15,-4-5-1-15,0 2 0 0,0 0-1 16,11-2 1-16,0 5-3 0,0-3 3 0,-3 2-1 16,-3 3 1-16,1-3-1 0,7 1 0 0,5 3-1 15,-5 1 0-15,-2 0 3 0,-5-2-3 0,3-1 3 16,9 1 1-16,4-3-2 0,-9 1 4 16,-2-1-3-16,-5 3 2 0,-1-3 0 0,10-2-1 15,0 3 1-15,-8-1-1 0,-1 1-1 0,-8-3-1 16,0 4 0-16,0-3 1 0,1 1-2 0,4-2 3 15,-4 3-2-15,-3-3-1 0,-9 0 0 16,-7 0 1-16,-2-2-1 0,4 0 0 0,2 0 2 16,10 0-1-16,1 0-2 0,5 0 3 0,-4-2-3 15,-3 2 2-15,-4 0-1 0,2 0 1 0,0 0 0 16,7 0-2-16,4 0 2 0,0 0-1 16,0 2 0-16,-11-2 2 0,-2 0-1 0,-4 0 0 15,-1 0 0-15,3 0 0 0,2 0-1 0,4 0 2 16,0 0-2-16,-6 0 2 0,-3 0 0 0,-1 0-2 15,-8 0 1-15,3 0-1 0,-2 0 0 16,6 3-1-16,3-1 1 0,6 0 0 0,-2 0 0 16,-3 3 0-16,-3-3 1 0,-8 0 0 0,-1 0-2 15,-3 0 0-15,-4 1 3 0,0-1-2 16,-5-4 0-16,1 2 0 0,1 2 2 0,-1-2-2 16,-1 0 2-16,3 0-4 0,2 0 4 0,-1 0-1 15,3 0-2-15,-2 0 3 0,0-2-2 0,-2 2-1 16,2 0 2-16,-3 0-1 0,-1 0 0 0,1 0 1 15,1 0-2-15,-5 0 1 0,0 0 0 16,1 0 1-16,-1 0 0 0,-4 0-2 0,-3-3 4 16,1 3-2-16,-3-2 3 0,-2 2-2 0,1 0 2 15,-12 0 0-15,4 0-1 0,3 0-1 16,0 0 3-16,2 0-3 0,0 0 0 0,4 0-3 16,1-2 2-16,-1 0-2 0,3 2-2 0,0-5 4 15,1 5-1-15,1-4-1 0,2 2 1 0,0 0-1 16,-2-1 3-16,4 1-2 0,-2 0 0 0,0-3 1 15,-2 3 1-15,2-2 2 0,-2 2-2 16,2-3 0-16,-4 3-2 0,-1-2 1 0,3-1-2 16,-2 1 3-16,1 2-3 0,-1-3 0 15,0 1 2-15,-1-3-1 0,1 3 0 0,2-3-1 16,-3 1 1-16,3-1 1 0,2-2-3 0,-2 3 3 16,4-3-2-16,-2 0 1 0,3 2 0 0,-1-2 1 15,0 5-1-15,-2-3-1 0,-2 1 2 0,0 1-2 16,-3 1 2-16,3 0-1 0,-2-1-1 15,-1 1 1-15,1 2-1 0,-3-1 2 0,1-1-2 16,-3 2 3-16,2 0-1 0,-1-3 1 0,-3 3-4 16,2 2 5-16,-2 0-3 0,0-2 0 15,0-1-1-15,0 3 1 0,0-2 2 0,0 0-3 16,0 0 3-16,2 0-2 0,0-3 0 0,0 3-2 16,-2-2 3-16,0-1-1 0,3 1 1 0,-3-1-3 15,0 1 4-15,2-3-2 0,-2 3-1 0,-2-5 1 16,2 3 1-16,0-3 0 0,0 0-2 15,0 0 1-15,0-2 1 0,-3-2-4 0,-1-3 4 16,2 1-1-16,0 0 0 0,-3-5-1 0,3 2 3 16,0 0-2-16,2-1-1 0,-5-1 2 15,5 0-1-15,-2-2-2 0,0 2 2 0,2-4 2 16,0 2-4-16,-4 0 3 0,4 2-3 0,-5-2 2 16,3 0 1-16,-3 2-1 0,3 0-2 0,-2 0 3 15,-1-2-2-15,1 2 1 0,0 0 2 0,1 1-2 16,-1-3-2-16,2 2 4 0,0 0-2 15,2 0 0-15,-3 2-2 0,3-1 4 0,-2-1-3 16,4 2 1-16,-2 3 1 0,0 1-2 0,-2 1 2 16,2-2-3-16,0 4 3 0,0 0-1 15,0 2 0-15,0 2 0 0,0-2-1 0,0 3 2 16,0 1-1-16,0 1-1 0,0-3 1 0,0 3-1 16,0 0 1-16,0-1 1 0,0 1-2 0,0 2 1 15,0-3-1-15,0 5 2 0,0 5-4 0,0-1 3 16,0-2-1-16,0-2 0 0,2 2 2 15,-2-2-4-15,0-4 2 0,0 0-3 0,0 1 1 16,-2 1-2-16,2 2 2 0,0-2-3 0,0 2-2 16,0-2 1-16,-2 2 7 0,2 0-1 15,-2 2-4-15,0 0 3 0,-3-2 1 0,-1 2 0 16,-3 1-1-16,0-1 1 0,-4 0 0 0,-3 0-1 16,-1 0 3-16,-5 1-6 0,-9 1 7 0,0-4-3 15,-2 4 0-15,2-4 1 0,-2 0 0 0,-2 3-2 16,-1-3 2-16,-3-3-1 0,-19 3 2 15,1-4-2-15,0 2 0 0,-10 0-1 0,12-5 1 16,11 3 2-16,7 1-4 0,1-1 6 16,3-1-3-16,-4 1 2 0,-5 0 0 0,-4-1-2 15,-1 3 0-15,3-2 2 0,2-3-1 0,5 3-2 16,2 1 2-16,-5 1-1 0,-2-2 0 0,-6 4-1 16,-5-5 3-16,-2 5-2 0,2-2-1 0,6 2 2 15,5 0-1-15,1 0 0 0,-1 0-1 16,-5 0 2-16,1 2 0 0,-2 1-3 0,1-1 3 15,8-2-1-15,1 2 1 0,3 0-1 0,2 0 1 16,-5-2-2-16,-4 0 2 0,-6 3-1 0,-3-3 0 16,3 0 0-16,-1-3 0 0,9 3 0 15,1 0 0-15,3 0-1 0,-1 0 2 0,-5 0 0 16,-2 0-1-16,-2 0 0 0,-3 0 0 0,5-2-1 16,4 2 1-16,3 0 0 0,2 0 0 0,-1 2 0 15,-3-2 0-15,-10 0 0 0,1 3 0 16,-5-3 0-16,2 0 1 0,9 0-2 0,0-3 3 15,7 3-4-15,-5 3 4 0,-2-1-4 0,-4 0 2 16,-5-2-2-16,1 2 2 0,3-2-4 0,3 2 2 16,7-2 0-16,4 5 1 0,-3-5 0 15,-5 4 1-15,-6-2 0 0,-6-2-1 0,5 3 1 16,2-3 0-16,4 2-1 0,4-2 2 0,1 2-2 16,-1 0 1-16,-4 3-2 0,-6-3 3 15,-3 2-3-15,0 1 1 0,3-5 2 0,4 4-2 16,2-2-3-16,2 3 4 0,-6-1-4 0,-5 3 1 15,-4-1 0-15,0-1 0 0,2-1 1 0,2-2 0 16,5 5-2-16,2-3 4 0,-7-1 1 0,-4 1-2 16,-4-2 1-16,-3 3 2 0,7-3-3 15,0-2 1-15,2 2 0 0,-5 0 0 0,-6-2 0 16,-2 2-2-16,-2-2-1 0,2 3 1 0,4-3-1 16,-4 2 1-16,-3-2 0 0,3 0 1 15,9 0-1-15,-3 0 0 0,5 0 1 0,2 0 1 16,1 0 2-16,-4 0-1 0,3 0-3 0,3 0 4 15,3 0-3-15,3 0 1 0,2 0 2 0,1 2-3 16,-8 0 1-16,-4 1 1 0,-2 1-1 0,0 0 0 16,2 1-1-16,2-1 1 0,1 3 0 15,-3 2 0-15,-7-5 0 0,-2 5-1 0,5-3 3 16,2 1-3-16,6 0 1 0,1-3 1 0,-3 0-2 16,-4-1 0-16,-7 3 2 0,3-1-1 15,6-1-2-15,2-2 2 0,7-2 0 0,-4 0-1 16,-1 0 0-16,-6-2-2 0,2 4 0 0,-2-2 1 15,6 0 1-15,5 0-2 0,0 0 2 0,0 3 1 16,-4-3-1-16,-8 2 0 0,-1-2 0 16,0 4 2-16,6 1-3 0,3-3 2 0,1-2 1 15,-3 2-1-15,-6-2-2 0,-3 2 4 0,6 0-2 16,5 1 0-16,8-1 0 0,5 0-1 0,4-2 1 16,-2 0 1-16,-3-2 1 0,-1 0-4 15,-1 2 5-15,-1-3-3 0,1 1-1 0,3 2 0 16,4 0 3-16,0 0-2 0,3-2-1 0,-1 0 1 15,-2 2 0-15,-2-5 0 0,-2 3 1 0,-7 0-1 16,0-2 0-16,0-3 0 0,7 3 0 16,-1-1 0-16,8 1 0 0,-1-1 1 0,5-1 0 15,4 1-2-15,-6-1 1 0,6-1 0 0,-2 0 0 16,0 3 1-16,-3-3-2 0,3 1 1 0,-2-1 0 16,-2 3-1-16,1-1 1 0,-3 3 1 15,3 0-3-15,-3 0 1 0,4 0-2 0,-3 2-3 16,1-3 2-16,-1 3 2 0,1 3 2 0,-5-3 0 15,0 0-1-15,-4 0 1 0,-1-3 0 0,3 3-2 16,0 0 0-16,2-2-3 0,5 2 3 16,-1 0 0-16,8 0 1 0,-1 0 0 0,4 0-2 15,1 0-1-15,4 0-5 0,0 0-5 0,2 0 9 16,-2-2-1-16,4 2-5 0,-1 0-2 16,3 0-3-16,1 0-4 0,-1 0-1 0,5 0 15 15,-4 0 3-15,2 0 1 0,2 0 1 0,-5 0-2 16,3 2 4-16,-2-2-1 0,-3 0-1 0,0 2 4 15,-4 1-2-15,0-3-1 0,-2 4 0 16,0-2 3-16,0 0-3 0,0 3 1 0,-5-1-1 16,5 1 2-16,-3-3-2 0,3 2 0 0,2 3 0 15,-2-3 0-15,4 1 0 0,2-1 0 0,1 0-3 16,-1 3 1-16,0-3 1 0,3 5 1 16,-3-2-1-16,1 4-1 0,1 2 3 0,-1 0 0 15,1 3 0-15,-1-1-2 0,1 3 2 0,1 0-2 16,0-1 3-16,1 3-2 0,1-2-1 0,-2-1 3 15,1 3-2-15,1-2-1 0,0-3 2 16,2 3 0-16,0-3-2 0,-4-2 1 0,1 1 2 16,3 1-2-16,-2-4 0 0,2 2-2 0,0 1 3 15,-2-1-2-15,0-2 2 0,2 4-1 0,-2-1 0 16,-1-1 1-16,3 2 0 0,-2 1 0 16,2 1-1-16,0-1 4 0,2 1-1 0,-2 1-2 15,3 0 2-15,-3-1-1 0,4 1 1 0,-4 0 0 16,4 1 1-16,-4-3 2 0,7 1-2 0,-7-1-2 15,2-3-1-15,3 0 1 0,-1 1 1 16,-4-1-3-16,2-2 2 0,1 2 1 0,-1-2 0 16,0 2 0-16,0-2 1 0,-2 0 0 0,0 0-3 15,2 0 0-15,-2-4 2 0,3 4-2 0,-3-4 1 16,0-1 1-16,0 3 3 0,0-2-2 16,0-1 1-16,2 1 4 0,-2 0-4 0,-2-3-3 15,2 3 1-15,0-1 1 0,0-1-2 0,-3 1 2 16,3-1-3-16,0-1 0 0,0 0-1 0,0-1 1 15,0 1 1-15,-2 0-4 0,0 1 4 16,2-3-1-16,0 3-2 0,0-3 3 0,0 0-3 16,0 2 1-16,0-1 1 0,0-1 0 0,0 4-2 15,0-1-3-15,0-1-14 0,0 5-22 0,0 0-31 16,0 2-8-16,0 4-81 0,-2 5-149 16</inkml:trace>
  <inkml:trace contextRef="#ctx0" brushRef="#br0" timeOffset="40708.8419">4024 8434 37 0,'0'-7'74'0,"2"0"-32"0,0-1 20 0,0 1-27 0,1-2-5 15,-3 2-5-15,0 1 14 0,0 1-7 16,0 1-24-16,0 0-14 0,0 1-10 0,0 1 11 16,0 2-5-16,0-2 23 0,0 2 6 0,-5 2-7 15,3 3 6-15,-2-1-6 0,-1 3-1 16,-4 1-1-16,1 4 6 0,-1 1-4 0,-2-2-4 16,0 4-1-16,-2-2 1 0,-3 1-3 0,1-1 2 15,-5 7-2-15,-4-3 3 0,-7 3 0 0,4 0-3 16,-6 2 1-16,-2 0-2 0,-14 7-1 15,3 2 0-15,4-3-2 0,5-1 2 0,4-3 0 16,2-2-1-16,2-2-2 0,0-2 1 0,5-1 1 16,-4-1 1-16,3-3-1 0,3-2 1 0,2 0-1 15,5-2-1-15,2-3 2 0,-1-1-1 16,3-1 2-16,5-2-1 0,-1 1 2 0,3 1 3 16,-3-4 12-16,5 2 2 0,11-6 2 0,-7 2-8 15,0 2-2-15,0-3-4 0,-2 1 6 16,0 2-4-16,5 0 4 0,-5 0-7 0,0-2-1 15,-5 4 1-15,3-2-2 0,2-2-7 0,-2 0-3 16,2 0-1-16,2-3 4 0,5 1 1 0,-5-3-2 16,2-2 1-16,7-4-1 0,-2 2 0 15,7-4 2-15,-3-3-3 0,2 3 1 0,5-5-1 16,0 0 3-16,4-4-2 0,9-5 0 0,0-2-1 16,5 5 3-16,-1-1-2 0,8-1 0 0,14-3 1 15,3 0-1-15,-3 2 0 0,14-4-1 16,-11 7 1-16,-18-1 0 0,-2 5 1 0,0-2 0 15,-3 4-1-15,6 0 0 0,-6 0 2 0,1 0-2 16,-7 5-1-16,-4 0 2 0,-7 1 2 0,-2 6-4 16,-3-3 1-16,-6 4 1 0,-2 2 1 15,-5 3-3-15,3-2 3 0,-5 2-3 0,-8 6-2 16,-1-2 5-16,3 0-7 0,4 1-5 0,-3-3-3 16,1 0-3-16,2 0 16 0,0 0-1 0,0 2 0 15,0-2-1-15,0-2 2 0,0 2 2 16,2 0 0-16,-2 2 0 0,-2 0-1 0,2 0 2 15,-4 1-1-15,-3 3 0 0,-2-1-1 0,1 3 1 16,-8 1-2-16,1 0 2 0,-5 4 1 0,-4-2-3 16,-5 2 2-16,0 3-1 0,-13 6 1 15,0-2 0-15,5 2-1 0,-3 0 2 0,1-2-2 16,-19 11 0-16,3-7 2 0,0 0-4 0,-13 3 4 16,15-5-2-16,9-5 1 0,8 1-1 0,8-3-1 15,1 5 3-15,3-4-3 0,0 1 2 16,-1-1-1-16,6-1 1 0,-3-2-1 0,4 3 0 15,0-7 0-15,3 2-1 0,4-5 2 0,2-1-2 16,5-1 3-16,-3 0-3 0,3-1 1 0,1-1 2 16,3-2-1-16,7-5-2 0,-3 1 1 15,-1 4 3-15,-1 0-4 0,-2-2 2 0,0 2 2 16,0 0-1-16,2 0 2 0,-2 0-1 0,2 0 4 16,-2-2 0-16,0 2 4 0,-4 2 2 0,4 0 0 15,-2-2-7-15,-1 0-7 0,6 0 1 16,-1-2 2-16,7-3-3 0,-3-1 1 0,5-3 1 15,3-2-2-15,1 0 1 0,5-2 1 0,0-3-1 16,2 1 0-16,2-1-2 0,5 1 3 0,15-9-2 16,4-1 1-16,1 6-1 0,6-6 2 15,18-5-3-15,-5-1 2 0,-6 2 0 0,10-4 0 16,-8 4 1-16,-8 7 0 0,-8 5-2 0,-8-1-1 16,-5 3 3-16,-9 3 0 0,-4 1-2 0,-4 0 3 15,-2 3-3-15,-5 3 1 0,0-1 0 16,-7 1 1-16,3 1-1 0,1-1-1 0,-8 1 2 15,5 2-2-15,-16 4 0 0,6 0 2 0,3 0 0 16,0-2-2-16,2 0-1 0,0 0 2 16,0 0-4-16,0 3 4 0,-2-3 2 0,2 0-1 15,-2 0 2-15,2 2 0 0,0-2-1 0,-3 0-8 16,6-5 9-16,1 5-5 0,-4 0 4 0,2-2 0 16,0 0-4-16,-2 2 3 0,0 0-2 0,0-2 0 15,-4 0 1-15,4 2-2 0,-4-3 1 16,-1 3 1-16,-1-2 0 0,1 2-1 0,-4-2-2 15,3 2 3-15,-5 2 2 0,2 0-3 0,-7 1 1 16,1-1 1-16,0 0-1 0,-3 2-1 16,0 1 1-16,-2 1 1 0,-2-1-2 0,5 1 1 15,-5 1-1-15,0 0 2 0,-3 1 0 0,3 1-2 16,3-2 1-16,-1 2 0 0,2-3 1 0,3 3-1 16,1-4 0-16,1 1 0 0,2-1 0 15,0-1 1-15,0 0-1 0,4-1-1 0,-1 1 2 16,-1-4 0-16,2 2-2 0,3-2 1 0,-5 2 0 15,2-2 0-15,1 0 2 0,4-2-1 0,-5 2-3 16,5-2 2-16,0 2 0 0,2-2 0 16,2 0 2-16,-2 2-3 0,0 0 2 0,0 0-2 15,-2 0 1-15,2 0 0 0,-5 0 1 0,3 2-1 16,2-2 0-16,-2 0 0 0,2 0 0 0,0 0 0 16,0 0 2-16,0 0-1 0,0 0 2 15,0 0-1-15,0 0 0 0,0 0-1 0,0 0 1 16,0 0-1-16,0-2-1 0,0 2 0 0,0-3 0 15,-2 3 0-15,-1 0 2 0,3 0 0 16,0-2-2-16,-2 2 4 0,2-2-4 0,-2 2 1 16,2 0-1-16,0 0-1 0,0 0 2 0,0 0-2 15,0 0 2-15,0 0-1 0,0 0-1 0,0 0 2 16,0-2 0-16,0 2-1 0,2 0 1 0,-2 0 0 16,0 0-4-16,2 0 6 0,-2 0-2 15,3 0 3-15,-3 0-5 0,4 0 5 0,3 0-3 16,-1 0 2-16,5-2-3 0,2 2 1 0,3-5 1 15,-1 3-4-15,5-2 2 0,2-1 0 0,11-1 1 16,0-3 0-16,3 2 0 0,-1-2-3 16,-2 0 3-16,2 3-2 0,-2-3 1 0,0 0 1 15,-2 0-1-15,-2 3 2 0,-7-3-4 0,0 0 1 16,-2 3 2-16,-3 1-1 0,-3-2 1 16,-1 3 0-16,-2 0-3 0,-4 1 1 0,-1 1 1 15,-4 0-1-15,-6 4 0 0,0-2 0 0,1 0 1 16,3 0-9-16,-2 2 6 0,0-2 0 0,2 3 2 15,0-3 0-15,0 0 0 0,-2 0 0 16,2 0-1-16,-2 0 3 0,2 0-2 0,0 0 0 16,0 0 1-16,4 0 0 0,-2 0-2 0,0-3 3 15,-2 3-2-15,3 0 2 0,-1 3 0 0,-2-3-2 16,0 4 3-16,0-2-4 0,-2 3 3 16,2-1-1-16,0 1-1 0,0-1 3 0,0 5-2 15,0-3-1-15,2 3 2 0,-2 2-1 0,0-2 1 16,0 2-1-16,0 2 0 0,0-2-1 0,0 5 1 15,0-5 0-15,0 2 0 0,0 0 0 16,0 3 0-16,0-3 0 0,-5 5-2 0,5-1 2 16,-2-1 2-16,0-1-3 0,0-2 1 0,2-2 0 15,-2 0 1-15,-1 0-2 0,1-2 1 0,2 0-1 16,-2 0 3-16,0-5-3 0,2 3 2 16,0-1-2-16,0-1 1 0,-5-1 0 0,5 1 1 15,0-1-1-15,0 0-1 0,-2-1 3 0,2-1-4 16,0 0 5-16,0 0-4 0,0-2 4 0,0 2-1 15,0-2 6-15,0 0 4 0,0 0 1 16,0 0 2-16,0 0 0 0,0 0-14 0,-2-2-1 16,0 2 1-16,2-4-2 0,-5-1 1 0,1 1 0 15,-1-3-2-15,-1-1 2 0,-3-1-1 0,0 0 1 16,-2-2 0-16,0-2 0 0,-4 0-2 16,2-3 2-16,-1 1 0 0,-1-1 0 0,2 3-2 15,-3 0 1-15,-1-5 0 0,1 3 2 0,1 1-3 16,1 3 2-16,-1 0-1 0,4 5-2 0,0-3 3 15,2 5-4-15,0-1-3 0,1 3 3 16,-1 0-4-16,-2 2 7 0,2 2-2 0,-2 0 1 16,0 3 1-16,0 1-2 0,2-1 4 0,-2-1-2 15,2 0-1-15,2 1 2 0,1 1-1 16,-1-3 1-16,3-1-2 0,-3 2 3 0,3 1-4 16,2-3 0-16,-3 2 2 0,3 1-2 0,0-3-3 15,0 0 3-15,2 0 0 0,0 0 2 0,0 1-1 16,0 1 3-16,2-2-1 0,2 3 2 15,3-3 0-15,2 2-2 0,4-1 2 0,0-1-2 16,7 2 1-16,4-2-1 0,0-2 1 0,1 3-2 16,1-3 2-16,-2 0 1 0,1-3-1 0,-3 1 0 15,-2 2-1-15,2 0-2 0,-7-4 2 16,-2 4 2-16,3-2-3 0,-3-1 3 0,0 1-2 16,-4 0-1-16,0 0 0 0,2 0 2 0,-5-1-3 15,-1 3 0-15,-1 0 1 0,-2 0-9 0,3-2 12 16,-3 2-3-16,0 0 1 0,0-2-3 0,-2 2 3 15,0 0-1-15,0 0-3 0,0 0 2 16,0 0 0-16,0 2 2 0,-2-2 3 0,0 0-3 16,0 2 1-16,-3 1 0 0,-1-1 0 0,1 0 0 15,1 0 0-15,0 0 0 0,-1 1-1 16,1-1 1-16,2-2 0 0,-1 0 0 0,1 2 3 16,0-2-3-16,2 2 1 0,-2-2 0 0,2 0 2 15,-2 0-3-15,2 0 4 0,0 0-3 0,0 0-2 16,0 0 2-16,-3 0 2 0,3 0-5 0,0 0 4 15,3 0-6-15,-3-2 6 0,2 0-4 16,0 2 0-16,0-2 2 0,0-1-2 0,3 1 0 16,-3 0 1-16,0 0-3 0,3 0-2 0,-3-1-2 15,-2 3-4-15,2 0 10 0,-2-2 0 16,4 2 1-16,-4 0-4 0,0 0 2 0,0 0-1 16,0-2 0-16,0 2 1 0,0 2 1 0,0-2 0 15,0 0 1-15,0 0 0 0,0 2 1 0,0-2-1 16,-4 0 1-16,2 3-1 0,2-1 1 15,0-2-1-15,-2 2 1 0,2-2 0 0,0 0-1 16,0 0 2-16,0 0 0 0,0 2-2 0,0-2-1 16,2 0 2-16,-2 2 0 0,2-2-1 15,-2 0 0-15,4 0 2 0,-4 3-3 0,0-3 1 16,3 2-1-16,-3-2-2 0,2 0-3 0,0 2-5 16,-2-2-4-16,2 2-11 0,0 0 0 0,-2 1-9 15,3-1-5-15,-1 2-11 0,-2 3-1 0,0-1-40 16,-2 5-113-16,-3 3 36 0</inkml:trace>
  <inkml:trace contextRef="#ctx0" brushRef="#br0" timeOffset="50440.9114">14861 8147 56 0,'6'0'34'0,"-3"0"7"0,1 0 2 0,-4 0-31 15,2 0-3-15,-2 0-11 0,-2 0 66 16,0 0-41-16,4 0-1 0,0 2-2 0,5 0 0 16,-3-2 2-16,3 3-1 0,-3-1-6 0,5 0 0 15,-2 0-2-15,4 0-1 0,0 1-1 0,0-1 2 16,4 0-1-16,5 0-4 0,0 0 3 0,4 1-2 15,0-1 0-15,3 0-1 0,-1 0 1 16,14-2 7-16,-3 2-5 0,1-2 1 0,-1 0-5 16,3 0-4-16,2 0 2 0,2 0-2 0,16 0-2 15,-3-2 1-15,0 2-2 0,-4-2 1 0,7 2 0 16,-3 2-2-16,-2 0 3 0,0-2-2 16,0 3 0-16,-4-1 1 0,0-2-1 0,-3 2 0 15,1 0 1-15,10 0 0 0,5 1-2 0,2-1 1 16,-2 0-1-16,-4 0 2 0,-5 3-1 0,5-1 0 15,-1 1 0-15,5 1 2 0,2-1 2 16,0-1 0-16,-4 0-1 0,6-1 0 0,12-1 0 16,-3-2-3-16,-2 2 1 0,-2 0-1 0,-1-2-1 15,6 0 1-15,-3 2-1 0,-7 1 2 16,3-3-1-16,-10 0 1 0,3 0-2 0,11 0 0 16,-4 0 2-16,-7 0-2 0,0-3 2 0,-3 1-2 15,1 2 1-15,4-4 0 0,7 2-1 0,-9-1 1 16,2 1 0-16,-2 2-1 0,2-2 0 15,16 2 1-15,-7 2 0 0,-7-2-1 0,0 0 2 16,-4 0-2-16,5 2 2 0,1 1-2 0,-1-1 1 16,-10 0 0-16,-2-2 0 0,-4 2 1 0,3 0 2 15,1 1-2-15,-2-1 1 0,-4 2-2 0,-5 1 1 16,-6 1-1-16,-3-1 0 0,1-1 0 16,1 0-1-16,3 1 1 0,2 1 1 0,0 3-1 15,-4 0-1-15,-7-2 1 0,-2-1 1 0,-7 1-2 16,-2-3 2-16,-4 3-2 0,0-3 1 15,-7 1 0-15,0-5-2 0,-3 4 3 0,-1-4-3 16,-3 2 2-16,1 1 3 0,-12-8 1 0,3 5 1 16,-1 0 2-16,5 0 1 0,-2 0 4 0,2-2 0 15,0 2-1-15,-2 0 5 0,2 0 2 16,0 0-1-16,2 2-8 0,0-4-10 0,-2 0 0 16,0 0 0-16,0-1 0 0,-2-1 1 0,0-3-2 15,-2-1 3-15,-1-1-1 0,1 0-1 0,-3-2 1 16,3-2 1-16,-1 2-2 0,-1-5 2 15,1 1-2-15,1 2 1 0,-3-3 1 0,1-2-4 16,1 1 4-16,-1-5 0 0,-1 0-1 0,0-3 0 16,5 1-1-16,0 0-1 0,-2-5 2 0,4 1 1 15,-3-3-2-15,1 0 1 0,2-4-1 16,0-1 2-16,2-6-4 0,-2 5 1 0,0-1 4 16,3 8-4-16,1-1 3 0,0 4-2 0,-4 1 2 15,5-3-1-15,-3 5-1 0,0 2-1 16,1-2 4-16,-3 4-4 0,2 2 3 0,-2 1-2 15,0 1 2-15,0 3-2 0,0 2-1 0,0 0 1 16,0 0 1-16,0 4 0 0,0-2 0 0,0 3-3 16,-2-1 2-16,2 3-2 0,-3 1-3 0,3 1 2 15,-2 9 0-15,0 0 2 0,0-10-2 16,-1 1 5-16,-3 2-2 0,1 2 1 0,-6 1-1 16,3 1 3-16,-8 3-4 0,1-1 4 0,-5 1-2 15,0 2-1-15,-4-3 1 0,0 3 1 16,-5 0-1-16,-2 0 1 0,2-3-1 0,-2 1-1 15,-2 0 1-15,0-3 1 0,-2-2 0 0,-5 0-1 16,-15 3 1-16,-4-5-2 0,-23 0 1 0,9-2-1 16,5-1 2-16,4-1-2 0,-4 2 3 15,-3-3-3-15,-10 1 3 0,6-1-4 0,0 3 3 16,-2-2-1-16,-12-1 0 0,3 1 0 0,3 2-1 16,-3 0 2-16,0-1-1 0,0 1 0 0,2 2 0 15,-2-2 0-15,2 0 0 0,-2 2-1 16,2-5 2-16,-2 5 0 0,5 0-1 0,1 0-1 15,-1-2 2-15,-3 2-1 0,5 0-1 0,-3 0 2 16,0 0-2-16,-1 2 2 0,3 1-2 0,1-1 1 16,2 0 1-16,2 0-2 0,-7 0 1 15,3 3 1-15,8-3-2 0,1 2 2 0,-3-1-2 16,2-1 2-16,5-2 0 0,0 2-1 0,13-2 1 16,0 0-2-16,5-2 3 0,-5 0-3 0,-2-3 2 15,-3 3-1-15,8 0 1 0,3 0-2 16,5-1 0-16,3 1 2 0,-3-2-2 0,-4 2 2 15,-3-3 0-15,-4 1-1 0,5 2-1 0,-3-3 2 16,9 3-2-16,5-2 2 0,-1-1 0 0,3 1-1 16,0-1-1-16,1 3 1 0,4-2 0 15,1-1 0-15,5 1 0 0,2-1 0 0,2 3 0 16,4 0-1-16,3 0 1 0,2 0 1 0,2-1-1 16,0 1 0-16,3 0 0 0,-3 2 0 0,2-2-1 15,3 0 1-15,0 2-2 0,-1-3 2 16,1 1-2-16,2 2-2 0,-1-2 2 0,1 2-1 15,-2 0-1-15,4 0 2 0,-2 2 1 0,-1 3 0 16,1-3-3-16,-2 0 2 0,4 5 0 0,-5-1-1 16,3 3 3-16,0 0-1 0,0 4-1 15,-1 0 2-15,1 1-1 0,2 3 0 0,-2 1 3 16,2 2-1-16,-2 2 1 0,2-2 5 0,0 4-4 16,0-2-1-16,0 2 3 0,0 0-3 0,0 3 2 15,0-3-4-15,2 0 3 0,-2 1-1 16,2 3 2-16,0 1 2 0,3 0-2 0,-1 8 0 15,1 3-3-15,-1-7 2 0,1 2 2 0,1-6-5 16,-1 2 3-16,-1-3-2 0,0-3-1 0,-1-6 4 16,1 1-4-16,-4-2 4 0,4-3-2 15,-4 1 1-15,0-3 4 0,0-2-1 0,0 4-13 16,0 1-24-16,-2-3-6 0,0 7-10 0,-2-2-35 16,1 4-31-16,-3 2-78 0,-1 0-35 0</inkml:trace>
  <inkml:trace contextRef="#ctx0" brushRef="#br0" timeOffset="71748.1779">10526 9640 35 0,'7'0'48'0,"-3"0"33"16,-2 0-42-16,-2 0-22 0,0 0 20 0,0-3-13 15,0 3 4-15,-4 3-9 0,2-1 3 16,-1 0-6-16,1-2-4 0,0 2-3 0,2-2-5 15,0 0-3-15,0 2 1 0,0-2 1 0,0 0-2 16,0 0 1-16,0 0 2 0,0 0 11 0,0 0 2 16,0 0-8-16,0 3 0 0,0-3-1 15,0 2 2-15,2 0 1 0,-2-2 0 0,2 0 4 16,-2 2 1-16,0 0-2 0,5-2-4 0,-3 3-3 16,0-1 1-16,0 0-2 0,3 0-2 0,-3 1 2 15,2 1 0-15,3-2 7 0,0 0-4 16,2 3-4-16,-1-1 0 0,3-2-2 0,0 3 3 15,3-1 2-15,5 1 2 0,1-1-4 0,5-2 2 16,10 0 1-16,0 1-4 0,3-1-2 0,-1-2 1 16,-2 0-2-16,5 0-1 0,0-2 0 15,-1-1 0-15,12 3 1 0,0-2 2 0,0 0-3 16,-3 2 1-16,-2-2 0 0,5 2 0 0,-9 0 2 16,-2 0-1-16,-3 2-4 0,5-2 3 15,0 4-3-15,6-1 2 0,-1-1-2 0,-1 0 2 16,0-2-4-16,-4 0 1 0,-2 0 0 0,-3 2 3 15,-1-2-1-15,1 0 1 0,1 0-2 0,-1 0 1 16,-2-2 1-16,1 2-1 0,-3 0 0 0,2-2 0 16,-6 2 0-16,2 0-1 0,-1-2 1 15,1-1 1-15,5 1-3 0,-1-2 2 0,2 2 2 16,-1-1-1-16,-1-1 1 0,-2 0 5 0,-2-1 0 16,-3 1 2-16,-1-1-5 0,-3 1 1 15,-2-3-3-15,3 5 2 0,-3-2-4 0,2-1 1 16,4 3-2-16,1-2 2 0,2 1-2 0,2 1 1 15,0-2 0-15,0 2-2 0,0-3 3 0,-2 1-2 16,-2-1 1-16,-1 1-1 0,-1 2 4 16,-1-3 0-16,5 3 3 0,2 0-3 0,5 0 2 15,4 0-2-15,-3-3 1 0,3 1 0 0,-6 2-4 16,-1-3 1-16,-4 3 1 0,2 0-2 0,0 0-1 16,2-1 3-16,7 3-2 0,0-2-2 15,2 0 4-15,-2 0-4 0,-2 2 3 0,-5 0-2 16,0 0 1-16,-4 0-2 0,0 2 3 0,0 0 0 15,6-2 0-15,3 0 1 0,2 0 2 0,0 0-4 16,-7 0 2-16,0 0 1 0,-4 0-3 16,-4 0 2-16,-1 0-2 0,-2 0-1 0,3-2 2 15,-1 2-1-15,3-2 0 0,4 2 1 0,-2 0-2 16,0 0 0-16,0 0 0 0,-5 0 2 16,0 0 0-16,-1 0 0 0,-3-2 0 0,-2 2 1 15,-1-3-2-15,1 3 0 0,0-2-1 0,2 2 3 16,2-2-3-16,5 0 1 0,0 2 0 0,4 0-1 15,-2 0-1-15,2-3 2 0,-5 3 0 0,1 3 0 16,-5-3 0-16,-2 0-1 0,-4 2 2 16,0 0-2-16,-5 0 0 0,2 1 1 0,-4-1 0 15,0 0 0-15,0 2-1 0,0-1 1 0,0-1 0 16,1 0 1-16,-4 2-2 0,3-1 1 16,-4-1-1-16,4 2 1 0,-2-2-1 0,0 3 2 15,-3-1-4-15,3-2 3 0,-5 1-2 0,3-1 0 16,-2 0-1-16,-1-2 0 0,-11 0-1 0,5 2 3 15,0-2 3-15,0 0 2 0,-1 0 4 0,3 0 5 16,0 0-9-16,-2 0 9 0,2 0-4 16,-2 0-6-16,2 0 9 0,0 0-8 0,-2-2 1 15,2 2 5-15,2 2 0 0,2-2-10 0,-1 0 0 16,-1-2 1-16,-2 0-2 0,0-3-3 16,2-1 5-16,-2 1-1 0,0-6-1 0,0 3 1 15,0-3 0-15,-2-3 0 0,2-1 0 0,-2-1 0 16,2-1-1-16,0-3 1 0,0-7 1 0,0 1-3 15,0 0 3-15,0 1-2 0,2 1 3 16,2 4 0-16,-4-2-1 0,5 0 1 0,-5 2 1 16,2 0-1-16,0 1 1 0,0-3 0 0,-2-1-3 15,0 1 3-15,0-2-4 0,0 2 2 0,3-2-1 16,-6 0 0-16,1-1 0 0,2 6 1 16,0-4-2-16,0 1 1 0,-2 0-2 0,0 3 1 15,2 1 2-15,0 2-2 0,0 3-1 0,0-2 2 16,-2-1 0-16,-1 3 0 0,3 2 0 0,-2-2 0 15,0 0 0-15,0-1 0 0,-1 3 0 16,1-2-3-16,0 2 3 0,0-2-1 0,0 2 2 16,-3 0-2-16,5 2 0 0,-4-2 0 0,2 2 1 15,-3 0-1-15,5 1 1 0,-4-3 1 16,2 4-3-16,-1-2 2 0,1 0-1 0,0 5 2 16,-2-3-3-16,1 1 2 0,1 1-2 0,-2 1 1 15,2-1-2-15,-1 3 3 0,1-2-3 0,0 2 1 16,0-1 3-16,-3 1-3 0,3 0 0 0,0 0 2 15,-2 2-1-15,1 0 1 0,-1 0-1 16,-1 0-1-16,-1 0 2 0,-3 0 0 0,2 0 0 16,-4 0 1-16,0 0-3 0,0 0 2 0,-4 0-1 15,-3 0-1-15,1 0 2 0,-3 0 0 0,-4 0 0 16,-3 2 1-16,-4 0-2 0,-2 0 1 16,-2-2 2-16,-3 5-3 0,-8-1 1 0,2 1 1 15,0-1 0-15,4-2-3 0,-4 0 2 0,-2 1 1 16,-11-1-1-16,-3 0 0 0,3-2 0 15,8 2 2-15,1-2-3 0,4 0 2 0,-5-2-2 16,-4 2 3-16,-6 0-4 0,-1 2 3 0,5-2-2 16,4 2 2-16,7 1 0 0,2-3-1 0,-4 0 0 15,-5 0-2-15,-2 0 4 0,0 0-3 16,3 2 0-16,1 0 2 0,3 0-1 0,2 0 0 16,-9 1-1-16,-7-1 2 0,-1 0-1 0,-1 5 0 15,5-1 1-15,1-3-1 0,-1 1-1 0,-2 0 2 16,-16 1-2-16,6 1 2 0,12 1-1 15,2 0-1-15,0-1 0 0,2-4-1 0,-7 1 4 16,1-1-4-16,4 0 2 0,4 2-1 0,9-1 1 16,2-3 0-16,3 0 0 0,-5 0-1 0,-2 0 2 15,-5 0 0-15,3-3-1 0,2 3 0 0,6-2-1 16,3 2 1-16,6-4 0 0,-1 2-1 16,-1-3 1-16,-5 1 1 0,1-1-1 0,0 3 0 15,2 0-1-15,0 0 1 0,2 0 0 0,4-1 0 16,1 1 0-16,4 2 0 0,2 0-1 15,0-2 1-15,5 0 0 0,2 2 0 0,-5-2 1 16,0 2-2-16,-2 0 1 0,-4 0-1 0,0 0 1 16,-5 4 0-16,1-2 1 0,-3 3-2 0,0-1 0 15,0 3 1-15,2-1 1 0,3 1-2 16,4 2 2-16,0-3-2 0,4-1 2 0,0 1-2 16,-1 1 1-16,1-3 1 0,0 1-1 0,-1-1 0 15,-1 1 1-15,-2-1-3 0,0 0 3 0,-3-1-2 16,1 1 1-16,0-2 2 0,-5 0-3 15,3 3 1-15,1-5-1 0,1 4 2 0,4-4-2 16,1 2 3-16,5 1-4 0,1-3 2 0,4 0 2 16,-2 0-4-16,2 0 5 0,1 0-4 0,-1 0 2 15,2 0-1-15,1 0-1 0,-1-3 3 16,-2 1-3-16,2 2 1 0,1-4-1 0,-3 4 3 16,0-5-2-16,-2 5-2 0,0-4 3 0,0 2-2 15,-4 0 1-15,1-1 1 0,1 1-1 16,0 0 0-16,0 2-1 0,2-2 2 0,2 2-1 15,0 0 0-15,3-2-1 0,1 2 2 0,10 0-2 16,-1 0-1-16,-4 2 0 0,0-2 0 0,0 0-1 16,0 0-1-16,0 0 5 0,-4 2-2 15,1-2 1-15,-1 4 0 0,2 3 1 0,-3 2-2 16,3 0 3-16,-2 2-2 0,4 0 0 0,-3 2 0 16,3 0 0-16,0 0 0 0,0 3 1 0,0-1-1 15,3 1-1-15,-6-1 1 0,6 3 2 0,-3-1-1 16,0 3-1-16,0 0 1 0,0 2 0 15,0-2-1-15,-3 4 2 0,3-2-2 0,0 3 2 16,-2-1 0-16,2-2 0 0,0 2 0 0,0-2 0 16,2 0-1-16,1 0 0 0,1-2 1 0,0 0 0 15,1 0-1-15,-1-3 0 0,3 3 1 16,-3 0 0-16,1 0-2 0,-1-2 0 0,5 4 3 16,-5-3-2-16,3 3 1 0,0 1 2 0,-1-4-3 15,-1 1 4-15,3-2-5 0,-1-3 4 16,2 1-3-16,-2-1 2 0,1 1-2 0,-1-3 1 15,0-2-1-15,1 0 2 0,-1 0-1 0,2-2-3 16,-5 0 3-16,3-3-1 0,-1 3-1 0,-1-2 1 16,-1-3-2-16,-2 0 1 0,1-1 2 15,-1 1-3-15,-4-11 1 0,-1 3 2 0,3 4-3 16,0-2 4-16,0 2-1 0,0-2 1 0,-2 2-3 16,2 0 1-16,0 0 1 0,0 0 0 0,0 0-5 15,2 2 3-15,-2 0-3 0,3 0-3 16,-1 0-6-16,-2 1-12 0,0-3-8 0,0 0-36 15,0 0-40-15,2 2-20 0,-2-2 79 0,2 0-71 16,1 2-17-16,1-2-28 0,0 4 138 0</inkml:trace>
  <inkml:trace contextRef="#ctx0" brushRef="#br0" timeOffset="73404.0167">10259 9882 53 0,'-11'-6'50'0,"2"1"52"16,1 1-58-16,1-3-20 0,3 3 1 0,-1-1 3 16,5 1-2-16,-4-1-8 0,4 1-4 0,0 2 0 15,-2-3 0-15,10 3-7 0,-1 0-2 16,-5 2 4-16,-2 0 7 0,2 0-1 0,-2 0 1 15,0 0-5-15,3 0-4 0,-3 0-6 0,0 0 1 16,-3 0 1-16,3 2 3 0,0-2 2 16,3 2 3-16,1 1 0 0,3-1 4 0,4 2-7 15,2-2 0-15,4 3-1 0,1-5 1 0,4 2-1 16,-2 0 3-16,4-2-1 0,-4 0 4 0,2 0-1 16,-2 0-3-16,0 0 1 0,-3-2 9 0,-3 0-10 15,1 0-1-15,-4-1 3 0,-2 1 4 16,0 2-2-16,-3 0-2 0,1-2-3 0,-3 0-2 15,-1 2 4-15,1 0-4 0,-4 0-6 0,2 0 0 16,0-2 0-16,1-1 4 0,-3 3-3 16,0-2 1-16,0 0 1 0,-3 0-5 0,1 0 2 15,2-1 0-15,-2-1 0 0,4 2 0 0,-4 0-1 16,0-3 1-16,2 5 0 0,-2-4-1 0,2 2-1 16,0-1 2-16,-3 1-2 0,3 2 2 0,-2-2-4 15,2 2-3-15,0-2-4 0,0 2 6 16,0 0 1-16,-2 0 3 0,2 0-1 0,0 0 0 15,0 0 3-15,0 0-2 0,0 0 4 0,-2 0-6 16,2 0 2-16,0-2 0 0,0 2 0 16,0-3-2-16,0 3 2 0,0-2 0 0,0 0 1 15,0 0 0-15,2 0-1 0,-2-1 0 0,0-1 2 16,0 2-2-16,2 0 2 0,-2-3-2 0,0 3 1 16,0 0-1-16,0 0 3 0,2-3-4 0,-2 3 4 15,0 0-3-15,0-1 2 0,0 1-2 16,3 2 2-16,-3-2-4 0,0 0 0 0,0 2-11 15,0 0 6-15,0 0 0 0,-3-2 3 0,3 2-6 16,0 0 0-16,-2 2 17 0,2-2 1 16,-4 4 5-16,-1 1-2 0,-1 4-6 0,-3 2 0 15,-2 0 0-15,-2 4-1 0,-5 3 1 0,0-3 0 16,-10 9 1-16,1 1-4 0,-1-3 2 0,-1 0-1 16,0 2 1-16,3-4-4 0,-1 2 2 15,3-5 0-15,4 1 0 0,-2-2-1 0,5-1 1 16,3-4-1-16,1 0 1 0,2 0 0 0,2-4 1 15,3-3-3-15,1 0 3 0,1 1 2 0,8-10 0 16,1 5 12-16,-5-2 5 0,0 0 4 16,2 2-6-16,-4 2-2 0,2 0-16 0,0-2 0 15,0-4-2-15,2 4 0 0,2-7-2 0,5 1 3 16,0-7-1-16,2-1 0 0,2-3 1 0,3-1 0 16,4-4-1-16,4 0 0 0,-2-2 0 15,13-9 0-15,-2 0 1 0,-4 4-1 0,2 2 2 16,-7 3-3-16,0 4 3 0,-4 1-2 0,-2 3 2 15,-5 5-1-15,-2 0 0 0,-2 4-4 16,0 3-1-16,-7 0-1 0,0 4 0 0,-2 0-3 16,0 0-6-16,0 0-2 0,0-3 14 0,0 1 5 15,0 2 1-15,-2 2 3 0,0 1 3 0,-5 3-4 16,-2 1 2-16,-4 4-1 0,-3 2 2 16,-1 3-3-16,-5 1 2 0,-2 1-4 0,-1 2 1 15,-1-1-2-15,2 1 2 0,-10 5-2 0,6-1-3 16,1-4 2-16,3-3-1 0,4 1 1 0,0-3 1 15,5-4-2-15,0 0 2 0,1-2 0 16,6-2-2-16,1-3 4 0,0 1-1 0,5-5 1 16,2 0 1-16,-2 2-1 0,4-2 2 0,-2 0 2 15,-2 2 4-15,-3-2-8 0,5 2-5 0,-2-2-3 16,2-2 5-16,2 2-2 0,-2-4 2 16,5-3-1-16,1 0-2 0,-1-1 3 0,4-1-2 15,0-2-2-15,-1 0-3 0,3-2 3 0,0-1 0 16,0-1 1-16,5-1-2 0,-3-1 0 0,3-1 2 15,-1 1-1-15,0-1 1 0,3-2 2 16,4-2-3-16,-4 0 2 0,-3 2-2 0,1 5 0 16,-1-3 0-16,-4 5 4 0,-2 0-2 0,0 4 0 15,-3-2 0-15,-1 6-2 0,-3-1-2 0,0 4-5 16,-2 2-1-16,0 0 2 0,0 0 3 16,2-5-1-16,1 3-3 0,-1 0 5 0,-2-1 2 15,0 3 4-15,0 0 7 0,0 0-1 0,0 0 4 16,0 0-5-16,0-2-7 0,0 2 1 0,0 0-3 15,-5-2 3-15,1 2-3 0,0-2 2 0,-3 0 0 16,0-1-2-16,-2-1 1 0,-4 2 2 16,2 0-1-16,-4-1 0 0,2 1 1 0,-5-2-2 15,0 4 2-15,1-5-2 0,-1 5 1 0,0-2 1 16,3 0 1-16,-5 4-2 0,0-2-1 16,7 2 2-16,-2-2-2 0,4 0 1 0,4 3 1 15,0-3-1-15,3 0 2 0,-1 0-2 0,3 0 1 16,-2 0-1-16,4 0-5 0,-2 2-2 0,2-2 11 15,2 0 15-15,0 0-10 0,5 2-1 16,-1 0-6-16,5-2 2 0,5 2-4 0,1 1 0 16,8-3 1-16,-1 2 0 0,7-2 0 0,11 2-1 15,2-2 2-15,-2 0-2 0,-5 0-1 16,3 0 1-16,-7 0 1 0,-2 4-1 0,-3-1-1 16,-3-1-1-16,-5 0-1 0,-1 5 6 0,-5-3 0 15,-1 3 1-15,-4-1-3 0,-1 3-3 0,-3-2 4 16,-5 2 0-16,0 2 2 0,-2 0 0 15,-3 2-2-15,-4 0-2 0,3 3 2 0,-3 1 0 16,0 1-14-16,0 2-16 0,1 2-45 0,-3 4-35 16,2 1-22-16,0 3-82 0,-2 4-15 0</inkml:trace>
  <inkml:trace contextRef="#ctx0" brushRef="#br0" timeOffset="77403.0266">22529 11902 32 0,'-20'-7'27'0,"7"3"-2"0,-2-1-13 0,4 1 8 16,0 2-13-16,4-3 11 0,0 3 31 0,1 0 7 15,1 2-28-15,3-2-13 0,0 0 1 0,9 2-3 16,-12-3 1-16,3 1 3 0,0 2 9 0,-3 0-10 16,5-2-7-16,-2 2 2 0,9 0-1 15,-3 2-4-15,-2-2-4 0,1 0-8 0,-3 0 7 16,-3 0-5-16,1 0 6 0,7 0 7 0,-3 0 4 16,7 2 5-16,2 1 2 0,6 1-8 0,3-4 2 15,9 4-4-15,2 1-4 0,6-3 1 16,7 2-4-16,25 1 2 0,1-1-1 0,3 1 0 15,24-1-2-15,2 3 3 0,29-5 2 0,-22-2-2 16,-18-2 3-16,-17-1 0 0,-7-1 0 16,0 0-2-16,-1-1 4 0,-7-1 0 0,-3 1 1 15,-9 1-4-15,-9 2 1 0,-2-3-1 0,0 1-1 16,-2-1-1-16,2 3-2 0,-2 0-3 0,0-2 2 16,-7 1-2-16,-2 1 2 0,-2 0-1 15,-5 2-1-15,-6-2 3 0,0 2-4 0,-2-2 3 16,-3 2 0-16,0 0 0 0,-12 2-1 0,3-2-2 15,1 0 1-15,4 0-3 0,-2 0 0 0,-1 0-3 16,3 0 5-16,0 0-1 0,-2 0-1 16,2 2-12-16,0-2-20 0,0 0-4 0,5-2-5 15,-3 2-22-15,0 0 9 0,-2 0-57 0,0 2 18 16,-4 0-60-16</inkml:trace>
  <inkml:trace contextRef="#ctx0" brushRef="#br0" timeOffset="78262.2847">22803 11670 49 0,'0'-4'23'0,"0"2"-5"0,0-3 6 0,2 3 15 15,-2 0-8-15,2 2 23 0,7-5-29 0,-7 1-7 16,-2 4-9-16,-4 2 5 0,1-2-2 0,3 0 8 15,0 0-2-15,-2 0 6 0,2 0-14 16,0 0 4-16,0 0 1 0,0 0 12 0,0 0-10 16,0-2 10-16,0 2-10 0,2 0 0 0,-2 0-8 15,0 0 7-15,0 0-12 0,0 0-2 0,0 0-6 16,0 0 2-16,0 0 2 0,-2 0 1 16,0 0 1-16,0 2 1 0,-3 0 2 0,-1-2 2 15,-5 3-1-15,2 1-3 0,-4-2 0 0,-5 5 5 16,-2 2-1-16,3-5-2 0,-3 7 2 0,0-4 1 15,0 4 0-15,-4-2-2 0,-3-1-3 16,1 3 4-16,-5 1-1 0,0-1-4 0,-13 4 0 16,7-2 1-16,-1 0-2 0,7 1 0 0,5-6 0 15,-1 1-1-15,8 0 0 0,1-2 1 0,2-1-2 16,3-1 2-16,2-3 0 0,2 0 2 16,1 3-2-16,-1-5 2 0,2 4-2 0,1-4 4 15,1 2-3-15,-2-2 5 0,5 0 4 0,0 2-1 16,0-2 6-16,8-4 5 0,-1 4-6 15,-3-2-2-15,0 2-3 0,1 0-5 0,-3 0-2 16,0-2 0-16,0 2-5 0,2 0 0 0,-2 0 3 16,2 0-2-16,-4 2 2 0,0 0-3 0,2-2 1 15,0 4 1-15,0-1 0 0,2 1 0 0,0-2 0 16,2 3 1-16,1 1-1 0,1 1 1 16,3-3-1-16,-2 5-1 0,2-2 1 0,2 2 2 15,0 2 0-15,0-3-1 0,4 1 1 0,1 2-1 16,1 2 2-16,3-2-3 0,9 3 1 0,-1-1 0 15,-1 0-1-15,-1-4 1 0,-1 2 1 16,-3 0-2-16,-3 0 3 0,-3-2 1 0,-1 0-2 16,-4-1 1-16,3-1-1 0,-6 0-1 0,1-3 1 15,-4 3 0-15,1-3 2 0,-1-2-4 0,-1 1 2 16,0 1 0-16,-1 0-1 0,-1-1-1 16,2-1 2-16,-4 0 0 0,2 2-4 0,1-4 3 15,-3 3 0-15,2-1-2 0,0-2 2 0,-6-2 1 16,1-1-3-16,1 3-1 0,7 3 3 0,-5-1-2 15,2-2 0-15,0 0-4 0,0 2-12 16,-2-2-11-16,-2 2-7 0,2 0-66 0,0 1 48 16,-2 1-27-16,-3 3-124 0,-1 4-71 0</inkml:trace>
  <inkml:trace contextRef="#ctx0" brushRef="#br0" timeOffset="81667.7738">21464 12517 60 0,'-6'44'107'15,"1"-11"-50"-15,1-13-52 0,4-7-9 0,0-6-13 16,0-3-7-16,2-2 17 0,5 1 12 0,2-6 2 16,4 1 9-16,4 0 4 0,8-2-6 15,3-1-12-15,3-1-8 0,2 1 5 0,3-1 2 16,12-1-5-16,-4 0 3 0,-2-1 14 0,0 3 3 16,-2 1-10-16,-1-3 0 0,5 1 0 0,9-1-4 15,-2 0 2-15,-7 3 0 0,-2-1-2 0,-7 3 0 16,-4 0 3-16,-2 2-3 0,-5 0-1 15,-4 0-1-15,0 0-5 0,-7 4 2 0,0-1 8 16,-2-1-8-16,0 2 1 0,-4 1 4 0,2 1 5 16,-5 1-2-16,3 2-2 0,-3 2 2 0,3 2 1 15,-1 2 17-15,-1 3-6 0,1 4-5 16,1 0-2-16,-3 9-2 0,5 0 1 0,-2 0-5 16,-1 0 5-16,1-1-1 0,2 6 2 0,-5-1 3 15,3 5-2-15,-3 8-1 0,1-1 1 16,-3-3-1-16,0-7-4 0,0-2-3 0,-2-2 7 15,3-2-3-15,-1 2-3 0,2 3-3 0,1-1 1 16,-1-2 1-16,0 5-2 0,3-3 3 0,-3 0 2 16,1 0-1-16,-1-4-3 0,1 0-1 15,-1-2 2-15,0 2 2 0,3-3-2 0,0 5-1 16,-1 3 0-16,1-1 2 0,0 5-1 0,-3-5 0 16,0 0 2-16,1-2 0 0,-3-4 2 0,2 0 0 15,-4-3-2-15,3 0-1 0,-1-3 1 16,-2 1-2-16,0-4-2 0,2-3 2 0,-2-1-1 15,2-3 5-15,-2-2-2 0,0 2-2 0,0-2 2 16,2 0 0-16,1 0-4 0,-3 2 2 0,2-1-1 16,0 1-1-16,2 0 1 0,-1 2-4 0,1 1 3 15,-2-1 0-15,3 1-1 0,-3-3 0 16,2 2-2-16,-4 1 4 0,2-1-3 0,-2 1 2 16,0-1 1-16,0 1-1 0,-2-1 0 0,0 3 0 15,-2-1 0-15,-1 1 1 0,-1 0-1 16,1-3 1-16,1 0 1 0,2-4 7 0,-3 0-3 15,1-2 9-15,2-4-6 0,-1 1 3 0,3-4-5 16,-2-10 3-16,2 3-7 0,0 1-3 0,-2 4 2 16,2 0 1-16,0 0-5 0,-2 4 2 15,0-2 2-15,-1 1-2 0,-1-1 1 0,0 0-3 16,-5 0 2-16,0-2 1 0,-4 0-1 0,-5 0-1 16,-2 0 1-16,-4 0 2 0,-5 0-1 0,-2 0 1 15,-4 2-2-15,-7 1 2 0,-17 1-1 16,-7 3 0-16,-29-3 0 0,0 7-1 0,-24 2 1 15,40-2-2-15,-7 3 1 0,2-3-1 0,4-3 0 16,1 4 1-16,15-6-3 0,0 3 3 0,5-2-2 16,-1-1-6-16,7-1-4 0,5-3-2 15,10 2-6-15,5-2-13 0,0 1-11 0,0 1-13 16,-2 0 1-16,-5 1-8 0,0 1-83 0,-2-1-12 16,-4 4-3-16</inkml:trace>
  <inkml:trace contextRef="#ctx0" brushRef="#br0" timeOffset="85307.4945">21008 14978 44 0,'2'-3'40'0,"-2"1"-5"0,0 2 22 0,0-2-35 16,0 0 4-16,0 2-8 0,2 0 12 16,-2 0 38-16,3 0-23 0,-1 0-20 0,0 4-10 15,2 1 6-15,-1 3-2 0,-1 3 9 0,2 3-5 16,1 6-3-16,-3-1-1 0,2 19-7 16,1 4 0-16,-5 2-1 0,2 9-2 0,-2 6-4 15,-2 25 2-15,-1 0-1 0,1 26-1 0,0-8 1 16,2 19 3-16,-2-46 3 0,2 2 5 0,-5 5-3 15,1-1-8-15,0 3-1 0,-5-3 4 0,0 3 0 16,2-4 4-16,-2 1-4 0,-2-1 4 16,-2-8-6-16,0-3 2 0,0-3-7 0,4-2 5 15,-2-7-2-15,2 0 2 0,2-6-3 0,1-7 3 16,-1-11 2-16,5-2-4 0,2-7 1 16,0 3-1-16,2-1 0 0,0 3-2 0,-2 2 1 15,5-2-4-15,-5 1 3 0,2-1-1 0,0 0-3 16,-2-5 3-16,0 0-1 0,0-4-3 0,0-2 2 15,0-5-2-15,0-4-2 0,0 0 3 16,-2-1 0-16,2-1 0 0,0 0 0 0,0-3 1 16,-2-13-1-16,2 5-3 0,0 2-1 0,0-1-1 15,2 1-1-15,-2 2-3 0,0 5-5 0,-2-1-10 16,2-2 1-16,0 0-26 0,0-2 2 16,0 0-13-16,2 3-11 0,-2-1-71 0,0-2 1 15,-2 2-10-15</inkml:trace>
  <inkml:trace contextRef="#ctx0" brushRef="#br0" timeOffset="86119.7927">21085 14755 24 0,'-15'9'68'0,"1"-3"5"16,3-1-51-16,0-3-3 0,3-2 17 0,1 2-14 15,0 0-13-15,3-2-8 0,0 0 1 0,1 0-1 16,1 0 14-16,0 0 3 0,0 0-3 16,-1 3 12-16,-1-1-2 0,0 4-7 0,-1 3-2 15,-1 2-2-15,-3 5 13 0,-2 1-12 0,0 8-1 16,-5 1-7-16,-1 5-2 0,-1 4-4 15,-4 0 4-15,-4 12 4 0,-1-5-2 0,3-7 5 16,4-4 1-16,0-5 2 0,0-1-2 0,7-6-4 16,0-3 0-16,4-3-3 0,0-2-2 0,3-4 0 15,-1 1 0-15,3-3 3 0,-1-1 3 16,3-1-1-16,6-10-1 0,1 5 6 0,-5-1 6 16,2 3-6-16,-2-2 2 0,2 2-3 0,-2 0-2 15,0-2 0-15,0 2-1 0,-2 2-19 0,0-4 4 16,2 2-5-16,2-7 6 0,0-1 5 15,3-1-4-15,1-7 0 0,1 1 0 0,2-5 1 16,-1 0 2-16,3-4-2 0,1 0-1 0,1-3 1 16,9-10 2-16,0-1-2 0,0 3 3 15,-2 0-1-15,2 6-1 0,-2-2 3 0,-1 3-1 16,-1 3 8-16,-2 5 2 0,-3 3 3 0,-2 6-4 16,-5 0 0-16,1 2 3 0,0 5-4 0,-7 4-3 15,2 0-4-15,-2 0 1 0,0 0-2 16,0 0-1-16,0 0 0 0,0 0 1 0,0 0-3 15,0 0 2-15,-2 0-3 0,2 2 0 0,4-4 4 16,-2-1-1-16,0 3 1 0,3 3 1 0,-1 3-2 16,3 1 3-16,-3 4-2 0,5 4 3 0,2 3 0 15,-2 2 1-15,2 2-1 0,0 11 1 16,2-2-2-16,0 2-1 0,1-5 0 0,1 1 2 16,1 0-4-16,1-3 1 0,-1 1 0 0,1-1-3 15,1-4 2-15,0 0-1 0,-1 5 0 16,-1-3-1-16,-1-2-3 0,-2-2-10 0,1 0-11 15,-3-3-14-15,0 1-34 0,-3-3 7 0,1 1-17 16,2 1-106-16,-6 1-78 0</inkml:trace>
  <inkml:trace contextRef="#ctx0" brushRef="#br0" timeOffset="86729.0205">20463 17130 390 0,'-2'-5'56'0,"0"3"-9"0,0 0-24 0,-1 0 4 16,3-1-11-16,-2 3 2 0,0-2-3 0,2 2-13 16,-2-2 2-16,0 2-3 0,2 0-4 0,0 0 9 15,0 0 0-15,4 2 17 0,0 0 3 16,3 3-2-16,4 4-8 0,0 2-1 0,2 2-4 16,3 2 2-16,-1 7-5 0,1 0-2 0,-1 5 2 15,5 8-1-15,-2 0 1 0,-1 1-1 16,-1-3-1-16,-5 0 2 0,2 0-2 0,-4-2-2 15,2 0-2-15,-2-3-2 0,-3-1-1 0,1-3 0 16,-1-4 3-16,1 0-1 0,0-5 2 0,-5-2 5 16,0-2 2-16,0-4-4 0,-2-9-2 15,2 6 0-15,1-2 6 0,-1 1 2 0,5-3 3 16,1-3 0-16,1-3-9 0,7-1-6 0,3-6 2 16,6-7-2-16,3-4 0 0,3-5-2 15,2-6-1-15,5-9-7 0,12-27-5 0,3-8-10 16,14-27 5-16,-1 13-20 0,11-8-12 0,-24 44-46 15,-3-1-3-15,6 1-15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5:24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24 13456 46 0,'2'0'26'0,"-2"0"-16"0,0 0-7 0,-2 0 5 16,2 0-4-16,-3-2-2 0,1 2 1 15,0-2-2-15,0 2 0 0,0 0 1 0,-1 0 0 16,1-2 8-16,0 2 1 0,0 0 4 0,0 0-3 15,-1 0 10-15,3 0 11 0,0 0 0 16,-2 0-5-16,0 2-14 0,2-2 17 0,-2 2 6 16,0 0-21-16,2 3-14 0,0-5 1 0,0 6 1 15,-3-4 11-15,3 1 4 0,3 1 1 0,-3 1-6 16,0-1-3-16,4 0 5 0,-2 1-4 16,3-3-3-16,1 2 0 0,1 1 1 0,2-1-7 15,-1-2 4-15,6 3 2 0,1-3 4 0,0 0-4 16,3 0 6-16,9 1-9 0,1-1-2 0,3-2-1 15,-2 2 4-15,6-4-4 0,-4 2 1 16,4-2 0-16,-2 2 2 0,5 0-2 0,1-3-3 16,10 1 3-16,6 2 0 0,-4-4 0 0,11-1-3 15,-5 1 2-15,-11-3-2 0,-2 3 1 0,-4 2 2 16,4 0-3-16,5-1 2 0,-1-1-2 16,3 4 7-16,-1-2-3 0,-3 0 0 0,-1 2-5 15,0-3 2-15,3 6 0 0,8-3-1 0,1 2 3 16,1-2-2-16,-2 0 2 0,-4 0-1 0,-2 0 0 15,2 0-3-15,4 0 1 0,3-2 1 16,4 2-3-16,-7 0 2 0,-4 0 0 0,-5 0 1 16,3 0 1-16,2 0 0 0,2 2-3 0,0-2 2 15,0 0-2-15,-6 0 1 0,0 2-2 0,-5-2 2 16,4 2-1-16,7 0-1 0,0 1 2 16,3-1 1-16,-3 0-2 0,-2-2 2 0,-3 4-1 15,8-1 0-15,3-1-2 0,6-2 0 0,3 0 3 16,-10 0-1-16,-1 2 1 0,-1 0-3 0,1 0 4 15,3 1-1-15,0-1 1 0,-5-2 0 16,-4 0 0-16,-2 0-1 0,-1 4 0 0,10-4-2 16,-1 2 0-16,1 1-1 0,-1-6 1 0,-6 3-1 15,0 0 2-15,5 0-1 0,1 0 1 0,3-2-1 16,0 2 1-16,-5 0 0 0,-2 0-1 16,-2 2 3-16,4-2-2 0,3 3 0 0,-1-1-2 15,1-2 2-15,-5 0 0 0,-4 0 0 0,-3 4 2 16,5-2-3-16,4 3 3 0,1-5-2 15,1 2 0-15,-4-2 2 0,-4 2-1 0,2-2-1 16,2 5 2-16,7-5-2 0,0 0 1 0,-3 2 0 16,-4 0 1-16,0-2-1 0,-2 2-1 0,0 0 1 15,5-2-2-15,1 0 1 0,-4 3-2 0,0-3 1 16,-4 2 1-16,0 0 0 0,4 0-3 16,4 1 2-16,-1-1 0 0,1-2 0 0,-6 2 0 15,-2-2 0-15,-3 2 1 0,1-2-2 0,2 0 1 16,2 0 3-16,2 0-3 0,-2 0 0 15,-5 0 1-15,1 2 1 0,1 1-3 0,5-1 1 16,5 0-1-16,-1 0 2 0,1 3-1 0,0-5-1 16,-5 4 0-16,2-2 2 0,3 0-1 0,1 1 1 15,1-1-1-15,-5-2-2 0,1 2 2 16,-3 0 0-16,0 0-2 0,2 1 2 0,5-1 0 16,-3 0-1-16,-1 0 1 0,-1 0 0 0,-2-2 0 15,3 3-1-15,1-3 2 0,5 2-2 0,-4 0 2 16,-3-2-2-16,0 2 2 0,1 0-2 15,3-2 2-15,3 3-1 0,2-1-1 0,-2-2 2 16,-2 2-2-16,-5-2 2 0,3 2-1 0,2-2 0 16,-1 0-1-16,-1 2 0 0,-3-2 1 0,1 0-1 15,-1 0 1-15,5 0 0 0,-1 0 0 0,3 0 0 16,-2 0-2-16,-5 3 3 0,3-3-2 16,-1 0 0-16,3 2-1 0,0 0-2 0,-3-2-1 15,-3 4 5-15,-6-4-1 0,1 0 1 16,0 3 0-16,-1-3 1 0,-1 2-2 0,-5-2 2 15,0 2-1-15,-9 0-1 0,3-2-1 0,-7 0-8 16,0 3-4-16,-1-3-7 0,1 0 2 0,0 2-17 16,0-2 0-16,-2 2-8 0,-1 0 0 0,1-2 5 15,-5 0-16-15,1 2-38 0,-1 1-33 16</inkml:trace>
  <inkml:trace contextRef="#ctx0" brushRef="#br0" timeOffset="2124.435">2921 14246 25 0,'-2'-7'36'0,"2"5"-8"0,-2-3-15 15,2 3-7-15,0-2-9 0,0 4 3 0,0-2-4 16,0-1 4-16,0 3-6 0,0 0 6 16,0 0 0-16,0-2 2 0,0 0 6 0,4 2 0 15,3-4 5-15,-5 4-4 0,5-3-2 0,2 1 1 16,0 2 6-16,2-2 14 0,2 2 2 0,2 0 14 15,1 2-29-15,8 0-4 0,2 1-6 16,1 1 3-16,1 0-8 0,8-1 0 0,1-1 0 16,10 2 4-16,14 3-3 0,5-3 1 0,-2 3 0 15,11 2 1-15,-11-1 2 0,-4 3 3 16,2-2 2-16,-3 0 1 0,5-2 5 0,-11-1-8 16,0 1 1-16,-7-3-2 0,-2 3 1 0,7-3 2 15,-5 1 0-15,3-3 4 0,1-2-1 0,-1-2-4 16,-5 0-1-16,-4 2-3 0,-1-5 0 0,1 5 0 15,0-2-4-15,-3 0 1 0,-4 2-2 16,-2-2-1-16,-4 2 1 0,-3-3 0 0,-4 3-1 16,-3 0-1-16,-3 3-15 0,-6-1-38 0,1-2-66 15,0 0-60-15</inkml:trace>
  <inkml:trace contextRef="#ctx0" brushRef="#br0" timeOffset="2999.2105">5256 14614 14 0,'7'2'80'0,"2"-2"-27"0,2-2-60 16,-5-3 47-16,5 1 21 0,5-3-31 0,4-1-18 16,0-3-6-16,4 2-7 0,5-2 3 0,1 0-2 15,3 0-2-15,3 2-3 0,17-4 7 0,-3-1 0 16,1 6-1-16,2 3 0 0,0-1 13 15,15-3 0-15,-2 4 4 0,-2 3 8 0,9 0-3 16,-9 4-14-16,-7 3-2 0,-4-1 6 16,-6 3-7-16,1-1 7 0,-2 1-4 0,7-1 2 15,2-1 2-15,5 1-2 0,0 3-2 0,-1-2-6 16,-2-1 4-16,3-3 0 0,6-1-4 0,5 2-1 16,-5 1 3-16,-5-1 0 0,-3 0 1 0,-5-1 4 15,2-1 11-15,2-2-7 0,-2 2-1 16,-4 3-2-16,-2-5-3 0,-10 2 0 0,1 0 2 15,0-2-6-15,1-2 3 0,1 2-1 0,2-2 1 16,-4 2-1-16,-7 0 0 0,-2-3 2 0,-2 1-1 16,-5 2 0-16,-4 0-3 0,-5-2 2 15,-1 0-4-15,-3-1-1 0,-7 3 4 0,3 0 2 16,-3 0-4-16,-11 0 2 0,3 0 0 0,0 0 2 16,4 0 1-16,0 0-1 0,-3 0 2 0,3 0-3 15,-2 0-1-15,2 0-1 0,0 0 0 16,0 0-1-16,0 0 0 0,5 0-1 0,-1 0 1 15,-2 0-1-15,0 0-3 0,-2 0 3 0,0 0-2 16,3 0 1-16,-3 0-2 0,2 0 0 16,-2 0 0-16,0 0-3 0,0 0-7 0,-2 0-15 15,2 0-4-15,-3 0-27 0,3 0 10 0,-2 0-51 16,0 0 12-16,0 0-78 0</inkml:trace>
  <inkml:trace contextRef="#ctx0" brushRef="#br0" timeOffset="3858.3571">10286 14226 31 0,'-11'0'13'0,"2"-7"22"15,0 3-19-15,0-3 13 0,3 1 41 0,1-1-35 16,3 2-10-16,-2 1-14 0,4 0-5 0,0 4-8 16,4 0-5-16,0 0-5 0,-1 0 6 15,-6 0 4-15,3 0 2 0,3 0 5 0,-1 0 5 16,4 2 1-16,3 0 5 0,4 2-6 0,3 1 1 15,6 2 11-15,2 1 6 0,5 1 0 0,4 0-21 16,2 2 2-16,20 2-1 0,7-2 3 16,2 0-6-16,33 3-1 0,0-3 0 0,38 2-1 15,-14-4 3-15,33-3-1 0,-59-4 4 0,9 1-6 16,-3-3 2-16,5 0 2 0,0 0 4 0,2-3-2 16,2 3 0-16,11-2-3 0,-4-2 10 15,7-1-11-15,-1 1-1 0,7-3-1 0,0-1-2 16,2 1 3-16,1-2-2 0,-5-2 1 0,0 2-1 15,-1 0 1-15,3-2 0 0,-8 3 0 16,-1-1-1-16,-6 2 7 0,-3 1-9 0,3-1 2 16,-3 3-3-16,-4 1 0 0,-2-1 0 0,4 2 1 15,3 2 1-15,-10 0-1 0,3 0 1 0,-7 0-1 16,1 0 3-16,-8-3 4 0,3 3-1 16,-4 0 4-16,-1-2-3 0,-2 2 0 0,-2-2-1 15,-9-2 0-15,0 1-3 0,-4 1-4 0,0-2-1 16,-14 4-1-16,-1-5 0 0,-7 3-1 0,-7 0 1 15,-2-2-8-15,-1-1 0 0,1 1-10 0,-2-1-15 16,-3 3 4-16,-3 0 1 0,-8-2-17 16,0 1-43-16,-3 1-2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5:36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93 6637 34 0,'3'-3'77'0,"-1"-1"-4"0,0 0 20 15,-2-1 26-15,0 1-78 0,0-1-10 0,0-1-14 16,-2 1-9-16,0 1-3 0,2 0-4 0,0-1-2 16,-3 1 0-16,1-1-1 0,2 3 3 15,-2-2 2-15,0-1 6 0,0 1-3 0,-1-1 4 16,1 1 1-16,-2-3 8 0,-1 3-4 0,1-3-2 15,0-1-2-15,-1 1-1 0,-4-2-4 16,3 3-2-16,-3-1-4 0,-2-4-2 0,0 4-4 16,-2-2 6-16,-1 3 3 0,-3-1 6 0,-5-2 7 15,2 3-8-15,-2-1-3 0,2 1-1 0,0 1-2 16,3 1 2-16,-1 2-3 0,-2-1 0 16,2 1-1-16,-1 2 1 0,-3 2-2 0,-3 1 3 15,1 1-2-15,-7 5-2 0,-2 0 2 0,-11 8-2 16,0 3 2-16,4-2 0 0,5 2 1 15,2-3-1-15,4 1 1 0,5 2-1 0,0-5 0 16,2 3 0-16,2-1 1 0,0 1-2 0,0 2-1 16,0 0 2-16,0 0 2 0,1 4-5 0,-1 2 5 15,0 3-3-15,0 0 1 0,5-3 0 0,-3 1 0 16,5-1 0-16,2-2 1 0,2-4-2 16,0 0 2-16,2 0 1 0,3 0-3 0,-3-3 5 15,3 1-2-15,0 2 0 0,-3 2-1 0,5 2 4 16,-3 0-4-16,3 3 2 0,-4-3 2 15,3 2-4-15,1-1 6 0,0-1 3 0,0 0-6 16,0-2 6-16,2-2 0 0,-3 0-1 0,3-2-3 16,3-3 3-16,-3 0-2 0,2-1-3 0,0-1 1 15,2 0-1-15,-1 3-1 0,-1-3-5 16,2 0 5-16,1 2-2 0,-1 1 1 0,3-1-3 16,-3 1 3-16,5-1-2 0,0 3-1 0,2-3 2 15,-2 1 0-15,4-1-1 0,0 1 4 0,2-1-2 16,3 0 0-16,0 1-1 0,-1-5 1 15,1 2-2-15,-3-2 5 0,1-2-2 0,-3-5 0 16,-2 3 3-16,0 0 0 0,0-1-5 0,0-1 1 16,0-3-1-16,0 2 0 0,0 1 2 0,0-1 2 15,2-2-3-15,3 0 3 0,-1 3-3 16,1-3 0-16,1 0 1 0,5-4-1 0,5 0 0 16,-1 0-1-16,3-1 1 0,4-1-2 0,2 0 2 15,1-3 0-15,-3 3 3 0,-2-5-1 0,-3 4 5 16,-1-3-3-16,-5 1-1 0,-2 0-1 15,-1 1-2-15,1-1 1 0,-2-2-3 0,0 1 0 16,4-1 1-16,0-2 1 0,2 0-4 0,5-5 3 16,6 3 0-16,2-5 0 0,1 1-2 0,-3-1 1 15,-4 0 2-15,-5 1-3 0,-1-1 3 16,-5 3 0-16,-1-3 5 0,-3 3 0 0,-1-1 1 16,1 3-3-16,-3-2-2 0,0-1-2 0,0 1 2 15,1 1-1-15,1-1 0 0,-4 0-2 0,2-1 0 16,3-2 1-16,-1-1-2 0,1-3 1 15,-1-3-2-15,-2-1 2 0,3-1 3 0,-1-1-2 16,-4 1 3-16,-2-1-1 0,-2-1 1 0,-3 0 1 16,-4 5-2-16,0 0-1 0,-4-3 0 0,-5 1-1 15,-2-1 0-15,-5-1-1 0,-1-1-1 16,-5-2 1-16,-7-4 0 0,0 2-3 0,1 2 3 16,1 2-3-16,3 3-2 0,2 4 1 0,2 0-2 15,-2 2 1-15,2 0 0 0,0 5 1 0,0-3 0 16,-2 5-3-16,0 0-2 0,0 4-5 15,-2 0-11-15,0 2-8 0,-3 3-43 0,3 0-66 16,0 4-2-16,-3 6-73 0,3 1-20 0</inkml:trace>
  <inkml:trace contextRef="#ctx0" brushRef="#br0" timeOffset="3249.1484">6718 7217 6 0,'11'2'12'0,"2"-2"-5"0,3-2 7 16,6 2 3-16,0-3 7 0,4 3-6 0,12 0-8 15,-1 0-6-15,-1 0 7 0,-3 0-9 0,-2 0 4 16,0 5-3-16,-3-3-1 0,3 2 4 0,2 1 9 16,2 1 8-16,16 1-1 0,0 2-9 15,4 0 4-15,-4-3 1 0,6 3-6 0,-4 0 0 16,-5-3 1-16,8 1-1 0,5 0-1 0,5-3 3 16,-2 1 4-16,-2-3 0 0,-5 0 5 15,3 0-13-15,10 0 4 0,5-2-1 0,-8 0-4 16,1-2-4-16,-4 2 3 0,4-2 1 0,14 0 0 15,-7 0 0-15,-9-3-3 0,0 5 0 0,-6-2-1 16,6 2-3-16,4-2 1 0,-4 2-1 0,-8-3 0 16,-8 3 2-16,-5 0 1 0,-4 0-2 15,-1 5 3-15,2-5-2 0,-2 0-1 0,-3 0-1 16,-8 0 0-16,0 0 2 0,-10 0-1 0,-3 0 0 16,-7 0 3-16,-5 0-3 0,3 0 4 15,-3 0-3-15,-15 0 3 0,4 0-4 0,5 0-2 16,-2 0 2-16,4 0-3 0,0 0 0 0,-2 0-3 15,2 0-3-15,0 0-4 0,-3 0 0 0,3 0-3 16,0 0-8-16,0 0-12 0,5 0-9 0,-3 0 22 16,0 0-52-16,-2 0-3 0,-2 2-83 15</inkml:trace>
  <inkml:trace contextRef="#ctx0" brushRef="#br0" timeOffset="4545.6834">17593 7241 9 0,'0'-7'13'0,"0"-2"4"0,2 1 6 0,0 1 16 16,0-2-28-16,0 2 4 0,3 1 0 15,-3-3 12-15,0 2 19 0,0 1-2 0,3-3-7 16,-3 5-11-16,0-3 1 0,0 0-10 0,1 3-10 16,-3 2-4-16,2-3-6 0,-2 3-3 0,0 0-3 15,0 0 1-15,2-1 6 0,-2 1 0 16,2 2 1-16,0 0 5 0,1 0 3 0,1 0 4 16,-2-2-4-16,3 2 5 0,-1 0-6 0,1 0 0 15,-1 0-4-15,0 0 0 0,1 0-2 0,-3 0 2 16,2 0 0-16,-4 0-2 0,5 0-2 15,-5 0-1-15,2 0 1 0,0 0 1 0,-2 0-1 16,0 2 0-16,2-2-3 0,-2 0 3 0,0 0-2 16,3 0 2-16,-3 0-7 0,0 0 4 0,0 0-5 15,0 2-8-15,0-2 2 0,0 0 15 16,0 0-15-16,0 3-16 0,0-1-13 0,0-2-52 16,2 0 78-16,-2 4-12 0,0-4-32 0</inkml:trace>
  <inkml:trace contextRef="#ctx0" brushRef="#br0" timeOffset="5686.0077">17438 7408 13 0,'-2'0'7'0,"9"-6"6"0,-3 1-8 0,-2 5 11 0,0-2-7 16,-2 2 18-16,-2 2-5 0,2 1 1 15,2-1-9-15,3-2 43 0,1 2-27 0,1-2 1 16,4 2-3-16,0-2-9 0,7 0-9 0,-1 0 0 16,5-2-5-16,5 2 7 0,2-2-2 0,1 2-3 15,21-5 0-15,0 1-4 0,0 2-3 16,2-1 3-16,-1 1-4 0,23-2 3 0,-2-1-3 15,22 1 1-15,-11 4 0 0,-11-4 8 0,-12 1-4 16,-8 3 7-16,-2 0 2 0,2 0-2 0,-2 3-6 16,1-3 0-16,-5 0-2 0,-5 0-3 15,-5 2 4-15,-4-2 2 0,-4 0 1 0,-3 4-4 16,1-4 2-16,-3 2-2 0,-4-2-1 0,0 3 2 16,-7-3-1-16,-4 0 0 0,-3 0 1 0,1 0 5 15,-5 0 6-15,-11 0-4 0,5 0-1 16,0 0-5-16,4 0 0 0,-3 0-7 0,1 0 1 15,7 0-5-15,-5 0 3 0,-5-3 1 0,1 3 1 16,-5-2 0-16,-4 2 1 0,-5-2-1 0,-2 0-2 16,-4 0 2-16,-5-1 1 0,-4 3-3 15,-4-2 5-15,-3 2-4 0,-22-2 1 0,5 2 1 16,0-2-1-16,-1 0 2 0,-14 2-2 0,1 0 0 16,9 0 0-16,3 0 1 0,-1 0-1 0,16 0 1 15,13 0-2-15,7 0 1 0,4 0 2 16,7 0-1-16,4-3-1 0,0 1 2 0,3 2-3 15,1 0 0-15,3 0 2 0,13 0-2 0,-7 0-1 16,3 0-2-16,-5 0 6 0,-2 0-8 16,3 2 5-16,-8-2 3 0,5 0 1 0,2 0 0 15,1 3-2-15,3-3 0 0,7 0 1 0,7 0-2 16,4 2 2-16,5-2-2 0,6 2 2 0,5-2-2 16,0 0 1-16,17 2-1 0,-2 0 2 0,0 1-1 15,-4-1 0-15,0 2 0 0,-3-2 0 16,-8-2 0-16,8 5 0 0,-14-5-1 0,-10 2 0 15,-4 0 2-15,-7-2-4 0,-2 0 3 0,-5 0 0 16,-6 0 1-16,0 0 2 0,-2 0 2 16,0 0 4-16,2 0-3 0,-2 0-4 0,2 0-2 15,-2 2-1-15,-5-2 0 0,-6-2 1 0,-7 2 1 16,-6 0-5-16,-8 0 5 0,-3 0-4 0,-5 0 2 16,0 0-21-16,-17 0-29 0,1 0-29 0,1 0-79 15</inkml:trace>
  <inkml:trace contextRef="#ctx0" brushRef="#br0" timeOffset="8638.4181">12596 8778 33 0,'-4'15'67'0,"-3"-8"-51"0,3-5 26 0,0-7-2 15,-1 1 27-15,3-3-41 0,-2 1-14 0,4-1-10 16,0 3-2-16,0-3-2 0,2 1-5 0,2-1-1 16,-2 2 2-16,3 1-2 0,-1-3-2 15,3 5 4-15,-1 0 4 0,1 2 1 0,2 0-4 16,0 2 5-16,2 0-1 0,2 3 2 0,0 1-1 16,5 1-3-16,-1 2 3 0,3 2-5 15,4 0 5-15,1 2-3 0,-1 0 3 0,9 5-2 16,-2-3-1-16,0 3 1 0,-3 0 0 0,-3-5-10 15,-1 2 4-15,-4 1 9 0,-3-3 18 0,-3 0 5 16,-3 1-4-16,-5-1-1 0,-3 2-7 16,-3 1 2-16,-5 1-2 0,-1-1-1 0,-3 4-5 15,0-3 0-15,0 3-3 0,-2 0 0 0,2-2-6 16,3-1 4-16,-1 3-2 0,0-5 0 16,5 3 3-16,-2-2-4 0,2-1 4 0,-1 0-2 15,3-1 1-15,0-1 0 0,3 0 1 0,-3 0 2 16,4-2-3-16,0 0-1 0,1 0-1 0,1 0 2 15,-1-2-5-15,4 0 10 0,-3 0-8 0,3 0 7 16,0-5-2-16,2 3-2 0,0-3-4 16,4 1 7-16,-1-1-3 0,1-4-1 0,0 2 2 15,1 0-2-15,-3-2 0 0,0 0-2 0,-4 0 2 16,0 0 0-16,-2 0 2 0,-3 0 8 16,-4-6 7-16,0 4-7 0,0-1-3 0,0 3-2 15,2 0-6-15,-2 3 10 0,0 1-5 0,-2-2-2 16,-5 0 0-16,-1 5 0 0,-1 0-3 0,0-1 2 15,-2 1-1-15,2 2 1 0,-6-1 1 0,4 3-2 16,-3 0 0-16,1 3 1 0,2-3-1 16,-4 2-1-16,1 2 2 0,3-1 0 0,3 1-2 15,1-2 2-15,0 3 1 0,5-3-2 0,0 0-1 16,2 0 2-16,0 1-2 0,4-3 2 16,1-3-1-16,-1 4 1 0,5-4 0 0,-2 3-1 15,1-4 0-15,-1 0 0 0,2-1-2 0,-5 1 1 16,3-5-1-16,-3 2 2 0,1 1 4 0,-5-3 6 15,0 0 1-15,0 0-3 0,-5 3-4 0,-1-1-1 16,-1 1-3-16,-8-3 2 0,-3 2-3 16,-2 3-1-16,3 0-4 0,-8-1-23 0,3 1-38 15,-2 2-53-15,-5 4-115 0</inkml:trace>
  <inkml:trace contextRef="#ctx0" brushRef="#br0" timeOffset="12075.0138">8879 11284 25 0,'-7'7'33'0,"-1"-2"1"15,-1-5 15-15,0 2 8 0,0-2-34 0,2 0-15 16,3 0-5-16,0 0-4 0,6-2-5 0,0 2 3 15,-2 0-5-15,0 0 1 0,2 0 1 16,-2 0 1-16,0 0 5 0,2 0 22 0,-6 0-4 16,4 2 15-16,0-2 5 0,2 2 12 0,3-2-17 15,1 0-19-15,1 0-3 0,4 0-1 16,0-2-2-16,0 0-4 0,2-1-2 0,0 1 2 16,3-2-2-16,-1 1-3 0,3-3 3 0,0 1-1 15,4-1 2-15,2-1-2 0,11-2 1 0,3-4 0 16,6 2-3-16,0-2 3 0,4-3-2 15,18-8-2-15,5-2 3 0,24-12-2 0,-5 5 1 16,-4 2-2-16,2-2 2 0,-26 9 0 0,-2 2 0 16,-1 0 0-16,5 2 5 0,5 2-5 0,-10 1 3 15,1-1 2-15,-3 3-2 0,2-1-3 16,5 1 2-16,5 2 0 0,-8-3-2 0,1 1-2 16,0-3 2-16,2 3 1 0,15-5-3 0,-4 0 2 15,-6 2 1-15,-3 1-1 0,-11 1-1 0,2-1 0 16,3 1 2-16,-3 1 0 0,-6-1-1 15,-9 8 0-15,-11-3 4 0,-3 6 2 0,-4-4-2 16,-4 3-1-16,-4 1 3 0,-5 1 3 0,-5-1 5 16,-1 1-7-16,1 2-1 0,-1 0-3 15,-3-1-1-15,0 3 1 0,-13 3-2 0,7-1-2 16,2-2 0-16,-3 0 0 0,5 0-1 0,0 0-1 16,0 0-10-16,-2 0-8 0,2 0-10 0,0 0-18 15,0 0-91-15,0 0-53 0,-2 0 130 0</inkml:trace>
  <inkml:trace contextRef="#ctx0" brushRef="#br0" timeOffset="17526.7048">9174 10980 41 0,'9'-4'97'0,"0"-3"-43"0,0-2-32 16,-2 3 29-16,-3-1 31 0,0-2-31 0,-1 3-30 15,1-1-7-15,-2 0-10 0,0 1 1 16,-2 6-3-16,0 0 10 0,0 0-4 0,0-7 0 15,0 3-3-15,0-3 1 0,0 3-3 0,0 2 1 16,0-3-5-16,-2 1 2 0,0 2-5 0,2-1-6 16,-2 1 7-16,0 0-3 0,-1 0 4 15,1 2 0-15,-4-2-1 0,1 2 1 0,1 0 0 16,-3 2-6-16,-2-2 9 0,3 4-1 0,-3-2 1 16,-2 3-3-16,0-1 5 0,0 1-3 0,-2-1 3 15,1 3 1-15,-3 1-1 0,4-1-2 16,-7 6 2-16,3-2 0 0,-3 3-2 0,3-1 2 15,2 2-3-15,-3-2 1 0,1 5-2 0,-3-2 1 16,3 1-2-16,-5 1 6 0,2-1-5 16,-4 1 3-16,2 0-1 0,0-1-1 0,1-1 2 15,1-1-2-15,3-2 2 0,-1 1-3 0,1-1 2 16,1-4-1-16,3-3 0 0,3 3 2 0,-3-4-1 16,6-1-1-16,1-2 1 0,-3 0 0 15,5 1 1-15,6-8-1 0,1 3 0 0,-5 2-1 16,-5 4 1-16,3-4 1 0,0 3 0 0,6-6-1 15,1 1 1-15,-5 2-2 0,0 0 2 0,0 0-2 16,-2 2 1-16,-3 1 1 0,5-1-2 16,-2-2-3-16,0 2-3 0,2-2-2 0,0 0 6 15,0 0 3-15,0 0-1 0,0 0 1 0,0 2 0 16,0-2-2-16,0 2 1 0,2-2 1 0,-2 0-3 16,2 3 3-16,-2-1-1 0,2-2-1 15,1 2 2-15,-3 0-1 0,4 0-1 0,-2 3 1 16,3-1 1-16,-1 1-1 0,0-3-1 0,3 2 3 15,2 3-3-15,0 0 3 0,2-3 0 0,2 5-1 16,0-3 0-16,5 1 0 0,-3 2 0 16,9 0-2-16,-1-1 1 0,1 3 0 0,-4-2 0 15,-1 0 1-15,1 0-1 0,0 0 0 0,-2 0-1 16,-3-1 1-16,3 1 0 0,-3 0 0 0,1 0 1 16,-1 0-3-16,1-1 3 0,-5 1-1 15,2 2-1-15,-2-2 1 0,2-2 1 0,-2 2-2 16,0-1 1-16,0 1 0 0,2 0 1 0,-2 0-1 15,3-3 0-15,-3 1 0 0,2 0-1 0,-2-1 2 16,2 1-2-16,-2-3 2 0,0 1-2 16,-2-3 2-16,0 2-1 0,-3-4 0 0,-1 3 8 15,-1-1 9-15,-10-7 7 0,3 3 1 0,3 0 9 16,0 2-7-16,-2 0-6 0,2-2-3 0,0 2-1 16,-2 0 0-16,2 0 1 0,0 0-16 15,4 0-2-15,-4 0-1 0,3 0-3 0,-3-2 4 16,0-3-1-16,0-2-2 0,-3 1 1 0,1-3 0 15,0-4 1-15,0 2 1 0,0-5 0 0,-3 1-3 16,1-3 3-16,-1 1-2 0,1-3 0 16,-3-2 3-16,1-5-2 0,-1 1 0 0,-2 2 0 15,3-1 1-15,1 3-1 0,-1 0 2 0,1 0-2 16,3 2-1-16,-2 1 3 0,2-4-4 0,-1 4 3 0,1-3 1 0,0 2-1 0,2-2 2 16,-2 4-1-16,-1-2 1 0,1 3-1 0,0 1 2 15,-2 3-4-15,-1-3 1 0,3 5 0 0,-2 3-1 16,1-1 0-16,1 2-1 0,-2 1 0 0,4 1 1 15,-5 10-2-15,5-3 2 0,0 0-3 16,0-2-5-16,0 0 0 0,0 0-8 0,0 0 3 16,0 0-2-16,0 0-9 0,0 2 6 0,0-2 8 15,0 0-4-15,0 0 3 0,0 0 1 16,0 0 2-16,0-2 10 0,0 0-1 0,0 0 1 16,0 2 0-16,0 0 1 0,0 2-2 0,0 0 0 15,3 2 0-15,-1 1 2 0,-2-1-1 0,2 3-1 16,0 2 0-16,-2-1 0 0,2 3 1 0,1 1-2 15,-3 1 2-15,0 0-1 0,2 2 1 16,-2 1-2-16,2 1 2 0,-2 1 0 0,0 0-1 16,0 2 1-16,2-3-2 0,-2 1 2 0,0 2-1 15,0-3 1-15,0 1-1 0,0 2 2 16,0 4-2-16,-2 0-1 0,0 1 3 0,2-1-2 16,-2 0 2-16,-1-4-2 0,1 2 1 0,2 0-2 15,0-4 2-15,0-3 0 0,2 3 2 0,1-5-3 16,-3 0 1-16,4-2-1 0,-4-2 0 0,4-2 1 15,-4-3 1-15,0 0 4 0,3-6 10 16,-3 0 34-16,0 2-16 0,0-2-5 0,0 0-9 16,0 2 2-16,2 4-26 0,-2-2 0 0,-2-2 2 15,2-2 1-15,-3-5-2 0,3 1 3 16,0-3-2-16,-2-4 1 0,0 0 0 0,0-3 0 16,0-1-1-16,-3-3 4 0,1 0-3 0,-1-2 0 15,1 2 0-15,0-4 2 0,-3 2-3 0,3 0 1 16,-1 0 2-16,-1-9-4 0,1 2 0 15,3 3 2-15,-2-3-3 0,1 2 3 0,3-1-1 16,-2 3 0-16,2 1 0 0,2 2 2 0,-2 0 1 16,0 2-1-16,3 5-1 0,-3 2 0 15,2-1 0-15,-2 6 0 0,0 1 0 0,0 0-3 16,0 7-6-16,0 0-28 0,0-2-5 0,0 0 18 16,0 0-6-16,0 8 4 0,0-10 30 0,0 4-2 15,0 0 2-15,0 0-5 0,0 4 1 0,-2 3 0 16,-1 2 2-16,-1 0-3 0,-1 4 2 15,1 2 1-15,-3-1-1 0,1 3-3 0,-3-1-8 16,-2 3-3-16,2-1 7 0,-2-3 7 0,2 3 1 16,-2 0 0-16,2-3 0 0,-2-2 0 15,3 1-1-15,-1-3 1 0,2 0 1 0,-2-2-1 16,3-3 0-16,1 1 2 0,3-1 0 0,-2-1-1 16,2-3 7-16,-1 2 3 0,1-4 0 0,2 5 16 15,-2-5-4-15,2 0-5 0,0 0-19 0,0 0 1 16,0 0 0-16,0 0-1 0,0-5-1 15,0 3 0-15,2-2 0 0,0-3 0 0,3 1 0 16,-1-1 0-16,1-2 1 0,1 0 0 0,3-2-3 16,0 0-1-16,2-2-4 0,0 0 4 15,4-3 2-15,1 3 2 0,-1-2-1 0,3-1 2 16,4-1-2-16,-2-1 1 0,-3 5 0 0,-3 0 1 16,-1 4 0-16,-4 0-1 0,-3 2 2 0,-1 3 0 15,-1 2-1-15,-2-1-1 0,-2 3 1 0,2-2-2 16,1 0 2-16,-1 0-1 0,-2 2-2 15,2-2-5-15,-2 2 3 0,0 0-1 0,0 0 1 16,-2 2 1-16,-3 0 3 0,1 2-1 0,-7 3 1 16,0 2 1-16,-2 0 1 0,-3 2-3 15,-1 2 3-15,1 0 0 0,-1 0-1 0,1 1-2 16,-1-1 1-16,3 0 1 0,1 0 1 0,0-2-3 16,4-2 2-16,-2 0 0 0,4-2 1 0,1-3-2 15,-1 3 4-15,3-3 1 0,-1-2-4 16,3 0 11-16,0 3 15 0,2-5-20 0,-2 0 3 15,0 2-3-15,2-2 8 0,-3 2 1 0,3-2-9 16,0 0-7-16,3-2-2 0,-1 0 4 0,0-3-2 16,0 1-2-16,0-3 2 0,3 1-1 15,1-1 1-15,-1-4-2 0,-1 2 4 0,3-2-3 16,-3 0 1-16,3 0 0 0,-1 0-1 0,1 0-1 16,-3 0 1-16,3-2 1 0,0 4 0 0,-3-2 2 15,-2 2-1-15,3 1 0 0,-1 1 1 16,-2 0-3-16,-2 1-2 0,5 3-2 0,-5-1-9 15,0 2-4-15,2 0-14 0,-2-1 10 0,0 1 7 16,0 2 9-16,0 0 6 0,-2 0 1 0,0 5 0 16,-3-1-1-16,-1 3 2 0,-1-1-3 15,0 3 3-15,-2 0-2 0,3 0 0 0,-3 0 0 16,0 2 2-16,0 0-3 0,1 0 1 0,-1 0 1 16,0-3-1-16,2 3 1 0,-1-2-2 0,1 0 0 15,0 0-1-15,3-5-1 0,-1 3 4 16,3 0-2-16,-2-3 1 0,2-2 0 0,-1 3 1 15,1-3 1-15,0 0-2 0,2 0 1 0,-2-2 0 16,2 2 5-16,0-2-2 0,0 0-2 0,0 0-1 16,0 0 2-16,0 0 2 0,0 0 4 15,0 0 11-15,0 0-8 0,2 0-12 0,0-2-1 16,0 0-1-16,1-2 2 0,1-3-1 0,0 0 1 16,1 1 0-16,2-3-2 0,-1 0 1 0,-1 0-3 15,3 0 3-15,-1 1-2 0,0-1 1 16,-1-2-1-16,1 2 1 0,2-2 0 0,-3 2 0 15,3-2 1-15,0 2 1 0,-3-2 2 0,1 5-1 16,0-1 1-16,-1 0-1 0,-1 3 0 16,-3 2-3-16,2 0-1 0,-1-3 0 0,-1 5 1 15,-2-2 0-15,2 0-2 0,-2 2 0 0,0 0-1 16,2 0-8-16,-2-2 5 0,0 2 1 0,0 2 7 16,0-2 0-16,-2 2-1 0,0 2 2 15,0 1 1-15,-1 1-3 0,-3 3-1 0,1 0 3 16,-1 0-2-16,-3 4 1 0,2-2 4 0,-2 2-6 15,1 1 4-15,-6-1-2 0,3 0-1 0,0 3 2 16,-2-1 0-16,0-4-1 0,-5 7-1 0,3-5 2 16,2-2 0-16,-3 0-2 0,5 0 1 15,0-4 2-15,2-1-2 0,3-1 1 0,1-1 0 16,1 0 0-16,-1-1 1 0,5-6-3 0,-2 8 4 16,0-3 1-16,2-2-1 0,-2 2 0 15,2-2-2-15,-2 2 2 0,2-2 0 0,0 0-2 16,0 0 4-16,0 0-1 0,2-2-2 0,0 2 0 15,2-2-3-15,3 0 1 0,2-3 2 0,2 1-4 16,2 0 2-16,3-3 2 0,-1-2-2 16,0 0-1-16,1 3 2 0,2-5-1 0,-3 2 1 15,-2-2 3-15,3 2 2 0,-5 0 4 0,2 0-3 16,-2 1-5-16,-2 1 2 0,0 0-4 0,-3 1 2 16,1-1-2-16,-3 3 1 0,1 1-3 15,-1 1 0-15,-2 0 0 0,0-2-8 0,-2 4 5 16,3-3-4-16,-1 3 2 0,-2-2-7 0,2 2 3 15,-4 0 10-15,2 2 0 0,-2 1 5 0,-1 1-4 16,1 0 1-16,0 3-2 0,-2-3 2 16,-1 5-1-16,-1 0 1 0,-1 0-2 0,0 0 3 15,1 2-2-15,1-2 1 0,1 2 0 0,-3-3-1 16,1 1-1-16,1 2-3 0,1-2 0 0,-1-2-3 16,1 2-4-16,2-3 3 0,0 1 4 15,-1-1 4-15,1-1 0 0,0-1 1 0,2 1 0 16,0-3 0-16,0 2 0 0,0-2 1 0,0 1-1 15,0-1 1-15,2 0-1 0,0-2 0 0,-2 2 3 16,3 0-2-16,-3-2 1 0,0 0-1 16,2 0 1-16,0 0 2 0,-2 0-1 0,0 0 5 15,0 0 6-15,2 0 4 0,-2 0-7 0,2 0 0 16,-2-2 3-16,0 0-7 0,0 0-3 16,0 0 2-16,3-1-2 0,-3 1-1 0,0-2-1 15,0 2 0-15,0-3-3 0,0 3 0 0,0 0 0 16,0 2 0-16,0 0 0 0,0 0-1 0,0 0-3 15,0 0 0-15,0 0-14 0,0 0-15 16,0 0-9-16,0 0 20 0,0 0 26 0,0 0-4 16,0 0 2-16,0 0-1 0,0 0-1 0,0 0 2 15,0 0-3-15,6 6 1 0,1 3 1 0,-1 0 0 16,1 2-1-16,2 2 1 0,-2-2-1 16,1 3 0-16,1-1 0 0,-2 0-1 0,2 2 1 15,2 5 0-15,-3-2 1 0,1 0-1 0,0-3 2 16,0 0-2-16,-2-1 0 0,-1-3 0 0,3 0 0 15,-5-2 1-15,1-1-1 0,-1-1 1 16,1-3-2-16,-5 1 3 0,4-1-1 0,-2-4 15 16,-2 5 15-16,2-3-1 0,-2-2-7 0,3 2 9 15,-3 0 0-15,0-2-19 0,0-2-12 0,-3 2 0 16,1-2-1-16,0-5 0 0,-2 3-2 16,-1-3 1-16,1-2 2 0,-5 1-2 0,2-1 0 15,1-2 0-15,-1-3 1 0,-2 1 0 0,0 0 0 16,1 0-2-16,1 0 1 0,-2 2 0 0,3-3 2 15,-3 1-1-15,0 4 1 0,2-2-5 16,-1 0 3-16,3 5 1 0,-4-5-2 0,3 4 2 16,1 0 1-16,-1 1-2 0,1 1-1 0,1 1 4 15,-1 0-3-15,1-1 0 0,2 3-2 0,0 0 0 16,-3-1-17-16,3 3 2 0,2-2 2 0,-2 0-7 16,2 2-8-16,0 0 3 0,0 0 17 15,-2 0 13-15,2 2-4 0,0 0-4 0,2 3 3 16,-2 2 2-16,2-1 0 0,-2 3 0 0,2 0 1 15,0 4 1-15,1-2 0 0,-1 4-2 16,4-1 0-16,-1 1 3 0,-1 1-4 0,3-3 2 16,-1 2 1-16,3-2 1 0,-2 1-2 0,2-1 1 15,-5-2-1-15,5 0 0 0,-2-2-1 0,-3 0 3 16,0-1-2-16,3-3 1 0,-3 1 0 16,-1-1 4-16,-1-1 24 0,0-2 4 0,0 1-5 15,-2-3 7-15,0 2-1 0,2 0-28 0,-2-4-7 16,0 0 1-16,-2-1-2 0,2-1 1 0,-4-5 0 15,2 3 3-15,-3-5-2 0,-1 0 1 16,-1-5-3-16,-2 3 1 0,0-3 1 0,1 1-2 16,-3-3 2-16,2 3-1 0,-2-3-1 0,0 1 1 15,-3 3 0-15,6-1-1 0,-3 2 1 0,-3-3 0 16,1 5-1-16,2 0 2 0,0 2-4 16,4 3-2-16,1-1 3 0,-1 5-5 0,3-2-3 15,-1 1-13-15,1 1 2 0,0 2 1 0,1 0 7 16,1 0 9-16,-2 5 0 0,2-3 1 15,-3 2 3-15,5 5-2 0,-2-2 2 0,2 2 2 16,0-1 0-16,2 3-1 0,0 3 0 0,1-3-1 16,1 2 1-16,0 0-1 0,3 0-2 0,0-2 2 15,-1 3 2-15,3-6 2 0,-2 3 0 0,1-2 2 16,-1 0-3-16,0-2 0 0,2-1 2 16,-3 1-1-16,3-5 6 0,-2 2 1 0,-3-1 14 15,0-1-3-15,1-2-3 0,-1 0 1 0,1 0-5 16,-3-2-3-16,0-1-3 0,0-3-5 15,0 1-3-15,1-3 0 0,-3-3 0 0,2 0 1 16,-2-3-2-16,-2-1-1 0,-1 2 2 0,3-3-1 16,-4-1 1-16,2 1-1 0,-3 1-1 0,3-1 2 15,0 3 0-15,0 2-1 0,0-2 0 0,-3 2 2 16,3 0-1-16,0 2-1 0,0 0 0 16,-1 3-1-16,1-1 3 0,0 3-3 0,2-1-1 15,-2 1 0-15,2 1-3 0,-2 1 1 0,2 0-10 16,-3 0-21-16,3 2 0 0,0 0 35 15,0 0 0-15,0 2 1 0,0 0 1 0,3 3 0 16,-3-1 2-16,4 3 0 0,-4 2-3 0,4-3 2 16,1 3-2-16,-1 2 1 0,1 0-2 0,-1 2 0 15,3-2 3-15,-3 3-1 0,0-1 0 16,3-2-1-16,0 2 1 0,-1-2 1 0,-1 0 0 16,-1 0-2-16,3 0 1 0,-3-4 3 0,1 2-1 15,-1-5 2-15,0 3 4 0,-1-3 18 16,-1-2 7-16,0 0-11 0,0 1-8 0,-2-1-6 15,0-4-2-15,0 2-3 0,0-3-4 0,0-1 0 16,0-3 0-16,0-1-1 0,-4-1 1 0,2-2-1 16,-1 0 1-16,-1-3 1 0,2 3-1 0,-3-2-1 15,1 0 1-15,2 2-1 0,-5-5 1 16,5 5-1-16,0-2 2 0,-3 0-2 0,3 0 1 16,0 0-1-16,0-1 0 0,-1 1 1 0,1 2 1 15,0 0-3-15,2 2 1 0,0-2 1 16,-2 5 0-16,0-1-1 0,2 3-2 0,0-1 1 15,0 3-4-15,0-2-8 0,0 1-6 0,0 1 1 16,-3 2-9-16,3 0 3 0,0 0 25 0,0 0-1 16,3 2 3-16,-3 1-2 0,0 1 3 0,2 3-2 15,0 1-2-15,0 1 2 0,3 0-1 16,-1 2 2-16,0-2-1 0,3 2-1 0,0 0 0 16,-3 0 0-16,5 0 1 0,-2 0-1 0,-1-2 0 15,1 2 2-15,-1-2-2 0,3 2-1 16,-4-3 2-16,1-1-2 0,3 2-2 0,-5-2 3 15,3-1 1-15,-2 1-1 0,1-3 4 0,-1 1-1 16,-3-3 3-16,2 0 21 0,-2 0-3 0,1 0-20 16,-3-2-1-16,4 0 0 0,-4-4 0 0,2 0-3 15,0-1 5-15,1-1-3 0,-1-1 1 16,-2-2-1-16,2 0-2 0,-2 0 1 0,0-4 0 16,0 2-2-16,-2-2 0 0,2 0 2 0,-2-3-1 15,2 1-2-15,0-1 3 0,0-1-3 16,0-1 1-16,0-4 2 0,0 2-2 0,0 3 1 15,2-1 0-15,-2 3-2 0,0-1 1 0,0 3 0 16,0 2 1-16,0 2 0 0,0 0 0 0,-2 3-1 16,2 1 0-16,0 1 0 0,-3 4 0 15,3 0-3-15,0 2-7 0,0-6-7 0,0 1 4 16,0 1 0-16,0 2 6 0,0-2-4 0,0 0 3 16,0 2-7-16,0 0 3 0,0 0 2 0,0 0 5 15,0 0-12-15,0 0 17 0,-2 0 2 16,2 4 3-16,-2-2-3 0,-2 3 1 0,-3 4-1 15,-2-1 0-15,0 3 1 0,-2 1-1 0,-4 1 0 16,2 2 0-16,-3-2-1 0,1 5 3 0,-1-3-1 16,-1 1-3-16,-5 4 2 0,2-3 0 15,0-1-1-15,0-3 1 0,0 0 1 0,0-2-1 16,1-2 0-16,-1 0-1 0,2-2 2 0,3-3-2 16,-1 0 3-16,3 3 2 0,0-7-2 15,4 2 6-15,0 0 1 0,3-2-1 0,1 0 0 16,1 0-1-16,-1 0 2 0,12-2 1 0,-5 0-4 15,0 2-5-15,-4 0-3 0,0 0-5 0,2-2-1 16,0 0 2-16,2-1 2 0,0 3 0 0,3-4 1 16,6 0 1-16,-2-1 0 0,4-1 0 15,2-1 0-15,1 0-1 0,1-2-1 0,1 1 3 16,-3-1 2-16,3-2-3 0,-3 2 3 0,1-2-3 16,-1 2 3-16,-1 0-1 0,-3 3-2 15,-3-1 2-15,1 0 1 0,-2 1-1 0,-3 1-1 16,3 1 2-16,-3 0-3 0,-2 1 1 0,1 1 0 15,-1 2-1-15,0-2 0 0,-2 0 1 0,2 2-5 16,-2 0-1-16,2 0-3 0,-2 0 1 16,0 0-3-16,0 0-1 0,0 0 1 0,0 0-14 15,0 0-2-15,0 0 32 0,0 0-6 0,-2 2-1 16,2 0 3-16,-2 3-1 0,-2 1-1 0,1 1 2 16,-1-1 0-16,-3 6-1 0,1-4 3 15,1 3 0-15,-3-2-3 0,1 2 2 0,-2-2-1 16,3 2-2-16,-3-2 2 0,0 0 2 0,0-3-3 15,0 3 1-15,3-2 1 0,-1-1 0 0,-2-1 0 16,3 1 0-16,1-3-1 0,-1 1 2 16,3 0 0-16,1-4 1 0,-2 3 0 0,2-1 3 15,-1-2-3-15,3 0 2 0,0 2-1 0,-2-2-1 16,2 0 1-16,0 0-3 0,0 0 3 0,0 0-4 16,0 0-2-16,0 0 2 0,0 0 3 15,0 0-4-15,0 0 4 0,0 0-3 0,2-2 1 16,-2 2-3-16,0 0 2 0,0 0-1 0,0 0-1 15,0 0 2-15,0 0-2 0,3 0 3 0,-1 0 0 16,2 0-2-16,1 0 2 0,1 0-3 16,3 0 2-16,0 0-2 0,0 0 1 0,-1-2 1 15,1 2-2-15,0 0 2 0,0 0-1 0,-2 0-1 16,1 0 1-16,-3 0-1 0,1 2 1 0,1-2 1 16,0 0-2-16,-3 0 2 0,-2 0-5 15,3 2 5-15,-1 0-3 0,-2-2-1 0,0 0-1 16,3 0 1-16,-5 2 1 0,2 1 1 0,2-3 0 15,-4 2-1-15,3 2 0 0,-1-4 1 0,0 2 1 16,0 1-1-16,-2-1 0 0,2 0 2 16,1-2 0-16,-3 2 0 0,2 0 0 0,-2-2 3 15,2 0 5-15,-2 0 9 0,0 3-1 0,0-3 5 16,0 0 2-16,0 0-22 0,0-3-3 0,0 3 3 16,0-2-1-16,0-2-1 0,0-1 1 15,0-1-2-15,0-1 1 0,2-2 0 0,-2-2 0 16,0 0-1-16,0-2 0 0,0-2 3 0,0-1-2 15,0-1-2-15,0 1 1 0,0-8 1 16,3 2 0-16,-3 2-1 0,4 2 2 0,-4 1-3 16,4 1-1-16,-1 5 3 0,-1 0-3 0,-2 2 1 15,2 3-5-15,0 1-14 0,0 3-8 0,-2-2 23 16,0 4-2-16,5 0 3 0,-5 0-1 0,4 4 4 16,-2 1 2-16,3 1-2 0,-1 3 2 15,1 2 0-15,-1 2-1 0,0 1 1 0,1 1 0 16,-1 3 0-16,1-1-2 0,-3-1 2 0,2 1 2 15,-4 1-3-15,2 0-1 0,-2-3 4 16,3 3-2-16,-3-3 0 0,0 1 2 0,0 1-1 16,-3 3-15-16,3 0-20 0,-4 2-7 0,4 0-4 15,-2-2-33-15,2 4-66 0,-2 3-110 0</inkml:trace>
  <inkml:trace contextRef="#ctx0" brushRef="#br0" timeOffset="29429.9961">8037 14543 16 0,'6'-2'34'0,"-1"2"-14"0,4-2-5 0,-3 0-7 16,-1 2 2-16,3 0-6 0,-1-3 5 0,0 3-1 15,1 0 2-15,1-2-3 0,0 2 10 16,0 0-8-16,2 0 5 0,0 2 5 0,-2-2-5 16,4 3 5-16,-2-3 5 0,2 2-5 0,0 0 1 15,1 2-1-15,3-1 20 0,1 1-1 0,2 0-21 16,0 3 2-16,4-2-2 0,2 1-6 0,5-1 7 15,5-1-8-15,3-2 0 0,19-2-4 16,3-2 0-16,5-5 0 0,27-4-4 0,-5-4 0 16,-8 2 1-16,-8 2-3 0,-10 0 5 0,-2 2 0 15,-3 0 4-15,0 5-2 0,-6-1-2 16,-5 3-4-16,-4 2 2 0,-4 2-2 0,-3-2-3 16,0 2 4-16,1-2 0 0,-1 3-1 0,2-1 0 15,-1-2 0-15,-3 4 0 0,0-2 2 0,-2 3 0 16,-1-1-2-16,1 3 0 0,-2-3-1 15,0 1 0-15,-1-1 0 0,5 0-2 0,-2-1 2 16,7-1 1-16,-5 0 0 0,4 0-1 0,-1-2 2 16,-1 0-1-16,0-4 0 0,-2 2 1 0,-2-5-2 15,0 0 3-15,2 3-3 0,-2 0 5 16,4-1 3-16,3-1-5 0,-1 3 1 0,3 1-2 16,-1 2-1-16,-3 2-2 0,1 1 0 0,-4-3 1 15,0 4 0-15,5-4 0 0,-3 4-1 0,7-1 0 16,-2-1 2-16,-1 2 1 0,-3-2 1 15,-1 3 2-15,-2-1 2 0,-7 1-3 0,1-3 3 16,-3 0 1-16,0 0 2 0,1-2-1 0,-1 0 0 16,2-2 2-16,-1 0-7 0,1 0 1 0,-2 2-5 15,-2 0 2-15,-2 0-4 0,-4 0 1 16,-1 0-1-16,-2 2 0 0,-2 0 0 0,-2 0-3 16,2 3 2-16,-4-3 2 0,-1 2 1 0,3-2 0 15,-2 3-2-15,-3-3 1 0,3 3 0 0,-3-1 1 16,1 0 0-16,-1-1 0 0,-2-1-1 15,3 2-1-15,-3-2 3 0,0 1-1 0,0-1 1 16,1 0 2-16,1 0 3 0,-4-2-2 0,2 2-2 16,0 1 0-16,-2-3 3 0,0 0-3 15,0 2 3-15,-4-4 0 0,0 2 4 0,1 0-1 16,3 0 3-16,0 0 6 0,-2 0-4 0,2 0 5 16,2 0-7-16,3 0-5 0,-3 2 0 0,-2-2-1 15,2 0 0-15,0 0 0 0,-2 2-2 0,0-4-3 16,0 2-2-16,0-2-1 0,3-1-1 15,-1 1 1-15,0-4 1 0,0-1 1 0,3 0 0 16,-1-4 0-16,0 2-2 0,3-4 7 0,-3 2-15 16,3-2-18-16,-2-2 24 0,3-5 10 15,-1 0-10-15,0-2-18 0,1 0 25 0,-3 2 1 16,1-4 0-16,-1 2 4 0,-3 0-2 0,0-3-4 16,0-1-2-16,-2-1 2 0,-2 1 0 0,0-3 0 15,2-2-2-15,0-2 0 0,-4-4 4 0,4 2-4 16,0 2 1-16,0-1-1 0,0 6 0 15,0-1 1-15,0 0 1 0,0 1-2 0,0-1-1 16,0 0 3-16,0 1-2 0,0-3 1 0,0 0-2 16,0 2 1-16,-3 1 0 0,1 1-2 15,-2 1-1-15,-1 2 4 0,1 2 1 0,-3-1 0 16,-1 4-4-16,3-3 2 0,1 0 0 0,-1-3 2 16,5 5-1-16,-2 1-1 0,0 1 1 0,2-2-2 15,0 5 2-15,0-5-1 0,0 4 2 0,0-1-1 16,0 1-2-16,0 1 2 0,0 4-2 15,0-2 0-15,2-3 2 0,-2 3-3 0,0 0 0 16,0 2 1-16,0 0 0 0,0-3 0 0,0 3 1 16,0 3-1-16,0-1 1 0,0 0-2 15,0 2-4-15,-2-1-1 0,0 1 3 0,2 0 2 16,-5 1-2-16,3-1 2 0,0 3 0 0,-3-1 0 16,1-1-3-16,-3 1 3 0,3-1-4 0,-3 1 2 15,-1 1-2-15,-3-1 0 0,0 3 5 16,-5 0 2-16,-2 2-1 0,-1-2 2 0,-6 4 0 15,-1-2-2-15,-5 2 0 0,-2 0 2 0,-9 5-2 16,2-3 2-16,1 3 0 0,3 0-1 0,1-3 0 16,2 0-1-16,2 3 1 0,-4-2 1 15,-3-3-1-15,1 2 0 0,-5 1 1 0,0-5-1 16,0 0 0-16,7 0 1 0,-2 0 0 0,1 0-1 16,3 0 1-16,-6 0-1 0,-6 0 0 0,-8 0 0 15,-2 0 0-15,2 0 1 0,3 2 0 16,1-2-2-16,1 0 1 0,-1 0 1 0,-1 0-1 15,-6 0 1-15,-1-2-1 0,6 2-1 0,3-3 3 16,6 1-3-16,2-2 1 0,5 2 1 16,-5-1 0-16,-2-1-2 0,1-1 2 0,-1 1-2 15,2 2 2-15,5-3 1 0,2 1-3 0,4 0-1 16,-2 1 3-16,0 1-1 0,-4-2 1 0,-5 2-2 16,-4-1 1-16,-2-1 1 0,-5 2-2 0,5 0 2 15,2 2-2-15,0 0 1 0,0 4-1 16,-9-2 2-16,-3 3 0 0,-1-1-2 0,2 0 1 15,11 1 1-15,2-5-1 0,7 0 1 0,4 0-1 16,0 0-1-16,0 0 1 0,2 0 1 16,-1 0-2-16,3 0 2 0,1 0-1 0,4 0 2 15,4-2-3-15,0-1 4 0,5 3-3 0,2-4 1 16,0 2-1-16,2-3 2 0,-2 1 1 0,2 0-2 16,-2 1 1-16,3-1 0 0,-1 0 0 0,0-1-2 15,-2 1 0-15,2-1-1 0,0 3 2 16,3-2-2-16,-3 4 1 0,2-5 0 0,-2 5 1 15,3-2-4-15,-1 0 3 0,1 2-1 0,-1 0 1 16,0 0 0-16,1-2 1 0,1 2-1 16,1 0 1-16,-3-2-1 0,3 2 0 0,-1 0 0 15,1 0-1-15,0 0-1 0,-1 0 0 0,3 0-2 16,-2 0 2-16,1 2-1 0,1 0 1 0,-2-2-4 16,-1 4-3-16,3-1 6 0,-2 3 0 15,-1 1-1-15,-1 4 1 0,1 2 2 0,-1 0 1 16,-1 3-2-16,3-1 2 0,-1 3 1 0,1-1-1 15,-1 3-1-15,1 2 2 0,-3 0-1 0,3 3 1 16,-3 1 0-16,1 5-2 0,-3 2 2 16,0 11-2-16,-2-2 1 0,2 0 3 0,3-5-4 15,-3-1 6-15,5-3-3 0,-1-5 1 0,3-1 1 16,0-3 0-16,-1 0 3 0,3 3-2 0,-4-1 2 16,2-2 0-16,0 5-1 0,-1-2 0 15,3 1 0-15,-2-1-1 0,0-1 0 0,0 3-4 16,4-3-2-16,-2-1 3 0,2-1-1 0,0-2-1 15,1 0 0-15,1 2 1 0,-2-4 0 0,3 4-2 16,-3 1 1-16,2-1 0 0,1 2 1 16,-5-2 0-16,4-1-2 0,-2-4 1 0,1-1 0 15,1 0 0-15,-4-1 0 0,2-1 0 0,0-3 0 16,1 0-1-16,-1 0 2 0,-2 1-17 0,0-1-22 16,2 2 3-16,-4 1-41 0,2 1 4 15,-7 1-132-15</inkml:trace>
  <inkml:trace contextRef="#ctx0" brushRef="#br0" timeOffset="30554.8217">8202 14237 21 0,'2'-2'22'0,"0"-1"5"16,1 1-6-16,-3 0-2 0,0 0-6 0,0 0-3 15,0-3 16-15,0 1 2 0,0 2-20 16,0-1 4-16,0 1-3 0,0 0-8 0,0 0-20 16,0 2 2-16,2 0 7 0,-2 0-16 0,0-2 21 15,0 2 5-15,2 0 13 0,0 2-13 0,-2-2 20 16,3 0 21-16,-1 2-3 0,2 0-7 0,-2-2 14 16,1 0-7-16,1-2-18 0,3 0-14 15,-3-3-1-15,3-6 1 0,1 2-2 0,1-4 2 16,0-2-2-16,2-1-1 0,0-3-1 0,0 1 1 15,2-9 1-15,3 5 1 0,-3-2 3 16,-2 2-3-16,0-2 5 0,-2-3-4 0,2 3-2 16,-4-5-2-16,1 1 0 0,1-5-3 0,-2-9 1 15,2-2-1-15,-3 4-2 0,1 3 1 0,-3 1 1 16,1 3-1-16,-1 2 1 0,-2 3 0 16,3-1 3-16,-5 3-1 0,0-3 0 0,-5 0 3 15,1 5 1-15,-1-2 4 0,-1 1-8 0,-3 3 0 16,-2 0 0-16,0 2 0 0,0 3-2 15,-2 1-2-15,-3 1-2 0,-1 6 2 0,-1-4-1 16,-2 6 1-16,0-2-6 0,0 3 5 0,1 4 3 16,-1-1-2-16,-2 3-3 0,4 0 4 0,-6 5 0 15,2 1-1-15,-2 3-4 0,-3 2 1 16,-2 2 5-16,1 5 2 0,-5 2-3 0,0 4 2 16,0 11 0-16,-1 1 1 0,8-1-2 0,4 0 1 15,2 1 0-15,0 1 1 0,0-2-1 0,3 3 0 16,-3-1 1-16,0 1-3 0,7 1 2 15,0-1-1-15,4 2 0 0,4-1-3 0,3 1 4 16,2-7 0-16,7 2 1 0,-1-6 0 0,3 0-1 16,2-3 3-16,7 1-3 0,6-1 2 0,9-2-2 15,3 3 2-15,8-3-2 0,4-2 2 16,14-2 0-16,0 0-17 0,2-3-81 0,-7 1-86 16</inkml:trace>
  <inkml:trace contextRef="#ctx0" brushRef="#br0" timeOffset="32023.2454">12138 14360 21 0,'-18'9'40'0,"5"0"-15"0,0-2-4 0,2-3-2 16,4 0 12-16,-2 1-14 0,5-5-15 0,-1 2-2 16,1 0 3-16,2 0-4 0,0-2-7 0,-1 0-3 15,3 0-6-15,0 0 15 0,0 0 13 16,0 0 1-16,5 0 21 0,-3 0-23 0,0 0 14 15,3 0-2-15,-1 0-4 0,0 0-2 0,1 0 2 16,1 0-7-16,1 3-1 0,0-1 10 0,1-2-10 16,1 2-2-16,0 0 7 0,0-2-12 0,2 0 2 15,0 2 0-15,2 1-1 0,-2-3-4 16,5 0-2-16,-3 0 2 0,2 0-2 0,3 0 2 16,-3 0 0-16,1 0 1 0,-3 0-1 15,3 0 1-15,-1 0-2 0,-2 0 0 0,0 0 1 16,1 0-1-16,-6 0 2 0,3 0-1 0,-2 0-1 15,0 2 3-15,-2-2-1 0,2 2 0 0,-3-2-2 16,3 4 2-16,0-4-2 0,2 5 1 0,0-3-4 16,2 0 0-16,-4 0 1 0,2-2 1 15,-2 3 5-15,0-1-2 0,-3-2-1 0,-1 0 3 16,-3 0 5-16,-2 0 0 0,0 0-5 0,0 0-1 16,0 0 0-16,0 0 0 0,2 0-1 15,0 0-4-15,0 0-1 0,-4 0-5 0,0 0 8 16,-2 0 2-16,-3 0 0 0,-2 0-2 0,0-2 3 15,-4 2-1-15,2 0-1 0,-4 0-2 0,-1 0 3 16,-4 0 0-16,3 0 5 0,-3 0-1 0,0 0-6 16,0 2 2-16,0-2-2 0,1 0 2 15,-4 0 0-15,4 2-1 0,-1 0 2 0,2-2-2 16,0 2 3-16,3-2-4 0,2 0 1 0,0 0 1 16,2 0-1-16,0 3 0 0,2-3-1 15,2 0 2-15,1 0-1 0,1 0 3 0,1 2 5 16,-1-2-1-16,3 0-5 0,0 0 0 0,2 0-4 15,-2 0 2-15,2 0-1 0,0 0 5 0,2 0 6 16,0 0-3-16,2 0-4 0,3 0 2 0,0 0 0 16,4 0-2-16,2 0 1 0,0 0-2 15,5 0-2-15,-1 0 1 0,1 0 0 0,2-2 1 16,-2-1-1-16,1 3-1 0,-1-2-1 0,2 2 3 16,-5 0-3-16,1-2 2 0,-3 2 1 0,-2-2 2 15,-2 2 4-15,0 0 2 0,-3 0-8 16,-1 0 1-16,-1 0 1 0,1 0-1 0,-5 0 2 15,2 0-6-15,-4-2-1 0,-1 2 1 0,-3 0 1 16,-3-3 0-16,-7 3 0 0,1 0-2 0,-3 0 2 16,-4 0 2-16,2-2-1 0,-4 2 0 15,0 2-2-15,2-2 0 0,-5 0 2 0,3 3-3 16,-9-1 2-16,2 2-1 0,-2 1 2 0,2-1-1 16,3-2 0-16,-1 3-1 0,5 1 1 15,2-1-1-15,2-1 0 0,4-2-6 0,3 1-3 16,4-1 1-16,7 0-2 0,2 0 12 0,-2-2 1 15,4 2 3-15,5 1-1 0,6-1 5 0,0 0-3 16,5-2 0-16,2 0-4 0,4 0 1 16,0 0-2-16,5 0 1 0,0 0 1 0,-1-4 0 15,1 4 1-15,0-3-2 0,-1-1 3 0,-1 4-3 16,-3-2 2-16,-2 0-3 0,-2 2 12 0,-5-3-4 16,-2 1 11-16,-1 2 5 0,-4 0-23 15,-1-2 3-15,-3 2 1 0,1 0-6 0,-1 0 0 16,-2-2-4-16,1 2-3 0,-3 0-9 0,0 0-12 15,-5 0 16-15,1 2-16 0,-5-2 12 0,-2 2-4 16,2 0 6-16,-4 1-4 0,0 1-9 16,-1 0-2-16,1 1-62 0,-2 1-17 0,-1 3-53 15</inkml:trace>
  <inkml:trace contextRef="#ctx0" brushRef="#br0" timeOffset="34085.2023">12420 13084 21 0,'-4'0'56'0,"-1"0"-14"0,3-3-20 15,0 1-10-15,0 0-1 0,-1 0-3 0,3 0 1 16,-2-3 8-16,2 3-22 0,0 0-15 15,2-3 5-15,-2 3 13 0,3 0-15 0,-3-2 2 16,4-1 6-16,-2 1 3 0,3-3 3 0,-1 3 2 16,0-3 2-16,-1 3 0 0,1-3 1 0,0 0 7 15,1 1 7-15,-3-1 0 0,0 1 30 16,0-1 7-16,1 0-21 0,-1 1-3 0,-2-1-3 16,4-2 1-16,-4 3-5 0,0-3-7 0,2 2 4 15,1 1-6-15,-1-1-3 0,-2 3-1 16,0-1-7-16,0 1-1 0,0-1-1 0,0 1 1 15,0 2-2-15,0-3 2 0,0 5 2 0,0-4 0 16,0 2 4-16,0 0 0 0,0 2-2 16,0-3-1-16,0 1 2 0,0 2 0 0,-2-2-1 15,2 2-4-15,0 0-1 0,0 0-2 0,0 0 0 16,0 0-2-16,0 0-1 0,0 0-1 0,0 0 3 16,0 0 3-16,-3 2 1 0,3 0-1 0,-2 1 2 15,2 1-2-15,0 3 2 0,-4-1 3 16,4 1 0-16,-5 2 2 0,5-1-1 0,-4 4 1 15,-3-1-1-15,3 2-4 0,0-2 1 0,-5 4-1 16,2-2-2-16,-2 5 0 0,3-2 1 16,-5 6-3-16,0 0 3 0,2 0 0 0,-2-2 1 15,2-3 1-15,0 3 2 0,-2 0 0 0,0 0-3 16,0 0 1-16,0-1-3 0,0 1 0 0,0 0 2 16,-2 0 3-16,2 0 6 0,-5 2-6 0,1 2 4 15,-1-2-1-15,5 0-2 0,-2-2 5 16,2-2-6-16,0-3 1 0,2-2-2 0,1 1-3 15,3-3 0-15,-1 0-1 0,1-3 0 0,1 1-1 16,-1-2 1-16,5-1-1 0,-4-1 0 16,4-1 1-16,-2 1-2 0,2-3 0 0,0 0 0 15,4-9 2-15,-2 7-2 0,-4 5 2 0,0-3 0 16,0 0 0-16,8-6-1 0,-6 2-1 0,0-1 2 16,0 3-4-16,0 0-4 0,0 0-20 15,0 3 3-15,-2 1-5 0,0-4-7 0,2 2-3 16,-2 0-10-16,2-2 7 0,0 0-20 0,0 3-24 15,0-3-51-15</inkml:trace>
  <inkml:trace contextRef="#ctx0" brushRef="#br0" timeOffset="34913.1419">11935 13359 37 0,'-4'0'37'0,"1"0"-24"0,-1 0-3 15,-1-2 23-15,1 0 39 0,0-3-7 0,-1 1-46 16,5 2-8-16,-4-3-6 0,4 3 3 0,0 0 5 15,-2-2 10-15,2 1-12 0,0 1 0 0,0 0-7 16,2 0 12-16,-2 0 3 0,0-1-3 16,0 1-6-16,2 2-2 0,0-2-4 0,-2 2 0 15,0 0-4-15,2-2 1 0,1 2 0 0,-3 0-5 16,2 0 8-16,-2 0 0 0,0 0-1 0,2 0 0 16,0 2-1-16,-2 0 6 0,5 0-2 15,-5 1 0-15,4 3 0 0,1 1-1 0,-3 2-2 16,2-1 3-16,1 3-2 0,-1 0-2 0,3 1 2 15,-3 3 3-15,0-2-2 0,3 3-3 0,-3-1 1 16,1 3 0-16,1 4 1 0,-1-5 0 16,4 3-2-16,-3-2 4 0,-1-1-2 0,1-3-2 15,1 1 2-15,0-4 0 0,-1 0-1 0,1 0-1 16,-3-2 1-16,3 0 1 0,-1 0-2 16,-1-3 1-16,1 3-2 0,-1-4 1 0,-3-1 0 15,2 0 1-15,1 1 2 0,-5-5 10 0,0-2 1 16,2-1 4-16,0 8 11 0,-2-3-4 0,0 0 3 15,2 0-7-15,-2-2-2 0,0 0-5 0,3 0-3 16,-3 0-10-16,0-2 1 0,2-2-4 16,0-1-2-16,5-1 3 0,-1-5-3 0,3 0 5 15,0 0-1-15,2-3-2 0,-2-1 0 0,2 2 0 16,0 0 2-16,0-1-3 0,0 1 2 16,0-2-1-16,2-3-2 0,0 3 1 0,1 1 1 15,-1 1-1-15,-2 4 0 0,4-2-1 0,-4 2 3 16,3 1-2-16,1 1 0 0,0-2 1 0,-1 3 2 15,1 1 0-15,0-1 0 0,-1 1 2 16,-1 1-1-16,-2-1 0 0,-2 1 2 0,-3 4-3 16,-1-2 1-16,-1 0 3 0,-8 4-2 0,4-2 2 15,0 2-4-15,-2-2 3 0,2 0-1 0,0 0 2 16,0 0 0-16,0 0 2 0,2-2-5 16,2 0 1-16,-2 2-1 0,-2 0 2 0,3 0-1 15,-1 0 1-15,-2 0-2 0,0-3 1 0,0 3-3 16,0 0 0-16,0 0-1 0,0 0-1 0,0 3 1 15,0-3-1-15,0 0-1 0,-2 0-1 16,2 0 0-16,-3 0-10 0,3 0 3 0,0 0-9 16,0 0-3-16,0 0-28 0,-2 0-1 0,0 2-24 15,0 0 6-15,-3 5-2 0,-1 1-76 0,-3 6-168 16</inkml:trace>
  <inkml:trace contextRef="#ctx0" brushRef="#br0" timeOffset="38068.5593">13245 14202 9 0,'2'-7'27'0,"-2"2"2"0,0 1 10 16,0 0-13-16,0-3-11 0,2 3 33 0,-2 1-2 16,0-1 5-16,0 2-20 0,0 0-3 0,0-1-6 15,0 1-6-15,2 0-8 0,-2 0 1 16,0 2 1-16,0 0 5 0,0 0-7 0,0 0 5 15,0-2-4-15,0 2-2 0,0 0-2 0,0 0 7 16,2 0-6-16,-2 0 6 0,0 0-4 16,0 0 0-16,0 0-7 0,3 0 3 0,-3 0-4 15,0 0 6-15,0 0-1 0,0 0-2 0,0 0 0 16,0 2 3-16,0-2-5 0,0 0 2 0,2 0 11 16,0 0-1-16,-2 0-5 0,7 2 0 0,-3 2-3 15,5-4 0-15,0 5-4 0,2-3-1 16,4 0 1-16,3 3-2 0,2-1 1 0,-1-2 3 15,4 3-1-15,10-3 11 0,-5 0-2 0,3 2-2 16,0-4 0-16,-5 0 3 0,3 0 1 16,-2 0-2-16,-3 0-3 0,0-2 2 0,0 0-2 15,-2 0-5-15,0 0 0 0,-2-1-2 0,2-1 0 16,0 4-1-16,-2-2-1 0,2 0-4 0,-2 2 5 16,0 0-3-16,0 0 0 0,0 0 1 15,-1 2 0-15,-3 0 2 0,-1 0-1 0,1 0 0 16,-3 1 1-16,-2-1 2 0,-4-2 0 0,-1 4 1 15,-1-4 3-15,-1 2-2 0,-11-2 0 0,5 0 1 16,0 0-1-16,0 0 6 0,2 0-3 16,0 0 0-16,0 0-3 0,0 0-3 0,0 0 2 15,0 0-3-15,4 3 0 0,-2-3 1 0,1 0 0 16,-1 0 0-16,0 0 2 0,0 0-2 0,-2 0 1 16,0 0-1-16,0 0-1 0,0 0 1 15,0 0 0-15,0 0 1 0,0 0 1 0,0 0 0 16,0 0 3-16,0 0 0 0,0 0 0 0,-2 0 4 15,2 0-3-15,-2 0-1 0,2 0-3 0,0-3 1 16,-2 3 0-16,2 0 2 0,0 0 2 16,0 0-4-16,-3 0-5 0,3 0 0 0,-2-2-1 15,2-2 0-15,0-1 2 0,0 3-1 0,0-4 1 16,-2 1 0-16,2-1-3 0,0-1 4 0,-2 0-2 16,2-1 0-16,0 1 1 0,0-2-1 15,0 0 2-15,0 0-3 0,2 1 4 0,-4-1-4 16,2-2 1-16,0 0 2 0,0 0-1 0,0 0 0 15,0 0-1-15,0 0 0 0,0 0 2 16,0-5-2-16,0 3 2 0,0 0-3 0,2 0 2 16,-2-1-1-16,0-1 0 0,0 2 0 0,2-3 2 15,-2 1-1-15,2-1 0 0,-2 1 0 0,3-3 0 16,-3 3-2-16,2-5 3 0,0 2-2 0,-2 1 0 16,2-3 1-16,1 2-1 0,-1-2 1 15,-2 5 0-15,2-3-1 0,0 1 1 0,0 1 1 16,-2 1-3-16,5 2 4 0,-5-3-5 0,0 5 2 15,2 0 1-15,-2 0 2 0,2 0-3 16,-2 2 0-16,0 0 1 0,0 1 0 0,2 1-1 16,-2-2 1-16,0 3 0 0,0-1-1 0,0 0 0 15,0 1 3-15,0 1-2 0,0 1-1 0,0-3 2 16,0 3-3-16,0-1 1 0,0-1 1 16,0 1-1-16,0 1-1 0,0 0 1 0,0-1-2 15,-2 1 2-15,2-1-2 0,0 3 3 0,0-2-1 16,-2 2 1-16,2-1-2 0,0-1 3 0,0 2-3 15,0 0 1-15,0-1 1 0,0 1 0 16,0 2-1-16,0-2 3 0,0 0-3 0,0 2 1 16,0-2 0-16,0 2-2 0,0 0 1 0,-2 0 0 15,2 0 1-15,0 0-1 0,-2-3 2 0,2 3-3 16,0 0 0-16,0 0 1 0,0-2 3 16,-3 2-4-16,3 0 3 0,-2 0-1 0,2 0 0 15,0-2 0-15,0 0 0 0,-2 2 0 0,0 0-2 16,2-2-1-16,-2-1 4 0,-1 1-5 15,1 0 0-15,0 0 1 0,0-1 0 0,-3 1-1 16,1-2 3-16,-1 2 0 0,-1-1 2 0,1 1-2 16,-3 0-2-16,-1-2 2 0,0 1 0 0,-2 1-1 15,0 0 3-15,-2 2-1 0,-1-4 0 0,1 4 0 16,-2-3 0-16,-5 3 0 0,0-2 0 16,2 2 2-16,-1 0-2 0,-1-2-1 0,0 2 2 15,2-2-1-15,3 2 1 0,-5-2-2 0,5-1 1 16,-3 1 0-16,3 2 1 0,1-2-2 15,-1 0 2-15,2 2-1 0,-1-5 0 0,3 3 0 16,-2 0 0-16,4 0 0 0,-2 0-1 0,0-3 1 16,0 3 1-16,0-2 0 0,0 1-2 0,0 1 2 15,0-2-3-15,2 1 4 0,-2 1-4 0,2-2 3 16,-2 2 1-16,3-3-3 0,-1 3 1 16,0 0-1-16,-2 0 2 0,2-1-4 0,-2 3 4 15,2-2-2-15,1 0-2 0,-1 0 0 0,-2 0 1 16,2-1-2-16,2 3 3 0,-2-2 1 15,1 0 0-15,1 2 1 0,3 0-1 0,-5-2-1 16,4 2 1-16,-1-2 0 0,1 2-1 0,-1 0 1 16,-1 0 2-16,3-3-3 0,-3 3 2 0,3 0-2 15,1-2 0-15,-1 2 3 0,0 0-2 16,-1 0-1-16,1 0 2 0,2 0-1 0,-1 0-1 16,-1 0 3-16,2 0-4 0,0 0 3 0,4 2-1 15,-2 1-1-15,2-3-1 0,-4 0 1 0,2 0-3 16,0 0 3-16,-5 0-2 0,5 0 0 15,-4 0 1-15,4 0-4 0,-2 0 4 0,2 0 0 16,-2 0 1-16,2 0 0 0,0 0 3 0,0 0-3 16,0 0 2-16,0 0-3 0,0 0 3 0,0 0-1 15,0 0-2-15,2 0-5 0,-2 0 1 16,0 0-1-16,0 0 8 0,0 0-1 0,0 2 0 16,0 0 3-16,-2 2-3 0,2 3 0 0,0-3 2 15,-3 3-2-15,1 2 2 0,0-3-1 0,2 1 1 16,0 4-1-16,-2-2 0 0,0 2 0 15,2 0 0-15,0 2-1 0,-3-2 1 0,1 2-1 16,0 1 1-16,0 1 0 0,0 5 0 0,-3 0-2 16,1 0 3-16,-1-3-2 0,1 3 3 0,-1-2-1 15,1 2 1-15,-3-3 0 0,3 3-1 16,-3-2-1-16,3 2 1 0,0-3-2 0,-1 1 2 16,1 2-1-16,2 2 1 0,-1 0 0 0,-1 2 0 15,2 0 0-15,-3 1-2 0,1-1 2 0,2 0-2 16,-3 3 2-16,5 1-3 0,-4-4 2 15,2 1 0-15,2-5-2 0,0-1 1 0,-3 1 1 16,3-4 0-16,0 1-2 0,0 1 1 0,0-3 1 16,0 3-1-16,0 0 1 0,3-1 1 15,-3-1-1-15,2 1 1 0,0-1-2 0,3-1 0 16,-5-2 0-16,0 1 0 0,2-3 1 0,-2 0-4 16,0 0 4-16,2 0-5 0,-2 0 2 0,0 0-1 15,0-2-10-15,-2 2-44 0,2 0-29 16,-5 2-18-16,3 2-124 0</inkml:trace>
  <inkml:trace contextRef="#ctx0" brushRef="#br0" timeOffset="39099.5391">13584 14358 17 0,'5'11'96'0,"-1"0"-46"0,-2-2-6 0,0-2-9 15,1-3-23-15,-1 0 0 0,-2-1 3 0,0-1-2 16,2 0-6-16,0 0-3 0,-2-2-3 0,0 2-2 16,0-2 2-16,0 0-3 0,0 0 1 0,0 0 8 15,2 0 6-15,-2 3 3 0,3-3-7 16,-3 2 8-16,2-2-2 0,0 2 6 0,-2 2-5 15,2-4-3-15,0 5-8 0,1-3 3 0,-3 2-4 16,2 1 6-16,0-1-4 0,-2 1 0 16,2 3 10-16,0-1 0 0,-2 2-6 0,0 0 5 15,0 2 2-15,0 2-7 0,0 0 2 0,-2 3-2 16,2-1-3-16,-2 7 1 0,0 0-1 0,-3 5 5 16,3-3-3-16,-2 2-4 0,-1 3-2 0,1 0 1 15,2 4-2-15,-3 2 3 0,-1 14 0 16,1-1-2-16,3 3 0 0,-2-3 0 0,-3 10 1 15,1-8 2-15,-1-6 0 0,0-2-4 0,3-2 4 16,2-3 1-16,-1-3-2 0,6-1 0 16,-3-7 4-16,0-2-1 0,2-2-2 0,0-2-6 15,2-2 2-15,-1-1-1 0,-1 1-2 0,2-2-4 16,-4-1 3-16,5-4-2 0,-3 0 2 0,0 2 0 16,-2-4-7-16,2 0-16 0,1-2-2 15,-3-1-1-15,0-4 10 0,0 3-7 0,0-14-5 16,-3 5-8-16,3 1 6 0,-2 1-30 0,2 2-35 15,0 5-16-15,-4-5-54 0</inkml:trace>
  <inkml:trace contextRef="#ctx0" brushRef="#br0" timeOffset="40614.7686">13511 14459 64 0,'-4'-4'26'0,"4"-3"-15"15,-4 1 8-15,4-1-2 0,0 1 42 0,0-1 5 16,0 3-40-16,0-1-1 0,0 1-16 0,0-1 2 15,2 3 9-15,-2 0-2 0,0-2 9 0,0 1-16 16,0 1-3-16,0 2-3 0,0-2 1 16,0 2 3-16,2 0-1 0,-2 0 2 0,0 0 2 15,0 0-4-15,0 0 2 0,0 0-2 0,0 2-2 16,0-2-4-16,0 0 0 0,0 0-4 0,0 0 5 16,0 2 8-16,0 1 7 0,0 1 1 15,-2 3-3-15,0-1-7 0,2 5-3 0,-5 0-2 16,5 2 0-16,-4 3-2 0,2-1 2 0,-3 1-2 15,3-1 0-15,0 3 1 0,-3-3 0 0,3 1-3 16,0-1 2-16,0-2-2 0,2 3 1 16,-3-5-1-16,1 2 1 0,2-4 0 0,-2 0 3 15,2-3-1-15,0-1 2 0,0-1 3 0,0 1 7 16,0-3-1-16,0 2 3 0,0-4-7 16,0 2-3-16,0 1 0 0,0-3 1 0,0 0 0 15,0 0 4-15,0 0 1 0,0 0-12 0,2-3-3 16,-2 1 3-16,5-2-2 0,-1-5 4 0,1 0-3 15,1-4 2-15,3 0-1 0,0-3 0 16,2 1 3-16,0-3-2 0,2 0-1 0,-2-1 2 16,0 1-1-16,2-2 2 0,1-4 1 0,-1 4 2 15,0 0-4-15,-2 3-2 0,-2-1 3 0,0 5 0 16,-3-1-1-16,3 1-4 0,-2 2 3 16,2 0-2-16,-3 0 2 0,3 2 1 0,0-2-2 15,0 0 2-15,-1 3-1 0,3-1-2 0,-2-2 3 16,2 2-1-16,-2 0 1 0,0 0 0 0,-2 3 5 15,-1-1 1-15,1 3 3 0,-5-1 5 16,0 3-5-16,-2 4-4 0,0-2 0 0,-2 2-6 16,2-2-1-16,0 0-1 0,0 3-2 0,0-3-3 15,0 0-2-15,0 0 5 0,2 0 5 16,0-3 0-16,1 6 1 0,-1-3-1 0,0 6 0 16,0-1 4-16,0 3-1 0,3 3 1 0,-3-2 1 15,2 2 0-15,1 3-4 0,1-3 0 0,-1 2 1 16,2 2-2-16,-1 1-1 0,1-3 2 0,-1 2-2 15,1 1 1-15,2 6-2 0,0-2 4 16,-1-3-3-16,3 3 0 0,-2-2 1 0,2 2-1 16,-2-5 0-16,2 3-1 0,-2-1 2 0,0-1-3 15,0 1 0-15,-1-1 2 0,-1 1 1 16,0-1-3-16,-1-1 3 0,1-1-2 0,-3 1 1 16,-2-4-1-16,1 0 1 0,-1 0-2 0,0-4 3 15,-2 1 2-15,0-3-1 0,0-1 7 0,0 1-1 16,0-3-4-16,0 0-2 0,-2 0-1 0,0-2 0 15,2 3-1-15,-5-1 0 0,3-2 2 16,-2 0-3-16,-1 0 1 0,-4 0 1 0,3 0-1 16,-3 0-2-16,0 0 2 0,-6 0-1 0,-1 0-3 15,-1-2 1-15,-10-1-3 0,-1 1 0 16,-3 0 4-16,0 2 1 0,0 0 0 0,0 0 3 16,2 0-3-16,1 0 3 0,-1 0-4 0,0 2 3 15,3-2-1-15,-5 0 0 0,2 0 1 0,3 0-1 16,0-2 0-16,-1 2 0 0,-2-5 1 0,3 3-2 15,6 0 3-15,2 0-3 0,3 0 2 16,2 2-2-16,4-3 3 0,-2 1-2 0,7 0 0 16,-1 2 1-16,14 0-9 0,-5 0-20 0,-1 0 10 15,-3 0 8-15,2 0 6 0,0 0 1 16,-6 0 3-16,4-2 2 0,0 2-2 0,4-2 2 16,0 2-3-16,5-3 1 0,2 1 2 0,2 2-1 15,5-4 0-15,0 2-2 0,2-1 2 0,2-1-2 16,0 0 2-16,2-1-1 0,-2 1-1 15,2-1 3-15,-2-1-3 0,3-1 3 0,5-2-2 16,-3 1 2-16,-3-1 0 0,-2 0 6 0,-6 2 6 16,-1 1 2-16,-2-1-6 0,-4 3-1 0,-2-1 0 15,-3 1 2-15,3-1-2 0,-5 1-4 16,0 0-8-16,0-1 0 0,-2 1 3 0,0-3-2 16,-2 1 2-16,0 1-1 0,-2 1 1 0,-3-3 0 15,0 3-1-15,-2-3 1 0,-2 3-2 0,3-1 1 16,-6 3 3-16,1 0-3 0,0 0 2 15,0-1-1-15,-3 3 0 0,5-2 1 0,2 2-2 16,-2-2 2-16,3 2 0 0,3 0 1 0,1 0 0 16,-3 0 0-16,3 0 10 0,2 0-5 15,-1 0-27-15,3 0 11 0,0-4 3 0,3-1 5 16,1-1 0-16,3-3 2 0,1-2 0 0,1 0-1 16,4 0 1-16,-2 0 0 0,3-3 0 0,1 1 0 15,1 0 1-15,-3 0-2 0,-2 2 2 16,0 0-1-16,-2 2 7 0,-3-2 1 0,1 4 6 15,-1 1-4-15,-1 1-9 0,-3 3-6 0,0-2-1 16,1 1-1-16,-3 1 3 0,0 2 0 0,0 0 2 16,0 0 1-16,-3 2 0 0,-1 1-2 0,-3 1 6 15,-2 5-3-15,-2 0-1 0,0 2 1 16,0 0-2-16,-4 4 0 0,4-4-1 0,-2 2 3 16,4 3-7-16,-2-5-1 0,2 2-3 0,2-2 2 15,-1 2-9-15,3-2 3 0,-1-2-6 16,3 0 11-16,1 0-8 0,-2-3 3 0,4 1-5 15,0 2-6-15,0-5-21 0,2 5 10 0,0-2-41 16,3-3-40-16,1 3-9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6:45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77 13500 60 0,'-13'9'111'0,"-1"-2"-64"0,3-5-9 0,0 0 0 15,2-4 12-15,3-2-10 0,-3-1-28 16,5 1-9-16,-1-3-2 0,1-2 1 0,2 3-3 16,-3-1 4-16,5 0-6 0,0-1 1 0,0 3 0 15,0-1 0-15,0-1 5 0,2 0-1 0,1 1 5 16,-1 1 3-16,0-1-10 0,0 1 0 15,3 1-2-15,-1 0 1 0,-2-1 1 0,5 1 3 16,-1 2 9-16,1-1-3 0,2 1 3 0,4-2-1 16,0 4-2-16,1 0-2 0,3 0 1 0,1 0-4 15,2 0 4-15,0 0-2 0,2 2 1 16,-3 0-1-16,10 0-1 0,2 1 6 0,-5-1-5 16,1-2 0-16,4 0 1 0,2-2-3 0,2-3-1 15,5 1-1-15,15-1-2 0,0 1 0 16,-2-3 2-16,0 5 3 0,4-5 0 0,-4 3-1 15,0 0 2-15,-2-3 1 0,2 3 4 0,-3-3-1 16,-3 5 1-16,-1 0 1 0,-4 2-1 0,0-5-5 16,2 3 1-16,4 0-2 0,3 0-2 0,4-1 1 15,0 3 0-15,-4 3-1 0,0-3-1 16,-3 2-3-16,3-2 2 0,0 2-1 0,6-2 2 16,0 2-3-16,-2 3 1 0,-4-3 0 0,-2 0-1 15,-1 0 2-15,3-2-1 0,-3 0-1 16,3 0 2-16,0 2 1 0,-9-2-3 0,-3 3 3 15,-5-1-1-15,-4-2 1 0,1 0 1 0,0 0-2 16,0 0 2-16,0-2-2 0,-2 2-1 0,-1 0 3 16,-4 2 1-16,1-2-3 0,-5 2 2 15,-5 0-1-15,-2-2 1 0,-2 5-2 0,-4-5 1 16,2 2 0-16,-1 0-2 0,1 0 0 0,-2 0 0 16,0 1 1-16,-1-1-4 0,-1 0 3 0,-1 0 0 15,0 0-1-15,-1 1 1 0,1-1-1 16,-4 0 3-16,-4-2-2 0,-1 0 7 0,3 0-5 15,0 0 15-15,0 0-1 0,2 0 1 0,0 0-1 16,0 0-4-16,0 0 1 0,0 0 4 0,2 0-17 16,2-2-2-16,-4 2 4 0,2-5-4 15,1 3 1-15,-1-2 1 0,0-5-3 0,-2 5 2 16,0-5 0-16,0-2 0 0,0 0 2 0,2-2-4 16,-2-1 2-16,0-1-1 0,0-1 1 0,0 1 1 15,0-3-2-15,-2-8 1 0,0 2-2 16,2-1 1-16,0 1 3 0,-2-2-2 0,2-1 1 15,0-4 1-15,-3 3-1 0,6-1-1 0,-6-4 3 16,1 2-3-16,0-2 2 0,0-7-2 0,0 5 1 16,-1 2 0-16,1 2 0 0,0 0 0 15,2-2 1-15,-2 5-2 0,0-3 1 0,-1 0 0 16,1 0 1-16,-2 2-2 0,1 3 1 0,1-1-2 16,-2 3 2-16,-1 2 0 0,1 2 1 15,0 0-3-15,-1 3 3 0,1 1-1 0,2 1 1 16,-3-1-2-16,1-1 0 0,2 1 2 0,-1 1-2 15,1-3 2-15,0 3-3 0,0-1 1 0,0 1 2 16,2 0-1-16,0-1 1 0,0 1 1 0,-3-1 0 16,3 3-1-16,-2 0-2 0,4 0 3 15,-2 2-3-15,0-1 2 0,0 4-1 0,0-1 0 16,0 2-2-16,0-2 3 0,0 3-2 0,0-1 1 16,0 1 0-16,0-1 1 0,0 3-1 0,0-1 1 15,0 1-3-15,0-1 3 0,0-1-3 16,0 1 3-16,0 1 0 0,0-1-1 0,0 1 0 15,0 0 0-15,0 1-2 0,0-1 3 0,0 0-2 16,0 4 1-16,-2-5 1 0,2 3 0 16,0 0-2-16,0 0 0 0,-2-3 1 0,2 3 0 15,0 0 1-15,0 0-1 0,0-1 1 0,0 3-2 16,0-2 0-16,-2 0 1 0,0 0 2 0,2 2-2 16,-3 0 0-16,1-2-1 0,-2-1 0 15,-3 1-3-15,-2 0 5 0,-2 0-2 0,-2 0 2 16,-2 2-1-16,-5-3-1 0,-4 1 2 0,-1 0-1 15,1-2 0-15,2 1 1 0,-2 1 0 0,2-2-3 16,-3-1 3-16,1 3-1 0,-7-2 0 16,3-1-1-16,-14 1 1 0,-5-3 0 0,1 3 0 15,-2-1 1-15,-10 1-2 0,10 0 1 0,6-1-1 16,4 3 0-16,1-2 2 0,-3-1-1 0,1 1-1 16,-8-1 1-16,1-1 1 0,-3 1-2 15,8-1 2-15,-1 1-1 0,4-1 0 0,1 1-1 16,-5-4 1-16,-2 3 1 0,-7 1-1 0,2 1 0 15,1 0-1-15,-1-1 0 0,10 1 1 0,3 2 1 16,3-3-3-16,-2 1 4 0,-2-1-5 16,-1 3 5-16,-4 0-3 0,3-2-1 0,-3 1 2 15,0 6 2-15,4-8-5 0,-1 3 4 0,-1 2-2 16,-2-2 3-16,-4 0-3 0,-1 2 2 16,-1 0-2-16,-1 0 1 0,5 2 1 0,0 0-3 15,7 0 2-15,-5-2 0 0,0 0 0 0,-4-2 0 16,-3 2 0-16,1 0 0 0,-1 0-2 0,1 2 1 15,8-2 0-15,0 0 1 0,3 0-1 0,-3 0 1 16,-4-2 0-16,2 2-3 0,0 0 3 16,3 0 1-16,5-2-2 0,-1 2 1 0,9 0 1 15,-1-2-1-15,5-1 0 0,0 3 0 0,5-2 0 16,-1 0 0-16,2 2-1 0,3-2 2 16,-2-3 0-16,-1 5-2 0,5-2 2 0,-2 0-2 15,2 2 1-15,2 0 0 0,0 0-1 0,3-2-1 16,1 2-1-16,1 0 0 0,0-3-1 0,12 6-3 15,-3-3 3-15,-5 0-6 0,2 0 2 0,-4 0-4 16,2 2-3-16,-5-2 9 0,1 0-3 16,2 0 5-16,0 0-2 0,2 4 4 0,-5-4 2 15,3 5-2-15,0-3 2 0,0 2 2 0,-1 1-3 16,3 1 1-16,3 1 1 0,-3 2-1 0,0-3-2 16,0 3 1-16,0-2 1 0,0 2 0 15,0-1 2-15,2 1-5 0,0 0 3 0,0 0 0 16,0 2 2-16,3-2-3 0,-1 0 3 0,-2 2-2 15,3 0 1-15,-1 0-1 0,3 0 1 16,-3 0 0-16,5 4 1 0,-2-2-3 0,-1 1 3 16,1-3-2-16,-3 0 1 0,1 2-1 0,-3-2 0 15,2 0 1-15,-1 0-2 0,1 2 3 0,0 0-1 16,1 3-1-16,1-3 3 0,-3 0-2 16,-1 3 1-16,2-1 1 0,1 3 0 0,-5-1 1 15,4 3-2-15,-2-2-1 0,0 4 2 0,1 0 1 16,-1 0 0-16,-2 2-1 0,2 1-2 0,0 1 1 15,-2 5 0-15,2-2-1 0,-2-3 0 16,0 3 1-16,3 2-1 0,-1 2 2 0,0 0 0 16,0 4-1-16,1-4 2 0,-1 3-2 0,-2-1 1 15,0-2-2-15,0 0-1 0,2-4 2 0,-2-3-1 16,0 3 1-16,0-3-1 0,2 1 0 0,0-1 0 16,3 3 1-16,-1-1 0 0,-2 1-1 15,3 2 1-15,-1-5 0 0,-2 3-1 0,3-2 3 16,-3-1-3-16,-2-2 4 0,2 1-1 0,-2-1-4 15,0 0 3-15,0-2-2 0,0 2 1 16,0-2-1-16,0 0-1 0,2-2 2 0,-2 0 1 16,0-2 1-16,3-1-3 0,-3-3 2 0,2-1-1 15,-2-2-1-15,0 0 1 0,2-2-1 0,0 0 1 16,0-3-1-16,-2 3 2 0,3-5-3 16,-1 1 1-16,-2-1-1 0,2 1 1 0,0-3-1 15,-2-2 3-15,0-7-2 0,0 3-3 0,0 4 3 16,0 0-2-16,0 4-1 0,0 3-4 15,2-3-9-15,-2 1-8 0,3-1-18 0,-3 0-16 16,2 5-37-16,0 0-33 0,2 2-32 0</inkml:trace>
  <inkml:trace contextRef="#ctx0" brushRef="#br0" timeOffset="1483.9868">8158 12583 5 0,'-2'-4'31'0,"0"-1"2"16,-3-1 9-16,1 1 9 0,4 1 9 0,-5-1-10 16,5 3-14-16,0-2-14 0,-2 2 5 0,2-3-10 15,-2 5-4-15,2-4-8 0,0 2 1 0,0-3-1 16,-2 1-3-16,0-1 2 0,-1 1-3 15,-1 2-1-15,4-5 0 0,-2 3 0 0,0-1 0 16,-1-1-1-16,1 1 0 0,-2-1 2 0,4-1 4 16,-5 0-5-16,5 3 8 0,-2-3-3 15,-2 3 0-15,1-3-1 0,1 3-2 0,0 0 0 16,0-1 0-16,-3 1 0 0,1-1-4 0,0 1 1 16,-3 2 0-16,3 0 0 0,-5 2 0 0,2-3-1 15,1 3 4-15,-1 0-3 0,0 0 0 0,1 0 0 16,-1 3 2-16,-2 1-2 0,3-4 0 15,-1 4 0-15,-2 1 0 0,0-1 3 0,3 1-5 16,-3 1 4-16,0 3-3 0,-2-2 3 0,2 1-1 16,0 1 0-16,-2 7 0 0,0-1-1 15,0 1 1-15,0-1 0 0,0 3 1 0,0-3-1 16,3-2-3-16,-1 1 4 0,2-1-2 0,0-4 2 16,3-1-2-16,0 1 1 0,1-2 0 0,-1 2 1 15,2 0-1-15,0-3 0 0,-1 3 0 16,1 0 3-16,2 0-4 0,-2 2 2 0,0-3 1 15,0 3-1-15,2 0-2 0,0 1 1 0,0 1 0 16,0-2 0-16,-3 2 1 0,3-2-2 0,3 2 1 16,-3-2 2-16,0 0-3 0,0 3 0 15,0-3 3-15,0 0-2 0,2 0 2 0,-2 0-2 16,2 0 6-16,-2 0-1 0,2 0 0 0,0 0-1 16,1 0-1-16,-1 0 1 0,2 0-2 0,-2 0 0 15,1 2-1-15,1-2 1 0,0 0-1 16,1 0-1-16,-1 2 2 0,1-4-2 0,-1 2 2 15,-2 0-3-15,3 0 2 0,-1 0 0 0,1 0-2 16,-1 0 3-16,0 3-4 0,1-6 3 16,-1 3 0-16,1 0-2 0,1 0 2 0,1 0 0 15,-1-2-1-15,1 0 0 0,0 0 1 0,1 0 0 16,-1 0-1-16,2-3 0 0,-2 1 3 0,1-1 7 16,1 1 5-16,0 0-8 0,0-1 2 0,2-1 2 15,0 1 3-15,0-1 4 0,2-1-7 16,0-2-6-16,3 0-2 0,1-2-2 0,-1 3 3 15,-1-3 2-15,1-3 4 0,-3 3 2 0,0-2-1 16,-2 0 5-16,-2 0-2 0,-2 0-2 16,1-5-6-16,-1 3 0 0,2-5 1 0,-3-2 1 15,3 0 3-15,-4-5-6 0,4-1 1 0,-3-8-3 16,1 1-3-16,2-2 2 0,2-5-2 0,-3-2-1 16,3-5-1-16,0 1 3 0,-2-14-1 0,2 3 0 15,-4 6 5-15,-3 2 8 0,-4 5-6 16,-2 2-8-16,0 4-12 0,-5 3-1 0,1 1 9 15,-3 5-20-15,0 5-12 0,-2 0-17 0,0 1-41 16,-2 6-19-16,-3 3-64 0</inkml:trace>
  <inkml:trace contextRef="#ctx0" brushRef="#br0" timeOffset="4326.9892">10515 12312 26 0,'-2'-4'29'0,"0"-3"13"0,-1 3-24 0,1-3-9 16,0 5-1-16,0-3-4 0,-3 1-7 0,5 2 0 15,-4-3 5-15,2 5-5 0,0-2-2 0,-1 0-1 16,10 6 0-16,-9-6-19 0,0 2-3 0,2-2 38 16,0 2-5-16,2 2-1 0,0-2-1 15,2 2 7-15,3-2-4 0,4 0 5 0,0 2-4 16,7 3 1-16,1-5 5 0,4 2 14 0,5 0-11 15,1 0-2-15,6 1 7 0,9-1 12 0,3 0-9 16,-6 0-3-16,4 1-10 0,-6-3 1 16,5 2-9-16,0-2 9 0,20 2-2 0,0-4 0 15,24 0-8-15,-10-3 3 0,-6-2-5 0,3 3 2 16,0-5-6-16,18 3 2 0,-16 1 0 16,-4-1 1-16,2 1 1 0,2-1 3 0,2 1 2 15,-8 1-1-15,2-1 4 0,-9 1 5 0,8 0 0 16,-3-1 1-16,1 3-1 0,-8-2-1 0,0-1-7 15,-3 1 8-15,1-1-4 0,2-1-4 0,-1 3 0 16,-1 1 0-16,-5-2 0 0,-4-1-1 16,-3 1 1-16,7-3-2 0,0 3-3 0,3 0 2 15,-1 1-4-15,-11-1 3 0,-4 0-3 0,-4-1 1 16,-3 3 1-16,-6-2-1 0,2-1-1 16,-5 5 0-16,-2-4 0 0,-2 4 3 0,-6-2-3 15,-1-1 2-15,-6 3-11 0,0 0-11 0,-3-2-5 16,1 2-21-16,0 0-7 0,-3 0-3 0,-2 0-20 15,1 2-46-15</inkml:trace>
  <inkml:trace contextRef="#ctx0" brushRef="#br0" timeOffset="5076.7886">11088 11966 6 0,'0'11'91'0,"2"-5"-44"0,1-6-9 0,-1-2 34 16,0-2-43-16,0-3 39 0,3 1-17 0,-3-1-22 16,0 0-16-16,-2 3 5 0,2 2-11 0,0-3-2 15,-2 1-6-15,0 2 1 0,3 0-5 0,-1-1-9 16,0 3 0-16,-2-2-4 0,0 2 9 16,0 0 9-16,0 0 4 0,0 2-1 0,0 1 1 15,0-1 7-15,-2 4-4 0,-3 1-2 0,1 0-1 16,0-1-1-16,-5 3 4 0,0 2-5 0,-6 2 7 15,-1-2-1-15,-1 5-3 0,-6-3 3 16,1 2-7-16,-4 1 2 0,0 1 2 0,-8 1 8 16,-12 4-2-16,-2 0 2 0,-3 0-8 0,-6 9 0 15,1-9-2-15,15 0 0 0,3-6-3 0,9-3 2 16,5 0 1-16,-2-2-2 0,1 0-2 16,-1 0 3-16,2-2-2 0,-3 0 1 0,3 2 0 15,2-5 0-15,0 1 1 0,2 0-1 0,2-3 1 16,3 0 0-16,2 1-1 0,2-1 1 15,2-2 1-15,2 1-3 0,1-1 2 0,-1 0-1 16,7-2 0-16,9-2-2 0,-5 0 3 0,-1 2 3 16,-3-3 0-16,2 3-3 0,0 0 8 0,-6 3-7 15,4-1 0-15,2 0 2 0,2 0-7 16,5 1 2-16,-5-1 1 0,3 2 0 0,2-2 1 16,2 3-1-16,2-1 1 0,0 1-1 0,5-1 1 15,0 0 0-15,1 3-1 0,1-3 3 0,2 3-1 16,-2 0-1-16,11-1 0 0,0 3 0 15,-2 2 1-15,-1-2 0 0,3 2 0 0,0 0-1 16,0 0 6-16,2 0-5 0,2 0-1 0,3 2 1 16,6 5 0-16,-2-3-1 0,-5 1 3 0,-2 1 0 15,-4-3 1-15,0-1 0 0,-2-2 3 0,4-2-1 16,0 0-3-16,4-3-3 0,3-1 0 16,0-5-2-16,0 2 1 0,-7 0-2 0,-3-2-9 15,-3 0 6-15,-5 0-21 0,0 0-37 0,-4 0-39 16,-3 2-54-16,-2 0-187 0</inkml:trace>
  <inkml:trace contextRef="#ctx0" brushRef="#br0" timeOffset="19291.8034">7924 12164 6 0,'5'-4'21'0,"-1"-5"28"16,1 2-14-16,-3 3-23 0,0-5 14 0,-2 3-26 16,2-1 0-16,-2 0-4 0,-2-2 0 0,2 3-6 15,-2-3 4-15,0 2 7 0,-1-1-4 0,-1 3 9 16,2-4 4-16,-3 3-13 0,1-1-16 16,-1 1 5-16,-1-1 10 0,-3 3 1 0,2-1 0 15,1 1 4-15,-5 1 0 0,2-1-3 0,0 2 0 16,-2 0 2-16,0-1 2 0,0 3-1 0,-2-2 2 15,4 2 18-15,-4 0 14 0,2 0 23 16,0-2-5-16,2 0-17 0,-2 2-10 0,2-2 17 16,0-1-23-16,-2 1-12 0,-2 2-4 0,2-2-6 15,-4 0 0-15,-3 2 1 0,2 0-1 0,-3 0 0 16,1 0 1-16,-2 0-3 0,0 4 3 16,3-2-13-16,-1 3 12 0,3-1-3 0,4-2-8 15,2 1-12-15,4-3 10 0,3 4 11 0,2-2 5 16,0 0-1-16,-4 1 0 0,-1-3 1 15,5 0-1-15,3 0 0 0,-6 0 1 0,1 0 0 16,0 4 2-16,0-2 30 0,-1 3 4 0,1 1-8 16,-2 1 1-16,-1 4-35 0,-1 4 3 0,-5 3 3 15,0 2 1-15,0-2 1 0,0-1-1 0,0 1 0 16,0 2-2-16,0-3-3 0,2 1 1 16,0 0 2-16,-2-3-1 0,2 3-1 0,0-5 0 15,-2 2 1-15,0-1-1 0,0-1 1 0,0 0 0 16,0 0 0-16,0-2 1 0,0 2-1 0,0-2-1 15,-2 3 3-15,0-3-2 0,-1 0 1 16,1 2-2-16,-2-4 1 0,2 2 3 0,-1-2-3 16,-1 2 2-16,-1 2-2 0,3-2 2 0,-2 2-2 15,-1 0 2-15,3 1 0 0,2-1 0 16,0 2-2-16,2 1 3 0,0-1 7 0,3 1-8 16,-1-1 1-16,1 0-1 0,-1 5-1 0,3-2 0 15,-3 0-1-15,3 4 2 0,-1 0-2 0,1-2 0 16,-1 2 2-16,3 0-2 0,-2-3 1 15,2 1-2-15,-1 0 0 0,1 0 3 0,2-2 0 16,0 1-1-16,0 1 1 0,0-2 0 0,2 2 0 16,-2 2 2-16,3-2-2 0,-1 2 2 0,0 0-1 15,2-2-1-15,1-1 0 0,-1-3-1 16,1-1 1-16,1-1 1 0,-1-1-1 0,1-2 0 16,-1 0-2-16,1 2 2 0,-1-4-2 0,1 2 2 15,1 0-2-15,0-2 0 0,-1 2 2 0,3-2-2 16,-2-1 0-16,-1 3 2 0,3-2-1 0,-2 2 0 15,1 0 3-15,3-2 0 0,-2 0 0 16,0 0-1-16,0 0 1 0,2-3 0 0,-2-1 3 16,2 1-6-16,2-1 2 0,0-1-2 0,3 0 1 15,-1 1-1-15,3-3 0 0,-1 0 0 16,1 3 0-16,2-3 1 0,0 0-1 0,-3 3-1 16,1-3 1-16,0 0-1 0,-1 0 3 0,-1-2-1 15,-3 0 7-15,-2 0 5 0,0 0-4 0,-2 0-2 16,0-2 14-16,-5 0-10 0,0 0-3 15,3-3-1-15,-3 1-6 0,3 2-2 0,2-5-1 16,-2 2-2-16,-1-1 2 0,5 1 1 0,-2-1 1 16,2-1-2-16,-2 1 3 0,2 1-2 0,2-4 1 15,-2 3 0-15,2-3 1 0,-2 2 5 16,3-1 5-16,-3-4-3 0,0-1 1 0,-3 0-2 16,3-2 0-16,-4-3 0 0,2-2-2 0,0-2-1 15,-3-2-3-15,3-14-2 0,-2 1 2 0,2-3-4 16,-3-2 3-16,1-2-2 0,-1-7 0 15,3 7-2-15,-4 2-1 0,1 1 3 0,-1 1-1 16,-1-6 6-16,-4-1-3 0,-2-1-1 0,-7-1-1 16,0 3-12-16,-2 0-18 0,0 6 10 15,0 2 3-15,0 5-12 0,2 0-1 0,-2 5-17 16,0-1-56-16,0 3-20 0</inkml:trace>
  <inkml:trace contextRef="#ctx0" brushRef="#br0" timeOffset="21947.35">9293 12451 12 0,'3'0'15'0,"-1"2"4"0,-2-2 0 16,4 0-7-16,-1-2 2 0,1 2-7 0,0-5-4 16,-1 1-1-16,1 2-1 0,0-3 3 0,1 1 0 15,-1 0-1-15,1-1-2 0,-1 1-1 16,-2-1 0-16,3 1 2 0,-3 0-4 0,0-1 4 16,0 1-1-16,0 2 3 0,-2-5 5 0,3 2 4 15,-3 1 1-15,0 2 1 0,0-3-6 0,0 1 4 16,0 0-12-16,0-1 10 0,0 1 2 15,-3-3 6-15,3 1 12 0,0-1-6 0,0-2-5 16,3 3-8-16,-3-3 6 0,0-2-7 0,0 2-2 16,0-2 3-16,0-2-3 0,0 2-5 0,-3-3-1 15,3-1-2-15,-2 0-1 0,2 1 0 0,-2-1-2 16,2-1 1-16,-2 3 2 0,2 0 0 16,-2 0 2-16,-1 0-1 0,1 1 0 0,0 1 3 15,0 0-5-15,0 3-1 0,-1-1 1 0,-1 0 1 16,0 0-1-16,-1 0-1 0,-1 3-1 15,-1-1 0-15,0 0 0 0,1 1-2 0,-1 1 1 16,-4 3 2-16,2-2 0 0,-2-1 2 0,0 5-2 16,-2-4 1-16,4 4-1 0,-4-2 1 15,2 2 1-15,-2-2-2 0,2 2 3 0,-3 0-2 0,3 0 1 16,-2 2-2-16,0 0 1 0,2 0 0 16,-2 5 1-16,-1-1-1 0,-1 3-1 0,0 2 1 15,-1 0 0-15,-2 5-1 0,3-1 1 0,0 3 0 16,-1 2-1-16,-1 2 1 0,-1 0 0 15,5 0 1-15,-3 0-2 0,-1 2 2 0,-1 0-1 16,3 1-1-16,-1-1 2 0,1-2-1 0,1 0 0 16,-1 4-1-16,4-1 1 0,2-3 0 0,3 0 0 15,-3-2 1-15,2 2-2 0,1-2 2 16,-1 4-2-16,0 2 1 0,3 1-1 0,-3-1 1 16,3 5-1-16,-1 0 1 0,-1 0-1 0,6 0 1 15,0-3-3-15,0-1 2 0,2-1 0 0,0-4 4 16,3 0-4-16,-1-2 2 0,-2-2-1 15,3-1 3-15,-3-1-3 0,4 2-1 0,-3-3 3 16,-1 3-1-16,2-1-1 0,-1-1 0 0,1 1 2 16,0 1-4-16,3 0 4 0,-3 1-3 15,3 1 1-15,-3-2 1 0,1 2-1 0,-1-3-1 16,3 1 1-16,-3-3 0 0,-2-1 0 0,5 1-1 16,-3-4 2-16,-1 2 1 0,1-2-2 0,0 3 3 15,1-1-1-15,-1 0-1 0,3 3-1 16,0-1 3-16,1 3-1 0,-1-3-1 0,0 3-1 15,-1-3 1-15,1 1 2 0,-3 1-3 0,3-1 0 16,-3-1 1-16,1-2-4 0,1 3 5 0,-1-1 1 16,3-2 1-16,-1-2 1 0,2 0 1 0,0-2-4 15,0-2 4-15,-1-1-2 0,3 1 3 16,0-5 3-16,-2 0 0 0,4-2 0 0,1 3-2 16,-3-6-3-16,4 3 1 0,1-2 0 0,-1-2-2 15,3-3 1-15,-1 1 1 0,3-5-1 16,2-3 5-16,0-1-3 0,3-5 11 0,3-11-5 15,-1-4-4-15,-1 0-2 0,-2-3 1 0,-2 1-2 16,-2-1-3-16,0-6-1 0,-4 2-2 0,-1-2-3 16,-2 0 1-16,3-9 0 0,-1 2 1 15,0-4 2-15,-1 0-4 0,-3 4 1 0,-2-1 0 16,-3-4-1-16,-1 1 2 0,-3-2-2 0,0 0-7 16,-2 6-5-16,-4 7-8 0,-5 6-1 0,-2 7-21 15,-3 3-4-15,-3 1-72 0,1 3-45 16</inkml:trace>
  <inkml:trace contextRef="#ctx0" brushRef="#br0" timeOffset="27336.5577">17438 14931 16 0,'-2'-4'13'0,"-2"-1"10"0,-1-1 11 16,3 1-12-16,-2-1-22 0,4 1 6 0,-5 1-5 15,5 0 1-15,0-1 5 0,0 3-2 16,0-2-5-16,-2 1-4 0,2 1 2 0,2 0 5 16,-2-2-1-16,5 4 19 0,-1-5 11 0,3 5-9 15,1 0 11-15,3-2 7 0,-2 2-11 0,5 0-11 16,-3 0 4-16,4 2-10 0,-4-2-4 15,4 5 5-15,1-3-7 0,-1 2 1 0,3 1 4 16,2-3-1-16,0 2 1 0,2 1-4 0,2-1 3 16,13 5 2-16,1-5-5 0,-1 3 1 0,5-1-2 15,0 1 0-15,2-2-6 0,18-1 2 16,-2 0-3-16,6-1 7 0,15 1-2 0,-12 0-2 16,-10 1-2-16,-6-1-1 0,-4 1 2 0,3-3-1 15,4 2 0-15,3 1-1 0,1-1 3 0,-5 3-2 16,-2-1-1-16,0 1 1 0,0 2-3 15,10 0 3-15,1-1-2 0,0 1 1 0,0-2-2 16,-6 2 0-16,1-3 3 0,10 3-4 0,1-5 5 16,-8 3-2-16,2 0 4 0,-5-1-2 0,1-1 0 15,2 1 0-15,1-1 1 0,-1-1-1 16,-2 3 1-16,-10-3-2 0,-1 3 0 0,-1-1-1 16,3 1 2-16,7 2-3 0,-3-5 1 0,0 3 1 15,0-1-2-15,-2-1 2 0,-2 1 0 0,1-1-1 16,-1-1 3-16,0 1-2 0,-3-3 1 15,-10 0 6-15,-1 0-5 0,-10 1 4 0,-1-1 3 16,-4-2 1-16,-4 0 1 0,-5 0 3 0,-2-2 2 16,-4 2-3-16,-1 0 3 0,-3 0 0 0,-12 0-1 15,2-3 1-15,5 3-2 0,0 0-1 16,0 0-4-16,2-2-5 0,4 2-10 0,0-4 2 16,1 1-1-16,-3-1 2 0,2 0 0 0,-1-3 2 15,-1 0-2-15,2 1-3 0,-2-3 3 0,1 0 3 16,-1-2 0-16,-2 2-1 0,2-2-1 15,0 0-2-15,-2-2 6 0,2 0-4 0,-2-3-1 16,0 1 0-16,0-3 2 0,3 3-2 0,-1-5 1 16,2 2-1-16,-2 1 2 0,3-3-1 0,2-2 0 15,1 2 0-15,1-2 0 0,0 0-1 16,2-2 2-16,0-1-2 0,2-3 3 0,0-1-1 16,3-2 1-16,-1 0-3 0,1-2 1 0,-1 0 0 15,1 0-3-15,-1 0 3 0,1 0-3 16,1-4 1-16,1 6 1 0,-1 0-1 0,1 4 0 15,-3 3-1-15,1 0 0 0,-1 0 0 0,1 4 1 16,-3-2-1-16,2 0 4 0,-4 2-1 0,3-2 1 16,-1 4-2-16,-2-2 0 0,0 5 0 0,-2-3 1 15,-3 3 1-15,1-1-2 0,-3 3-1 16,1-2 1-16,-3 4 0 0,0 0 0 0,3 0 3 16,-3 0-5-16,-2 2 4 0,0-2-2 0,0 2-4 15,0 2 4-15,0-2-5 0,-2 3 0 16,-1 1 0-16,-1 1-6 0,2 0 1 0,-3-1-2 15,1 3 2-15,-5-2 5 0,3 1 6 0,-3-1 2 16,-4 2-1-16,-3-3 2 0,1 3-3 0,-5 0 2 16,0-2 0-16,0 1 0 0,-4-1-1 0,0 2 2 15,-5-3 0-15,-2 3-3 0,-6-2 4 16,-12 1-2-16,-4-1 0 0,3 0-1 0,-1-1 1 16,2-1-1-16,-4-1-1 0,7 3 2 0,0-3-1 15,-3 3-5-15,-1-5 4 0,1 4-2 16,1-3-2-16,3 1 2 0,6 3 2 0,-1-3-1 15,-2 3 0-15,-6-1 0 0,-7 1 3 0,-3-1-3 16,3 1-1-16,0-1 4 0,11 1-1 0,0 0 0 16,-5-3 1-16,-4 3 0 0,-6-1-2 15,-1 1 2-15,3 2-1 0,2-3 1 0,2 1-2 16,-2-1 2-16,-7 1-1 0,-2 0 1 0,0-1-1 16,5 3-1-16,6 2 1 0,4-2 1 0,-1 0-2 15,-3 2 2-15,-3-3-3 0,-3 6 0 16,6-3 1-16,5 0 0 0,-1 0 2 0,3 0-2 15,-9 0 1-15,-3 0 1 0,-3 2-2 0,1 0 1 16,5 2 0-16,2-1-1 0,0-3 0 0,0 0-3 16,-6 0 3-16,1 0-1 0,5 0-3 15,5 0 1-15,8 0-7 0,-2-3 1 0,-2 1-7 16,-2 2-2-16,-5 0 0 0,-2 0 6 0,0 0-7 16,5 2 13-16,2 1 1 0,-1-3 5 15,1 0 0-15,-3 0 0 0,1-3 3 0,-1 3 2 16,5 0-3-16,5-2 2 0,10 0-2 0,2 2 0 15,3-2 1-15,2 0 0 0,0-1 1 0,7 1 5 16,1 0-4-16,3 0-1 0,3-1-1 0,1 3 0 16,0 0 0-16,3-2-1 0,13 4-1 15,-5-2-6-15,1 0 3 0,-10 0 3 0,1 0 1 16,2 5-1-16,2-1 1 0,-3 3 1 0,6 0-3 16,-1 1 2-16,-2 1 0 0,4 2-1 15,1 2 1-15,-1 1 3 0,0-3-2 0,-1 0 4 16,1 2 5-16,5 2-3 0,-5-1-3 0,3 1-2 15,0 0 3-15,4 5-2 0,0 0 4 0,0 0-4 16,-3 4 0-16,1-2-4 0,2 5 7 16,-2-3 0-16,2 5-3 0,-2 2-2 0,0 2 0 15,0 0 0-15,2 6-2 0,0-1 4 0,-3-1 2 16,-1-4 0-16,-3-2-1 0,-1 2-2 0,-6-2 0 16,-1 5-4-16,0 1 2 0,-3 0-1 15,-2 8-3-15,3-4-1 0,3 1-10 0,1-2-20 16,2 0-33-16,0-3-68 0</inkml:trace>
  <inkml:trace contextRef="#ctx0" brushRef="#br0" timeOffset="29304.7894">10784 13827 2 0,'-7'-5'7'0,"3"3"-6"0,0-2-4 16,-3-1-2-16,-2 1 18 0,2-1-4 0,1 1-8 15,-5 0-3-15,2-3-3 0,-2 3 0 0,-2-3 11 16,2 3 3-16,-2-1-2 0,-1-1-2 15,1 1-1-15,0 3 13 0,-7-2-11 0,2-1 2 16,3 3 2-16,-1-3 10 0,1 3-14 0,0 0 1 16,-1-2-4-16,1 1-4 0,-1 1 3 0,1 2-3 15,-1 0 8-15,-1 0 3 0,1 0-4 16,1 0-6-16,0 0 1 0,1 0-2 0,-1 2 0 16,2 1-1-16,-3-1 2 0,1 0-4 0,-3 2 3 15,0 3 1-15,1-2 0 0,1 3-4 16,-3-1 5-16,3 2-1 0,-4 2-2 0,5-2 2 15,2-1 1-15,-3 3-4 0,1 3 4 0,2-1-2 16,-3 0 0-16,1 3 0 0,-1-1 0 0,3 3 2 16,-2-3-3-16,-1 5 2 0,-2-2-2 0,3-1 3 15,0 3-2-15,-1-2 1 0,5 2 2 16,-2-1-3-16,2 1 2 0,0 2-4 0,0 3 4 16,2-1-2-16,2 2-1 0,1-2 0 0,1 1 2 15,3-1-2-15,0-2 2 0,4 0-8 16,0-2 3-16,5-2 3 0,-3-1 3 0,7-1-3 15,0-3 1-15,5 0 3 0,-1-2 0 0,3-2 0 16,2 0 0-16,2 0-1 0,2-3 1 0,3 1-1 16,-1-3 0-16,0 3-2 0,1-3 0 15,-3 1 1-15,3-5 2 0,-3 2-1 0,5 0-2 16,-5-4 6-16,4 0-1 0,3-3 11 0,-2-4-2 16,2 3 13-16,-2-5-3 0,-1-2-5 0,1-3 7 15,-3 3-4-15,-1-3 2 0,-1-3-9 16,-4 1-5-16,-3 0 5 0,1-1 4 0,-5-1-1 15,0 0-1-15,-4 0-2 0,0-4-5 0,-2-1-2 16,-3 1-3-16,1-2-1 0,-3-1-2 0,-2-1 5 16,-2 1-3-16,-3 3-5 0,-2 0 0 15,1-1-3-15,-3 3 2 0,0 0-10 0,-2-2-17 16,0 0-16-16,0 4 2 0,-2-2-24 0,2 2-23 16,0 5 36-16</inkml:trace>
  <inkml:trace contextRef="#ctx0" brushRef="#br0" timeOffset="30163.9811">11860 13710 43 0,'-11'-9'57'0,"-2"-2"-29"0,2 0-18 16,2-2-2-16,0 2 0 0,2 0 3 0,-1 2-7 15,1-2 1-15,3 4-4 0,-3 1 3 16,5-1-4-16,-3 3-9 0,1-1 8 0,2 3-5 15,-3 0-1-15,1-3 4 0,0 3-2 0,-1 2 2 16,-2 0 1-16,-1 0-3 0,-3 2 5 16,2 3-1-16,-7-3-4 0,3 5 5 0,-7 4 1 15,3-7-5-15,-5 9 3 0,-3 0 2 0,-1 1-2 16,2-1 0-16,-1 2-1 0,3 3 3 0,0-3-3 16,-2 1 6-16,4 2-4 0,0-1 9 15,5-1-3-15,-5-1-8 0,5 3 9 0,-1-3 7 16,3 3-11-16,-2-1-3 0,-3 8 1 0,0-6-1 15,-2 1-1-15,1 0 6 0,1 0 2 0,-2-2-1 16,2 1 4-16,1-1 3 0,1 0-8 16,5-1-1-16,3 1-2 0,1 0-2 0,3 2 7 15,4-3-3-15,0 1-3 0,4 2 0 0,-2-5 2 16,5 3-2-16,-1-3-3 0,3-2 4 0,2 3 3 16,2-1 6-16,1 1-4 0,1-3 1 15,-2 0 4-15,3-2-3 0,-1 0-5 0,-2-2 6 16,1 0-7-16,-1-3 6 0,0 3 2 0,3-4-4 15,-3 1-3-15,2 1 1 0,-2 0-2 16,7-3 7-16,0-2-3 0,0 3 10 0,2-3-18 16,2 0 7-16,1-2-1 0,-1-2 0 0,-2 0 2 15,2-5 7-15,-2 3-4 0,-4-5 3 0,2-2-4 16,-5 2 7-16,0-4 1 0,-1-3-7 0,-3 1-2 16,0-3 2-16,-2-2-1 0,-3-2 0 15,3-2-6-15,-2 2 2 0,-1-5-2 0,1-1 1 16,-1-1 1-16,1-2 1 0,2 0-3 0,-5 3-4 15,3-3 3-15,0 2-3 0,-5 1-1 16,0-3-1-16,-2-2 1 0,0 2 1 0,-2-2 1 16,0 0-3-16,-3 2-1 0,-1 0-5 0,-3 4-8 15,0 3-4-15,0 6-11 0,-4 1-1 0,0 6-49 16,-5 4-7-16,-2 5-8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7:54.0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41 13238 17 0,'-5'2'22'0,"3"0"-16"16,-2-2-1-16,4 3-7 0,-5-3-3 0,5 0 7 15,0 0-5-15,0 0 7 0,-2 0 9 16,2 0 9-16,2 0 49 0,-2 0 7 0,0 0-28 15,5-5-9-15,-3 3 11 0,2 0-15 0,1 0-18 16,-1-3 2-16,-2 3 4 0,3 0-4 16,-1-3-5-16,-2 3-7 0,1 2 0 0,-1-4 14 15,0 4-8-15,-2 0 2 0,2-2-4 0,0-1 7 16,-2 3-8-16,0 0-5 0,3 0 0 0,-3-2-5 16,2 2-6-16,-2-2 3 0,2 2-3 0,-2-4 4 15,2-1-1-15,0-2 3 0,3-1 3 16,-1-3 0-16,3 0 1 0,-1-5 1 0,3 1-2 15,0-3-1-15,0 0 1 0,2 1 1 0,2-7-2 16,0-1-2-16,-4 1-1 0,4 2-2 16,-1 0-1-16,-1 0-3 0,4 0 3 0,0-2 1 15,1-1 0-15,1-3 2 0,10-10-1 0,2 1 0 16,-1-3 2-16,1-2 0 0,6-9 2 0,-2 7 1 16,-2 5 2-16,2 3-4 0,-2 3-2 0,-4 5 2 15,-5 3 0-15,0 3 0 0,0 0 0 16,-2-2-2-16,-1-2 0 0,3-3-3 0,-2 0 1 15,2-2 1-15,0-2-3 0,3-2 3 0,3-2 0 16,3 3 0-16,4 1-2 0,-4 3-2 16,5 3 8-16,1-6-5 0,7-7 2 0,2-6-2 15,-4-2 0-15,-4 6 0 0,-5 2 2 0,2 5-1 16,-4 2-1-16,0 6 3 0,-7 3-1 0,0 4 1 16,-4 0 0-16,-2-2-2 0,0 0 2 15,1-2-6-15,1 0 3 0,2-3-2 0,-4 1-2 16,2 1 1-16,-3 3-1 0,-1-2-6 0,1 4 7 15,1-2-2-15,2 0-4 0,0 2 7 0,0 5 2 16,-1-1 0-16,-3 3-2 0,-1 7 4 16,-4-1-1-16,-4 5 1 0,0-3 3 0,-3 3-2 15,0 0-5-15,-10 9-9 0,-1-5-28 0,5 0 6 16,4-4-21-16,-2-3-25 0,0 5-45 0,0 0-40 16</inkml:trace>
  <inkml:trace contextRef="#ctx0" brushRef="#br0" timeOffset="937.2457">19956 12854 50 0,'2'11'124'0,"1"-4"-142"16,-6-3 71-16,3 1-8 0,-2-5-7 0,0 0-11 15,0-2-16-15,0-1-19 0,-1 1-17 16,3 0-27-16,0-2 19 0,0-1 21 0,3 1 4 16,1-3 3-16,0 1-5 0,1 1 4 0,1-2 11 15,1 1-2-15,2-1-5 0,0 3 3 0,-3-3 2 16,3 1-1-16,-4 1 8 0,3 1 4 0,-3-1 4 15,1 1 7-15,-1 0 4 0,-3 1-7 16,2 1 3-16,-1 0-4 0,-1 0 6 0,-2 2-13 16,2-2-5-16,0 2-3 0,-2 0 3 0,0-3-1 15,0 3-8-15,0 0 5 0,0 0 3 16,0 0-5-16,0-2 1 0,0 2 3 0,0-2-2 16,0 2-1-16,0 0-1 0,-2 0-2 0,2 0-5 15,0 0 1-15,-2 0 1 0,2 0-2 0,0 0-1 16,0 0 1-16,0 0 1 0,0 0 3 0,-2 0-1 15,2 0 0-15,0 0 1 0,0 0 0 16,0 0-1-16,0 0 5 0,0 0 0 0,0 0-1 16,0 0 0-16,0 0 0 0,-3 0 2 0,3 0-2 15,0 0 5-15,0 0 1 0,0 0-4 16,0 0 3-16,0 0-1 0,0 0 5 0,0 0-7 16,0 0 4-16,0 0-1 0,0 0-2 0,0 0 4 15,0 0 3-15,0 0-6 0,0 0-3 0,0 0-5 16,0 0-1-16,0 0-2 0,0 0-6 0,0 0-11 15,0 2-2-15,0-2-20 0,0 0-10 16,0 0 17-16,0 0-54 0,0 0 22 0,0 0-99 16</inkml:trace>
  <inkml:trace contextRef="#ctx0" brushRef="#br0" timeOffset="1936.9847">19846 12715 49 0,'2'20'67'15,"0"-2"-49"-15,-2-7-22 0,-2-2 10 0,0-3 15 16,0-1 20-16,0-3-28 0,-1 0-32 0,1-2 5 16,2-2 10-16,-2 0 11 0,2-3 7 0,-2 3 2 15,2-2-7-15,0-1-9 0,2 1 0 16,-2-3 8-16,2 3 0 0,-2 0 14 0,5-3-11 16,-3 0-8-16,0 3 2 0,0-3-2 0,3 3 8 15,-1-3-2-15,-2 3 2 0,3-1 0 0,-1 1 19 16,-2 0 3-16,3-1-13 0,-1 1-2 15,-2 2 1-15,0-1 0 0,3 1-8 0,-5-2-5 16,4 4-1-16,-4-2 1 0,2-1-2 0,1 1-4 16,-1 2 0-16,-2 0 3 0,4 0-6 15,-4 0 4-15,5 2 2 0,-3 3-4 0,0-1 6 16,3 1 0-16,-1-1-6 0,0 5 4 0,-1 0 6 16,1-1 4-16,0 3-2 0,-4 0-3 0,5 1-1 15,-5 1 0-15,0 0-1 0,0 0-3 0,0 3 0 16,-2-1-1-16,-3 3 2 0,3-3-4 15,0 3 2-15,-3-1-1 0,1 1-2 0,0 6 3 16,-1 1 1-16,1-6-3 0,-1 3 3 0,3-2-2 16,0 0 5-16,0-2-1 0,-1 2-1 15,1-1 5-15,2-1-4 0,-2-2-4 0,0 1 3 16,0 1 0-16,-3-3-3 0,5-2 2 0,-2 3-2 16,0-3 1-16,2-2-2 0,-5 2 1 0,5-2-4 15,-2-2 3-15,0 0-2 0,0-2 3 16,2-1-2-16,0-1 1 0,0-1 3 0,0-8 2 15,0 1 0-15,0-1 6 0,0 4-1 0,0 0 2 16,0 0 1-16,2 0-5 0,-4 4 2 0,2-1 0 16,0 1 0-16,0-4-5 0,0 2 0 15,0 1-2-15,0-3 0 0,0 0 1 0,0 0-3 16,0 0 7-16,0 0-6 0,0 0-1 0,0 0 1 16,0-3-2-16,2 1 1 0,0 2 1 0,0-4-2 15,3-1-1-15,-1-1 4 0,1 1-3 16,3-1 0-16,-1-3 0 0,6 0 2 0,-2-2-3 15,5 0 2-15,-1-2-1 0,5 0-2 0,4-7 2 16,3 2 1-16,-1-2-1 0,-2 3 2 0,1-1-2 16,-3 0 5-16,-2 5-6 0,-1 0 2 15,-1 2 0-15,-2 0-2 0,-5 2 2 0,4 2 1 16,-6-1-5-16,2-1 6 0,2 2-2 0,-2-2-2 16,2-2 4-16,1 2-2 0,1-2-3 0,3-2 2 15,-1 2 0-15,-1 0 1 0,1 0-2 16,-1 2-1-16,-1 0 0 0,-4 3-8 0,0-1-6 15,-4 5-26-15,-3 0-4 0,-6 4-41 0,0 0 7 16,0-2-55-16</inkml:trace>
  <inkml:trace contextRef="#ctx0" brushRef="#br0" timeOffset="3998.9765">19890 14290 14 0,'20'13'22'15,"-2"-4"23"-15,-3-3-18 0,0-1-14 0,1-5 31 16,-3-2 21-16,0-1-35 0,1-1-19 16,-1 0-8-16,-2-3-2 0,2 3 2 0,-4-3-7 15,2 0-11-15,-2 1-2 0,-1-1 4 0,1 3-1 16,0-1 12-16,-2-1-2 0,-1 1 11 15,1 1 42-15,-3-1-13 0,1 3-13 0,-3 0 6 16,0 0-4-16,0 0-8 0,1 2 0 0,-1 0-1 16,-2-3-3-16,0 3-2 0,0 0 0 0,0-2-5 15,0 2-2-15,2 0-1 0,-4 0-2 0,2 0 1 16,0 0-2-16,0-2-1 0,0 2-4 16,0 0 9-16,0 0 0 0,0 0-2 0,-2 0 0 15,2 0 1-15,0 0-4 0,0 0 2 0,-3 0-3 16,3 0 2-16,-2-2 0 0,2 0 1 15,0-1 2-15,0 1 0 0,-2 2-2 0,0-2 3 16,2 0-5-16,0 0 2 0,-2-1-5 0,-1 3 2 16,3-2 1-16,-2 0-2 0,0 0 1 0,-2 2-1 15,1-2 4-15,-3-1-3 0,1 3 3 0,-1 0 0 16,1-2 0-16,1 0 2 0,-1 2 0 16,3 0 0-16,-2 0 0 0,2-2 1 0,-1 2-4 15,3 0 2-15,-2 0-1 0,0-3-2 0,2 3 3 16,-2 0-3-16,2 0 1 0,0 0 1 15,0 0-3-15,0 0 4 0,0 0-4 0,0 0 2 16,-2 0 0-16,-1 0 0 0,1 3-1 0,-2-3 1 16,-1 2 0-16,-3-2 0 0,1 0 2 0,0 2-3 15,-1 0 0-15,1-2 1 0,0 0 1 0,3 3-3 16,-1-3 3-16,1 2-1 0,0-2 0 16,1 0 0-16,1 0 0 0,0 0 0 0,0 0 0 15,2 0-1-15,-2 0 2 0,2 2-2 16,0-2 1-16,0 0-1 0,0 0-1 0,0 0 2 15,0 0-5-15,0 0 2 0,0 0 0 0,0-2 1 16,0 2 4-16,0 0-4 0,0 0 2 0,0 0-1 16,4 0 3-16,-2 0-3 0,3 2 3 0,3-2-3 15,1 0 2-15,2 0-2 0,0 0 2 16,-2 0-1-16,4 0 0 0,-2 0 0 0,-2 0 2 16,0 0-2-16,-2 2-1 0,2-2 1 0,-5 0 0 15,0 0 2-15,1 0 0 0,-3 2-3 16,0-2 0-16,0 0-2 0,1 0 4 0,-3 0-1 15,0 0 2-15,0 0-1 0,0 0 0 0,-5 0-3 16,3 0 3-16,-7 0 0 0,3 0-2 0,-6 0 3 16,1 0 2-16,-2 3-2 0,0-3 0 0,0 0 0 15,-3 0 2-15,3-3 5 0,0 3-8 16,0 0 1-16,2 0-3 0,-3 0 2 0,6 0-1 16,-3 0 0-16,2 0 0 0,2 0-1 0,-2 0 2 15,5 0-1-15,-3 0 1 0,3 0 6 16,-1 0-1-16,3 0-1 0,0 0 2 0,0 0-4 15,0 0-1-15,2 0 8 0,0 0-8 0,-3 0-1 16,3-2-3-16,3 2-4 0,-1 0 2 0,2-2 4 16,3 0-1-16,2 2-1 0,2 0-3 0,0 0 3 15,4 0 3-15,1 0-1 0,-1 0-1 16,3 0 1-16,-5 0 1 0,2 0-1 0,1 0 1 16,-5 0-1-16,0 0 0 0,0 0 0 0,-2 0-1 15,-3 2 2-15,3-2-1 0,-4 0 1 16,-1 0 2-16,-2 0-6 0,3 2 5 0,-5-2-4 15,2 0 4-15,0 0 4 0,-2 0 1 0,0 2 2 16,0-2 0-16,0 0-1 0,0 0-4 0,0 0-1 16,0 0-5-16,-4 0 2 0,1 0 0 0,-1 0-2 15,0-2-1-15,-1 2-3 0,1 0-13 16,-1 0-14-16,3 0-1 0,0-2-44 0,-3 4-53 16,1-2-65-16</inkml:trace>
  <inkml:trace contextRef="#ctx0" brushRef="#br0" timeOffset="5717.2748">20867 14325 14 0,'2'0'13'0,"-2"0"1"0,0 0-14 15,0 0-2-15,0 0-3 0,2 0-2 16</inkml:trace>
  <inkml:trace contextRef="#ctx0" brushRef="#br0" timeOffset="6295.2512">20871 14321 24 0,'0'0'13'0,"0"0"1"16,0-3-4-16,0 3 3 0,0 0-7 0,0 0-3 15,0 0-3-15,0-2 7 0,0 2 3 16,-2 0 23-16,2 0-13 0,0 0 54 0,0 0-31 16,0 0-14-16,0 0-13 0,0-2 9 0,0 2-5 15,0 0-2-15,0 0-7 0,0 0-11 16,0-2-5-16,-2 2 5 0,2 0 4 0,-2-2-2 16,2-1 0-16,0 1 0 0,-5 0 1 0,5 0 3 15,-2 2-2-15,0-2 6 0,2-1-2 0,0 3-2 16,-2-2-3-16,2 0 2 0,-3 2 1 15,3 0 2-15,0-2-3 0,0 2-7 0,0-2 3 16,0 2-1-16,3-3-2 0,-1 1 2 0,-2 0-2 16,4 2 3-16,-2-2-2 0,1-1 1 0,1 3-1 15,-2-2-1-15,3 0 1 0,-1 2 0 16,-4 0 0-16,4 0 1 0,-1 0-1 0,-1 0 0 16,2 0 1-16,-2 0 0 0,1 0-1 0,-1 0 0 15,0 0 0-15,0 0 2 0,0 0 1 0,1 2-1 16,-3-2 4-16,2 0-1 0,0 2 0 15,0-2-1-15,-2 0 0 0,5 0-3 0,-5 0 2 16,2 0 0-16,0 0-1 0,0 0-1 0,1 0 2 16,-3 0-3-16,0 0 2 0,2 0-2 15,-2 0 1-15,2 0-2 0,-2 0 3 0,0 0-1 16,0 0-2-16,0 0 1 0,0 0-4 0,0 0 5 16,0 0-2-16,-2 0 3 0,2 0-2 0,0 0 3 15,0 0-3-15,-2 0 2 0,2 0-2 0,-3 0 1 16,1 0 2-16,2 0-3 0,0 0 1 15,0 0 0-15,0 0 0 0,0 0 0 0,0 0 0 16,0 0-1-16,0 0 1 0,0 0 0 0,0 0-2 16,0 0 3-16,0 0-1 0,0 0 0 15,0 0-1-15,0 0 0 0,0 0-2 0,0 0-2 16,0 0 1-16,0 0-1 0,0 0 2 0,0 0-8 16,0 0 6-16,0 0-3 0,0 0 2 0,0 0-12 15,0 0 2-15,0 0-3 0,0 0 4 0,0 0-7 16,0 0 12-16,0 0 11 0,0 0-19 15,0 0 10-15,0 0-8 0,0 0-9 0,0 0-9 16,0 0-60-16,0 0 20 0</inkml:trace>
  <inkml:trace contextRef="#ctx0" brushRef="#br0" timeOffset="7779.3642">20626 14261 39 0,'5'4'67'15,"-3"1"-39"-15,0-3-10 0,-2 2 22 0,3-4-36 16,-1 3-7-16,-2-3-2 0,0 2 0 0,0-2 2 15,0 0-3-15,0 0 6 0,2 0 12 16,-2 0-7-16,0 0 3 0,0 0-5 0,2 0 4 16,-2 0 2-16,5 2 18 0,-1-2 11 0,3 0-6 15,-3 0-29-15,0 0 12 0,3 0-8 0,2 0-9 16,0 0-6-16,4 0 10 0,2 0-1 0,3 0 0 16,4-2-9-16,0 2 5 0,11 0 0 15,-4 0 2-15,2-2 3 0,-3-1-1 0,1 3 2 16,-7 0 8-16,0-2 0 0,-2 2-3 0,-5-2-1 15,-4 2-4-15,0 0-1 0,-4 0 11 16,0 0-8-16,-10-2-2 0,3 2 1 0,-2 0 0 16,2 0-3-16,5-2-2 0,-5 2-1 0,0 0 3 15,-3-3-2-15,-1 1-2 0,-3 0 2 0,-1 0 0 16,-1 0 0-16,-2 2-1 0,-3-3 2 0,3 1 0 16,-2 0-1-16,-2 0-4 0,4 0-18 15,-5-3-21-15,3 3 15 0,-5 0 4 0,3 0-23 16,0-1-18-16,-3-1 7 0,3 2 36 0,-3 0-24 15</inkml:trace>
  <inkml:trace contextRef="#ctx0" brushRef="#br0" timeOffset="15714.8976">11348 17646 31 0,'3'-7'15'0,"-1"0"11"0,2 3 5 0,-2-1-13 16,3 1-4-16,-5 0 28 0,2 1 10 0,0 1-21 16,-2-2-8-16,2 4-3 0,-2-2-18 15,3-1-7-15,-3 3-8 0,0 0 6 0,0 0 4 16,0 0 4-16,2 0-1 0,0 5 7 0,0-5 0 16,3 4 9-16,-3-2-3 0,2 3 7 15,3-3-3-15,-3 0 2 0,3 3-3 0,2-3-5 16,-3 0-2-16,5 2 1 0,-2-1-7 0,4-1 0 15,-2 0-1-15,3 0 2 0,1 1 0 0,1-3-2 16,6 2 2-16,0 0 0 0,0-2 4 0,2 2-3 16,0 0 1-16,3-2-2 0,-3 0-1 15,2 0-2-15,3-2 0 0,4 0-1 0,0 0 4 16,16 0-4-16,-1-5 0 0,1 2 1 16,-3 3 2-16,-2 0-1 0,-4 0 0 0,0 0 1 15,1-1-1-15,1-1 2 0,2 0 0 0,-2 4 0 16,5-3-2-16,-6 1 0 0,4 2 2 0,-6 0 0 15,1 0-1-15,0-4 1 0,2 2-2 0,2-3 0 16,2 5-2-16,2-2-1 0,-1 0 3 16,1 4-3-16,-4-2 2 0,-2 0-1 0,2 0 0 15,5-2 0-15,2 2 0 0,1 0 0 0,1 0 1 16,-2 0-1-16,-5 2 2 0,-2 0-2 0,-4-2 1 16,4-2 1-16,3 0-2 0,-1 2 2 15,2 0-1-15,-1 0-1 0,-3 0 0 0,-5 0 3 16,-1 0-2-16,2 0 1 0,-3 0-3 0,3-2 3 15,0 4 3-15,1 0-2 0,-1-2 1 0,0 4 5 16,-3 1 0-16,1-3-4 0,-3 0 0 16,2 0-1-16,3-2-3 0,4 0 1 0,0-2 1 15,-2 2-1-15,0 2-1 0,0-2 0 0,-4 3-1 16,-1-1-1-16,-4-2 1 0,2 0-2 0,1 0 1 16,-1 2 2-16,2 0 2 0,-1-2-1 15,-1 2 1-15,-2 1-1 0,0-1-1 0,-4 0 1 16,-3 0 0-16,3 0-2 0,-3-2 1 0,1 0-1 15,-1 0 1-15,5 0 1 0,0 3 4 0,2-3-2 16,7 2-5-16,-3-2 1 0,1 2 1 16,-3 3 0-16,-2-5-2 0,-2 4 0 0,0-4 1 15,0 2 1-15,0 0-1 0,2-2 1 0,-3 0-1 16,1 3 3-16,-2-1 2 0,0-2 0 0,-1 0 1 16,-1 2 3-16,-3-2-2 0,0 0-2 15,1 0 0-15,-6 0-1 0,1-2 2 0,0 2-1 16,-2 0 1-16,2-2-3 0,-5-1 0 0,0 3-2 15,1 0-1-15,2 0 0 0,-3 0-1 0,3 0 1 16,-3 0-1-16,0 0 2 0,1 3-2 16,-3-1 2-16,0-2 0 0,-2 0 2 0,0 0-2 15,-2 2 1-15,2-2-2 0,-4 0 2 0,-1 0-1 16,1 0 1-16,-2 2 0 0,-1-2 1 0,0 0 2 16,1 0 3-16,-3 0 0 0,-9 0 2 15,5-2-1-15,0 2-2 0,2 2-2 0,0-2 2 16,-2 0-5-16,2 0 2 0,0 0 2 0,4 0-2 15,-2 0 0-15,3 0 5 0,-5 0-3 16,2 0 0-16,0 0 2 0,-2 0 3 0,2 0-4 16,-2 0 5-16,0-2-11 0,0 0-2 0,0 0 0 15,0-3 1-15,0 1-1 0,-2-3 0 0,4 0 0 16,-4-4 2-16,2 3-2 0,0-1 1 16,0-2-1-16,0 0 2 0,0 0-3 0,0-2 3 15,0-1-2-15,0-1-1 0,0 2 1 0,-2-7 2 16,2-2-1-16,0 4-2 0,-2-4 0 0,2 0 3 15,0 2-2-15,0-4 1 0,0 2 0 16,-2 0-3-16,-1 0 3 0,3-3 1 0,0 3-1 16,-2 0-1-16,0-2 2 0,0 0-1 0,0 2 1 15,-1 0-2-15,1 0 1 0,-2 0 1 0,1 2-2 16,1-2 0-16,-2 2 0 0,-3-2 1 16,1-2 0-16,-1-1-1 0,0 3 1 0,1 0-1 15,-3 0 1-15,2 0-1 0,-1 2 2 0,3 1-1 16,-4-1-2-16,5 2 2 0,-3 3 0 0,3-1-1 15,-1 1 2-15,3 2-2 0,0-1 1 16,-2 3-2-16,1 0 3 0,1 2-2 0,0 3-1 16,0-3 3-16,2 2-2 0,-5 1 0 0,3-1 2 15,2 1-2-15,-2-1 1 0,0 2-1 0,2 1 1 16,-2 0-1-16,-1-1 0 0,3 1 1 16,-2-1 0-16,0 1 1 0,2 0-4 0,0-1 4 15,-2 1-1-15,2 2-1 0,-2-3-1 0,2 3 2 16,0 0 0-16,0-3 0 0,0 3 0 0,0 0-1 15,0-2-2-15,0 4 4 0,0-5-2 16,0 3 1-16,0 0-1 0,2 0 0 0,-2-1 0 16,0 1-1-16,2 7 2 0,-2-5 0 0,0 0 2 15,0 0-3-15,0-5 1 0,0 3 1 0,0 0 0 16,0 0-4-16,0-1 0 0,0 1-4 16,-2 2 1-16,2 0-5 0,0-2 4 0,-2 2 1 15,2-2 0-15,0 2 0 0,-3 0 2 0,1 0-1 16,2-3 2-16,-4 3 0 0,-1-2-2 15,1 2 4-15,0 0-9 0,-3-2 6 0,-4 2-1 16,2 0 2-16,-4 2-6 0,0-2 4 0,-3 0 1 16,-1 0 1-16,-3 5-1 0,-5-3 1 0,3 0 0 15,-4 0 2-15,2-2 3 0,-5 0-4 0,-2 3 4 16,0-3-5-16,-4 0 5 0,-2 2-3 16,-10-2 3-16,1 0-3 0,6 2 2 0,-2 0-1 15,5-2 1-15,-5 0-1 0,0 0 1 0,-9 0-1 16,1 0 0-16,1-2 1 0,5 2-2 15,2-2 1-15,0 2 2 0,3 0-3 0,-3 0 2 16,-5 0-1-16,-3 0 0 0,-1 0 1 0,0 0 0 16,9 0-1-16,3 0 1 0,1-2 0 0,1 2 0 15,-1 0-3-15,-1 0 2 0,-6 0 2 16,1 0-3-16,2 0 3 0,3 2-2 0,6 0 0 16,0-2 0-16,6 0 0 0,-2 2-1 0,3-2 2 15,-3 2 0-15,-2-2-2 0,1 0 2 0,-1-2-1 16,-2 2 1-16,0-2-3 0,2 2 4 15,2-4-2-15,0 4 1 0,5-3-3 0,2 1 4 16,0 0-3-16,2 0 2 0,0 2-2 0,1 0 3 16,-1-3-3-16,0 3 1 0,-2 0 0 0,0 0 1 15,-3 0-2-15,1 0 2 0,0 0-1 16,0 3 0-16,2-3 0 0,-3 0-1 0,6 2 3 16,-1-2-3-16,0 2 2 0,2-2-2 0,3 0 3 15,-1-2-3-15,1 2 4 0,0-2-3 0,-3 2 0 16,2-3 1-16,-1 1-1 0,-5 2 1 15,0-2-3-15,-3 2 4 0,1-2-3 0,-2 2 1 16,2 0 0-16,-3 0 0 0,1 0 0 0,1 2 1 16,1 0-1-16,2-2-1 0,-2 2 1 0,0 1 0 15,-1-3 1-15,1 2-2 0,-5 0 0 16,-2 0 2-16,1 1 1 0,-3-1-2 0,-1-2 1 16,-1 0-4-16,4 0 6 0,0 0-4 0,5 0 1 15,0 0 0-15,-1-2 1 0,1 2-3 16,-3-3 4-16,0 3-3 0,-2 0 2 0,-2 0-1 15,-6 0 0-15,-1 0 1 0,2 0-2 0,3 0 1 16,4 0 0-16,3 0 0 0,1 0-2 0,1 0 3 16,-3 0-1-16,-2 0-1 0,3 0 1 15,-5 0 0-15,2 0 0 0,-2-2 0 0,2 0-1 16,2 2 3-16,0-2-4 0,3-1 2 0,6 1 1 16,-4-2 0-16,6 2-3 0,-2-1 2 0,0 1 0 15,-2 0 1-15,3-2-1 0,-3 1 0 16,2 1 0-16,-5-2 1 0,6 2-2 0,-3-1 1 15,2 1-1-15,0 0 1 0,2 0 2 0,3 2-4 16,2 0 2-16,-1 0 2 0,3 0-2 0,2 0 0 16,3 0-2-16,-1 0 2 0,5 0-6 15,-2 0-13-15,15 0 3 0,-14 2 9 0,1-2 7 16,2 2 3-16,-2 3-3 0,2 1 0 0,2-1 1 16,0 3 0-16,-2-1 0 0,5 2-1 0,-1 2 1 15,-2-2 1-15,1 0-2 0,1-3 2 0,-2 5-1 16,3 0 1-16,1 0-1 0,1 0 1 15,0 2 1-15,-1-1-2 0,1 3 2 0,6 3-2 16,-2-1-1-16,-2 1 6 0,0 2-1 0,-3 0-1 16,3-1 6-16,-4 6 3 0,3-1-4 15,-1 0-4-15,0 0 7 0,1 3-7 0,-1 2-2 16,4-3 0-16,-2 3-2 0,-3-1 1 0,5 5-3 16,1 0 3-16,-4 3-3 0,-1-1 2 0,0 0-1 15,-3 3 0-15,-2-1-1 0,0 1 2 16,-2-3-2-16,-2 0-2 0,0-2 2 0,0 0-3 15,-3-4 1-15,3 0-11 0,-2-3-11 0,2 3 4 16,-1-5-13-16,3 7-19 0,-2 0-39 0,-2 2-38 16,-1 4-110-16</inkml:trace>
  <inkml:trace contextRef="#ctx0" brushRef="#br0" timeOffset="16558.4231">12424 17546 33 0,'0'-4'3'0,"-2"-5"-7"16,4 2-6-16,-2-1-3 0</inkml:trace>
  <inkml:trace contextRef="#ctx0" brushRef="#br0" timeOffset="17089.539">12438 17471 12 0,'2'-9'25'15,"2"1"-8"-15,-4-1 8 0,5 0-2 0,-5 0 24 16,2 0 2-16,0 3 9 0,-2-3-9 0,2 2-20 16,-2 1-1-16,0-1-6 0,0 3-17 15,0-1-1-15,0 1-1 0,0 2 5 0,0-1 2 16,0 3-1-16,0-4-6 0,0 2 0 0,-2 2 1 15,2 0-1-15,0-2 4 0,0 2 2 16,0-3-3-16,0 3 0 0,0 0-2 0,0 0 0 16,0 0-1-16,0 0-1 0,0 0-1 0,0 0-2 15,0 0 11-15,0 0 0 0,0 0-4 0,0 0 3 16,0 3-6-16,0-3 2 0,0 0-1 16,0 0-3-16,0 0-5 0,0 0 3 0,0 2 0 15,2-2 1-15,-2 2 0 0,2 2-1 0,1 1 1 16,-1-1 2-16,2 1 0 0,1 4 0 0,-1-3-1 15,1 5 1-15,1-2 0 0,1 4 2 16,-3-2-2-16,5 2 0 0,-2 1 3 0,-1 1 4 16,1 1 3-16,2-1-5 0,-1 7-4 0,1 0 1 15,0-2-4-15,-2 2 5 0,-1 0-2 0,3 2 1 16,-2 1-1-16,2-1 0 0,-1 2 1 16,1-1 2-16,0 1-3 0,0 0 5 0,-3 1-3 15,5 2-4-15,-2-1 4 0,0-1 2 0,0-1-3 16,-2-2 0-16,1 5-4 0,-1-2 1 0,2 1-1 15,0 1 1-15,-1 2 2 0,1-3 2 16,0-1-3-16,2 1 0 0,-2-1-1 0,-2-5 1 16,-1-2-1-16,-1 0-1 0,1-5 1 0,-1 1 0 15,1-3-2-15,-1 2 1 0,-1-2 1 0,0 1-2 16,1-1 2-16,-1 0-1 0,1-2-1 16,-3 2 3-16,2-4 0 0,-2 2 1 0,3-2-2 15,-3 0-2-15,0-3 2 0,1 1-1 0,1 0-1 16,-4-3 1-16,2 1-2 0,0-3-1 0,-2 2 1 15,3 1-6-15,-1-1-4 0,-2-2-6 16,0 3-8-16,0-5-3 0,2 4-2 0,-2-4-5 16,-2-4-23-16,0-1-7 0,2 5-49 0,0 5-23 15</inkml:trace>
  <inkml:trace contextRef="#ctx0" brushRef="#br0" timeOffset="17901.8219">12552 17396 48 0,'0'-2'14'0,"-4"-2"6"0,4-3-8 15,-5 1 14-15,3-1-2 0,0-4 11 0,2 4-23 16,-2 1-9-16,2-3-1 0,0 2-1 15,0 3 7-15,0-3 24 0,0 3 0 0,0-1-6 16,0 3-16-16,0 0-5 0,2 6-6 0,-2-4-5 16,0-2 1-16,0 0 3 0,-2 2 1 0,0 0 11 15,2 4-3-15,-5 1 13 0,3 4-1 16,-2-1 0-16,-1 6-10 0,-1-3-1 0,1 2-9 16,1 2 0-16,-3 1 1 0,3 1-3 0,-3-1 4 15,1 1 1-15,-1-1 1 0,2-1 0 0,-1 1 5 16,1-3 5-16,-1-2-9 0,-1 2 0 15,3-2 1-15,-3-2-1 0,3 2-3 0,-1-2-1 16,1-2-2-16,2-1 1 0,-3 1 1 0,3-3-1 16,-2 1 2-16,4-3 0 0,0 2 3 0,-2-4 8 15,-1 2 3-15,3 1 12 0,0-3-10 16,0 0 4-16,0 0-11 0,0 0-11 0,0 0 1 16,-2-3 2-16,2 1 2 0,-2-2 3 0,2-1-6 15,0-1 1-15,0 1-3 0,-2-1 3 0,0-3-1 16,2 2 0-16,0 1 0 0,0-5 1 15,0 2-4-15,0 0 2 0,0-2-4 0,0 0 4 16,0 2-1-16,0-2 1 0,0 2 0 0,0-2 1 16,2 0 1-16,0 2-2 0,-2-2 0 0,2 3 1 15,-2-3 1-15,5 2-2 0,-5 0-2 16,2 0 3-16,2 0-4 0,-2 3-3 0,1-3-8 16,1 4 11-16,3-3 2 0,-3 1 0 0,5 3 2 15,-5-3-2-15,3 3 1 0,-1-1-1 16,1 3 2-16,0 0-2 0,-3 0 1 0,3 2 2 15,-1 0-2-15,1 0-1 0,-3 2 1 0,5 0 0 16,-2 2 1-16,2 1-1 0,-3-1 1 0,3 5 3 16,-2-2 9-16,1 4 1 0,1-2-9 0,0 4 3 15,0-2-2-15,4 2-3 0,-2 0-3 16,7 5 2-16,-1-1-4 0,1 1 2 0,0-2-2 16,-1 1 0-16,3-1-4 0,0-3-8 0,0 0-16 15,2 0-11-15,0-2-36 0,2 3-73 16</inkml:trace>
  <inkml:trace contextRef="#ctx0" brushRef="#br0" timeOffset="19104.6343">14982 17601 28 0,'7'-2'35'0,"1"-2"1"0,-3-1 0 0,-1 3 21 0,3 0-16 16,-3-2-7-16,-1 1-4 0,-1 1-13 15,0 0-7-15,0-2 0 0,-2 4-1 0,0-5-6 16,0 5 1-16,2-4-2 0,-2 4 3 0,0-5 6 15,0 1-2-15,0 2 0 0,0-3-2 0,0 1 2 16,3-1 1-16,-3 1-1 0,0 0 0 0,0-1 0 16,0 3 0-16,0-2 2 0,0-1-7 15,0 3-1-15,-3-2-3 0,3 4-1 0,0-3-1 16,0 1 3-16,0 2-4 0,0 0-1 0,0-2 1 16,0 2 0-16,0 0 2 0,0 0 0 15,0 0 2-15,0-2-1 0,0 2 5 0,0 0 7 16,0 0-5-16,0 2 6 0,0-2-8 0,0 0-1 15,0 0-1-15,0 0-2 0,0 0-2 0,0 0 8 16,0 2-1-16,0-2-1 0,0 2-1 16,3 3 0-16,-1-1 1 0,-2 5 4 0,0-2-4 15,2 4-1-15,0 0-2 0,0 2 12 0,1 5-5 16,1-3 8-16,-2 5-6 0,0 9 4 0,3-1-1 16,-1 3-4-16,-2-2-2 0,1-1 1 15,1 1-3-15,0 2-2 0,1-5 0 0,-1 1-2 16,1 1 0-16,1 1-4 0,1 0 4 0,0 2-2 15,1 4 1-15,-1 2 0 0,0-1-1 0,-1-1 1 16,1 0 5-16,-1-2 1 0,-1 0 0 16,-1 0-1-16,3 1-1 0,-1-4 3 0,5 6-5 15,-2 3 1-15,0 1-1 0,-4 4 0 0,-1-2 1 16,0 0-1-16,1 2-2 0,-5 0 3 16,2 7-2-16,-4 2-2 0,2 0 0 0,-2 0 0 15,2-9-1-15,-3-2 2 0,1-7-1 0,0-4-2 16,2-9 1-16,-2-22 0 0,2 0-2 0,0 0 0 15,-2 0 2-15,2 0-1 0,0 0-3 0,0 0 5 16,0 0-2-16,2 0 1 0,-2 0 0 16,0 0-1-16,0 0-19 0,-2 0-22 0,2 0-27 15,-3 0-25-15,1 0-64 0,-5 0-143 0</inkml:trace>
  <inkml:trace contextRef="#ctx0" brushRef="#br0" timeOffset="19791.9496">14808 17421 34 0,'2'-3'93'0,"0"-1"-3"0,-2 2-31 16,2-3-19-16,1 3 8 0,-3-2-22 16,0 2-13-16,2-1-13 0,0 8-7 0,0-1 0 15,-2-4-3-15,0 2-11 0,0-4 19 0,-2 2 5 16,2-2 6-16,-2 4 9 0,0 0-3 0,-1 5 4 15,-1 0-10-15,0 4 9 0,-5 2-7 16,2 0-5-16,1 3-1 0,-5 1-3 0,0 3 0 16,2 2-3-16,-2-2 2 0,0 2-1 0,-3 4-1 15,3-1 1-15,-2-1 0 0,4-4 2 0,1-3-2 16,-1-1 2-16,2-3 1 0,1-2-2 16,1-2 1-16,1 0 5 0,1-3-2 0,1 1 4 15,0-5 1-15,6 0-2 0,-4-2-6 0,0 0 1 16,-2 3 2-16,0-1 21 0,2 0-2 0,0-2-13 15,0 0-4-15,0 0-4 0,4-4-1 16,3-1 1-16,2-1 0 0,0-1 6 0,4-4-6 16,-2 0 1-16,4-2-2 0,-1-3 0 0,-1-1-1 15,0 1 0-15,3-1-2 0,-5-3-1 16,2 0 2-16,0 0 0 0,0 2 2 0,3-6 1 16,-3 2 6-16,2 2 1 0,-4 3-1 0,-2 1 0 15,0 1-2-15,0 4-4 0,-3 2-1 0,-1 0-1 16,1 2 0-16,-3 1-3 0,-1 1-1 15,0 3-3-15,0 0-7 0,-2 0-6 0,2 0 21 16,1 2-2-16,-3 0 1 0,2 2 0 0,2 0 0 16,-1 2-1-16,-1 1 2 0,2 1-2 0,1 1 2 15,1 2-1-15,1 0 1 0,-1 2 1 16,3 0-2-16,2 2 0 0,-2 0 0 0,2 0-1 16,2 9 0-16,3-2 1 0,1 5-2 0,-1-6-2 15,4 6 1-15,-5-3-8 0,3 0-10 0,-1 0-32 16,1 0 2-16,0 0-34 0,-3 0-75 15</inkml:trace>
  <inkml:trace contextRef="#ctx0" brushRef="#br0" timeOffset="22541.2261">17370 17919 21 0,'-5'4'32'0,"1"-1"7"0,0-3-20 16,4 0-4-16,-3 0-14 0,12-9-14 0,-9 9 7 16,5-3-6-16,-1 1-6 0,7 0 16 0,-2 0-2 15,2 0 2-15,2-3 4 0,7 3-2 16,-2 0 11-16,4-3 4 0,2 1-5 0,2 2 0 15,3-3-3-15,13 1 3 0,2 0 17 0,0 1-5 16,5-1-10-16,-1 2-10 0,3-3 4 16,22 1-1-16,-1 0-6 0,23-1 3 0,-7 3-2 15,-4-2 0-15,-11 1 0 0,-2 1-1 0,10 0 4 16,-10 0 7-16,1-3 14 0,1 3 5 0,-2-2-11 16,2 4 0-16,4-5 3 0,-2 3-2 15,2 0-7-15,-2 0-1 0,6-1-6 0,3 1-5 16,0 2-1-16,4-2-1 0,-4 2 1 0,2 0 0 15,0 0-4-15,2-2-3 0,-4 2 8 16,2 0-1-16,0-2 1 0,0 2-1 0,-11 0 0 16,2 0 1-16,-4 0 4 0,-3 2 11 0,3-2-3 15,-2 0-2-15,-5 0 2 0,0 2-6 0,7 0-3 16,-1 0-4-16,8-2-1 0,-1 3-1 0,3-1 3 16,2 0-5-16,4 0-6 0,2 3 3 15,1-3-5-15,1 2-6 0,3-1-6 0,-2-1 13 16,-3 2 10-16,0-4 4 0,-8 5 3 0,0-5 5 15,-10 0 5-15,-3 0 4 0,-3 0-5 16,-2 0-8-16,-3 0-1 0,-1 0-4 0,-5 0 0 16,-2 0-1-16,-7 0-1 0,1 4 0 0,-1-2-2 15,0 0 3-15,3 1 0 0,-1-1 0 0,-4-2-1 16,-2-2 2-16,-4-1-3 0,-5 1 3 0,-2 0 1 16,0 0 8-16,-5 2 9 0,0-5-4 15,-1 5-2-15,-3-2-1 0,-5 0 1 0,-1 0-5 16,-7 0-2-16,-1 2-1 0,1-3 0 0,-2 1 2 15,-1 0-3-15,-1 2 0 0,-3-2 4 16,-11 4-1-16,3-2 3 0,3 0-5 0,1 0-7 16,4-2 1-16,3-1 2 0,-5 3-2 0,0-4 3 15,0 2-3-15,-2-3 3 0,-1-1-2 0,-1-1 0 16,-3 1 0-16,3-1-1 0,-3-2 4 0,1 0-3 16,-3 1 1-16,-2-6-1 0,2 3 0 15,-4-2-1-15,2-2 0 0,-2-1 2 0,-1 1-1 16,1-3-1-16,-2-4 0 0,-1 0 2 0,1-2-2 15,2 2 1-15,-1 0-1 0,3-3 1 16,0-1 1-16,0-1 2 0,3-1-2 0,-1-3 3 16,0 0 0-16,2-9-3 0,3 1-2 0,-1 1 3 15,5-1-1-15,0 1-2 0,0 3 1 0,3 0 1 16,1 4-1-16,0-2 0 0,1 2-1 16,-3-2 0-16,3-3 2 0,-1-3-2 0,0 1 2 15,1-1 1-15,-1 5 2 0,1-1-1 0,-3 6-4 16,0-1 2-16,0 3 1 0,-2 1-2 0,-2-3-1 15,2 0 1-15,-2 1 0 0,0-1 0 16,-1 0 1-16,1 1-3 0,-2-1 2 0,-1 0 1 16,-1 3-3-16,1-1 4 0,-1 3-2 0,-1 2 0 15,-2 0 1-15,0 4-2 0,1-1 2 0,1 5-1 16,-4-1 2-16,2 0-2 0,0 1 0 16,-2-1 0-16,-2 4-2 0,2-2 0 0,-4 4 2 15,-3 0-4-15,0 2 4 0,-1 3-5 0,1 2 3 16,-4-3-1-16,0 5-1 0,-2 3 1 0,-1 1 1 15,1 0 1-15,0 1 2 0,0 1-2 16,1 3 1-16,1-2 1 0,0 2-3 0,0-5 3 16,-4 5 0-16,2-3 0 0,-5 3-1 0,0-2 0 15,-2 0 1-15,-2-1-2 0,0 1 2 0,2-3-1 16,1 1 0-16,-1-1-1 0,0 0 3 16,0 1-2-16,-2 1 0 0,-7-1 1 0,-2-1-2 15,-8-4 1-15,-1 2 0 0,2-2 0 0,1 0 1 16,2 3-1-16,-3-1 0 0,-4 0 1 15,-4 0-2-15,-5-2 3 0,-2 2-3 0,5-4 3 16,1 2-1-16,-1-2 0 0,-3 2 1 0,-4-2 1 16,-3 2 0-16,6-5-2 0,-1 3 2 0,2 0-3 15,-6 2 0-15,-5-4 0 0,2 4-1 0,5-5 0 16,2 3 1-16,0 0-2 0,-2 0 2 16,-7 2 0-16,5-5 0 0,4 3 0 0,0 0-1 15,0 2 3-15,0-2-3 0,-6-1 1 0,1 3 0 16,8-4 0-16,3 4 1 0,3-2-1 15,-4 0 0-15,-5 2 1 0,0-5-1 0,2 3 0 16,7-2 0-16,2-1 0 0,-2 5 0 0,-3-2 1 16,-3 0-2-16,-1-3 3 0,2 3 0 0,8 0-3 15,-1-3 2-15,-3 3 0 0,-1 0-1 16,-5 0 1-16,5-3 0 0,4 3 2 0,7 0-1 16,2-2 1-16,0 1-2 0,-5 1 0 0,1-2 0 15,-3 2-2-15,2-1 3 0,10 1-1 0,1 0-2 16,3 0 3-16,2 0-4 0,-2-1 2 15,2-1 1-15,-5 2-2 0,1 0 2 0,-1-3-2 16,3 3 1-16,4 0 0 0,2 0 0 0,3-3-1 16,2 5 3-16,2-2-3 0,2 0 0 0,-2 2 2 15,0-2-1-15,2-1-1 0,-2 3 1 16,2-2 1-16,0 0-1 0,5 2-1 0,-3 0 1 16,5 2 0-16,-1 0 0 0,1-2 0 0,0 5 1 15,0-3-4-15,-3 2 3 0,3 1 1 0,0-1-1 16,0 1-2-16,2 1 1 0,-3-1 1 15,3 3 0-15,3-3 1 0,-1 6 0 0,-2-5-2 16,2 3 1-16,0 2 0 0,2 0 1 0,-1 0-1 16,1 0-1-16,0 0 1 0,-1 3 2 0,3-1-2 15,-4-2-1-15,3 2 1 0,1 0-1 16,-3 1 3-16,1-3-3 0,3 0 1 0,-3 0-1 16,2 2 2-16,1-2-1 0,0 2 1 0,-3 0-1 15,3 1 2-15,1 1-1 0,-1 3 3 0,0-3-3 16,1 5 3-16,1 0 0 0,2 0-4 15,0 2 0-15,5 2 1 0,-5 2-2 0,2 1 4 16,0-3-2-16,-4 5-3 0,2-1 5 0,0-1 8 16,0 4-6-16,0 0 0 0,0 2-2 15,2 4-2-15,-2 5 0 0,0 0-2 0,0-2 0 16,-4-1 1-16,-3-1 0 0,0-5-3 0,-1 2 2 16,-8 3-2-16,3 4-1 0,-3-1-14 0,1 6 12 15,0 1-15-15,-1-1-9 0,5-1-22 0,0 2-24 16,5 3-49-16,1 6-124 0</inkml:trace>
  <inkml:trace contextRef="#ctx0" brushRef="#br0" timeOffset="1.18095E6">7435 8332 23 0,'2'31'39'16,"-2"-7"15"-16,-2-6-10 0,-3-5-15 0,1-4 13 15,0-2 3-15,-1-3-20 0,-1-4-13 16,1 0 11-16,-4 0-8 0,3-4-7 0,-5-1-1 15,0 1 6-15,-3-5-5 0,-3 2-1 0,1-1 1 16,-1-1 1-16,-3 2 1 0,-9-4 2 16,1 0-2-16,1 0-3 0,1 0-2 0,-1 2 4 15,3-2-5-15,-5 0-2 0,5 0 1 0,-7 0 4 16,0 0-2-16,-11 0-1 0,0-2-1 0,1 4 0 16,-1 0 4-16,2 3 2 0,0-3-7 0,5 2-3 15,0-2 2-15,4 3-1 0,0-1 2 16,0 0-5-16,-2 3 5 0,-2 0-4 0,-3 1 3 15,-4 1-3-15,1 4 3 0,-4 1-3 0,1 1 2 16,5 3 1-16,-5 1 2 0,-3 1 0 16,-1 2-1-16,-5 3 1 0,-4 1-1 0,4 0 0 15,4 3-1-15,7 2 0 0,2 0 0 0,1 0 1 16,-3-1 0-16,-2 1-2 0,-2 5-1 0,1-3 1 16,4 2 0-16,7 0 0 0,1-2 0 15,5 2-3-15,-3 1 3 0,2 1 1 0,-4 5-3 16,-2 2 2-16,0 5-1 0,-5 3 1 0,0 4 0 15,0 1 0-15,5-2-1 0,0-2 0 0,4-3 2 16,0 3-2-16,5 0 0 0,-5 5 2 16,-2 3-2-16,2 1 2 0,-4-2-2 0,-1-1 1 15,3-2 0-15,0 1 1 0,0 3-2 0,7 3 1 16,-1 7 2-16,1-1-2 0,-1-1 1 0,3-1-2 16,-2-4 1-16,-3 0 1 0,0 9-1 15,-2 4 2-15,1-5-4 0,3-1 4 0,-2-1-1 16,5-1-1-16,0 4 1 0,6 4 1 0,-2 0-2 15,5-4 1-15,0-1-1 0,4-1-1 16,0 2 2-16,0 4-2 0,-1 0 1 0,-1 0 1 16,2-4-1-16,-2-3 0 0,2 3 2 0,-2 4-2 15,0 2-1-15,-5 1 1 0,2-7 0 0,-3-1 0 16,-1 1 3-16,2 11-2 0,-2 0 3 0,0-3-1 16,1-2 2-16,1 1-2 0,0 4-1 15,3-1-1-15,-1-1 2 0,5 2-2 0,0-3 1 16,-2 1-1-16,2 4-1 0,2 0 1 0,0-3-1 15,5-3 0-15,-3 6 0 0,3-2 0 16,0 4 1-16,-1-2 0 0,1-9-1 0,-1 0 1 16,1-2 2-16,2 0 2 0,2 2 2 0,-5-4-5 15,3-3 3-15,0-1-3 0,2-1 0 0,0 2-2 16,2 1 4-16,0 4-5 0,-2-5 2 0,5-3-1 16,-5-4 1-16,4 1-1 0,-2 7 0 15,3-3 1-15,-1-2 0 0,-2 3 0 0,3-3 0 16,-3-2 1-16,0 4-3 0,0 3 1 0,5 6 1 15,-7-2-1-15,2 4 2 0,0 0-2 16,-2 5 1-16,3 2-1 0,-3-2-1 0,4-3 3 16,-4-3-2-16,0-3 0 0,2 2 1 0,-2 0 5 15,3-4-4-15,-1-1 0 0,0-1 4 0,0-5-6 16,0 0 4-16,1 0 3 0,1-2-6 0,0-2 3 16,3-3-1-16,2-1 2 0,2-5-2 15,-2-1-1-15,2 1 0 0,2 7-1 0,0-1 2 16,3 3 0-16,1-2-1 0,3-5 2 0,2-5-2 15,0-1 4-15,2-3-5 0,1 5 4 16,-1-3-3-16,2 5 2 0,-1-2-1 0,1 2 0 16,1-5-1-16,1-2 0 0,3 1-1 0,7-3-2 15,-1 0 4-15,3 2-4 0,4 3 2 0,2 1-2 16,-8 5 1-16,3 1 0 0,-3-4 0 16,-1-3 0-16,5-5 1 0,2-2-1 0,3 0-1 15,-1-3 3-15,3 3-2 0,-1 2 2 0,-4 3 0 16,0-1 0-16,0-4 1 0,9 0-1 0,0-3 0 15,9-1 1-15,0-5 1 0,-5-5-3 16,3 1 0-16,-1-2 0 0,3-3 0 0,2 0 0 16,0-2 1-16,-3-2 0 0,1 4-4 0,-2 0 4 15,1 1-2-15,3 1-1 0,2 3 1 0,-6-1-2 16,0 1 4-16,-1 2-3 0,-2 0 2 16,3-5-3-16,2-2 3 0,-3 3-1 0,1-3-1 15,-7-2 2-15,2-2-2 0,2 0 2 0,3-5 0 16,6-4 1-16,0-4-1 0,-2-1 1 0,-5-6-2 15,1 0 2-15,-1-2-1 0,8 0 2 16,-6-3 0-16,-3 1 0 0,-3-3 0 0,-2 0 1 16,-3 1 1-16,3-5 2 0,0 2-3 0,-2-2-2 15,-3 2 2-15,-6 0-2 0,0 0 3 0,-2-2-2 16,-3 0 4-16,1-2 1 0,2-2-3 16,4-3-2-16,-5-6-1 0,1 2 2 0,0-5 0 15,-7 1-5-15,0-1 1 0,2-2-1 0,3 1 0 16,1-1 0-16,1 0 1 0,2 1-1 0,0-5 0 15,0-3-1-15,-3 3 1 0,-1-2 0 16,-5 2 1-16,0 0-1 0,0 0 0 0,-2-1 0 16,-5 1 1-16,3-6 1 0,-5-3-1 0,-2-2 1 15,-4-3 1-15,0 3-2 0,-3-2 0 16,1-3 1-16,-1-6 0 0,-8-7-2 0,1 5 4 16,1 0-2-16,-2-1 1 0,2 1 5 0,-1-3 2 15,-5 1-7-15,1-1 2 0,-2 1 0 0,1-3 0 16,-6 0-1-16,3-2-1 0,-4 0-1 0,2 0 0 15,-3 3 0-15,1-6-1 0,-5-1 0 16,0 0 1-16,-2-1-1 0,2-6-2 0,1 0 2 16,-3-4-3-16,2 2-2 0,0-5-1 0,0 3 4 15,0-5-5-15,-2 0 3 0,0 0-4 16,-4-2 5-16,-3 2 3 0,-4-2 0 0,0 7-1 16,0 0 0-16,-2-1 4 0,2 1 0 0,-3 2-1 15,3-1 1-15,-4 3-4 0,-1-2 0 0,-1 2 3 16,-5 3 0-16,2-1-2 0,-4-2 0 0,-1 2 1 15,-1 0-2-15,-1-4 0 0,5 2 1 16,0-9-1-16,7 3 2 0,-1-3-2 0,3-2 1 16,0-2 0-16,2 2 0 0,-3-5-1 0,3 1 1 15,0-1 0-15,0 1 1 0,0 2-1 16,2-3 0-16,1 5 2 0,-1 0-3 0,-2 2 1 16,0 1 3-16,0-1-3 0,-3 2-2 0,3 1-1 15,-9-1 0-15,1 3-1 0,-8-3 4 0,-2 5-1 16,-1 0 0-16,-1 2 0 0,4 0 2 15,1 2-3-15,8 0 2 0,-2-2-5 0,13 2-7 16,1 7-1-16,8-5-16 0,-2 7-18 0,7-2-46 16,-1 7 10-16,5-3-153 0,0 13-49 15</inkml:trace>
  <inkml:trace contextRef="#ctx0" brushRef="#br0" timeOffset="1.1869E6">19711 14393 11 0,'7'3'11'0,"0"-3"-9"0,-1 0-5 0,3 0 0 16,0 0-1-16,0-3 1 0,2 1 2 15,0 0 2-15,0 0-4 0,0-3 0 0,2 3 3 16,0-2 0-16,3-1 2 0,-1 1-2 0,3-1 2 16,-3 3 2-16,1-2 0 0,-1 4 7 15,1-5 11-15,-3 5-12 0,2-2-1 0,-2 2-1 16,3-2 4-16,-3 2-5 0,0 0 8 0,1 0 2 16,-3-2-3-16,0 2 11 0,-5-2-7 0,3 2-10 15,-2 0 2-15,-5 0 12 0,-4 0-2 0,2 0-6 16,4 0-3-16,-2 0-4 0,3 0-1 15,-5 0 2-15,2 0-6 0,0 0-1 0,-2 0-3 16,0 0 4-16,0 0 0 0,0 0 2 0,0 0-3 16,-2 0-2-16,-3 0 0 0,-1 0 2 0,-1-3-2 15,-4 3 2-15,-2 0 13 0,2 0-2 16,-2 0-1-16,-3 0-5 0,1 0-3 0,-1 0 1 16,-1-2-3-16,1 2 1 0,1 0 0 0,2 0 0 15,-5 0-3-15,3 0 4 0,-1 2-3 16,3-2 0-16,0 0 1 0,0 3 0 0,-1-3-2 15,3 0-1-15,0 0 2 0,0 2-1 0,2 0-3 16,1-2 6-16,-3 0-3 0,4 2 0 0,0-2 0 16,1 2-1-16,1-2 4 0,1 0-4 15,-1 0 5-15,3 0-2 0,0 0-1 0,0 0-3 16,2 0 6-16,0 0-4 0,-2 3 6 0,2-3 7 16,2 0-8-16,-2 0-1 0,4 0-1 0,3 0 1 15,0 0-2-15,1 0 0 0,6-3-1 16,-1 3 0-16,2 0 1 0,1 0 0 0,1-2 0 15,1 0 1-15,2 2-2 0,0 0 1 0,-1-2 0 16,1 0 0-16,0 2 2 0,2 0 0 0,-4 0 2 16,-1-3-2-16,1 3 2 0,-2 0 1 15,-5-2 1-15,0 2 0 0,-3 0 2 0,-3 0 1 16,1 0-6-16,-1 0-6 0,-1 0 3 0,-4 0 2 16,0 0-2-16,0 0 2 0,-4 0-3 0,-3 0 1 15,-4 0 2-15,-2 0 2 0,0 0 1 16,-3 0 1-16,1 0 0 0,-3 0-2 0,3 0-1 15,2 2-1-15,-1-2 0 0,1 0 0 0,-2 0-2 16,4 0 0-16,-3 0-3 0,3 0 2 0,0 0 1 16,0 0-3-16,0 3 2 0,3-3 1 15,-4 0-3-15,4 2 1 0,-1-2 1 0,2 2-1 16,3-2 0-16,-3 0-1 0,3 0 2 0,-1 0-4 16,1 2 3-16,4-2-1 0,-2 0-1 0,0 0-3 15,2 0-6-15,0 0 4 0,0 0-5 16,0 0 13-16,0 0 3 0,0 0-1 0,4 0 1 15,0 0-3-15,1 0 2 0,4 0-2 0,-1 0 1 16,1-2-2-16,2 2 1 0,3 0 0 0,-1 0 0 16,0 0 0-16,0-2-1 0,3 2 3 15,-1-2-2-15,1 2-1 0,-1 0 2 0,0 0-1 16,-1 0 0-16,-3 0 0 0,0 0 0 0,-3 0 4 16,1 0 5-16,-2 0 0 0,-3 0 6 15,1 0 1-15,-1 0-6 0,-4 0-9 0,5 0 2 16,-3 0-1-16,-2 0-2 0,0 0 2 0,0 0-1 15,0 0 0-15,0-3-2 0,-5 6 2 0,1-3-1 16,0 0 0-16,-3 0 1 0,0 0 3 0,-2 0-1 16,1 0 1-16,-1 0-3 0,0 0-1 15,-2 0-1-15,0 0 2 0,0 2-3 0,0-2 1 16,-2 0 1-16,-1 2 1 0,1-2-2 0,0 0 1 16,0 2-1-16,-3 0 2 0,5-2-1 15,-2 0 0-15,0 0-1 0,2 3 1 0,-2-3 0 16,2 2 0-16,0-2 0 0,2 0-1 0,0 2 0 15,2-2 1-15,1 0 1 0,-1 0-1 0,0 0-3 16,3 0 2-16,2 0-6 0,0 2 4 0,-3-2-5 16,3 0-7-16,0 0 1 0,0 2 10 15,-1-2-6-15,1 0 6 0,2 0 0 0,-2 3 1 16,2-1 0-16,-2-2 1 0,2 0 1 0,0 0 0 16,0 0 1-16,0 0-2 0,0 0-3 15,0 0-9-15,0 0-2 0,0 0-10 0,0 0-20 16,0 0 14-16,0 0 6 0,0 0 8 0,0 0-2 15,0 2 2-15,-2-2-11 0,2 0-7 0,0 2-104 16</inkml:trace>
  <inkml:trace contextRef="#ctx0" brushRef="#br0" timeOffset="1.1952E6">21257 3470 6 0,'-2'0'40'0,"0"0"-23"0,2-4-7 16,0 2 6-16,0 2 4 0,0 0-2 15,0-2-2-15,0 2 4 0,0-3-4 0,0 3 2 16,0 0 4-16,2-2 12 0,-2 2-5 0,0 0-14 15,2 0 4-15,-2 0-7 0,0 0 2 16,0 0-13-16,0 0 0 0,2 0-3 0,-2 0-7 16,0-4 2-16,2 4 1 0,-2 0 7 0,0 0 5 15,5 4-3-15,-3-4 8 0,2 0-1 0,1 2 3 16,-1 1-9-16,3 1 6 0,0 0-4 16,-1 3-1-16,1 0-2 0,-1 1 0 0,1-1-2 15,-3 2 6-15,3 2 1 0,0 0-2 0,-1 2 1 16,-1 0-1-16,-1 1 2 0,0-1-1 15,5 7-3-15,-2 0 3 0,-3-3 0 0,3 3-3 16,0-2 2-16,-3-1 0 0,3 1 0 0,-3 2 0 16,3 0 1-16,-3-5-1 0,3 5-1 0,-3-7 2 15,3 3-4-15,-3 1 0 0,0-6-1 0,1 3 0 16,-3-1 1-16,3-4 0 0,-3 4-3 16,2-7 0-16,-2 3 1 0,3 0 0 0,-5-2-2 15,4-1 0-15,-4-1 1 0,2-1-1 0,1 0 0 16,-3 3 1-16,0-7-2 0,0-7 3 15,0 10-4-15,0 1 4 0,0-4-2 0,0-7 0 16,-3 3 0-16,3 4-1 0,-2 0-2 0,2-4-2 16,2 8-14-16,1-2-43 0,-3 0-25 0,0-2-21 15</inkml:trace>
  <inkml:trace contextRef="#ctx0" brushRef="#br0" timeOffset="1.19561E6">21140 3739 8 0,'-9'0'55'0,"5"3"-18"16,0-3 7-16,-1 2-9 0,1-2 3 0,2 0-16 16,-1 0 0-16,1 0-9 0,2 2-9 0,0-2 8 15,0 0 1-15,-2 0 2 0,2 0 12 16,2 0-9-16,-2 0-7 0,2 0 0 0,1 0-1 16,1 0 5-16,-2 0-6 0,3 2 3 0,-1-2 2 15,5 0 1-15,-3 0 1 0,3 0-6 0,4 0 2 16,3 0-7-16,4 0-2 0,4-2-3 15,2 0-2-15,5 0-1 0,2-1 0 0,9-5 2 16,-2 5 0-16,2-5 1 0,-2 1-3 0,1 3 3 16,-1-1-1-16,11-4-2 0,-5 3 4 0,-11 4-3 15,-4-1-2-15,-9 1 3 0,-6 2-6 16,-5 0-8-16,-2 0-4 0,-14 0-4 0,5 0 17 16,-4 0-9-16,8 2-1 0,1-2-54 0,-5 5 22 15,0-1-69-15</inkml:trace>
  <inkml:trace contextRef="#ctx0" brushRef="#br0" timeOffset="1.19654E6">22613 3305 68 0,'4'11'106'16,"1"-9"-79"-16,-5 1-24 0,0-1 2 0,0-2 9 16,-5 0-5-16,1 0-6 0,0 0-4 15,-5 2-3-15,-2-2 0 0,-5 4 0 0,-6 1 0 16,0 1 4-16,-6-3-4 0,1 5 3 0,-2-5 2 16,3 3 0-16,-3 1 1 0,5-3 1 0,-9 1 2 15,4-1 2-15,3-2-2 0,2 3-2 16,2-5 3-16,0 0 0 0,4 0-1 0,2 0 8 15,-1-5 3-15,4 3 6 0,-1 2-8 0,3-4 18 16,3 4-14-16,-1-5 1 0,2 3-1 0,3 0-3 16,-1 0 4-16,5-3-10 0,0 5-2 15,3-2-5-15,-3 2-3 0,0 0-2 0,0 0-3 16,0 0 0-16,-3 0 7 0,-1 2-1 0,2-2-1 16,2 5 1-16,-3-3-3 0,1 2 1 0,2 1 2 15,0 1-1-15,0 1-1 0,0 4 0 16,-2-4 2-16,0 1-1 0,0 3 0 0,-3 3 1 15,3-1 0-15,-2 4-1 0,1-6 0 0,-3 3 0 16,4-1-1-16,-1 0 0 0,1 3 1 0,0-5 1 16,2 0 0-16,0-3 0 0,-2 1 2 15,4 2 2-15,-2-6-1 0,2 1 0 0,0 1 2 16,-2 0 4-16,5-5-5 0,-5 2 3 0,2 1 0 16,-2-3-2-16,2 2 3 0,-2-4 1 0,5 5 2 15,-5-5 2-15,2 2-5 0,0-2 6 16,0 2 4-16,3-2-12 0,-1-2 2 0,-2 2-4 15,3-2-2-15,-1 2-2 0,3-5 0 0,-1 1-2 16,3 2 0-16,2-5-1 0,-2 3 1 16,2-1 2-16,0 1-2 0,0 2 1 0,0-1-1 15,0-3 2-15,0 4 0 0,2-1-2 0,-2 3 2 16,3 0 1-16,-3 0-3 0,4 0 1 0,3 0 1 16,-1 0-2-16,1 0 0 0,2 5 0 15,0 1 2-15,-3-3 0 0,1 8-1 0,0-7-1 16,-1 7 3-16,-1 0-2 0,-1 0 0 0,1 2 1 15,-3 3 1-15,-2-1-1 0,-2 3 0 0,2-1-1 16,-3 1 1-16,-1 2 1 0,0-2-1 16,-3-1-1-16,0-1 0 0,-1-3-1 0,-3 2 4 15,0-6 6-15,-3 2 0 0,-3-2 0 0,-3 0 8 16,-4 2-2-16,-3-7-10 0,-6 3-3 0,-4 4 1 16,-3-9-3-16,-2 2 5 0,-2 3-6 15,0-7 3-15,0 0-1 0,0 0-1 0,0 0-2 16,2-4-3-16,5 1-2 0,-1-1-17 0,5 2-5 15,5 2-21-15,-1-5-42 0,5 3-10 0,4 2-78 16</inkml:trace>
  <inkml:trace contextRef="#ctx0" brushRef="#br0" timeOffset="1.19698E6">22968 3307 127 0,'9'-6'32'15,"-5"-1"6"-15,1-4-14 0,-5-2-11 0,-3-5-6 16,1 3 13-16,0 2 3 0,-2-5-14 0,1 5 3 16,-1-1 3-16,-3 3 7 0,5 3 5 15,-2 1-12-15,2 0-24 0,-3 3 9 0,1 2-26 16,2-5 23-16,-3 7-4 0,-1 0 0 0,-3 0 8 15,0 7 3-15,-2-5-8 0,-2 9 6 0,-3 0-4 16,-1 2 0-16,1 9-2 0,-1-6 7 16,3 6-5-16,-1 0 3 0,4 0 2 0,2-2-2 15,2 0 9-15,1-1 11 0,4-3-3 0,2 4-3 16,4-7 6-16,0 0 1 0,5-2-5 0,2 0-6 16,5 0-5-16,4-9-4 0,-1 3 4 15,6-1 4-15,-3-4 10 0,6-4-12 0,-1-3 3 16,-1-2 2-16,-8 5-3 0,-3-7-4 0,3-7 2 15,-5 1-5-15,0-5-1 0,-4-3-1 16,0 1-3-16,-7-5-1 0,0 3 5 0,-2 0 0 16,-2-3-4-16,-2 5-3 0,-3 2 0 0,-2 4 1 15,-2 5 0-15,-2 2-11 0,-2-3-14 0,-7 10 6 16,0 0-46-16,-5 6-36 0,-1 4 38 16,-1 1-54-16</inkml:trace>
  <inkml:trace contextRef="#ctx0" brushRef="#br0" timeOffset="1.19728E6">23191 3285 20 0,'15'-4'83'16,"1"-7"-7"-16,-5 0-3 0,2-2-31 0,-4-3 32 15,-1 3-32-15,-1 0 8 0,0 2-20 0,-5 6-11 16,0-6-18-16,3 9-11 0,-12-7 9 0,5 9-4 15,4-2-1-15,0 2 4 0,-2 2 3 0,-4 3-2 16,-1 3 2-16,-1 3-1 0,-3 9 0 16,-7 0-2-16,1 9 3 0,-3-3-1 0,-1 7 0 15,-10 14-1-15,2-8 3 0,5 3-1 0,0-2 1 16,2 2-1-16,3-7 0 0,-1 14-2 16,5-14 2-16,0 0-2 0,2-6 1 0,4-5 1 15,0-4-1-15,1 0-3 0,1-7 2 0,3-2 0 16,-2 0-2-16,-1-2-21 0,3-3-52 0,-2 3-16 15,4-4 5-15,-2 1-115 0</inkml:trace>
  <inkml:trace contextRef="#ctx0" brushRef="#br0" timeOffset="1.19764E6">23453 3618 164 0,'5'0'102'0,"-5"0"-57"0,0-2 21 16,0 0-23-16,0 0-1 0,0-5-11 0,0 5-6 15,-3-3-21-15,-3 1-7 0,-1 4-5 16,9-2-2-16,0 2 0 0,1 0 10 0,-3 2 1 16,-3 2-2-16,-1 1 1 0,-3 4-1 0,1 2 1 15,-5 4-1-15,2 5-1 0,-2-2 4 0,-2 1-3 16,2 6-2-16,0-6 2 0,2 6-1 0,0 1-4 15,2-2 3-15,7-4 0 0,0 0 4 16,5-2 2-16,4-3 3 0,0-4 0 0,6-2 3 16,-2-5 13-16,3 1-10 0,-1-5 8 0,5 0-6 15,-5-9 5-15,3 2 3 0,-3 1-5 16,1-7-6-16,-3-5 1 0,-2 0-7 0,-2 7-4 16,-2-9-4-16,-3-4 1 0,0-2-4 0,-1 4-3 15,-3 2-22-15,-5-7-2 0,1 10-15 0,-7 1-26 16,2 1-68-16,-11 4-42 0</inkml:trace>
  <inkml:trace contextRef="#ctx0" brushRef="#br0" timeOffset="1.19804E6">21504 4606 334 0,'-13'4'41'0,"2"1"-10"15,2-7-6-15,0-1-6 0,3-1 8 0,1 0-24 16,1-1-12-16,1 5 2 0,12-4 0 0,-11 4 7 16,0 2 0-16,0 5 14 0,4 1-4 0,0 6-1 15,0 3 3-15,1 7-1 0,1 3-5 16,-2 8-2-16,0 3-2 0,3 4 0 0,-3 4-5 16,5 13 0-16,1-3 2 0,-3-6-2 0,-1-1 1 15,1-5 0-15,1 0 1 0,1-9 0 0,-3-2 0 16,3-8 1-16,-1-1-9 0,3-9-21 15,-2 1-14-15,2-5-3 0,2-2-18 0,-2-5 0 16,2 0-82-16</inkml:trace>
  <inkml:trace contextRef="#ctx0" brushRef="#br0" timeOffset="1.19829E6">21235 5102 342 0,'-20'2'79'0,"5"-2"-38"0,2 0-17 0,1-2 0 0,6 2 13 15,-1-2-21-15,3 0-12 0,2 2-9 16,2-3 2-16,6 1 6 0,1-4 2 0,6 1 6 16,5 3-7-16,6-9-1 0,7 4-2 0,2 1 1 15,4-1 0-15,21 3-1 0,-3-7-1 16,4 4-1-16,3 3-2 0,22-3 1 0,-9 5-12 15,-9-3-20-15,-6 5 10 0,-12 3-10 0,-4-1-31 16,-6 4-3-16,-5 1-4 0,-5-3-79 0</inkml:trace>
  <inkml:trace contextRef="#ctx0" brushRef="#br0" timeOffset="1.19859E6">22265 4641 226 0,'-3'16'241'0,"1"-1"-214"0,2-2 0 0,0-6-37 0,0 0 6 15,-2-3 1-15,4 0 9 0,-2 3 14 16,0-3 1-16,0 7-9 0,0 3 1 0,-2 1 2 15,2 7 1-15,0 0-8 0,-4 5-2 0,1 1-5 16,-1 3-3-16,-3 11 0 0,5 2-2 0,0-9 1 16,0 1-1-16,2-5 0 0,0-1 1 15,4-1 0-15,1-5-12 0,-1 3-13 0,3-10-8 16,-3 3-11-16,3-2-29 0,-1-5-9 0,3 0-7 16,0-4-114-16</inkml:trace>
  <inkml:trace contextRef="#ctx0" brushRef="#br0" timeOffset="1.19901E6">23127 4447 405 0,'-9'11'54'0,"-2"-4"-55"16,2-3 23-16,5-4-18 0,-1-4 8 16,-1 2-2-16,1-5-13 0,-1 3-1 0,1-1-4 15,-1 3 3-15,1 2 4 0,-1 0-1 0,-3 0 1 16,2 0 1-16,-4 2 2 0,0 3 0 0,0 6 3 16,-2 0-4-16,-3 2 1 0,3 5-1 15,2-3-3-15,-2 0 0 0,2 3-1 0,4-3 1 16,-4 5-2-16,7-2 1 0,-1-3-3 0,5-4 3 15,3 0 7-15,1-2 5 0,3-2-1 0,4-3-2 16,0 1-4-16,2-5 2 0,5 0 6 16,-1-3 4-16,3-1 4 0,0 0-3 0,4-7-5 15,0-3 4-15,-4 6 5 0,-4-6 1 0,-3 6-11 16,-2-1-1-16,-2-5-4 0,0-3-2 0,-5-1 0 16,0 5-4-16,-1 0-1 0,-3 0 1 15,0-1-3-15,-5 3-7 0,3 0-21 0,-2-2-7 16,-3 4-12-16,0 7-50 0,1-7-22 0,-3 7 0 15</inkml:trace>
  <inkml:trace contextRef="#ctx0" brushRef="#br0" timeOffset="1.19931E6">23444 4359 124 0,'9'-7'133'0,"-2"5"-109"16,-3-2-9-16,-6 2-10 0,0 2 10 16,2 0-15-16,0 0-5 0,2 0 36 0,0 0 14 15,-2 4-17-15,-2 7 4 0,0-2-10 0,2 4-4 16,-7 5-6-16,-2 4 4 0,-2 6-9 0,-9 14-2 16,-2 2-4-16,-2 7-4 0,-5-5-1 15,3 5 1-15,-14 17 0 0,5-4 0 0,4-11 0 16,3-4 2-16,3-9 1 0,5-5-2 0,5-9 1 15,0-4 3-15,1-4-2 0,3-5-1 16,5-4 0-16,-1 0-4 0,3-3-10 0,1 1-9 16,-1-5-19-16,8-8 12 0,-1 1-33 0,-6 12 4 15,1-3-49-15</inkml:trace>
  <inkml:trace contextRef="#ctx0" brushRef="#br0" timeOffset="1.19975E6">23632 4941 232 0,'2'9'73'0,"-2"-5"-21"0,0-1-28 15,-2-3-2-15,-1 0 16 0,3 0-19 0,-4 0-11 16,2 0-12-16,-3 0 2 0,5 0 0 0,-2 0-1 15,-2 0 5-15,-1 0 4 0,-1 2 0 0,-1 0-1 16,-2 2 5-16,-2 1 0 0,3 4 0 16,-3-1-6-16,-3 3 4 0,3 0-6 0,-4 5 0 15,4-1-5-15,-2 1 4 0,-5 8-1 0,0-4-3 16,5 2 5-16,2 0-2 0,-2 0 2 0,6-2 8 16,-2 0 0-16,7-3-6 0,0 1 3 15,2-3 3-15,2 1-2 0,5-3 2 0,-1 0-1 16,5-2 1-16,0-4 2 0,5 0-5 0,2-5-3 15,1-2 0-15,3-2 4 0,5-5-2 16,2-2 3-16,-1-4 0 0,3-3 1 0,-2-1 1 16,2-3-2-16,-7-4-1 0,-2-1-1 0,-2-1 1 15,-5 2 0-15,-2-1-1 0,-4 3-4 0,-2 0-7 16,-3 5 0-16,-2-1-15 0,-2 5-10 16,-2-3-29-16,-2 8-6 0,-5-3-40 0,-2 4-72 15,2 3-35-15</inkml:trace>
  <inkml:trace contextRef="#ctx0" brushRef="#br0" timeOffset="1.20287E6">21019 5783 9 0,'-2'3'65'0,"0"-1"-4"0,-1-7 8 0,1 3-11 16,0 0-19-16,0-2-24 0,2-1 4 16,0 1-9-16,0 2-4 0,0-3-5 0,0 5-1 15,0-2-5-15,2 0 1 0,2-3 7 0,5 3 9 16,0-2 0-16,6-1 7 0,1 1-11 0,6-1 2 15,2 3-2-15,5-2 3 0,2-1-4 0,2 5 1 16,0-2 1-16,13 2 1 0,-2 0 4 16,-2 2-1-16,-4-2-3 0,1 5-4 0,5-1-2 15,3-2-1-15,19 5-3 0,2-3 1 0,20 1-1 16,-10-3-1-16,-10 0 1 0,0 0-1 16,3 1 0-16,13-3 0 0,-16 0 0 0,0 0 0 15,-2 2 3-15,7 0 1 0,0 0 0 0,-3 1 4 16,-1-1-4-16,-7 2 5 0,2 1-3 0,2 1 3 15,9-1-2-15,-11 1-2 0,0-4 0 16,-1 5-3-16,1-7-1 0,11 4 1 0,-2-4-1 16,-7 0-1-16,0 0 2 0,-4-2-1 0,0 2 0 15,2 0 2-15,2 0 1 0,-6 0-4 0,-5 0 4 16,-11 0-4-16,-2 2 2 0,0 1-1 16,-5-3 1-16,3 4 0 0,-5-2-1 0,-2 0-1 15,-7 1 2-15,-3-3-2 0,-1 2 1 0,-7 0-1 16,-2-2 2-16,-8 0-1 0,3 0 0 0,-1 0 1 15,-2 0 6-15,-17 0 5 0,8 0 3 16,0 0 1-16,1 0-4 0,3 0 11 0,-2 0-3 16,2 0-6-16,5 0-16 0,-5 0 1 0,2-4 1 15,-2 1-1-15,2 1 1 0,-2-2 1 0,0-3-1 16,-4 1-3-16,-1-3 5 0,5 4-3 16,-2-3 2-16,0 1-3 0,-3-2 5 0,1-2-4 15,0 0 2-15,-1-2-2 0,1-3 1 0,-1-1 0 16,-1-8 0-16,1 1-1 0,-1-4 0 0,1 1 0 15,3-4 0-15,0 0 0 0,4 3 0 16,0-3 1-16,1 0-1 0,3 2 1 0,-1-2-1 16,-1-6-1-16,3-3 2 0,-1 5 1 0,-1-2-2 15,-1 1 1-15,0-1-2 0,1 1 2 0,-3 1 0 16,2 0-3-16,3 2 1 0,-5 0 0 16,3 0-4-16,-3-5-2 0,0 1-12 0,-4-1 14 15,0 1-4-15,2-3 0 0,-3 9 7 0,1-2 0 16,-2 4 1-16,-1 5-1 0,1 4-2 0,0 1 2 15,-3-1-2-15,0 4 4 0,-4 1 1 16,0-3 0-16,0 3-1 0,0 2 3 0,-4-5-1 16,4 5-1-16,-2-1 1 0,2-1 0 0,0 4-3 15,0 0-2-15,4 0 2 0,-2 0-1 16,5 2 2-16,-3-2-1 0,3 4 1 0,-1 1-8 16,1 1 8-16,2 1-3 0,-1 2 3 0,1-3-4 15,4 12 5-15,-2-3-3 0,-2-10 2 0,0 4-5 16,-2-1 4-16,1 3-1 0,-1-2 2 0,0 2-1 15,-5 0 2-15,4 0-1 0,-3 2 2 16,-1-2-1-16,0 3 1 0,0-1 0 0,-2 0 0 16,0 2 0-16,2-4-2 0,-2 3 3 0,0-1-1 15,2-2-2-15,1 0 2 0,-3 0-1 16,-1 0 0-16,-1 0 1 0,0-2-1 0,-5-1 1 16,3 3-1-16,-5-6 0 0,-4 4 0 0,0-1 0 15,-7-1 2-15,-2 0-2 0,-7 1 1 0,-4 1-3 16,4 2 4-16,-2 0-2 0,0-4 0 0,-2 2-1 15,-9 2 1-15,-4-5 0 0,0 5 1 16,2-4-2-16,4-1 2 0,5 1-1 0,-1 0 1 16,-1 1-1-16,-1-1 0 0,-10 4-1 0,-1 0 2 15,1 0-2-15,1 0 2 0,1 2-2 16,-2 0 2-16,-5 1-1 0,-3 1 1 0,6 0-2 16,-1 1 2-16,7-1 0 0,2-2-2 0,-4 1 2 15,-1-1-2-15,1 2 0 0,0-2 3 0,8 3-2 16,5-1-1-16,4-2 1 0,3 3 0 0,-3-3 0 15,-4 2 1-15,-2-1-2 0,-1 1 1 16,6 0 0-16,-1 1 0 0,6 1 0 0,6 1 1 16,1 0-1-16,0-3 0 0,-2 3-1 15,0-1 2-15,3 1-1 0,-1 0-1 0,3-1 1 16,4 3 2-16,2-5-3 0,2 1 2 0,7-3-2 16,0 2 1-16,7-4 1 0,-5 3-1 0,2-1 0 15,5-2-1-15,0 0 1 0,8 0 1 0,1 0-2 16,-5 0 0-16,-2 0 3 0,2-2-3 15,-2 2 1-15,0 0 0 0,-4 2 2 0,0-2-2 16,1 4 1-16,-1-2-3 0,2 1 3 0,-3 3-1 16,3-1-1-16,-2 1 1 0,4 1-1 15,-5 4 3-15,5-2-3 0,-2 2 2 0,0 0-2 16,2 0 3-16,-2 0-2 0,0 2 1 0,-1 0-2 16,1 3 2-16,0 1-2 0,-2-1 2 0,-3 4-1 15,3 4 1-15,-3 2-3 0,-2 3 4 0,2 2 0 16,-1 9 5-16,1-3 4 0,-2 1-1 15,-2-3 4-15,2 2-8 0,1 1-1 0,-3-1 0 16,2 1-2-16,0 4-1 0,2 0 1 0,3-5 0 16,2-4-1-16,-1-4-3 0,3-3 4 15,0-4-2-15,3-2-1 0,-1-4-4 0,2-1 2 16,-1-2-3-16,-1-2-3 0,2 0-18 0,-2 0-12 16,1 0-3-16,-1-2-63 0,0 2-2 0,-2-2-100 15</inkml:trace>
  <inkml:trace contextRef="#ctx0" brushRef="#br0" timeOffset="1.20787E6">20064 14404 16 0,'0'0'43'0,"0"-2"-4"0,0 2 8 0,0 0 3 0,0 0 9 16,0 0-18-16,0 0-7 0,0 0 5 15,0 0-12-15,-2 0-16 0,2 0 8 0,0 0-8 16,0 0-2-16,0 0-7 0,0 0 0 0,0 0-4 16,0 0-1-16,-2 0 2 0,2 0 2 15,2 0 0-15,-2 0-2 0,0 0 3 0,0 2 1 16,0-2-2-16,0 0 0 0,0 0-1 0,0 0 0 15,-2 0-1-15,2 0 1 0,0 0-1 0,0 0-1 16,0 0 1-16,0 3 3 0,0-1 2 16,0 2 5-16,-2 3 4 0,-1 2-4 0,1 2-2 15,0 2 3-15,0 2-3 0,0 1-1 0,-1 4 4 16,1-1-4-16,0 1 1 0,2 2-3 0,-2 7 1 16,2-3 0-16,0 3-1 0,-2-2 0 15,2-3 1-15,0 0-2 0,0 3 0 0,0-1 0 16,0 0-2-16,-3 3 0 0,3 0 6 0,-2 8-1 15,0 1-3-15,0 1 4 0,0-1-3 16,-1-3 0-16,-1-4 2 0,2 0 0 0,-3-5-1 16,3-1-1-16,0-1 3 0,-3 0-3 0,3 0 1 15,2-2-1-15,0 0 3 0,0 3 3 0,-2-5 3 16,2-1-10-16,0-3 3 0,0-1-1 0,0-6-2 16,0 4 0-16,0-4 0 0,0-2 1 15,-2 2-1-15,2-3 1 0,-2-1 1 0,2-1-1 16,0-2-2-16,0 3-2 0,0-5 1 0,-3 2-1 15,1 0 1-15,2-11-1 0,0 5 5 16,0 2-2-16,0 2 1 0,0-3 2 0,0 3 0 16,0 0 3-16,-2 5-3 0,2-1 3 0,0-4-5 15,0 5-3-15,0-5 1 0,0 0 0 0,0 0-2 16,-2 0-1-16,2 0-1 0,0-3 0 0,-5 1-6 16,3-4-1-16,-2 1 0 0,2-1-2 15,-3-3-4-15,1 0-14 0,2-4 8 0,-3-1 3 16,3-1 5-16,0-3 6 0,-3-1-4 0,5 1 5 15,-2-4 1-15,0 0 2 0,2-5 2 16,0-3 2-16,0-1 1 0,-2 0 0 0,2 0-1 16,0 0-2-16,0 0 2 0,2 3 0 0,-2-3 0 15,2-2-2-15,-2 2 2 0,2 0-1 0,-2 0 0 16,3-4 0-16,-1 2-1 0,-2 0-5 16,2 2 6-16,0 0-1 0,0 0 1 0,3 0 0 15,-3 0 0-15,2 0 0 0,1 3 2 0,-1-3-3 16,1 2 2-16,-1 5 2 0,0 4-1 0,1 0 4 15,-3 5-6-15,0 2 2 0,3 2-3 16,-3 2 3-16,0-2-3 0,0 2 2 0,1 0-2 16,-1 2 1-16,-2 1 0 0,2-1 0 0,0 3 0 15,0-1 1-15,1-1-1 0,-3 1 1 0,2 1-1 16,-2 2-1-16,2 0 1 0,0-3 1 16,-2 3-1-16,0 0 0 0,2 0 0 0,-2 2 6 15,-2 4-2-15,2 3-1 0,0-7 3 0,0 2 4 16,0 0-2-16,0-2 4 0,0 0-6 0,0 0 1 15,-2 0-3-15,2 0-2 0,0-2-1 16,2 0-3-16,-2-1 1 0,0 1-3 0,0 0-2 16,0 2-7-16,0 0 4 0,0 0-1 0,0 0 6 15,0 0 3-15,0 0 3 0,0 0 0 0,-2 2-2 16,0 3 1-16,0-1 1 0,-1 0-1 16,-3 5 2-16,1 0-3 0,1 2 2 0,-3 0-1 15,-2 4-1-15,3 3 2 0,-3 0-2 0,0-1-1 16,-2 5 1-16,0 0-1 0,0-2 1 15,-2 9 0-15,0-5-1 0,2-2 1 0,2-2 1 16,0-2-3-16,0-5 2 0,5 0 1 0,-1-4-3 16,1 0 3-16,2-3-1 0,-3 1-1 0,8-5 0 15,-3-2 4-15,-3 5-4 0,1-5 3 16,2 4 0-16,-2-4 3 0,2 2 5 0,0 1-4 16,-2-3 0-16,2 0-3 0,0 0 2 0,0 0-1 15,0 0 0-15,0 0 1 0,0 0 0 0,2 0 6 16,-2 0-2-16,0-3 1 0,0 3 3 0,0 0-8 15,0-2-5-15,0 0 1 0,0 0-3 16,2-5 3-16,0 0-3 0,-2-1 3 0,5-1-1 16,-3-2 2-16,2 0-1 0,-1 0-2 0,-1-5 1 15,2 3-2-15,1 0 1 0,-1-3 0 16,-2 1 1-16,5 0-2 0,-3-1-1 0,1 1-6 16,3-1 4-16,-1 1 1 0,4-5 4 0,0 5-1 15,0-1 1-15,-2 3 2 0,0 2-2 0,0 0 0 16,-3 4 1-16,1 1 0 0,-1-1 0 15,-1 3-2-15,-3-1 2 0,2 1 1 0,-1 2-2 16,-1-1 5-16,0 1-4 0,0 0-1 0,-2 2 0 16,0-2 0-16,0 2 2 0,0 0-4 0,3 0 4 15,-3 0-3-15,0 0 1 0,0 0 0 16,0 0-2-16,0 2 1 0,0-2 0 0,0 0 0 16,0 2 2-16,0 0-2 0,0 3 1 0,2-3 1 15,-2 2 1-15,0 3-1 0,2 0-1 0,0-1 0 16,-2 1 0-16,2 2 0 0,1-1 0 0,-3 1 1 15,0 2-1-15,0 0 2 0,2 0-2 16,-2 3 1-16,0-1 0 0,2 0 2 0,-2 3-2 16,0-1 1-16,0 3-2 0,0-3 0 15,2 5 1-15,-2-3-1 0,2 1 0 0,-2 0 1 16,5-3-1-16,-5-2 1 0,2-2-2 0,0 3 2 16,0-5-1-16,1-1 0 0,-1-1 1 0,0 0 1 15,-2-3 4-15,0 0-3 0,2-1 1 0,-2-1 3 16,2 0-2-16,-2 0-1 0,0 0 0 15,0-2 0-15,0 0 1 0,0 3-1 0,0-3 2 16,0 0 1-16,0 0-1 0,0 0 2 0,0-3 1 16,0 3 0-16,0 0-4 0,0 0 3 15,-2 0-6-15,2 0 5 0,0-2-2 0,0 2 0 16,0 0-2-16,-2-2 0 0,2 2-4 0,0 0 3 16,0 0-3-16,0-2 0 0,0 0-1 0,-2-1 0 15,0-1-3-15,2 2 0 0,-5-3-1 0,5 3 2 16,-4-4-3-16,2 1 1 0,-3 1 0 15,1-1 0-15,-1 1-2 0,1-1 2 0,-5 3 1 16,2-2 3-16,-1-1 3 0,-3 5-1 0,2-4-1 16,-2 4 0-16,0 0 2 0,4-2 1 0,-4 2-1 15,7 0-3-15,-3 0 2 0,3-2 1 16,-1 2-4-16,1 0 0 0,4 0 2 0,-5 0-1 16,5 0 0-16,0-3 1 0,-2 3-1 0,2 0 0 15,-2 0 2-15,2 0-2 0,0 0 1 0,0 0 1 16,0 0 1-16,0 0-2 0,0 0 1 15,0 0-2-15,2 0 4 0,0 0-2 0,1-2-1 16,-1 0 2-16,2 2-1 0,3-4-1 0,-3 4 2 16,1-5-1-16,-1 5 1 0,1-2 1 15,-1 0-1-15,-2 2-1 0,0-2 2 0,1 2-5 16,-3-3-3-16,0 3-25 0,2 0-2 0,-2 0-24 16,2 0-2-16,-4 0-4 0,2 3-41 0,-2-1-81 15,-3 4-49-15</inkml:trace>
  <inkml:trace contextRef="#ctx0" brushRef="#br0" timeOffset="1.23414E6">23469 3120 4 0,'-5'-16'27'0,"1"-10"-16"0,-1 6-6 0,1 0 3 15,2 5 0-15,-3-5 7 0,3 5-5 0,0-5 0 16,-3 4 0-16,1-4-7 0,-3 5 8 16,-1-5-9-16,-3 0 4 0,-3 3-7 0,-3-5 1 15,-5 0 4-15,-5 2-1 0,-4 0 0 0,-17-2 1 16,-1 4-11-16,1 3 17 0,-1 2-9 15,5 2 6-15,-2 2 7 0,-7 4-7 0,0-1 10 16,0 1 3-16,-2 3-2 0,2-5 7 0,5 5-17 16,-3 0-2-16,2-5 1 0,-6 7 0 0,-11 0-1 15,-4 0-3-15,-1 0 3 0,5 3 0 0,4 1-1 16,-6-4 1-16,-14 4-2 0,5 3-5 16,7-5 5-16,-3 7-1 0,-7-7 2 0,3 9-1 15,-2-4 4-15,2 0 2 0,11 1 2 0,-3-1-4 16,1 2-3-16,-1 2-4 0,12 2 7 0,2 0-9 15,6 5 0-15,5-5 3 0,5 5-2 16,-3 4 0-16,0 0-2 0,-2 9 4 0,6-7-4 16,5 5 2-16,7 2-2 0,2-5-1 0,6 7-1 15,5-6 4-15,-1 3 1 0,3 6-7 16,5-8 7-16,-1 8-5 0,5-3 5 0,-2 2-6 16,1-2 5-16,1 2 1 0,0-6-2 0,2 2 2 15,-4 2 2-15,1-7-2 0,3 1 8 0,3-3 0 16,3 0-3-16,1 1 6 0,4-1 0 0,0 2-6 15,2-1 6-15,3-1-4 0,1-2-2 16,3 2-2-16,4-6 1 0,3 2 0 0,1-3 5 16,12-1-1-16,0-1 0 0,-1-2-1 0,-1-2 0 15,-1 0-2-15,-1 3 4 0,-1-6-2 16,0 6-2-16,3-3 1 0,8 2 0 0,3-2-1 16,3 2-3-16,-3 0 0 0,-1 5-2 0,-1-5 1 15,-1 5-2-15,-2 0-1 0,7 1 0 0,2 1 1 16,4 5-1-16,-2-1 0 0,-2 2 0 15,-7-2 0-15,1-1 3 0,6-4-1 0,4 1 5 16,5-4-2-16,-1-5 3 0,-3 0-2 0,-3-2 2 16,2-1-1-16,7-3-3 0,7 1-1 0,1-3 2 15,-3-3-3-15,-3 0 3 0,2-5-2 16,3 3 4-16,-1-5 2 0,-8-4 2 0,0-4-2 16,-5 2 2-16,-2-3 2 0,5-4-2 0,2-6-1 15,4-7-4-15,-7-5 1 0,-6 1-3 0,-2-1-2 16,0-4 2-16,2 5-3 0,-1 0 5 15,1-3-3-15,-8-2 4 0,-1-4-5 0,-7-3 0 16,-4-4 0-16,-4-4-4 0,-3 4 3 0,1 4 2 16,-5 3 9-16,-5 4 11 0,-3 0-16 0,-8-2-20 15,-1 0 8-15,-3-4 2 0,0 1 2 16,-4 8-4-16,-7 3 4 0,-4 6-23 0,-7 3 9 16,-2-4 1-16,-7 3-9 0,-2-8-5 0,-4 3 4 15,-16 2-14-15,-8 0 10 0,-43 9-32 0,16 3-23 16,-24 1-22-16,-2 9-49 0,-7 0 69 15</inkml:trace>
  <inkml:trace contextRef="#ctx0" brushRef="#br0" timeOffset="1.23585E6">22218 5464 151 0,'18'4'238'16,"0"3"-213"-16,-5 1 3 0,-2-3-15 0,-2-1 0 16,-3 1-3-16,1-1-7 0,0-2-2 0,-3 1-9 15,-2-1 1-15,3-2-6 0,-3 0-1 0,0 2 1 16,-2-2-15-16,2 0-28 0,-2 0-14 0,2 0 23 16,-2 0-34-16,3 0 33 0</inkml:trace>
  <inkml:trace contextRef="#ctx0" brushRef="#br0" timeOffset="1.23617E6">22468 3563 298 0,'-20'35'-33'0,"4"-10"45"16,3-10-12-16,4-6-5 0,0-9-6 0,3 0-24 16,-1-9-43-16,3 7-39 0</inkml:trace>
  <inkml:trace contextRef="#ctx0" brushRef="#br0" timeOffset="1.23736E6">22243 6169 494 0,'4'16'23'0,"-2"-8"-12"16,0-1 7-16,-2-14-23 0,0 5-4 0,0 0-5 16,0 0-12-16,0 0-5 0,0 2-15 15,0 0 26-15,0 0 4 0,0 0 7 0,0 0-3 16,0-3-22-16,0 3-4 0,0 0 14 0,0 0-15 16,0 0 31-16,0-2 23 0,0 2 8 0,0 0-3 15,0 0-1-15,0 0-8 0,0 0-3 16,0 5-3-16,0-3-2 0,0 0-2 0,0-2 9 15,0 2-1-15,0 0 5 0,0-2-5 0,0 0-3 16,0 0 3-16,0 0 3 0,0 0-3 0,0 0 9 16,0 0-7-16,0 0-2 0,0 0-5 15,3-2 1-15,-3 2-1 0,0 0 1 0,0 0 2 16,0-2-2-16,0 2-2 0,0 0-2 0,0 0-2 16,0 0-5-16,0 0 4 0,0-2-4 0,0 2 3 15,-3 0-5-15,3 0 6 0,0-2-2 16,0 2 0-16,0 0-5 0,0 0-3 0,0 0 8 15,0 0 2-15,0 0-1 0,0 0-6 0,0-3 3 16,0 3 2-16,0 0 1 0,0 0 4 16,0 0 0-16,0 0-1 0,0-2 2 0,0 2 2 15,0 0 0-15,0 0 2 0,0 0 0 0,0 0 0 16,0-2-4-16,0 2 0 0,0 0-1 0,0 0-1 16,0 0-1-16,0 0-9 0,0 0-10 0,0 0-41 15,0 0 8-15,0 0-83 0</inkml:trace>
  <inkml:trace contextRef="#ctx0" brushRef="#br0" timeOffset="1.38412E6">20227 13544 51 0,'9'7'37'0,"-4"0"-23"0,-1-7-2 16,3 2 0-16,-5-2 4 0,0-2 16 0,2-1-35 16,-4 1-10-16,3 0 2 0,-1-2 1 15,-2 1-4-15,2-1 12 0,0 2-3 0,0-3 4 16,-2 1-1-16,3 0 2 0,-3-1 1 0,2-1 0 15,-2 1 10-15,2-1 22 0,0 1 13 0,-2-1 4 16,3 1 5-16,-3-1-10 0,2-1-9 16,-2 2-13-16,0 1-3 0,0 0 4 0,0 1-12 15,0-1 3-15,0 2 7 0,0 0-7 0,0-1-5 16,0 1 2-16,0 0-3 0,0 2 3 16,0 0 8-16,0 0 3 0,-2-2-6 0,2 2 10 15,0 0-4-15,0-2-29 0,0 2 7 0,0 0 0 16,0-5 2-16,0 5-2 0,-3-4 0 0,1 2-1 15,0-3-1-15,2 1 6 0,-2-1-1 0,-1 1 2 16,1 0 1-16,0-3-5 0,-2 3 1 16,1-3-2-16,-1 0-3 0,0-2-2 0,-3 3-1 15,0-3 1-15,1 2 2 0,-3-1 0 0,0-1 1 16,-2 0 2-16,-2 2-4 0,2-1 3 16,-7-1 1-16,3 2-1 0,-1-2 0 0,-1 3-3 15,1-3 3-15,1 2-2 0,-1 3 2 0,-1-1-4 16,1 1 3-16,1-3-1 0,-1 3 1 0,-1 0-2 15,1 1 4-15,3-1-3 0,-2 2 2 16,-1-3 1-16,3 3-2 0,-2 0 1 0,1 0 0 16,1 2 0-16,0 0 0 0,0 0-2 0,0 0 2 15,-1 0-2-15,1 0 1 0,0 2-1 16,0 2 2-16,-3-4-1 0,1 5 0 0,2-1 0 16,-3-2 1-16,3 3 1 0,0-1-1 0,2 1-2 15,-3-1 3-15,3 0-2 0,-2 3 1 0,2 0-1 16,-4-1 1-16,1-1 1 0,1 3 0 0,0-1-2 15,0 2 2-15,2 2 0 0,-3-2-1 16,3 2-1-16,0-2 1 0,0 4-1 0,3-2 2 16,-3 4-1-16,0-1 0 0,-3-1-1 0,5 2 0 15,-4 1-1-15,0 3 3 0,2 1 0 16,-2 0-1-16,2-2 0 0,-2 2-1 0,-3-3 1 16,3 3 0-16,0 0 0 0,-1-5-1 0,-1 3 0 15,4-3 2-15,0 1-2 0,0-1 2 0,0 1-2 16,0-3 1-16,2 2 0 0,0-1 0 0,3-1 0 15,-3 0 1-15,4 0-1 0,1 3 1 16,2-3-1-16,-3 0 1 0,3 0 3 0,4 1-2 16,1 1 1-16,-1-2-2 0,4 5 2 0,1-3-1 15,0 1 1-15,-1-1-1 0,5 1-1 16,-2-3 0-16,2 2-2 0,0 1 0 0,0-3 2 16,0 3-1-16,2-1-2 0,1 0 2 0,-3 1 0 15,0 1 0-15,2 1 0 0,-2 0 0 0,-2 2 1 16,2-1-2-16,2-1 5 0,-4 2 4 0,4 0-2 15,-2 0-5-15,0-1 3 0,-2 1 1 16,2-4-3-16,2 1 3 0,0-1-3 0,-2-1 1 16,5-2-4-16,-3 1 2 0,3-1-1 0,-3-2 2 15,4 2-2-15,-1-4 0 0,-1 2 0 16,1-2 3-16,1 0 2 0,1-3 3 0,-5-1 2 16,3-1 4-16,-1 0-6 0,-2-4-1 0,3 3 3 15,-3-1-2-15,0-2-2 0,0 2-2 0,1-2 4 16,-3-2-5-16,2 2-1 0,-2-2-1 15,2-1 1-15,-2-1 0 0,5-3 0 0,-3 1 2 16,2-3-1-16,1-2-2 0,1 0-1 0,1 0 1 16,4-2-1-16,0-3 1 0,-2 1-2 0,2 4 1 15,0-2 1-15,-2 4 3 0,-3-2 3 16,-1 0-3-16,-1 0 1 0,1 0-2 0,-3 0-1 16,0-3 1-16,0 3-2 0,1-4 0 0,-3 2-3 15,0 2 5-15,0-5 2 0,-2 3 2 0,-1-7 0 16,1 0-3-16,-2-2-1 0,-1-4 1 15,1-1-1-15,0-1 0 0,-3-5 1 0,1 0-5 16,-3-3 2-16,-2-1-2 0,-2-1 2 0,-3-1-3 16,-6-1-2-16,2 5 4 0,-4-1-4 0,-2 3 0 15,-5 2-4-15,0 5 3 0,-7 0-6 16,-1 4 5-16,-5-1-1 0,-3 1 2 0,1 0-12 16,-5 0-1-16,7 2-8 0,0 3-18 0,5-3 0 15,-3 2-17-15,0 1-6 0,0 1 0 0,-6 1-112 16,-1 2 5-16</inkml:trace>
  <inkml:trace contextRef="#ctx0" brushRef="#br0" timeOffset="1.38662E6">20646 14843 15 0,'3'-2'21'0,"-1"2"-8"0,0 0-2 0,-2 0 13 15,2-2 5-15,0 2-11 0,-2-2 40 0,3 2-8 16,-1 0-4-16,-2-3-21 0,0 3-5 0,0 0-1 15,0-2-3-15,2 2-9 0,-2 0 2 16,0 0-4-16,0 0 4 0,0 0-5 0,0 0 4 16,0 0 4-16,0 0 1 0,0 0 1 0,2 0 1 15,-2 0-6-15,0 0 2 0,0-2-3 0,2 2-1 16,-2 0-3-16,0 0 5 0,0 0-4 16,0 0 0-16,0-2 4 0,0 2-4 0,3 0 1 15,-1 0 0-15,-2 0 0 0,4-3-1 0,1 3-1 16,1 0 3-16,1 0-4 0,-1 0 0 15,5 0-1-15,-2 0 2 0,2 0-2 0,3 0 5 16,1 0-5-16,5 0 1 0,0 0-1 0,0 0 1 16,10 0 2-16,1 0 2 0,0 0-5 0,-2 0 2 15,2 0 1-15,-3 0 1 0,3 0-4 0,0 0 0 16,0 0-1-16,13-2-1 0,-2 2 1 16,0-2-1-16,2 2 1 0,-2-2 2 0,0 0-1 15,-5 2-2-15,-2-3 1 0,1 3 0 0,-3-4-2 16,6 4-1-16,1-4 2 0,6 1 1 15,-1-1 0-15,-1 4-1 0,-2-2 1 0,2 0 0 16,-7 2 2-16,-2-3 2 0,1 1 2 0,-1 2-6 16,5-2 1-16,-3 0 0 0,3 2-2 0,-3 0 0 15,1-2-1-15,-3 2 3 0,0 0-3 0,-2 0 0 16,0 2 2-16,-2-2 1 0,0 2-4 16,2-2 4-16,0 2-3 0,0 0 4 0,3 1-2 15,-5-3-1-15,2 2-1 0,-5 0 1 16,1-2-1-16,0 2 1 0,-3-2-2 0,1 2 2 15,-1-2 0-15,-2 3-1 0,1-1 1 0,3 0 0 16,-1 0 0-16,-3 0-2 0,0 1 3 0,5-1-1 16,-3 0 0-16,-1 0 0 0,-1-2 0 0,0 2 1 15,0 1-1-15,-2-3 0 0,-2 2 0 16,0 0 1-16,0-2 1 0,-2 0-2 0,-1 0 0 16,3 0 3-16,-5 0-3 0,5 0 3 0,-6 0 1 15,1 0 1-15,-2-2 0 0,0 2-1 0,1-2 1 16,-1 2-3-16,-2 0 2 0,2-3-3 15,0 1 3-15,1 0-3 0,-3 2 1 0,2 0-1 16,-4-2-1-16,2 0 2 0,-3 2 2 0,-1 0-3 16,-2 0 0-16,-1-3-1 0,-2 3 3 0,-8 0-4 15,1 3 4-15,5-6-7 0,-2 3 0 16,2 0-1-16,-2 0-16 0,2 0-18 0,0 0-4 16,0 0 8-16,4 0 2 0,1-2 14 0,-5 4-22 15,0-2-10-15,-3 3-36 0,-1-3-16 16,-5 4-98-16</inkml:trace>
  <inkml:trace contextRef="#ctx0" brushRef="#br0" timeOffset="1.38753E6">20657 15165 26 0,'-6'-2'37'15,"-1"0"7"-15,3 2-22 0,2-3 5 0,-1 1 26 16,-1 0 10-16,8-2-26 0,-1-1 1 0,-1 3-10 16,-2 2 0-16,-5 2-6 0,3-2-7 0,0 0-4 15,0 0 0-15,2 2-2 0,-3-2-5 16,3 0-2-16,0 0-9 0,0 0 5 0,0 0-1 15,0 0-1-15,3 0 9 0,-1 3 9 0,0-3-2 16,0 0-1-16,5 0 4 0,0 2-4 0,4 0 2 16,0 0-1-16,2 0 5 0,4 1-5 15,3-1 2-15,2 0 0 0,3 0 1 0,1 0-9 16,16-2 4-16,-2 3-6 0,-1-1 2 0,3-2 6 16,2 0-5-16,3 0-1 0,17 0-1 0,2 0-2 15,2-2-1-15,16-1-1 0,-11 1-2 16,-5 2 1-16,-4-4 0 0,-2 4-1 0,2-2 4 15,-3-1-2-15,-1 1 0 0,-5 0 2 0,-2 0-1 16,0 2 2-16,2 0 3 0,4-2-2 16,-3-1 0-16,1 3 0 0,-6-2 0 0,2 0-2 15,-1 2-1-15,1 0 2 0,2-2-1 0,-2 0 0 16,-2-1-1-16,-5 1 2 0,-6 0-1 0,-2 2-2 16,1 0 1-16,-1 0 0 0,-3 0 0 0,0 0 2 15,-6-2-1-15,0 2-3 0,-3-2 5 16,-2 2-3-16,-6 0-2 0,0 0 2 0,-7 0-1 15,0 0 0-15,-7 0 1 0,3 0 1 0,-1 0 0 16,-4 0 5-16,-10 0-3 0,3 0 1 16,3 0 0-16,0 0-2 0,0 0-2 0,2 0-1 15,0 0 0-15,0 0 0 0,-3 0 0 0,3 0-2 16,0 0 1-16,5 0 0 0,-3 0 1 0,2 0-2 16,-4 0 0-16,3 0 1 0,-1 0-3 15,-2 0 3-15,0 0-3 0,0 0-1 0,0 0-4 16,0 0-11-16,0 0-5 0,0 0-36 0,0 0-22 15,0 0-18-15,0 0-54 0,-2 0 58 0,-1 0-135 16</inkml:trace>
  <inkml:trace contextRef="#ctx0" brushRef="#br0" timeOffset="1.42778E6">20077 13619 45 0,'0'-11'33'0,"0"0"-21"0,3 0 5 0,-3 0-9 16,2-2 3-16,0 2 12 0,-2-2 10 0,4-3-19 16,-1 3-1-16,-1 0 2 0,0 0 21 0,0-1-3 15,1 1-6-15,-1 2 3 0,-2-2-3 0,0 0-8 16,-2 0-6-16,2 2-9 0,-3-3-1 0,1 3-1 16,0 2 1-16,-3-2-1 0,3 3 1 15,-2-1-1-15,-3 0 0 0,1-2-1 0,-5 0 6 16,2 0-9-16,-2 0 1 0,2 0 6 0,-2 2 9 15,2 0 1-15,0 0-2 0,0 1-2 16,-2-1-6-16,3-2-6 0,-3 2 5 0,2 0 0 16,-2 2-5-16,0-1 2 0,0 1-5 0,0 0 0 15,0 1 0-15,-3 1 3 0,1 1 2 0,-2 2-2 16,-1 0-1-16,1 2 2 0,-3 0 0 16,1 2-1-16,-3 0 1 0,-4 2-2 0,1 3 0 15,-1 0 0-15,0 1 1 0,-2 1-3 0,1 0 2 16,3 2 1-16,-2 0 0 0,4 0 1 0,0 5-1 15,5-3 1-15,-1 2-1 0,1 1 0 16,2 4 1-16,-3 4-3 0,3 0 3 0,-2 0 0 16,1 3 0-16,-1-5-2 0,2 2 4 0,-3-4-4 15,3 0 2-15,0 0-1 0,-3-3 3 0,5 1-3 16,-4-3 2-16,4 3 0 0,-2-3 0 16,-1 3 1-16,3 0 1 0,-4 1 0 0,4 4 0 15,-2 1-2-15,2 2 1 0,2 3 0 0,2 2-2 16,1-3 2-16,1 1 0 0,3 2 1 15,2-7-4-15,0 0 9 0,2-4-4 0,3 0-1 16,-1-4 2-16,1 1-3 0,1-1 4 0,3 4-4 16,-2-5 0-16,-1 5 2 0,5-3-4 0,-2 5 2 15,0-2-4-15,0 0 4 0,2 0 2 0,-2-2-2 16,2-1 0-16,0-1-1 0,2-1 1 16,-2 1-2-16,4-3 0 0,1 2 1 0,-1 1 0 15,3-1-1-15,-1 1 2 0,-1-3 1 0,1 0 1 16,3 2 3-16,0-1-4 0,0-1 0 15,0-2 0-15,2-2 5 0,-2 0-1 0,2-1-1 16,0-3-1-16,-2 1 0 0,2 1 0 0,0-3 1 16,-2-1-5-16,4 1 0 0,-2-2-1 0,0 0 0 15,2 1-2-15,0-1 1 0,-1-2-1 0,-1 2 1 16,-3-2 0-16,-1-2 1 0,0 2 0 16,-5-5-1-16,2 3 2 0,1 0 0 0,-1-2 2 15,-2-3 1-15,3 3 8 0,-3-1 1 0,-2 1 12 16,2-3-11-16,-4 3 0 0,2-1-2 15,-2 1 0-15,-2-3-10 0,4-1 1 0,-3-1-5 16,4-2 0-16,-4 2-2 0,8-7 1 0,-3 1-1 16,5-3 1-16,-3 1 1 0,1-3 0 0,-3 0 1 15,0 0 1-15,-2-2 2 0,-2 2 1 16,-3-4 2-16,1 2-1 0,0-4-1 0,-3-1 2 16,0 1 2-16,1-1-1 0,-3 1-5 0,0-1 2 15,0 3 2-15,-2 0 0 0,0-3-2 0,-4-1-3 16,2-1 0-16,-3-4-2 0,1-5-1 15,-3 3 2-15,1-7 2 0,-3 3-4 0,5 3 2 16,-3 8-1-16,0-1-1 0,3 0-3 0,-3 1 3 16,-1-1 1-16,3 0 2 0,-4 1-43 0,0-1 45 15,-2 5 2-15,0-1-3 0,-2 1 2 16,0 0-1-16,-2 4-2 0,-3 0 0 0,-2 5-2 16,0 2 2-16,0 4-4 0,1 2-6 0,-6 3-13 15,1 4 7-15,-5 0 6 0,1 4-2 0,-3 3-4 16,-4 2-9-16,1 2 0 0,-3 0 9 15,2 0-21-15,-1 2 3 0,1 0-22 0,2 3-35 16,2-1 44-16,-2 3-122 0,7-3 75 0</inkml:trace>
  <inkml:trace contextRef="#ctx0" brushRef="#br0" timeOffset="1.432E6">21370 8738 176 0,'6'22'104'0,"1"-9"-57"0,-1-4-7 16,-1-2-16-16,-1-7 2 0,-2 2 0 0,1-2 6 15,1-2 8-15,-2 2-20 0,0 0-3 16,1-3 0-16,1 1-5 0,-4 2-5 0,2 0-5 16,0 0-4-16,-2-2-4 0,3 2 2 0,-3 0 2 15,2-2-1-15,-2 4-1 0,2 0 3 0,2 3 1 16,-1-1-1-16,-1 7 0 0,2-2 1 0,3 2 0 16,0 2 2-16,-1 3 3 0,1-1-1 15,4 3 2-15,0 1 0 0,-2-1-2 0,-3 2 3 16,1 0 3-16,-3 2-3 0,-2-2 7 0,-4 4-3 15,2 0 5-15,-2 3-6 0,0 1-5 16,-5-1-2-16,5-1 0 0,-2 1-1 0,-3 4 2 16,5-5-2-16,-3 0 2 0,3-4 3 0,-2 1-5 15,4-4 4-15,0-1-1 0,0-3-2 0,0-1-2 16,0 1-4-16,2-4-2 0,-2 0 1 16,2-4 0-16,-2 2-15 0,2-5-24 0,-2-2 8 15,3-8-3-15,-3 1-8 0,0 3-3 0,0 0-71 16,0 6-21-16,0-4-50 0</inkml:trace>
  <inkml:trace contextRef="#ctx0" brushRef="#br0" timeOffset="1.4325E6">21870 8795 93 0,'2'-6'95'16,"0"1"-15"-16,-2-1-29 0,0-1 25 0,0 0-32 16,0 3-15-16,0 2 0 0,0 0-16 0,-6 6-6 15,1 0-5-15,5-4-5 0,0 3-4 0,0-1 4 16,0-7 0-16,0 5 1 0,0 3 1 16,0-1 6-16,0 4 5 0,-4 5-3 0,2 0 0 15,-3 5-1-15,1-1-1 0,-3 5 4 0,1-2-4 16,-1 6-3-16,3 2 1 0,-5-1-3 15,2 6-1-15,-2-3 2 0,1 14-1 0,-1-7-1 16,0 1 4-16,2-8-2 0,3 1 6 0,2-3-6 16,2-1 6-16,2-5 3 0,2-3 1 0,3-1-1 15,4-1 1-15,2-2 2 0,5-2 0 0,2-2-2 16,4-2-3-16,5-3-2 0,4-2 0 16,0-2-1-16,2-2 4 0,9-9 3 0,-4 2-2 15,-5-2 6-15,-8-2 2 0,-3-2-10 0,-7 1-1 16,-1-3-6-16,-1-1-1 0,-4-6-2 15,-2 0 0-15,0-3 3 0,-2 1-1 0,-3-3-1 16,-2-2-1-16,-2 3-1 0,-4-1 1 0,-1 0 2 16,-1 3-1-16,-3-1-1 0,-2 3 1 0,-2 4 0 15,0 0-3-15,-5 0 3 0,0 5-3 16,-4 2 0-16,-2 0-11 0,-3 2 2 0,-1 2 1 16,-1 2-1-16,0 3-7 0,3 4 2 0,2 0-9 15,0 0 7-15,6 4-10 0,2 1-7 0,3 1-27 16,0-1-12-16,4 1-30 0,0 5 19 15,3 0-74-15</inkml:trace>
  <inkml:trace contextRef="#ctx0" brushRef="#br0" timeOffset="1.433E6">22792 8866 32 0,'-5'-2'113'0,"1"-3"-40"15,-3-4-20-15,1 0-14 0,1 3 25 16,1-1-22-16,-3-2-12 0,1 1-8 0,-3-1-10 16,0 0-5-16,-2 2-1 0,2-1-4 0,-2 3-3 15,2-1-2-15,0 1-3 0,1 1 3 0,-3 2 0 16,2 2 0-16,-2 0 0 0,0 2 0 15,0 2 0-15,-3 5 3 0,1 0 0 0,0 4 0 16,-2 0 2-16,-1 3 7 0,1 1 3 0,1 3-4 16,-1 0 1-16,0 6 3 0,1 1-3 15,3-1 2-15,3 3-3 0,1 0-1 0,2-1-1 16,5 3-1-16,0-2 1 0,3 0-3 0,3-1 4 16,1-1-1-16,4-1-1 0,2-4 8 0,3-2-4 15,-1-2-2-15,5-1 3 0,6-6-8 16,3 0 9-16,0-4 3 0,-1-5-6 0,5-4-4 15,-4-2 19-15,0-5-23 0,-3-2 7 0,1-3 9 16,1-5-1-16,1-3-11 0,-3-5 3 0,-1-4 1 16,-3-2-4-16,-7-11-2 0,-4 0-10 15,-4-2 5-15,-1-1-3 0,-1 5-5 0,-5 1 6 16,0 5 4-16,-5 5 2 0,-3 3-2 0,-6 4-1 16,-5 1-5-16,-8 4-5 0,-6 8 3 0,-20 11-2 15,-2 8-8-15,2 6-15 0,2 3-5 0,12 5-14 16,1 5-52-16,-2 1-64 0,1 6-67 15</inkml:trace>
  <inkml:trace contextRef="#ctx0" brushRef="#br0" timeOffset="1.43372E6">22075 9613 420 0,'2'11'76'16,"0"-4"-29"-16,3-7-13 0,-3 0-14 0,-2 0 18 15,0-5-1-15,2 3-20 0,-2 0-13 16,0 0-9-16,0 0-3 0,-2 2-12 0,0-3-13 15,-3 1 6-15,-1 0-8 0,-5-2-1 0,-5-1 4 16,-3 3 11-16,-3 2 18 0,-5 0 4 0,1 0 2 16,-1 2 0-16,1-2 1 0,6 0-2 15,-2-2 2-15,4 0 9 0,3 2-3 0,1 0 4 16,1-2 4-16,2-1 0 0,2 3-5 0,1-2-6 16,1 2-3-16,0 0-2 0,1 0 3 0,1 2-2 15,-1-2 1-15,1 5-2 0,-1-1-1 16,1 5 2-16,-4-2-2 0,3 1 0 0,-1 3 0 15,-2 3-1-15,3-3 0 0,-1 4-2 0,1-2 1 16,-1 1 0-16,0-1 0 0,1 2 0 16,1 1 0-16,1-1 1 0,0-2 0 0,1 1-1 15,1-1 1-15,0 0 1 0,0-2-2 0,2 0 2 16,-3-2-3-16,3 2 1 0,-2-4 1 0,4-1-1 16,-2 1 0-16,0-3 2 0,3 1-1 0,-1-1 0 15,0 0 0-15,0-1 2 0,3 1-4 16,1-2 4-16,3 0-2 0,4-2 2 0,-4 5-2 15,2-5-1-15,11 0 1 0,0 0 0 0,-6 0 0 16,4 0-1-16,6 0 0 0,1 0 1 16,-3 0-1-16,2 2-1 0,1 0 0 0,-1 3-1 15,-2 1 1-15,1 3-4 0,-1 2 6 0,-4 2-1 16,0 3 1-16,-5 4 1 0,-2-1 3 0,-4 6-3 16,0-1 0-16,-7 5 10 0,-2-3 1 0,-2-2 4 15,-5-2 0-15,-2-2 4 0,5-4-4 16,-5-1 5-16,0-2-10 0,-4-2-1 0,0 5-4 15,-7-7-1-15,-11 2-3 0,0 0 0 0,-4-3-3 16,-2-3-2-16,-1-1 3 0,-6 1-3 16,0-5 2-16,-11-2 0 0,2-1-6 0,9-1-4 15,4-1-3-15,9 1-3 0,5 0-19 0,4-1-8 16,9 1-4-16,1-3-24 0,4 3-50 0,1-3-30 16,-2 3-37-16</inkml:trace>
  <inkml:trace contextRef="#ctx0" brushRef="#br0" timeOffset="1.4342E6">22681 9734 260 0,'7'-2'57'0,"-7"-2"21"0,-2-1-42 16,-3 1 16-16,1 0-12 0,0-1-17 16,-1 3-18-16,1 0-6 0,-1 0-1 0,-1 2-2 15,1 2 4-15,-3 0 8 0,1 0-3 0,-2 3 0 16,-4 3 0-16,-3 3-2 0,-1 3 2 0,-7 6-5 16,-1-1 2-16,-3 6-2 0,-10 10-1 15,3-2-3-15,4 2 3 0,5-4-1 0,3 0-1 16,6 0 1-16,4-5 1 0,4 3 5 0,4-5 2 15,5-4 3-15,3 2 3 0,5-2-1 0,3-2 3 16,7-1-8-16,6-1 4 0,3-3-1 16,12 0-4-16,3-2-4 0,2-2 24 0,-4-2-12 15,-2-3-5-15,-1-2 10 0,-2-4-4 0,1-2-1 16,-1-5-4-16,0-2 15 0,-2 0-17 0,-2-2-8 16,0-5 5-16,0-4 2 0,-5-2-1 15,-1-1 0-15,-6 3 1 0,-1 0 1 0,-2-6-4 16,-5-1-4-16,-3-4-1 0,-5-5-6 0,-8-6 5 15,-1-2-3-15,-5 0 5 0,-7 6-2 0,0 7 3 16,-8 4 4-16,-3 12-2 0,-6 3-1 16,-5 6-3-16,0 3 2 0,-4 10 0 0,0-1-3 15,2 7-24-15,0 2-18 0,3 9-14 0,-1 2-27 16,0 10-27-16,1 3-137 0</inkml:trace>
  <inkml:trace contextRef="#ctx0" brushRef="#br0" timeOffset="1.43453E6">22146 10716 296 0,'0'4'180'0,"0"0"-108"16,0-4-24-16,0 0-20 0,0 0 4 16,-3 0-15-16,3 0-12 0,0-2-11 0,3-7-1 15,-3 5 1-15,0 11 1 0,0-3 4 0,0 9 1 16,0 3 0-16,0 6-1 0,0 2-6 0,0 7 2 15,0 0 1-15,2 13-1 0,-2 4-16 16,0-1-13-16,-2-1-9 0,-3 0-29 0,1 3-43 16,-3-10-5-16,-2-5-105 0</inkml:trace>
  <inkml:trace contextRef="#ctx0" brushRef="#br0" timeOffset="1.43591E6">22789 10683 33 0,'7'2'87'0,"-3"2"-37"0,1-2-25 0,-1 1-12 0,1-3 8 15,-5 2-1-15,4 0-9 0,-4-2-4 16,0 0-4-16,0 0 5 0,2 0 8 0,-2 2-6 16,0-2-3-16,0 0-3 0,-2 0-8 0,2 0 1 15,-4 0 11-15,-1 2 9 0,-4 1 8 16,-2-1 3-16,-4 0-7 0,0 5-3 0,-5-1 0 15,-2 1-7-15,-3 4-3 0,-10 4-2 0,-5 3 1 16,-1 2-2-16,-8 0 4 0,1 2-2 0,-25 9-1 16,2 4 8-16,-13 7 0 0,12-3-5 15,6-1 7-15,8-5-8 0,3-2-1 0,4 0-5 16,7-3-4-16,5 1 0 0,-1-5-2 0,0 1 2 16,-2-6 2-16,0 1-1 0,-2 0-2 15,0-7 4-15,2 3-2 0,0-1-1 0,9-2 2 16,-2 1-1-16,9-1-3 0,-1-4-1 0,3 2 2 15,2-2-8-15,2-3-48 0,5-1-13 0,1-1-39 16,8-2-24-16</inkml:trace>
  <inkml:trace contextRef="#ctx0" brushRef="#br0" timeOffset="1.43619E6">21546 10718 244 0,'-27'13'133'0,"5"0"-89"0,0-4-9 15,3-4-4-15,3-3 9 0,1-2-26 0,6 0-13 16,0 2-5-16,2-2-8 0,5 2 6 0,0-2 6 16,2 5 7-16,2 1 1 0,3 1 5 0,1-1-3 15,3 3 0-15,4 2 0 0,7 0-2 16,7 5 1-16,8-1-3 0,9 3-3 0,22 8-2 15,2 1-3-15,38 10 2 0,2-2-1 0,40 10-3 16,48 14 1-16,-94-35 1 0,-3 1-9 16,9-1-23-16,-2-2-4 0,-7 0-39 0,2-2-8 15,-6 0-15-15,-2 4-91 0</inkml:trace>
  <inkml:trace contextRef="#ctx0" brushRef="#br0" timeOffset="1.44379E6">23696 8420 27 0,'-5'27'40'0,"1"-7"-25"15,-3-5-4-15,-2-8 5 0,1-3 8 0,1-6-2 16,-2 2-12-16,0-4-8 0,-2-1-10 0,-2 1-4 16,-2-3 10-16,-5 3-6 0,0-3-1 0,-4 0 13 15,-1 1-9-15,-8 1 2 0,-15 1 3 16,-7 0 1-16,-5 4 6 0,1-5-6 0,-7 5 0 15,-23 0 2-15,-1 5-4 0,-27-3 2 0,9 0-3 16,-13 5 3-16,50-7-2 0,-4 2-1 16,-2-2 2-16,9 0 0 0,-5-2-1 0,13-1 0 15,1 1 1-15,-1-2 0 0,-4 2 2 0,3-5-1 16,-1 0-1-16,11-1 0 0,3 1 0 0,4-2 4 16,0 0-3-16,-9 0-4 0,0 3 4 15,2-1-2-15,2 1 3 0,10 1-1 0,4 1 17 16,1 2-5-16,-1-3-9 0,-5 3 14 0,3 2-2 15,0-2-8-15,1 6 2 0,5-4-6 0,3 5-7 16,6-1-2-16,0 3-1 0,4-3 9 16,3 5-5-16,1 2 3 0,1 0-2 0,4 4-2 15,0 3-1-15,1 0 3 0,3 1 2 0,1 4 0 16,2-4-2-16,2 6 3 0,0 1 1 0,4 5 8 16,0 4-3-16,1 5-4 0,6 11-2 0,2-1 0 15,-4 3 0-15,4-4-1 0,0-1-1 16,1-1 2-16,-3 8 1 0,0-2 1 0,-3 6 0 15,1-2 1-15,0 3 6 0,0-5-4 0,0 0-1 16,-5 3 4-16,1 3 0 0,-1-1-1 16,0-1-1-16,3-8 3 0,0-2-1 0,-1-5 2 15,1 0-1-15,-1 4 9 0,-1 5-13 0,-1 5-2 16,-2-1-3-16,3 0 0 0,-5-2 0 0,2 5-3 16,-2 6 0-16,-2 9 1 0,0-2 0 15,-1-5-2-15,1 7 1 0,-2-2 1 0,-1 4 1 16,5-2-3-16,-2-11 2 0,7-2-1 0,-1-10 1 15,0-5-1-15,3-5 2 0,0-3 0 16,2-3 0-16,-1-5 1 0,-1-3-3 0,0-4 5 16,-1 1-4-16,-1-3 1 0,-1-5 1 0,3 1 0 15,-3-5 1-15,0 0 0 0,1-1-3 0,-1-4 0 16,1-1 4-16,-1 2 2 0,0-3 7 0,1 1 6 16,-1-3-3-16,1-1-11 0,1-1 4 15,3 0 4-15,2-2-7 0,2-2-3 0,5 0-4 16,6-5 3-16,5-2-1 0,6 3-2 0,14-8 1 15,10 1-1-15,14-5 1 0,-2 7-2 16,-5 3 2-16,-9 5-1 0,0 1 0 0,5 4 2 16,-2 1-2-16,4 3 1 0,-5-1-1 0,3-1 0 15,2 3 0-15,4-1 0 0,12 3 0 0,-1-2 1 16,-2-1 1-16,11 1 4 0,-4 0-2 0,4 1-1 16,0-1 1-16,1 2 3 0,-3 0-3 15,-5-3 3-15,3 5 0 0,-22-2 1 0,2-2-4 16,-11 2-2-16,-7-3 1 0,-6-1-2 0,-7-1 1 15,-9-2-1-15,-2 3-1 0,-7-5-1 16,-4 2-5-16,-6-2-21 0,1 0 21 0,-14 0-42 16,3-2-26-16,3 2-41 0,0 0-7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8:27.4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84 8423 4 0,'2'-5'28'0,"3"1"-13"0,-3-1-11 16,0 1 2-16,0-3-2 0,3 5-5 0,-3-2-1 15,0 1 1-15,3 1 0 0,-1 0 1 0,0 0 3 16,3 0-3-16,-3 2 4 0,5-3 1 0,2 1-1 16,0 0 0-16,3 2 0 0,1-4 4 15,5 4 0-15,8-5-5 0,6 3 1 0,1 0-1 16,0-3-4-16,0 3 4 0,-2-2-1 0,1 4 1 16,-4-2 0-16,-5-1 7 0,-1 3-3 15,-4-2-1-15,-5 0-5 0,-2 2 1 0,-2 0-9 16,-4 0 7-16,0-2-2 0,-3 2-1 0,0 0 0 15,-8 2 2-15,2-2 0 0,2 0-1 0,-2 0 0 16,-1 2 2-16,3-2 3 0,0 0-4 0,0 0 2 16,5-2-1-16,-5 2 0 0,0 0 0 15,0 0-2-15,-5-2 0 0,-1 2 3 0,-1 0 0 16,-4 0-1-16,-2 0 0 0,-2 0 1 16,-5 0 0-16,-2 0-2 0,-3 0 2 0,-3 2-2 15,-1-2 1-15,-2 0-1 0,3 2 2 0,-1 0-2 16,-6-2 3-16,4 5-3 0,4-5 1 0,5 0 3 15,7 2-2-15,2 0-3 0,2-2 4 0,4 0-3 16,0 0 0-16,3 0 0 0,2 0 1 16,-1 0 14-16,1 0 20 0,4 0-18 0,1 0-9 15,3 0 5-15,3 0-7 0,4 0-2 0,5 0-8 16,4-2 3-16,4 0 1 0,3 2 1 16,2 0 2-16,2-2-4 0,0 2 1 0,7 0 1 15,0 0-2-15,-7 0-2 0,-5 0-28 0,-1 2-43 16</inkml:trace>
  <inkml:trace contextRef="#ctx0" brushRef="#br0" timeOffset="1.21952E6">18397 7549 45 0,'0'5'27'0,"0"-1"37"0,-2-4-9 0,0 0 7 16,0 0 19-16,2 0-29 0,0 0-18 15,-2-2-18-15,2 0 3 0,0 0 1 0,0-1-2 16,0 3-11-16,0-4-3 0,0 2-3 0,2 2 1 16,-2-5 0-16,2 3 1 0,2 0 3 0,1-2 3 15,-3 1-5-15,5-1 3 0,-1 0-2 0,3-1 2 16,2 1-1-16,2-1 9 0,3 1-9 16,4-3 2-16,-1 3-2 0,6 0-1 0,8-3 2 15,2-2-1-15,0 5 2 0,5-5 4 0,-3 2-2 16,8-2 7-16,16-2-9 0,1 3 3 15,2-1-3-15,11 0-2 0,-11 0-2 0,-7 2 3 16,-4 3-2-16,2 0 7 0,-2 1-9 0,2-1 1 16,-4 2-1-16,-3-3-1 0,-6 3 1 0,-6 2 2 15,-1-2-5-15,-2 2 4 0,-2 2-1 16,2-4 3-16,-2 2 0 0,0-2 0 0,0 2 1 16,-5 0-4-16,0 0 0 0,-6-2 2 0,-2-1-2 15,-5 3-1-15,-2-2 0 0,-6 0 0 0,1 2-3 16,-1-2-1-16,-3 2 1 0,-13 0 3 15,4 0-4-15,5 0-7 0,0 0-19 0,2 2-35 16,0-2-14-16,-2 0 7 0,2 0-38 0,2-2-78 16,0 4-49-16</inkml:trace>
  <inkml:trace contextRef="#ctx0" brushRef="#br0" timeOffset="1.22022E6">21224 6839 343 0,'-11'3'39'16,"-2"-10"-10"-16,-3-4-25 0,7 4 5 0,-2-6 16 16,-2 0-7-16,-2 0-13 0,-3-3-8 0,1 1-1 15,-3-1-1-15,-2 1 1 0,-5 0 2 16,1 4 1-16,-5-3-1 0,-13 1-2 0,2 2 2 16,-2 7-2-16,0-1 1 0,2 5-6 0,-5 5 3 15,-1 3-9-15,-18 8-1 0,0 8-3 16,-20 14 8-16,11 4 5 0,6 4 9 0,5 0-3 15,-8 7 0-15,8-11 1 0,0-2 10 0,11-1 18 16,-2 5-7-16,11-2 8 0,0 2 2 0,4-4-3 16,-2 2-1-16,4-2-10 0,1-3-6 0,8 3 5 15,5-5-3-15,6 5 0 0,3 0-4 16,8 1 8-16,7-5 2 0,5 1-2 0,8-6 0 16,7 0-3-16,6 0-5 0,7-3-2 0,7-1-3 15,4-1-3-15,2 1-6 0,10 1 0 16,-3 3 1-16,10 2-1 0,10-2 1 0,4 0 1 15,-2-4 2-15,0 1-3 0,0-8 1 0,9 0-1 16,-2-7 3-16,1-2-1 0,1-4 1 0,4-3 1 16,1-4 0-16,-1-2-1 0,2-2 4 15,-8-5-1-15,2-2 3 0,-5-5 2 0,0-1 5 16,-15-3-1-16,0-4-1 0,-6-3 7 0,-1 1 1 16,0-7 1-16,-4 0-7 0,-7-3 2 15,-6 3-4-15,-9-2-1 0,-7-7-3 0,-4-4-3 16,-4-7-5-16,-3-7 3 0,-2-4-4 0,-5 0-1 15,-3-2-1-15,-3 2-2 0,-5-2 1 0,-6-7 4 16,5 9-3-16,-10 1-1 0,1 7 1 0,-7 3-6 16,-7 1 0-16,-11 1-9 0,-8 2 0 15,-25 5-8-15,9 9 12 0,-2-3 0 0,2 19 7 16,0-1-13-16,0 4 5 0,-4 14-3 0,-1 2-2 16,5 2-21-16,3 5 0 0,1 4 2 15,3 7-21-15,0 6-87 0,-3 7 49 0,11 4-85 16</inkml:trace>
  <inkml:trace contextRef="#ctx0" brushRef="#br0" timeOffset="1.22079E6">20311 7128 507 0,'-4'20'45'0,"2"-11"6"0,2-7 1 0,-3-4-44 16,1-2 13-16,2-1-11 0,0 1-1 0,2-1-4 15,1 1-6-15,-1 0-3 0,0 1 2 0,0 3 0 16,0 0 1-16,3 3 0 0,1-1 0 16,3 2 1-16,0 3-1 0,0 2 2 0,-3 4 2 15,10 2 0-15,-3 3-3 0,3 2 0 0,-3 2 4 16,2 0 9-16,-2 0-7 0,3 2 5 0,-3 3-3 16,0-1-1-16,1 0 0 0,1 8 0 15,-2-4-1-15,-2-3-3 0,-2-1 6 0,-2 1-3 16,-1-3 1-16,1 0 0 0,-3-6 3 0,1 2-1 15,1-5-3-15,1 1 0 0,0-8 2 0,-1 6-4 16,3-5-1-16,-2-3 0 0,1 1 1 16,-1-3-1-16,0 1 0 0,-1-3 0 0,1 0 4 15,-3-2 4-15,1 0-1 0,-1-2 3 0,-2-3-9 16,3-1-3-16,1-3 1 0,1-6-4 0,0-3 1 16,1-6-1-16,1 2 0 0,7-14-1 15,-3-1 2-15,5-3-5 0,1 0-2 0,1-4 1 16,11-20 1-16,-2 0-1 0,6 5 4 0,3-14 3 15,-5 18 0-15,-5 11-3 0,-3 11-6 0,-6 6-7 16,-1 8-2-16,0-1-27 0,-3 6 2 16,-2-1-35-16,1 6-32 0,-6 3-122 0,-1 1-38 15</inkml:trace>
  <inkml:trace contextRef="#ctx0" brushRef="#br0" timeOffset="1.22141E6">21863 7307 72 0,'-6'11'258'0,"4"-2"-161"15,-3-5-48-15,12-4-20 0,-3 0 18 0,-2-2-36 16,-4 4 17-16,2-2-13 0,0 0-6 16,2-4-2-16,3 2 15 0,-1 2-2 0,3-3-1 15,2 1-8-15,4 0-2 0,0-2-3 0,7 1 0 16,2 1 1-16,4 0 5 0,5 0-7 0,13-3-2 15,1 3-4-15,-1-2 2 0,2 1-3 16,5-1-4-16,4 2 6 0,22-3-1 0,0 1 1 16,20-3 6-16,-15 3 0 0,-10-3 0 0,-1 3 2 15,2 0 2-15,-3-1-2 0,-8-1-2 0,-2 1 4 16,-12 1 3-16,3 2-4 0,2-5 1 16,-5 5-3-16,-1 0-4 0,-6-3 0 0,-7 3-1 15,-6 0 0-15,-4-3 0 0,1 3 0 0,-8 0-4 16,1 0 1-16,0-3-1 0,-3 3-1 15,3 0-5-15,-3-3-16 0,3 3-20 0,-1 0-17 16,1 0-21-16,-3 2 14 0,-1-2-59 0,-6 2-20 16,1-3-91-16</inkml:trace>
  <inkml:trace contextRef="#ctx0" brushRef="#br0" timeOffset="1.22272E6">22174 7706 105 0,'7'9'194'0,"2"-5"-127"0,-5 1-10 0,3-3-21 16,-3 0-6-16,-2-4-1 0,1 2-15 0,-1 0-4 16,0 0-9-16,0-2-10 0,0 2 7 0,-2 0-5 15,3 0 6-15,1 0-1 0,-4 0 1 16,4 2 0-16,1 0 0 0,1 2-3 0,1 3 3 15,0 2 3-15,1 0-3 0,1 2 0 0,0 0 0 16,-2 4 2-16,4 7 3 0,-5 2 0 0,1 5 0 16,-3 2 1-16,-4-2-1 0,3 2 1 15,-3-1-2-15,-3-1-1 0,1 0-2 0,2-5-2 16,0-2 3-16,0-2 0 0,0-5-3 0,2 1 1 16,1-5-2-16,1-2-5 0,0-1-16 0,3-1-26 15,2-5-4-15,0 0-73 0,2 1-133 16</inkml:trace>
  <inkml:trace contextRef="#ctx0" brushRef="#br0" timeOffset="1.22301E6">21974 8008 192 0,'-9'13'192'16,"2"-6"-155"-16,3 0 2 0,2-3-12 0,2-4 16 15,4 0-9-15,3-2-14 0,1-3-5 0,1 1-8 16,7-1-4-16,-1 1 8 0,9-3-7 0,1 3-6 16,1-3-5-16,3-1 3 0,2 3 2 15,-1-1-2-15,15-3-2 0,-1 0-12 0,2 0-3 16,-6 3-25-16,2-1-4 0,-3 0-79 0,-3 3 90 15,-3 2-35-15,-3-3-123 0</inkml:trace>
  <inkml:trace contextRef="#ctx0" brushRef="#br0" timeOffset="1.22332E6">22132 8405 334 0,'-4'31'178'0,"2"-16"-140"15,0-2-8-15,2-8-10 0,0-3 27 0,0-2-35 16,2 4 4-16,0-1-10 0,2-3-5 16,5-3-1-16,2 1 0 0,5-2-2 0,4-3-2 15,4 1-1-15,4-1-9 0,1 0-26 0,9 1-18 16,1-1-8-16,3 1-46 0,7-1-9 16</inkml:trace>
  <inkml:trace contextRef="#ctx0" brushRef="#br0" timeOffset="1.37251E6">11333 7737 34 0,'-2'-2'84'0,"0"-3"-23"0,-3 3-34 16,3 0-2-16,0 2 11 0,0-2-15 0,2-1-1 16,-3 3 3-16,1 0 1 0,2-2 6 15,0 0-21-15,0 2-8 0,-2 0-6 0,2-4 2 16,0 1 1-16,-2-1 2 0,2 0-6 0,0-1 6 15,-2-1 16-15,-1 1-13 0,3-4 3 16,-2 5-3-16,0-5 1 0,-2 2 1 0,1 1-1 16,-1-1-3-16,-1 1 0 0,1 1 1 0,0-4-3 15,-1 3 1-15,1-1 1 0,-1 1-1 0,-1-1-1 16,1 0 2-16,-1 1-1 0,-1-3 0 16,1 0 1-16,-1 2 1 0,-2-1-1 0,3-1 3 15,-1 2-1-15,-4-4 1 0,0 2-1 0,0-2 1 16,0 3-4-16,2 1-1 0,-4-2 3 0,2 2-3 15,-3 1 0-15,3-1 1 0,-2 3 0 16,0-3-2-16,0 3 2 0,0-3 0 0,-1 3-2 16,1-1 1-16,2 1 1 0,-2 2 0 0,-3-3 0 15,5 3 0-15,-2 2-3 0,-2-2 0 0,-1 2 3 16,-1 0 0-16,-3 2 0 0,-4-2 0 16,-1 2 0-16,1 3 0 0,-5-1 1 0,3 1 1 15,-3-1 0-15,1 5 1 0,1-3-1 0,3 1 0 16,4 2-2-16,0-3 0 0,5 1 1 0,-1 0 1 15,3-1-3-15,4 1 1 0,-2 0 1 16,0-3-1-16,0 5 0 0,2-3 0 0,-2 1 1 16,0 0 1-16,0 1 0 0,3-1 2 0,-6 2-1 15,1 2 2-15,0-4-3 0,0 1 0 0,-1 3-1 16,1-2 1-16,0 2-2 0,2 0 0 0,0-2 0 16,0 2 0-16,0 0 2 0,2-2-3 15,0 2 0-15,0-2-1 0,1 2 2 0,1-2 2 16,-2 2-2-16,2-3 1 0,3 1-2 0,0 0 3 15,1 2-1-15,-1 0-1 0,0-2 1 16,1 2 0-16,1-2-2 0,0 4 2 0,0 0 1 16,0 0 1-16,-1 3 3 0,1-1-2 0,0 3-1 15,0-3 0-15,0 5-6 0,2-4 9 0,-3 1-3 16,3-1 0-16,0 1-1 0,3-1 5 16,-3-1-1-16,2 3-3 0,0 0 0 0,2-3-1 15,1 0-1-15,-1 1 0 0,3-1 0 0,2 3 0 16,-1-5 3-16,-1 5-5 0,4-1 3 15,-2-3-1-15,4 3 1 0,-2 1-2 0,0-3 0 16,0-1 2-16,2 3-3 0,-2-1 1 0,3-1 1 16,1-2 0-16,1 3-2 0,1-3 2 0,-1 0 0 15,4 0-1-15,-5-2 1 0,3 1 2 0,-3-4-1 16,0 3 2-16,-1 0-3 0,-1-4 2 16,-2 4-1-16,2-2 1 0,3 0-2 0,-1-1 0 15,3 4 1-15,-1-4-1 0,8 1-1 0,-3 0 2 16,4 0 5-16,1 0 2 0,1-3 3 15,-1-4 2-15,4 1 2 0,-3-3-5 0,1-5-1 16,-1 3-7-16,-3-5 0 0,-3 3-1 0,-2-3 0 16,-1 3 1-16,-3 0 4 0,-3-3 8 0,3 3-5 15,-1-3-3-15,-2-2-4 0,5 0 2 0,0-2-3 16,1-4 1-16,1-3-1 0,4-4 0 16,1-2-3-16,-1-3 1 0,0-1 0 0,-2-10 2 15,-2 3-2-15,0 6 1 0,-5 1 5 0,-4-1-3 16,3 5 1-16,-3 0-1 0,-3-1-2 15,-1 1 1-15,0-2-1 0,-1-5-1 0,-1 2 0 16,-3-4-1-16,0 0 0 0,-2-5 2 0,-4-1-3 16,-1 1 0-16,-1 5 4 0,-3 2-4 0,2-2 2 15,1 2-2-15,-3 0 1 0,0-2 0 0,2 0 3 16,1 2-1-16,-3 1-1 0,-2 1 1 16,0 2-1-16,-2 3-1 0,-3 2 1 0,3 7-3 15,-7-3 3-15,0 7-4 0,-2 2 2 0,-4 3-3 16,-5 1-17-16,0 3 2 0,-4 0 2 15,0 4-2-15,1 0-19 0,4 3 10 0,-1-1-17 16,6 3-19-16,3-1-23 0,3 1-49 0,1-1-68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10-20T22:08:56.2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74 2789 8 0,'5'0'13'0,"-1"2"2"0,-2-2-3 16,3 0-6-16,-1 0 3 0,-2 0-6 0,0 0 4 15,5 0 7-15,-5 0-3 0,3 0-4 0,-3 0 5 16,2 0-3-16,1 0 5 0,-1 0 2 16,3 0-4-16,-3 0 2 0,3 0 2 0,2 0-13 15,-3 0 13-15,5 3-9 0,0-3 6 0,0-3 2 16,5 3-3-16,6 0-4 0,4-2-3 0,-2 2-1 16,5-2-2-16,2-2 0 0,0 1-1 15,0 3 1-15,0-2 0 0,2 0-1 0,2 2 0 16,9-4-3-16,2 4 1 0,1-3 2 0,1 1-1 15,9 2-2-15,-6 2 2 0,-5 1-1 0,-4 1 1 16,-2-4 0-16,0 2 2 0,4-2-1 16,4 0 0-16,7 0-1 0,1 0 2 0,-3 0-1 15,-1 2-1-15,-7-2 0 0,3 0 1 0,1 0 0 16,6 0 1-16,4 0 2 0,-1 3-2 0,-3-3 0 16,-5 0 1-16,1 0-2 0,4 0 3 15,7-3-3-15,0 3 1 0,-1 3 0 0,-5-3 1 16,-4 0 1-16,-1 4-3 0,2-4-2 0,4 0 3 15,1 2-2-15,-1-2 2 0,-4 0-3 0,0 0 1 16,-2 2 1-16,-1-2-1 0,10 0-1 16,2 0 2-16,-5 3-1 0,-2-1-1 0,-6 2 2 15,-1-4-1-15,1 0-2 0,1 0 5 0,3 0-6 16,2 2 6-16,-4 1-6 0,-5-1 5 0,-6 2-1 16,-3-4 0-16,5 0-2 0,2 0 1 15,5 0 2-15,4 0-2 0,-5 0 1 0,1 0 2 16,-7 0-1-16,2 0-2 0,0 0 1 0,4-4 0 15,8 2-1-15,3 2 1 0,-4-3-2 0,-2 3 1 16,-4-2 1-16,-1 2-1 0,-2 0-1 16,5 0 4-16,7-4-4 0,-3 4 1 0,-2 0 1 15,-5 0-2-15,-6 4 1 0,2-4 2 0,0 0-1 16,5 0-1-16,1 0 1 0,5 0-2 0,-2 2 4 16,-2 3-1-16,-5-1-3 0,3-4 2 15,6 2 0-15,7-2-3 0,2 0 4 0,0 3-3 16,-7-1 0-16,-4-2 4 0,-2 4-5 0,4-2 2 15,4-2 0-15,3 3 2 0,-5-1-2 0,-4 0-1 16,-4 2 1-16,-5-4 0 0,4 3-2 16,5-1 2-16,2-2 2 0,-2 6-1 0,-4-6-1 15,-7 3 0-15,-5-1 1 0,-2-2 5 0,1 0-5 16,1 0 4-16,7 0-1 0,-2 0 1 16,0 0 3-16,-2 2-5 0,-5 3 1 0,-4-5-1 15,-5 0 0-15,1 2 0 0,-1-2 0 0,1 0 1 16,1-2-2-16,6 2 2 0,1 0-1 0,5-5-1 15,-3 5-1-15,3 0 2 0,-7 0-3 0,-2 0-1 16,-3 0 2-16,-1-2-2 0,-1 0 3 16,-2 2-3-16,3-3 0 0,-1 3 3 0,3 0-2 15,2 0-2-15,0-4 3 0,0 4-2 0,-1 4 1 16,1-4 1-16,-4 0-2 0,-1 3 1 16,-1-3-1-16,-3 0 2 0,-3 2-1 0,1-2 1 15,5 0-2-15,-3 0 2 0,2-2 0 0,2 2-2 16,1 2 0-16,4-2 2 0,-3 2-2 0,1 3 2 15,0-3-2-15,-3-2 2 0,-2 2-1 16,-2 2-1-16,-2 1 0 0,0-5 2 0,-2 2-1 16,-1-2 0-16,3 2-1 0,0 0 2 0,6-2-1 15,1 5-2-15,4-5 4 0,2 2-3 0,-2 0 0 16,2-2 1-16,0 7 1 0,-2-5-3 16,0 0 4-16,-3 0-2 0,1 1-1 0,0 1 1 15,4-4 0-15,2 0-1 0,5 4 2 0,-1-1-1 16,-3 1-1-16,-1-2 2 0,-4 0-2 0,-5 5 2 15,-2-5-3-15,-1-2 4 0,-4 5-2 16,-1-5-1-16,0 6 1 0,-1-6 0 0,1 2-1 16,0-2 2-16,-1 3-1 0,3 3 0 0,-2-6-1 15,2 0 4-15,-1 0-3 0,-1 0 0 16,-3 0 4-16,-4 0-1 0,3 0 1 0,-3 0-1 16,-2 0 2-16,-5 0-1 0,3 0 0 0,-5 0-1 15,-11 0-1-15,5-4 3 0,1 4-5 0,1 0 6 16,2 0-2-16,0 0 0 0,0 0 1 0,-2 0 0 15,2 0-1-15,0 0 1 0,0 0 1 16,4 0-2-16,-1 0-6 0,1 0 1 0,-4-2-1 16,4-1 2-16,-1 3 0 0,-3-2-1 0,0 2 1 15,2 0 2-15,-2-6-2 0,2 3-2 16,-2 1 4-16,0-4-3 0,0 1 2 0,0 3-2 16,0-5 4-16,0 3-4 0,0-7 3 0,0 4-4 15,2 1 3-15,-2-5-1 0,2 2 1 0,1-2-1 16,-1-2 1-16,0 2-1 0,0-3 1 0,3-3-1 15,-1-1 1-15,0 0 10 0,1 1-3 16,1 4-6-16,-1-7-2 0,-1 4-1 0,1-4 1 16,-1 1 0-16,3-1-2 0,-3 0 3 0,1-4-3 15,-1-1 3-15,0 1-1 0,1-4-1 16,-1-8-2-16,3 1 5 0,-5 0-5 0,0 4 4 16,0 0-2-16,1 5-1 0,-3-1 0 0,0 1 1 15,0 1-1-15,0 5 3 0,0-6-1 0,-3 6-1 16,3-8 0-16,0 3 1 0,-2-1 1 15,2 2-3-15,0-1 2 0,-2 1 0 0,0 0 0 16,2 2-1-16,-2 2 4 0,2 2-1 0,-3-2-3 16,3 7 2-16,0-4 0 0,0 6-1 0,0 2 0 15,0-2 2-15,0-5-2 0,0 3 0 16,0 0 0-16,3 0 0 0,-1-1 1 0,0-3-1 16,-2 1 0-16,0 3 0 0,2-7-3 0,0 3 5 15,-2-5-1-15,0 2 0 0,0 2 2 0,0-4 0 16,0 9-1-16,0-3-1 0,0 1 1 15,3 4-2-15,-3-2 0 0,0 2 1 0,0 2-3 16,0 2 2-16,0-2 1 0,0 5 0 0,0-5-1 16,0 7-1-16,-3-5-2 0,3 5 3 0,0 0-4 15,0-5 3-15,-2 7 1 0,2-4 1 16,0 10-2-16,0 1 0 0,0-7-3 0,0 0 3 16,0 0-5-16,0 0 1 0,0 0-6 0,0-2 2 15,0-5-5-15,-2 5-4 0,2 0 7 0,-2 2 7 16,0 0 2-16,-5 0 0 0,0 0 0 15,-1-2 5-15,-3 2-5 0,-3 0 5 0,-10 2-3 16,0 0 1-16,-5 0 0 0,-2-2 0 0,-4 2-1 16,0 3-1-16,-3-5 2 0,-1 0-1 0,-1 2-1 15,-20-2 2-15,-6 2 0 0,-22 1-1 16,4-3-2-16,11-3 3 0,5 1-5 0,2 2 2 16,-5 0-1-16,-10-2 1 0,12-3-1 0,1 5 3 15,2-4-1-15,-9 4-1 0,-7 0-1 16,1-2 1-16,4 2 4 0,-1-2-2 0,-5 2-2 15,-1-5 2-15,0 3 0 0,-4 4 0 0,0-4-1 16,-3 2 2-16,-1-2-2 0,1 2 2 0,-3-7-1 16,1 5 0-16,-2 0 1 0,-2-7 0 15,-2 5-2-15,2-3 1 0,0 3 1 0,-2-5-1 16,6 4 0-16,0-3 1 0,-1-1 0 0,3 2-3 16,3-4 2-16,0 0 1 0,-3 2-2 0,3 5 1 15,7-5-1-15,1 2 2 0,-4 1-1 16,1 4-1-16,6-7 2 0,-3 9-1 0,3-2 1 15,0-3-1-15,-5 3 1 0,1 2-1 0,6-2-2 16,2 2 0-16,-9-7-2 0,1 7-3 0,4 0 1 16,-1 0 1-16,-1-2 1 0,-5 2-3 0,0 0-3 15,1 0 1-15,6 0 6 0,-3 0-1 16,-4-2 1-16,-2 2 0 0,11 0 1 0,-2 2 1 16,2-2-1-16,-2 0 3 0,7-2-2 0,-3 2-1 15,18 0 0-15,0 0 3 0,-1-3 0 16,1-3-2-16,-4 1-2 0,-1 5 4 0,7 0-1 15,5-2 0-15,4 2 0 0,-3 0 1 0,-6-4 0 16,-4 2-1-16,-2 2 0 0,-1 0 1 0,9 0-1 16,5 2-1-16,2 2 2 0,-5-4 0 0,-6 2-1 15,-4-2 0-15,2 3 1 0,1 3-2 16,8-1 2-16,4-3-2 0,-5 0 1 0,-1 3 2 16,-3-3-2-16,0 0 0 0,4 5 0 0,5-5 0 15,9 0 0-15,4 5 0 0,2-5 1 16,1-2-2-16,-3 0 3 0,-7 2-3 0,-1 0 1 15,-3 0 1-15,2 3 0 0,3-3-2 0,3-2 3 16,6 2-4-16,1 5 4 0,-1-5-4 0,-1 0 3 16,0 0-1-16,-1 3 0 0,-6-3 1 0,-1 0-2 15,-3 3 3-15,5 1-5 0,2-6 2 16,6 2 0-16,-1 5-2 0,6-5 0 0,-1-2-7 16,4 2 4-16,1 5 3 0,-2-5 1 15,0-2 0-15,-2 3 3 0,2-1-1 0,1-2 2 16,-1 2-3-16,2 2 2 0,3-1-1 0,1-3 0 15,3 0 1-15,-2 0-2 0,4 0 1 0,1 0 0 16,-1 2 0-16,4-2-1 0,1 0 1 0,2 0 0 16,-1 0 0-16,12 0-3 0,-4 0 3 15,-3 0-1-15,-6 2 0 0,-1 2 1 0,1-1-1 16,1-1 0-16,1 4 1 0,-2-3 1 0,4 1 0 16,-5 5 0-16,3-5 1 0,-2 3-3 15,2 2 1-15,-1-3 1 0,-1 3-1 0,2 2 2 16,-3 0 0-16,1 0-1 0,0 2 2 0,-1-2 2 15,-1 5-1-15,1 2 2 0,-1-1-4 0,-3 5 2 16,2 0-2-16,1 5 2 0,-1-1-3 0,-2 5 1 16,0 7 1-16,0 3-3 0,1-3 1 15,-3-3 5-15,0 0-5 0,2-1 2 0,-2-4-2 16,2 1-2-16,2 2-1 0,1-4 3 0,1 2 2 16,1-7-3-16,-1 3 0 0,1-3 1 15,2 4 1-15,0-8-4 0,-1 2 2 0,3-4 3 16,-2 4-5-16,2-7 4 0,2 1-3 0,1 2 2 15,1-5 0-15,-2 0 1 0,3 0-1 0,-1 0-1 16,0 1 0-16,1 3 1 0,-1-6-1 16,1 3 0-16,1 1 3 0,-1 3-1 0,-1-5-2 15,1 0 0-15,1 0 0 0,-1 5 0 0,-1-9 0 16,0 6 1-16,1-4-2 0,-1-2 1 0,-2 2-1 16,1-2 1-16,-3 2-1 0,2-2 3 15,0 2-2-15,-2-5 0 0,0 3 0 0,2 2 2 16,0 0-2-16,1 0 0 0,-1 0 2 0,0 3-3 15,2-3 1-15,1 0 1 0,-1 2 0 0,1-2 1 16,-1 0 1-16,-2-4-3 0,3-1 3 16,-3 3-3-16,2-7 2 0,-1 3-1 0,1-3-1 15,-4 4 0-15,4-3 3 0,-1-1 7 0,-1 2-1 16,2-4 4-16,-2 5-6 0,3-5 12 0,-1 2 1 16,5 2-3-16,0-8-10 0,4 2 0 15,5 2-4-15,-1-5-4 0,5 1 3 0,3-1-3 16,-1 3 1-16,5-4-1 0,-3 1 1 0,3-1-1 15,-1 1 0-15,1 3-13 0,-3-2-24 0,8 1-7 16,5 1-86-16,8 4-42 0</inkml:trace>
  <inkml:trace contextRef="#ctx0" brushRef="#br0" timeOffset="10747.3308">17606 573 32 0,'-5'20'12'0,"1"-9"15"16,4-2 2-16,-2-5-5 0,0 3-3 0,2-3-16 15,-3-1-1-15,1-3-1 0,2 6-3 16,0-6-7-16,0 0 8 0,0 2-8 0,0-2-1 16,0 0-6-16,0 0 8 0,0-2 1 0,2 2 4 15,-2 0-2-15,3-2 2 0,-3-2 3 0,4 1 2 16,-4 3 7-16,2-2-6 0,0 0-1 16,1-5-1-16,-1 5 2 0,0-4 4 0,0 1 1 15,0 1 3-15,1-3-3 0,-1 3 3 0,-2-5 3 16,0 0 3-16,0 2 5 0,0-1-17 15,-2-3-3-15,-1 0-2 0,1 0-6 0,-2 2-2 16,-3-2 1-16,1 4-5 0,-3-4 13 0,-4 0-9 16,-1 2 3-16,-1 5 3 0,-1-5-1 0,1 7 0 15,-9-5-1-15,2 5 0 0,0 2-2 0,2 2 7 16,0 5-5-16,-2-3-2 0,2 7 3 16,-2 0 0-16,2 2-1 0,0 7 0 0,0-4 0 15,1 4 4-15,1 4-2 0,0-4 0 0,1 4 0 16,-1-2 2-16,5-2-5 0,-5 2 2 15,5-2 2-15,-2-3-2 0,1 3 2 0,3 2-3 16,0-2 2-16,2 4 2 0,5 1 0 0,2-1 1 16,2 0 0-16,4 0 2 0,5 1-5 0,2-1 6 15,5 0-4-15,-3-2 0 0,7 0 3 0,-1 0 14 16,6-4 24-16,-1 2-39 0,5-7 0 16,4-2 1-16,2 0 4 0,5-7-2 0,10 1-10 15,1-5 8-15,-5-7-3 0,1 5 0 0,-8-5-4 16,-3 3-1-16,1 0 1 0,3-5 3 15,2 2-4-15,4 3-6 0,-2-7-37 0,-2 2-35 16,-9-2-47-16</inkml:trace>
  <inkml:trace contextRef="#ctx0" brushRef="#br0" timeOffset="13402.8784">17914 639 76 0,'0'11'76'0,"0"0"-37"0,0-6-17 0,-2 1-21 16,2-3-13-16,0-3 0 0,0 4 0 0,0 1 8 15,0-3-2-15,2-2 3 0,-2 0-4 0,0 4 10 16,3 1 4-16,-1-3 4 0,0 2-3 15,3 5 2-15,-3-5 3 0,0 5-1 0,2 0-10 16,-1 4 6-16,1-2-6 0,-2 0 1 0,3 3-1 16,-1-3-1-16,0 4-4 0,1-2 5 0,-3 5-2 15,2-5-2-15,1 7 6 0,1-5-6 16,-1 1 5-16,1 4-1 0,3-5 2 0,0 5-3 16,2-7 6-16,0 0 2 0,0-2 1 0,-2 0 3 15,2-2-5-15,2-4-4 0,0 1-3 0,3-4 2 16,-1-2 0-16,1 0 3 0,4-2 0 15,-7-7 4-15,4 5 1 0,-1-5 12 0,-3-2-4 16,0-2-8-16,1 2-3 0,-3 0-2 0,-3-2-3 16,-1-9 0-16,2 2 2 0,-2 2-1 15,-3-4-1-15,-2 7 4 0,3-5 2 0,-5 7-2 16,4 2 0-16,-4 0 1 0,0 2-9 0,0 4 4 16,0-4-2-16,0 5-1 0,-2-3-3 0,0 3 0 15,2 0 2-15,0 1-15 0,-3 1-1 16,3 2 19-16,-2 0-2 0,2 0 1 0,0 2 0 15,-2 5-1-15,0-3 1 0,2 5-1 0,0 5 0 16,0-3 0-16,-2 2 1 0,2 2-2 0,0 3 1 16,0 4 0-16,2-4-1 0,-2 4 1 15,2 8 1-15,-2-3-1 0,2-1 0 0,0-1-1 16,1 3 2-16,-1-1-2 0,2-5 1 0,-2 2 1 16,1 0-2-16,1-2 2 0,-2 5-4 0,0-1 3 15,1 5 2-15,-1 0-3 0,-2 4 0 16,-2 3 2-16,-3-3-1 0,3-6-2 0,-2-1 2 15,-1-1-1-15,1-5 0 0,-3-7 1 0,1-1-4 16,1-3 3-16,-2-3 9 0,3 3 11 0,0-8-11 16,-3-1 6-16,0-2-9 0,-4-2 1 15,-2-3 0-15,0-4 0 0,-2-2 0 0,-1-2 5 16,1 0-2-16,-3-5 0 0,5-4 0 0,0 5 0 16,2-10-6-16,2 1 6 0,2-3 1 0,3 3-3 15,1-3 1-15,3 2 3 0,3 1-7 16,-1-3 0-16,5 5-2 0,1 2-2 0,1 2 0 15,7 0-2-15,-1-4 0 0,3 2-1 0,4 2 4 16,0 0-3-16,4-2-1 0,1 0 0 0,1-2 1 16,8 0-2-16,-3-7 0 0,-5 7 1 15,-1-3-3-15,-1 3 2 0,1-5 2 0,-1 5 0 16,1 0-1-16,-1-1 1 0,1 8 2 0,-5-3-2 16,0-2 1-16,-3 6 0 0,1-6-1 15,-4 7 1-15,-1-7 1 0,-4 2-1 0,-2-4 1 16,-2 2 0-16,-3 4 1 0,-2-2-1 0,-2 0 11 15,-2 5-3-15,2 4-1 0,-2 0-2 0,0-2 0 16,2 4 0-16,-3 5-5 0,1-3-1 16,0 5-1-16,0 0-4 0,-3 13-6 0,3-9-12 15,2 0-14-15,-2 0-17 0,2-6 54 0,0 4 4 16,-2 0 2-16,0 4-1 0,-1 3-1 0,-1 2-2 16,-3 2 4-16,1-3-1 0,-3 12-2 0,0-4 1 15,-2 4-3-15,2 4 1 0,-2-2 0 16,0 2 2-16,2 3-3 0,-2-3 0 0,3 4 2 15,-3-3-2-15,2 10 0 0,0 0 3 0,2-2-2 16,3-6 2-16,2 1-5 0,2 3 4 16,4-9-2-16,0 5 1 0,3-3-1 0,2 0 0 15,4-2-1-15,3 0 4 0,-3-6-2 0,7 4-2 16,-5-9 0-16,5 0 0 0,-2 2 2 0,1-4 0 16,1-7-1-16,0 7 0 0,-2-9-4 15,-1 2 3-15,1-2 2 0,2-2 2 0,-2-3-2 16,-1 1 1-16,3 2-2 0,-5-5 3 0,3 1-3 15,-2-3 2-15,-1-2 7 0,0 0 0 0,-1-2-4 16,-3-5-3-16,-5 0-2 0,3 1-1 16,-5-3 1-16,-1-2 3 0,-3 0-2 0,-3-3 0 15,1 3 3-15,-2-2-4 0,-3 4 0 0,-2 3 4 16,-4-3-3-16,2 7 0 0,-2-1 0 0,2 1-3 16,-2 2 1-16,2 2 2 0,0 0 1 0,2 5-3 15,0 2 3-15,2-5-3 0,3 5 1 16,0 0-1-16,-1 2 2 0,5 6-17 0,-2-1-14 15,2-3 11-15,-2-4 23 0,0 2 0 16,2 2-2-16,0-2 0 0,2 4-2 0,0 3 1 16,0-3-3-16,3 5 3 0,-1 0-1 0,5-2-1 15,2 4-1-15,2 0 5 0,5 0-2 0,-1 0-2 16,8 0 1-16,-1 0-1 0,0 0 1 0,3-5 1 16,6 6-1-16,0-6 0 0,-5 3 0 15,3-7-1-15,-2-2 2 0,-5 0-2 0,3-6 1 16,-3 3 0-16,0 1 1 0,-4-7-1 0,-2 5 1 15,-3-5 5-15,-2 5-4 0,-2-7 1 16,0 2-2-16,-2-2 0 0,-2-2-2 0,-3 2 1 16,1 0 2-16,-5-3 2 0,2 3 0 0,-2 0 4 15,0-2-2-15,-5 2-1 0,3 2-2 0,-2 5-5 16,-1-7 0-16,-1 9-1 0,-3-5 2 0,0 3-3 16,-2 4 2-16,-2-5 0 0,2 3-1 15,0 2 2-15,-2 2 1 0,-1 3-1 0,1-1 0 16,0 3-3-16,0-1 1 0,-1 5 0 0,3-2 2 15,0 4 0-15,0 0 2 0,5 5 0 16,-1-2-1-16,-2 6 0 0,3-5-1 0,1 3 0 16,1 2-1-16,2 0-1 0,-1-4-7 0,1 2 7 15,4 6 3-15,1-2-5 0,1-4 2 0,3 2 5 16,-1-9-2-16,1-2-1 0,4 1 0 0,7 1 1 16,1-2 2-16,3-2-2 0,3-7 0 15,-1 2 0-15,0 1 2 0,0-3-3 0,1-2 1 16,-3 0 2-16,0-2-3 0,-2-3 1 0,-3 3 3 15,1 0 2-15,-3-5-4 0,1 3 4 16,-3-5 0-16,-2 2-5 0,2-1 1 0,-2-4 1 16,0 1-3-16,3-4 2 0,-3 0-2 0,2-1 2 15,0 3-1-15,0-7 0 0,-2 5 0 0,0-5 1 16,0 4 0-16,0 1 1 0,-4-5-2 0,2 7 1 16,-3-7-1-16,-1 7 2 0,-1 0-2 15,3-5 1-15,-5 9-3 0,0-6 2 0,3 4 3 16,-3 2-3-16,2 0 0 0,-2-2-2 0,1 2-2 15,1 5 1-15,-2-5-1 0,1 7 2 16,1-5 0-16,-2 3 1 0,0 4 2 0,-4 2-4 16,2 5-2-16,-2-7-7 0,2 0 9 0,2-5 3 15,0 5 1-15,1 0-1 0,1 5-1 0,0-3 2 16,1-2-1-16,-1 4 1 0,3 3-1 0,-3-3-1 16,1 5 3-16,1 2-1 0,1 2 0 15,-1 0 1-15,-1 5 3 0,1-2-4 0,1 3 2 16,-3-1-1-16,3 4-1 0,-2 2 1 15,-1 1 1-15,0-3-2 0,1 0 2 0,-1 0 1 16,3-7 0-16,-3 7-1 0,3-11 4 0,-1 5 1 16,3-3 5-16,0-2-4 0,2-2 1 0,0 0-2 15,0-5-3-15,2 5-1 0,1-9-3 0,5 2-2 16,1-2 2-16,5-2 0 0,1 0 0 16,0-7-2-16,5 2 2 0,-4-2 7 0,6-11 1 15,-4 5-4-15,-3-5-2 0,-4-4-2 0,-4 2 2 16,-1-2-3-16,-1-1 1 0,-5-5 1 0,0 5-2 15,-2-1 0-15,-3 2 1 0,1 4 0 16,-3 2 2-16,1 3-1 0,-3-1 0 0,0 5-2 16,0 0 0-16,0 0 0 0,-2 0 2 0,3 5-2 15,-1-3-2-15,0 4 3 0,-2-1-2 0,0 3 1 16,0-3 1-16,2 4-3 0,-2-1 2 16,0 3 1-16,-2 9-5 0,2-7-11 0,-2 1-10 15,2-1 13-15,2-4 11 0,0-1-2 0,0 8 2 16,3-1 2-16,2-2-1 0,-1 3-2 0,1 4 2 15,-1 2 0-15,3 0-1 0,-2 0 1 16,-1 2 0-16,3 5 1 0,0-1 0 0,-2 5-2 16,1-4 2-16,1 2 0 0,-2 4-3 0,2 3 0 15,-5 1 2-15,3-8-2 0,-5 0 0 16,2 2 2-16,-4-9-2 0,0-2 3 0,0 0 0 16,-2 0-1-16,0 0 1 0,2-6 7 0,-4 3 0 15,1-5-4-15,-3-1-3 0,-1-2-1 0,-4 0 1 16,-2-2-2-16,-3-3 3 0,1-1-2 15,-3-5 9-15,1 4 12 0,-1-4-3 0,3 0 5 16,-1-2-5-16,1 2-6 0,2-3-2 0,-1-1 1 16,5 4 0-16,-2 2-2 0,5 0 0 0,-1-2-1 15,3 3-3-15,-1 3-4 0,1-1-5 16,2 1-1-16,-3-1-12 0,5 3-13 0,0 1-2 16,0 2 27-16,0 0 9 0,3 0-3 0,3 2 1 15,1 7-3-15,4-4 1 0,0 3-1 0,2 3 0 16,3-2-3-16,1 2 3 0,1-4-1 15,2 2 3-15,2 2-2 0,11 0 2 0,0-5-3 16,2 1 4-16,0 2-3 0,-2-7-3 0,1-2 6 16,-4 0-2-16,-1 0 1 0,-5 0 0 0,1-2-1 15,-3-5 0-15,0 3 0 0,-2-5 2 16,-5 4 0-16,3-6 2 0,-3 3 3 0,-2-6-2 16,1 1 1-16,-1-4-1 0,-2 1-4 0,2-2 1 15,-2 3 4-15,-2 0 0 0,0-5-9 0,-5 4 7 16,-2-1-4-16,0 1 4 0,-2 5-3 15,-2-2 3-15,-2 0-3 0,-1 4-1 0,1-2-3 16,-3 2 0-16,1 5 0 0,1-3 3 0,-1 3-6 16,-1 4-1-16,3-3-13 0,-3 3 5 0,3-2 4 15,-1 4 7-15,-1-2 4 0,-1 3 0 16,3-3 0-16,-5 4 2 0,4 3-1 0,-3 4 0 16,1-2-1-16,-2-1 1 0,3 8-1 0,-1-3 0 15,0 0 1-15,1 7-1 0,1-4 0 0,3-1 0 16,0 5 0-16,0 0 1 0,2-5-1 15,0 7-2-15,4-6 3 0,1 1-1 0,-1-1-1 16,3-1 1-16,4 3-1 0,2-5-3 0,2 0-9 16,3-2-9-16,11 5-21 0,1-8-22 15,1 3-33-15,2-6-21 0,-2 2-81 0</inkml:trace>
  <inkml:trace contextRef="#ctx0" brushRef="#br0" timeOffset="15964.7066">21592 697 159 0,'0'17'73'0,"2"-1"5"0,-2-10-25 0,0 3-5 16,0-7-12-16,0-2-9 0,0-2-12 0,-2 2-9 15,2-4-1-15,-2-3-5 0,4 5 4 0,-2 0-1 16,-4-5-9-16,2 5-6 0,-1-7-10 0,-1 7-10 16,2 0 18-16,-3-5-1 0,-1 5 12 15,-1 0 2-15,-4 0 1 0,2 2-2 0,-2-5 1 16,-2 5 1-16,-2 0 0 0,-1 5 3 0,1-3-3 16,-3-2 1-16,0 2-1 0,-1 5 0 0,-3-3 1 15,2-2 1-15,-5 7 0 0,-3 0-1 16,1 2 1-16,1-5 1 0,4 3 0 0,0 2-2 15,0 3 0-15,4-3 1 0,0 4 0 0,5 3 1 16,-2-5-1-16,4 0-2 0,2 7 1 0,2-5 1 16,3 5-2-16,2-2-2 0,0 2 3 15,6 2 0-15,0-7 1 0,1 7-1 0,4-6 5 16,4 3-3-16,2-5 2 0,5-1-1 0,2-2 2 16,7 0-7-16,-1 0 3 0,3-9-1 0,5 5-3 15,8-7 5-15,-2 0-3 0,-3-7 0 16,-3 5-2-16,-1 0 3 0,-4-7-1 0,2 7 1 15,-2-7 7-15,2 0 10 0,-2 0-3 0,-7-2-5 16,2-4-3-16,-4 2 2 0,0-3-2 0,-4 1 0 16,0-5 4-16,-5 0-5 0,0 2-2 15,-2-4 2-15,-4 0-5 0,2-2 1 0,-3 2 0 16,-1 0 6-16,1 7 3 0,-1-7-1 0,-5 8-5 16,2 3 5-16,0 2-5 0,-2-2-1 0,2 7-1 15,-2-3-1-15,0 3-3 0,0 2-2 16,-6 8-2-16,6 1 3 0,-3-7-10 0,1 0-4 15,2 0-5-15,0 2-7 0,0-2 5 0,0 2 25 16,0-4 2-16,0 4-2 0,0 5 0 0,0-5 0 16,0 3 0-16,-2 3-2 0,2 3 2 15,-2 3-1-15,0 6-1 0,-1-7 3 0,1 9-2 16,2-5 2-16,0 3 0 0,0 2-1 0,0 0 0 16,-2-4-1-16,4 2 2 0,0 2-3 15,3-4 0-15,-1-1 1 0,1 1 1 0,1 0-3 16,-1-3 2-16,3-2-2 0,-1-2 2 0,0-2-2 15,2 0 0-15,-1-5 0 0,6 3 4 0,1-5-3 16,0 0 0-16,3 0 2 0,2-4 0 16,0 0 3-16,0 2-1 0,-1-7 3 0,1 1-5 15,0-3 3-15,0-4-2 0,0 2-3 0,-3-5-1 16,1-4 1-16,-5 1-2 0,3-3 3 0,-5-3-3 16,2 1 1-16,-4-2 0 0,0 1 3 15,-5 3 9-15,0 0 10 0,-1 5-8 0,-3-1-5 16,0 5 1-16,0 2-4 0,0 2-4 0,0 2-6 15,-9 7 1-15,7-2-3 0,-3 2-18 0,5 0-8 16,0-4 36-16,0 4 0 0,0 6-2 16,0-3 0-16,-2 1 2 0,0 5-1 0,-5 4-2 15,3 5 1-15,-1-3-1 0,1 7-1 0,0-2 3 16,-1 4-1-16,3-6-6 0,-2 6 0 0,1-2 1 16,6 0 4-16,-3 0 3 0,2-6-1 15,2 1-1-15,1-1 3 0,1-5-4 0,3 0 2 16,-2 0-1-16,1 0 2 0,3-7-3 0,5 5 2 15,-3-9 2-15,3 2 0 0,-3 0 0 0,2-6 3 16,3 2-3-16,-3-5 3 0,3 3-4 16,-3-7 3-16,5 0-4 0,-4-2 3 0,-1-5 0 15,1 2-1-15,-3-3-1 0,0 3-2 0,0-6 1 16,-6 2 6-16,2 3-5 0,-5-3-3 16,0 4-3-16,3-3-1 0,-7 3-2 0,2-4 0 15,-2 5 3-15,0 2 4 0,-2-5-1 0,2 5-11 16,0 0 6-16,-2 1-6 0,2 1-2 0,2 0 3 15,-2 0 5-15,0 0 4 0,2 5 1 0,3-3 1 16,-3 0 1-16,0 3 1 0,3-1 3 16,-3 3 1-16,2-3 2 0,-4 5-1 0,2-1-4 15,-4 6-5-15,2-3 2 0,0 2-5 0,0-2 3 16,0-2-7-16,2-1-13 0,1 1-10 16,-3 2 29-16,4 0-8 0,-4 0 5 0,4 0 1 15,1 5 3-15,-3-3-2 0,2 5 0 0,1-1 0 16,-1 1 0-16,1 4 2 0,-1 0 1 0,3 2-1 15,-5 0 1-15,0-2 1 0,2 5-2 0,-4 4 3 16,3-7 0-16,-1 9-2 0,-2-7 2 16,0 5-2-16,0-4 1 0,2 3 2 0,-4 6-1 15,2-3 2-15,0-5-2 0,2 1-1 0,0 0 1 16,0-1-1-16,3-4 1 0,2 1 0 16,1-1-3-16,-1-2 4 0,4 0-3 0,0-2 3 15,2 2-4-15,3-9 2 0,4 2 0 0,-1 3 0 16,6-5-2-16,-1 0 4 0,2-2-4 0,3-4 3 15,0 4 8-15,-3-7-1 0,1 3-2 0,-5-5 0 16,0-2-1-16,-5 0-2 0,1-2-3 16,-3-3-1-16,-1-3 3 0,-1 1 0 0,-4-4-2 15,2 0 1-15,-7-2-1 0,3-1 1 0,-5-5-1 16,0 3 5-16,-2 5 7 0,0 4-2 16,2 1-4-16,-2 6 1 0,0 4-2 0,0-2-5 15,0 7-3-15,0-5 1 0,-4 16-1 0,2-7-5 16,-1 1-5-16,3 1-8 0,0-11 8 0,3 5 11 15,-3 2 2-15,0 5-1 0,0 4 1 0,0-5-2 16,0 5 2-16,0 2 0 0,0 4-1 16,0 3 0-16,-3 4 2 0,3-4-1 0,0 1-1 15,0 6-1-15,0-3 0 0,0 0 1 0,3 0-2 16,-1-5 3-16,2 3-1 0,1-7 0 16,-1 3 0-16,3 2 3 0,2-5-2 0,-1-2 1 15,8-5-1-15,-1 5 11 0,5-4 0 0,-2-5-6 16,4-2-2-16,0 0 4 0,0-2 5 0,0 0-6 15,2-7-2-15,-2-2-2 0,0 0-3 16,-2-2 2-16,-2-7-6 0,2-2 0 0,-3-7 1 16,-1 3-1-16,-1-10-2 0,5-14-4 0,-2 1 1 15,-1 7 1-15,3-2 10 0,-4 2-7 16,-1 3-2-16,0 1 9 0,-4-6-1 0,0 4 1 16,-4 7 2-16,0 0 2 0,-5 7 2 0,2 2 4 15,-4 4-6-15,2 0 2 0,-4 11-4 0,2 0-1 16,0 0-1-16,0 1-1 0,0 3-2 0,-2 3 1 15,0 9-3-15,2-1-5 0,0-6-23 16,0 2-2-16,0-2 0 0,-2 0 9 0,2-2 22 16,0 2 5-16,0 0 2 0,-3 0-4 0,1 2 0 15,0 7 0-15,-5 2 2 0,3 0 0 0,-3 5-3 16,1-1 2-16,-1 5 3 0,1 2-1 16,-1 2-2-16,0 1 2 0,1 1 0 0,4-2-2 15,-1 7 1-15,1-7-2 0,2 9 1 0,2 3-2 16,1-3 0-16,1-5 1 0,0 6 0 0,3-6-2 15,0 3 1-15,1 2 2 0,1-6-2 16,2 3 1-16,0-3-3 0,2 8 3 0,3-11 1 16,-1 3 0-16,1-5-3 0,1-2 2 0,-1-7 2 15,1 0 0-15,-1-2-4 0,-1-2 2 16,3-4-1-16,-3 1 1 0,1-4-1 0,4 1 2 16,-3-3 1-16,3 0 0 0,0-3-1 0,2 1 4 15,2-4-3-15,3 1 3 0,-1-4-2 0,3-4 3 16,-3 2-2-16,-1 0 1 0,-3-9-4 0,0 5-2 15,2-10 1-15,-4 1 0 0,-3-7 0 16,-1 5 3-16,-3-1 0 0,-4-3-2 0,-2 5 0 16,-3 5 3-16,-2 3 3 0,-2 6-1 0,0 2-1 15,0 5-6-15,2-3 1 0,-2 5-5 16,-6 13 0-16,4-9-15 0,-3 5-22 0,5-7 20 16,2 0 22-16,-2-5 1 0,0 12-1 0,0-3 1 15,-2 3-3-15,2 6 4 0,-2-2-1 0,0 5-2 16,0 3 1-16,2 1-2 0,0 0 0 15,0 2-1-15,0-2 3 0,4 4 1 0,0-4-2 16,1-2 1-16,1 2-4 0,3-5 4 0,0 3-1 16,6-3 0-16,3-2 0 0,2 1 1 15,0-6-2-15,2 3 1 0,0-8-1 0,2 3 1 16,0-4 0-16,1-2 1 0,-1 0-3 0,-4 0 4 16,2-6-1-16,-2 1 0 0,-3-3-1 0,3-3 2 15,-2-3-3-15,-3-1 0 0,1-7 0 0,-3 2 1 16,0-4 0-16,-4-1 2 0,2 1 0 15,-4 2 12-15,-1 0 4 0,-1 7-5 0,-3 1-3 16,0 1-3-16,0 4-6 0,-2 1-3 0,-9 8-3 16,5 2-6-16,4 2-29 0,-2-4 9 0,4-6 23 15,-2 6 10-15,0 6-1 0,0-1 1 16,0 1 1-16,0 5-2 0,-4-2 2 0,1 9-1 16,1-3-1-16,0 5 2 0,0 4 0 0,0-2-1 15,-1 3 0-15,3 1-1 0,0 5-2 0,3 9 4 16,-1 4-3-16,4 0-1 0,1-5 1 15,2 6 1-15,2-8-2 0,2 0 2 0,2 8-1 16,-1-6 0-16,1-3 0 0,-4-6-1 0,-2-3 0 16,-5-5 2-16,-1 0-3 0,-3 0 3 15,-5-4-4-15,1 1 2 0,-7-5 1 0,0 1-4 16,-3-4 5-16,-1 0 5 0,0-2-2 0,-1-5 0 16,-1 1 0-16,-3-10 4 0,0 1 5 0,0 2-1 15,0-9 1-15,5 0 0 0,-3-2 0 0,5-1 8 16,0-6-7-16,2 7 3 0,2-7-6 15,2 3-2-15,3-3-4 0,2 4 1 0,2-3 0 16,2 3-3-16,4-4 0 0,3 5 2 0,0-5 4 16,2 5 5-16,2-3-13 0,-2 3 28 0,0 4-17 15,-2-3-10-15,-2 5-4 0,4 1-30 16,2 1-3-16,9-4 39 0,9-2 0 0,11-3-17 16,9 8-24-16,15-1 6 0,0 0 6 0,-11 7-7 15,-7 2-11-15,-6 0-9 0,-2 0-17 16,-3 0-62-16,1 0-13 0,-3 2-72 0</inkml:trace>
  <inkml:trace contextRef="#ctx0" brushRef="#br0" timeOffset="16339.6098">23178 639 219 0,'-27'3'92'0,"9"-3"-32"0,10-7-7 0,1-4-8 16,0 4-16-16,3 3-19 0,2-3 6 15,2 5-11-15,11-2-6 0,-2 4-2 0,-5 0 1 16,-6-5 4-16,4 5-1 0,7 5 0 16,6-5 2-16,1 2-2 0,8 0 0 0,2-2 1 15,7 5-3-15,5 1 2 0,4-4-3 0,4 5 0 16,22-3 0-16,5 5 0 0,-2-7 2 0,21 7 0 16,-8-7-2-16,-11 3-1 0,15 1-1 0,-17-1-19 15,-10 1-47-15,-12-3-20 0,-9-1 0 16,-5 0-67-16</inkml:trace>
  <inkml:trace contextRef="#ctx0" brushRef="#br0" timeOffset="16558.2982">23019 408 409 0,'-25'24'35'15,"3"-15"-22"-15,7-9-22 0,2 0 2 0,11-9-4 16,-1 5-24-16,1 4-83 0,0-2-82 0</inkml:trace>
  <inkml:trace contextRef="#ctx0" brushRef="#br0" timeOffset="17370.5884">16867 1391 22 0,'-20'-9'34'0,"7"3"10"16,2-5-2-16,7 2 9 0,-1 0-7 15,1 5-19-15,2 2-11 0,-1-3-14 0,12 5-7 16,-2 0-8-16,-5 0 12 0,-2-2-2 0,0 2 7 15,7-2-4-15,4 2 3 0,0 0-1 16,4 0 1-16,7 0 0 0,7 2 0 0,4-2 2 16,4 2-2-16,5 3-1 0,18-3 2 0,2 2-2 15,2 3 0-15,35-3 2 0,-2 5-1 0,31 2 3 16,-11-7 1-16,37 5-3 0,-57-9 4 0,7 0-2 16,-1 0 2-16,7 0-2 0,-2 0-1 15,11-6-1-15,3 3-2 0,6-1 2 0,0 2 0 16,-1-5 5-16,1 5-1 0,9 0 1 0,0-3-2 15,4 3 4-15,0 2-4 0,-4 0 6 16,-1 0-2-16,10 2 1 0,-1 3 4 0,12-3-5 16,-1 2 2-16,8 3 1 0,-3-5-2 0,4 9-1 15,0-6-3-15,1 1-2 0,1 3 2 0,1-2 6 16,2 2-2-16,2-1-2 0,0-1 2 0,-1 4-2 16,1 0-2-16,-2 0 1 0,2 2-3 15,0 1-3-15,-2 3 2 0,-7-1-2 0,-2 3-1 16,-9 6-2-16,0-1 1 0,-8-2-1 0,1 2 0 15,-8 0-5-15,0 3-24 0,-14-3-27 16,1-2-15-16,-14 0-69 0</inkml:trace>
  <inkml:trace contextRef="#ctx0" brushRef="#br0" timeOffset="42317.3084">2635 4729 22 0,'2'-2'12'0,"0"-2"6"0,-2 2-7 16,2 2 6-16,3-3-3 0,-5 1 4 0,0 0-17 15,0 2-8-15,0 0-1 0,0 0-1 16,0-2 1-16,0 2 2 0,0 0-13 0,0-2 4 15,0 2 14-15,0 0 1 0,0 2-4 0,0 0-4 16,0-2 3-16,0 4 10 0,0-1 5 0,-5 3 3 16,5-4-3-16,0 1 0 0,0 1-3 15,0 0-3-15,0 1 2 0,0-1-5 0,0 1 6 16,0-1 9-16,0 5-8 0,0-2 2 0,5 1-1 16,-5 3-5-16,2 3 7 0,-2 1-5 0,2 5-5 15,-2 2 1-15,0 2 0 0,0 0 3 16,0 3 4-16,0-1-3 0,-2 1 2 0,0-1 0 15,2 5-1-15,-5 0-5 0,3 0 0 0,0 11-3 16,0 0 3-16,-3-3 1 0,1-1-1 0,2-5 4 16,2-4-6-16,0-5 2 0,0-7 3 15,-5-6-3-15,5-2 1 0,0-2 0 0,0-14 1 16,5 5 6-16,-10 0-8 0,5 2 0 0,0-2-1 16,0-1-1-16,0 3 1 0,-2 5-154 15,0-3 131-15</inkml:trace>
  <inkml:trace contextRef="#ctx0" brushRef="#br0" timeOffset="43160.8377">2677 4694 38 0,'6'0'73'0,"-3"-2"-63"0,-1-5 22 0,-2 3 8 16,0-3-31-16,0 3-22 0,0-1 6 0,2 1 6 16,-2 2 1-16,-2 4 5 0,2-6-6 15,0-1 1-15,2 3-1 0,-2 0-1 0,0 0 0 16,4-1 2-16,-4 1 3 0,0 0-3 0,0 0 0 15,0 0 2-15,3-1-3 0,-3 1 3 0,2-2-6 16,0 4 3-16,2-5 0 0,-1 5 3 0,1-4-2 16,3 0-1-16,4-1 0 0,-5 1 1 15,10 2 9-15,-3-3-6 0,0 1-2 0,5-1 3 16,-1 3-1-16,5 2-3 0,1-4-1 0,1 4 1 16,4 0 1-16,-1 4-1 0,-1-4 0 15,3 5 1-15,2 1-2 0,-5-1 1 0,-1 3 0 16,-1-1 0-16,-2 2-3 0,-2 0 6 0,-5 2 1 15,-2 0-2-15,1-3 11 0,-6 4-1 0,1-1 13 16,-7 0-3-16,-2 0-28 0,0-3 28 16,-2 3-9-16,-4 0-4 0,-3 3 4 0,-4-1 0 15,-5 0 2-15,-2 0-5 0,-4 1 0 0,-3 1-5 16,-1 0-1-16,-1-4 1 0,-2 3-5 16,0-3 1-16,3 0 1 0,1 0 1 0,1-2 1 15,2-3-1-15,-1 3 1 0,5-2 1 0,1-1 1 16,1 1-2-16,-2-5-2 0,5 3 7 0,-1-1-5 15,3-2 0-15,0 0-2 0,4 1 2 0,0-1-3 16,2-2 0-16,10-5 0 0,-3 3-1 16,0 0-1-16,0 2-20 0,-3 2 4 0,1-2 26 15,4 2-8-15,-2-2 1 0,7 0-1 0,-7 3-1 16,9-3 0-16,0 0 0 0,4 0 0 0,0 0-1 16,3 0 0-16,1 0 0 0,1 0 1 15,2 0 1-15,0 2-2 0,-1-2 1 0,6 2-2 16,-3 2 2-16,2 1-2 0,7-1 3 0,-2 1-3 15,-1-1 3-15,-4 3-3 0,1-3 3 0,-3 0-2 16,-2 1-1-16,-5 1 2 0,3-1 0 16,-5-1-3-16,-2 1 3 0,-2-1-2 0,0 3 5 15,-5-1 2-15,0 1-4 0,-4-3 4 0,0 5 0 16,0-2-1-16,-4 6 0 0,-3-6-2 16,-1 4 1-16,-1 0-1 0,-2 2-2 0,-9-2 0 15,0 2 2-15,5-2 0 0,-1 0-2 0,-8 0 0 16,-5 0 2-16,5 0-4 0,-2 0 3 0,-1-2 0 15,1-2 0-15,1-1-3 0,1 1-5 0,2 0-17 16,-2-3 8-16,0 0-20 0,-1-1-20 16,1 1 24-16,0-2-12 0,0 3-23 0,1-5 8 15,6 0 26-15,-1 2-14 0</inkml:trace>
  <inkml:trace contextRef="#ctx0" brushRef="#br0" timeOffset="43895.025">3598 4948 30 0,'0'-2'50'0,"0"-3"-23"0,0 3 12 0,-6-5-17 15,4 1 19-15,-1-1 10 0,-1 3-32 0,-1-3-9 16,3 3-1-16,-2-5-6 0,-1 4 0 16,1-1-4-16,4 1-7 0,0 1 6 0,-4 0-2 15,-1 1-4-15,3-3-7 0,-2 1-3 0,-1 3 4 16,1-2-14-16,-3-1-23 0,-2 3 6 0,3 0 32 15,-5 0 11-15,-3 2-7 0,-1 2 7 16,2-2 3-16,-5 4 2 0,3 1-3 0,-1-1 1 16,-1 3-2-16,-1 2 4 0,0-3-1 0,3 3 3 15,0 0 3-15,-1 2 10 0,5-2 11 0,-4 2-15 16,6-3-6-16,-7 4 9 0,5-1-11 16,-2 2-2-16,0 0 1 0,4 0 0 0,0 0 3 15,0 1 0-15,1-3-2 0,3 2 6 0,3-2 0 16,0 2-26-16,0-2-4 0,2 0 8 15,2-2-5-15,0 4 27 0,2-6-15 0,5 0 0 16,-4-1 1-16,3-1 2 0,-1 1 1 0,0-1-2 16,4-5-3-16,2 0-1 0,0 0-3 0,5-5 5 15,-3 1 1-15,5-3-2 0,0-2 3 0,0 0-2 16,0 1 6-16,-1-3-3 0,1 0 2 16,-2-3-1-16,6-3 4 0,-6 1 1 0,-1-1 14 15,-3 3 1-15,-3-3-2 0,0 1-10 0,-5 1-2 16,3 0 5-16,-4-1-2 0,-1 3-3 15,0 0 7-15,-1 4 8 0,-3 0 1 0,4 2 4 16,-4 1-16-16,0 1-11 0,-7 5-4 0,10-4-9 16,-3 2 0-16,0 0 17 0,0 2-6 0,0 0-10 15,0 4 16-15,0 0-4 0,-5 1 2 0,3 1 4 16,-2 5-4-16,-1-2 2 0,1 4 1 16,-3 1 2-16,3 1-4 0,-3 1 2 0,3 1-2 15,-5-4-4-15,5 3 3 0,-5-1 0 0,6 1 3 16,-5-1-3-16,5 1 2 0,-1-1-2 15,4-4-13-15,-2 2-5 0,2 0 17 0,2-1 0 16,2-1-1-16,1 0-25 0,4 0-26 0,0-3 13 16,4 1-40-16,-7-2-49 0</inkml:trace>
  <inkml:trace contextRef="#ctx0" brushRef="#br0" timeOffset="44676.0719">4139 4908 22 0,'4'-2'26'0,"0"0"-11"0,1 2-2 0,-3-5 33 15,0 1-13-15,-2 2 15 0,2-3-17 16,-2 3-6-16,0 0-16 0,-6-3 6 0,8 5-10 16,0-4-1-16,-2 4 2 0,2-2 7 0,-4-3-14 15,2 5 5-15,-2-4 0 0,0 2-1 16,2 0-3-16,-5-3 1 0,1 1 3 0,0-3-3 16,-1 3 9-16,-1-3-7 0,-1-2-5 0,-2 3 2 15,0-1 5-15,0 0 4 0,-2 1-11 0,0-3 1 16,0 2-1-16,0 1 1 0,0 1-1 15,-2 1 1-15,2 2 0 0,-2-1 3 0,0 3 0 16,-1 0 0-16,1 3 2 0,-2 1 4 0,-1 3-3 16,1-1-2-16,-1 3 2 0,-1 4 3 15,-7 3-3-15,1 4-1 0,1 2-3 0,-4 0 3 16,4 2-1-16,0 0-2 0,2 1-1 0,5-1-1 16,-1-2 5-16,3 0-3 0,2 0 2 0,2-2 3 15,2-3-8-15,5-1 4 0,0 1-13 16,2-3 7-16,2-1-12 0,5 0 17 0,-3-2 0 15,3 0 2-15,2-2 0 0,2-2-3 0,4 1 0 16,-2-3 0-16,1-5 1 0,5 2 0 0,6-4 0 16,-5-5-2-16,4-2 1 0,2 3 0 15,-1-12 0-15,1 5 1 0,0-5-1 0,-1 1 6 16,-3-1-3-16,2 0 6 0,-4-1-2 0,0-1-1 16,-3-2-1-16,1 0-4 0,-5-5 0 0,3 1-3 15,-1-3 3-15,-4-6-6 0,2 2 1 16,-2-7-7-16,-2-6 5 0,0 2-4 0,0 2 4 15,-5 6 3-15,3 1 3 0,-3 2 0 0,-2 4 1 16,1 3 0-16,-3 2-1 0,-3 4 10 0,3 7 5 16,-4 2-1-16,4 4-5 0,-2-2-6 15,-3 18-3-15,3-7-17 0,0 0 8 0,2 1 2 16,0-6 9-16,-2 6-4 0,0 1-1 0,2 0 2 16,-3 5 1-16,-1 2 0 0,2 5 0 0,-3 4 1 15,3 4-1-15,-4 0 2 0,1 3-4 16,-1 3 5-16,-1 6 0 0,3-1 4 0,-8 11-1 15,4-2 1-15,-1-2 2 0,2-2-3 0,-2-5 3 16,5-2-1-16,0-2-3 0,1-7-4 0,3 1 2 16,0-1-1-16,5-4-4 0,-3 0-19 15,2-5 6-15,1 0-5 0,1 1-12 0,1-3-52 16,2 3 23-16,-3-5-128 0</inkml:trace>
  <inkml:trace contextRef="#ctx0" brushRef="#br0" timeOffset="46488.1865">4754 4621 15 0,'-5'0'25'0,"3"-4"-2"0,-2 0-2 16,4 4-23-16,-3-3-4 0,1 1 3 0,2 2-3 15,-2 0 2-15,2 0 1 0,-2-2 0 16,2 2 2-16,0 0 2 0,0 0-3 0,0 0 2 16,0 0 4-16,0 2 10 0,0-2-7 0,0 2 4 15,0 1-6-15,0-3 2 0,0 0-1 0,0 0 2 16,0 0-5-16,0 0-1 0,0 0 11 16,0 8 3-16,2-1 2 0,0 0-9 0,-2-1 1 15,2 1 6-15,-2-3-4 0,3 3 1 0,-3-3 2 16,0 1-5-16,0-1-5 0,2 1 3 15,-2-1-2-15,0-2 1 0,2 0 7 0,-2 1 0 16,0 1 2-16,0-4 10 0,0 0 16 0,0 0-15 16,0 0-8-16,0 2-4 0,0-2-16 0,0-2 1 15,0 2-2-15,0 0 2 0,0-4-1 0,0-1 2 16,0 1-4-16,-2-1 2 0,2 1 1 16,0-3-2-16,0 1 2 0,0 1-2 0,-2 1 0 15,4-1 2-15,-2-1-1 0,0 1 1 0,0 1-3 16,2 0 4-16,-2 1-3 0,0-3 2 0,0 4-2 15,0-1 3-15,0 1-3 0,2 2 1 16,-2-2-1-16,0 0 2 0,0 2-3 0,0 0-1 16,0 0-1-16,0 0 4 0,0 0 1 0,0 0-1 15,0 4 0-15,2-2 3 0,-2 3-2 0,0 4 2 16,3-3-3-16,-3 1 1 0,0 4 2 16,2 0-2-16,-2 2 3 0,2-2 4 0,-4 2-5 15,2 1 0-15,2-1 1 0,-2 0-2 0,0 2 0 16,-2-1 1-16,2-1-2 0,0 0 0 0,0 0 0 15,0 3 0-15,0-3 0 0,-2-2-1 16,2 5 4-16,0-3-4 0,-3 2 3 0,3 3-2 16,-2-3-1-16,2 3 2 0,0-5 1 0,0 0-3 15,0 1 2-15,0-3-1 0,0-3 1 16,0-1-1-16,0 2 1 0,2-5 0 0,-2 1 1 16,0-1 0-16,0 0 1 0,0 1 0 0,0-3 0 15,0 0 2-15,0 3-4 0,0-5 3 0,0 4 0 16,0-4-1-16,0 5-1 0,0-3-1 0,0 0 1 15,0 0-2-15,0 3 0 0,0-5 1 16,0 4-2-16,0-4 3 0,0 4-4 0,0-1 4 16,0 1-3-16,0 0 2 0,0 1 0 0,0-1-2 15,0 3 3-15,0-3-2 0,0 7 3 16,0-6 0-16,3 6 4 0,-3 2-3 0,0 2 0 16,0 3-2-16,0 4 0 0,0 0-2 0,-3 0 0 15,3 0 1-15,0-2-1 0,-2-2 2 0,2-5 1 16,0 0 3-16,0-6 1 0,-2-1 1 15,2-6-3-15,0 0 4 0,0 0 4 0,0 0-2 16,0 0 7-16,0 0-4 0,0 5 4 0,0-3-3 16,0 2 1-16,0-4-21 0,0 0 2 0,-2 0 4 15,2 0-2-15,0-2 4 0,0 0-4 16,0-2 0-16,0 1 0 0,-2-1 0 0,2 0-1 16,0-1 0-16,-3 1 1 0,3-3 0 0,0 1-1 15,0-1 1-15,0 2 1 0,-2-1-2 0,2-1-1 16,0 3-1-16,0-1 0 0,-2 1-14 15,2 0-3-15,0-1-20 0,0 3-25 0,0 0-17 16,-2 0-74-16,2-1-69 0</inkml:trace>
  <inkml:trace contextRef="#ctx0" brushRef="#br0" timeOffset="47441.0592">4650 4694 31 0,'0'-6'19'0,"0"-1"1"16,0-2-3-16,7 5-9 0,-7-3 1 0,2 3 4 15,0-5-6-15,0 4-1 0,5-1 1 0,-3 1-4 16,-1 1-2-16,1 2-3 0,0 0 9 0,3 2 15 16,-3 0 6-16,3 0 11 0,0 4-3 15,-1 0-13-15,1 3-7 0,2 2-6 0,-3 2 2 16,3 2-1-16,-2 3-3 0,2 3 4 0,-1 3-6 16,1 3 1-16,2 8-6 0,2 2 0 0,1-4 3 15,-3 0-5-15,4-3 1 0,-2-1-3 16,3-3 1-16,-1-4 4 0,1-2 0 0,-1-3 4 15,-2-4-1-15,1 0 0 0,-1-4 2 0,2-3 0 16,-6 1 1-16,2-3 0 0,0-2-2 0,-2 0-4 16,2-2 1-16,0-1-1 0,-2-1-2 15,0-3 0-15,-1 1 1 0,1-3-1 0,2 0 0 16,0-2 0-16,0-4 1 0,0-1-1 0,-2-6 1 16,0 0 0-16,0-2-1 0,0-5 1 15,-3 0-1-15,3-6 0 0,-2 2 3 0,1 0-2 16,-3-7 2-16,-1 5 2 0,1 9 4 0,-3 1-1 15,-2 8-3-15,2 1 8 0,-2 3-3 0,2 2 0 16,-2 2-4-16,0 0 2 0,0 5-6 16,0 2-4-16,-2 4-1 0,0 0-6 0,4-4 7 15,-2 0-1-15,0 4 4 0,2 0-3 0,0 7 3 16,1 2-2-16,1 0 3 0,0 0 1 0,1 7-1 16,-1 4 2-16,1 4 0 0,-1 5 5 15,1 2-4-15,-1 2-1 0,5 12 5 0,0-5 5 16,-3-5-8-16,3-2 2 0,2-6-4 0,-2 0 1 15,0-5-2-15,2-2 0 0,-2 0-2 0,-1-2-1 16,1 2 1-16,2-4-1 0,-4-1 1 0,-1-3 0 16,1-1-1-16,2 0-1 0,-5-2 1 15,1 0-1-15,1-2 0 0,-1-3-5 0,-1 3-10 16,-2-4-9-16,1-1-7 0,1 0-20 0,-4 3 11 16,4-7-47-16,-4 5-34 0</inkml:trace>
  <inkml:trace contextRef="#ctx0" brushRef="#br0" timeOffset="48050.2729">5413 4888 28 0,'-2'22'102'0,"2"-4"20"0,0-5-75 0,0 0-50 16,0-4 1-16,0-2 3 0,0-1 15 0,2-1-11 15,0-1 4-15,3-2 13 0,3 1-6 16,-1-3-8-16,4 2-2 0,-2-2-8 0,4 0 4 15,-2 2-1-15,5-2 3 0,-3 0-1 0,2-2-1 16,1 2-3-16,1-2 1 0,5-3 0 16,0 3-2-16,0-2 1 0,0-1 2 0,0-4-1 15,-2 3-2-15,0-3 1 0,0 0 4 0,0 0 5 16,-2-2 5-16,-3 0 1 0,0 0-5 16,-4 0 6-16,3 0-1 0,-6 2-5 0,-1-6-4 15,0 4-3-15,-3-2 0 0,-4-1-1 0,0 1-1 16,0 0 2-16,-4 0 1 0,-1 2 0 0,-1-3-5 15,-1 3-4-15,-2 3 5 0,-2 3 0 0,0-4-3 16,0 5-2-16,2 0 4 0,-4 1-4 16,-2 1 7-16,-1 4 0 0,-1 3-1 0,-3-1 1 15,-2 7-2-15,2-2 1 0,-4 4-1 0,4 3 3 16,-2 1 2-16,-5 8 3 0,5-3 3 16,0 2 0-16,5 0-1 0,1-4-1 0,3 2 3 15,2-2-10-15,2 0-2 0,0-3 2 0,5 1-1 16,2 0 1-16,-1-1 0 0,6-1-1 0,-1-1-1 15,2 1 5-15,3-1 2 0,2-4-4 16,4 4 2-16,0-3-2 0,3-1-3 0,1 0 1 16,3-5-1-16,4 1-9 0,1-3-32 0,-1 1-14 15,2-1-66-15,1 0 34 0,1-4-114 0</inkml:trace>
  <inkml:trace contextRef="#ctx0" brushRef="#br0" timeOffset="48581.4341">6130 4921 47 0,'-5'-4'36'0,"-2"-3"-11"15,-1 1 13-15,-1-8-13 0,-2 8 15 0,2-3-12 16,-2 2-14-16,0-1 6 0,2 1-8 16,0 0-2-16,1 1 0 0,1-1-4 0,-2 0-1 15,2 1-3-15,3-1-1 0,0 3-1 0,-1 2 3 16,1-3 1-16,2 3-4 0,-3 0-5 0,3 2 1 15,0 0 2-15,-3 0 3 0,1 0 1 16,0 2 1-16,-3 2 4 0,0 3 4 0,1 2 4 16,-1 0 4-16,0 2-7 0,-1 0-1 0,3 2 1 15,-1 2 5-15,-3 1-2 0,4-1 3 0,-1 3-7 16,1 0-5-16,1 1-3 0,0 1-5 16,1-2 1-16,-1 2 0 0,4 2-4 0,-2 2 0 15,0-2 3-15,4-2 0 0,-2-2 2 0,0-1-10 16,4-4 6-16,1-2 0 0,-3-2 6 0,2-2-3 15,1-1 2-15,1-1 0 0,3-3-5 16,-2-2 5-16,1 0-1 0,3-4 1 0,3-3 0 16,-3-2 1-16,2 0 2 0,0-2 0 0,0-2 3 15,1-2-2-15,1 1 1 0,-4-3-1 16,2-1-2-16,-2 1 1 0,-2-1 3 0,0-2 13 16,2-4-7-16,-4 2 2 0,-1 4-2 0,-1 3-2 15,-3 1-3-15,2 6-5 0,-2 1-5 0,-2 3-4 16,3-1 0-16,-1 1 0 0,-2 2 5 0,0 2-1 15,0 0 1-15,0 4 2 0,-2 3-1 16,2 1-1-16,-3 3 2 0,3 5 0 0,0-1-2 16,-2 3 3-16,4 2-3 0,-2 0 0 0,3 2 2 15,-1-5-1-15,0 3-2 0,5 0-6 0,2 4-10 16,-1-4 1-16,3-2 1 0,3-3-10 16,-1-4-10-16,0 0-43 0,0-2 5 0,3-5-41 15,-1-1-36-15</inkml:trace>
  <inkml:trace contextRef="#ctx0" brushRef="#br0" timeOffset="49018.8196">6553 4736 57 0,'0'-15'34'0,"-2"1"25"16,2 1 30-16,-3 2-37 0,1 2-32 0,-2 3 8 15,2-1-6-15,-1 3 9 0,-1 4-15 0,2-5-8 16,-5 12-2-16,5-1-6 0,0-12-2 15,0 6 4-15,-3 0-1 0,1 0 4 0,-5 4-1 16,-2 3-2-16,-2 4-3 0,-1 0 3 0,1-4-2 16,-4 8 0-16,-1 3 0 0,-2 1 0 0,5 1 0 15,-7 9 0-15,2-3 0 0,4 1 0 0,1-3 2 16,4-2 1-16,0-4 0 0,2-1-2 16,2-3-1-16,5-3 1 0,0-2-2 0,0-3 4 15,2 1 6-15,2-3 2 0,2 3-7 0,1-5 4 16,6 2 5-16,-2-1-5 0,6-1-6 15,1-2 0-15,1 0 0 0,5 0 1 0,2 0-4 16,1-2 2-16,-1 2-2 0,9-3 2 0,0 3-2 16,-6 0-1-16,-3 0 2 0,-4 5-1 0,0 1 0 15,-5-1 3-15,-4 4-1 0,0-1-1 16,-4 6 0-16,-1-3 1 0,-4 2 3 0,3 0 2 16,-7 0 4-16,-1 3 4 0,-1-1 0 0,-3-4-6 15,-1 3 4-15,-3-3 0 0,-3 0-1 0,-5 2-10 16,3-7 3-16,-13 3-2 0,-1 0-5 15,-6 2 2-15,3-9-4 0,-2 5-32 0,0-3-14 16,2 1-26-16,2-5-46 0,2 0-37 0</inkml:trace>
  <inkml:trace contextRef="#ctx0" brushRef="#br0" timeOffset="51580.6475">6712 4840 102 0,'0'4'128'0,"2"-4"-53"0,-2-2-4 0,0 0-29 16,-2-3-25-16,2 3 4 0,0 2-2 0,-3-4-16 15,-5 4-1-15,3 0-5 0,1 0-4 0,4 0-4 16,0 0-3-16,2 0 9 0,2-3 6 15,-1 6-5-15,-1 1-1 0,-2-2 7 0,2 3-6 16,0 6 6-16,-2 0-2 0,0 4 1 0,2 3-1 16,-2-1 3-16,0 3-4 0,0 2 2 15,0 7-1-15,0-3 2 0,0-1-5 0,3-3 3 16,-1 2 0-16,4-6-1 0,1-1 0 0,2-1 3 16,2-5 2-16,2-2 4 0,0-3-1 0,5-1-5 15,4-8-2-15,0 3 0 0,5-6-1 16,1-3 2-16,-1 0 0 0,-1-2-2 0,1-2 7 15,-3-3 0-15,-4 3-2 0,4-7 1 0,-4-2 0 16,-5 2-1-16,-2 1-2 0,-2-6 0 0,-4 3-1 16,2-2-1-16,-5-2 0 0,3-1-1 15,-5 1 1-15,0-5-6 0,3 2 4 0,-3 5 2 16,2 2 1-16,-4 4 1 0,3 9 1 0,-3-2 2 16,2 7-6-16,-2 0 1 0,-5 12-3 0,5-3 1 15,0-3 0-15,0 2 1 0,0-10 1 16,0 6 3-16,0 2-2 0,-2 2 2 0,0 7 1 15,-2 3-2-15,1-3-3 0,-1 4-1 0,-1 5 2 16,1 2 1-16,-3 4 0 0,3 1-3 0,0 4 2 16,-3-5-1-16,3 3 3 0,-3-3-3 15,5-1 3-15,0-1-5 0,2-2 4 0,0-2 1 16,0-5-4-16,2 3 9 0,0-3 7 0,2-6-1 16,1 2-2-16,-1-2-5 0,7 0-1 0,-6-5-1 15,3 1-5-15,4-3 3 0,-4-2-3 16,3-2 0-16,3-1 1 0,-1-1 1 0,0 0-2 15,0-3 3-15,-2-2-3 0,3 0 1 0,-3-2 0 16,0 0 0-16,0-2 0 0,0 2 0 16,0-13 0-16,0-1 0 0,0 3-1 0,2-8 0 15,-2 1 1-15,-2-2 0 0,4 0 0 0,-4 0 0 16,2-2-1-16,-2 7 1 0,-1-5 1 0,1 4-1 16,0 5 0-16,-2 3 1 0,-1 3 1 15,1 3-2-15,-3 4 0 0,1 0-1 0,-1 5 1 16,3 2-4-16,-3-1 4 0,3 3-2 0,-1 3 0 15,1 1 0-15,2 3 2 0,-2-1-1 0,1 5 0 16,1 3 2-16,-2 1-1 0,2 3 1 16,-3-3-2-16,1 3 1 0,-3 8 1 0,3 3-1 15,-3-3 0-15,3 1 0 0,-3-3 1 0,3-2-1 16,-3-2-1-16,1-2 2 0,-1-3 1 0,3-2-2 16,-1 0 0-16,1-2 1 0,-3 0 0 0,5-4 1 15,-2 2-1-15,2-3 0 0,-1 1 3 16,3 0-3-16,-2-7 1 0,2 4 1 0,3-2 0 15,-3-2-1-15,4 0-1 0,-2-2 0 0,3 0 3 16,-1 0 1-16,-2-5-1 0,3 0-3 16,-3 1 5-16,0-3-6 0,0-2 5 0,1-2-5 15,-3 0-1-15,0-5 0 0,-2 0 1 0,-1-2 0 16,-1 1-6-16,0-8-4 0,-3-2 4 0,0 1 5 16,-4-3 0-16,3 0 1 0,-6 5-2 15,1-1 11-15,0 7 6 0,0 3 0 0,-3 6-6 16,3 2-13-16,0 2-9 0,0 1 1 0,0 3 14 15,-1 3-1-15,1 0 1 0,0 5-3 0,-2 1 2 16,-3 8-1-16,3-6 1 0,-1 6 3 16,-2 3-2-16,3 3 0 0,0 0 1 0,-3 6 3 15,3-8-4-15,1 6-6 0,1-2 5 0,2 0 0 16,-2-2-1-16,4 2-1 0,0-4 0 0,3 2-1 16,-1-7 2-16,1 3 1 0,1-3 1 15,1-2-1-15,2-5-1 0,0 3 0 0,-1-4 2 16,3-3-3-16,3 0 1 0,1-4 1 0,0 0-2 15,5-5 2-15,2-4-1 0,0 2 0 0,-4-4 1 16,4-2-1-16,-2-5 0 0,0 0 0 16,-3-4 0-16,1-1 1 0,0 1-3 0,-1-5 2 15,-3 3 0-15,-1-1 1 0,0 3 3 0,-4 4 6 16,0 5-7-16,-3 0-4 0,-1 6 1 0,-3 2-1 16,-4 5-3-16,-1 2 3 0,6-2-1 15,1 2 2-15,-2 4 1 0,1 5-1 0,-1 0 1 16,2 4 1-16,1 7-3 0,-5 2 1 0,2 6 2 15,0-1-2-15,-4 17 1 0,2-9-1 16,-2 1-1-16,2-8-1 0,0 1 0 0,0-5 0 16,2-4-2-16,-2-2-3 0,2-5 4 0,0 0 1 15,0-4 2-15,1-2 1 0,-1-3 1 0,0 0 1 16,0 3-2-16,0-7 2 0,5 0-3 0,-3 0 2 16,1-7 0-16,1 3 0 0,3-5 0 15,0-2-3-15,0-2 1 0,2 0 0 0,0-5-1 16,4-11 1-16,-1-1-2 0,1 1-6 0,0 0 4 15,3-2 5-15,-2 7-1 0,-3 0 0 16,0 2-1-16,-2 4 2 0,-4 5-3 0,-1 2 0 16,-1 4-1-16,-3 1-4 0,0 3 6 0,0 1 2 15,0 4-2-15,1 1 2 0,1 1 0 0,-2 5-3 16,3 2 3-16,-3 2-1 0,0 3-1 0,3 3 0 16,-3-1-5-16,0 2-2 0,2 0 4 15,-1 0-3-15,-1-3 3 0,0 5-4 0,0-4-2 16,0 0-3-16,1-7 1 0,-1 0 7 0,0-3 3 15,0-1-1-15,0 0 4 0,3-3 1 16,-3 0-1-16,2-4 3 0,3 0-4 0,0 0 2 16,-1-6 0-16,3-1 1 0,2-2-2 0,-2-4 2 15,2-7-3-15,0-4 2 0,0 0 1 0,-2 0-2 16,0-5 1-16,-1 0 7 0,-1 3 6 16,0 2 8-16,-3 4-3 0,1 2-11 0,-3 5-12 15,0 2-5-15,-4 2 4 0,0 2 1 0,6 5 3 16,-4 0 1-16,0 4 2 0,-2 3-4 0,0 1 2 15,2 5 0-15,-5 7-3 0,1 2 4 16,-3 0-5-16,3 6-5 0,-3-2 0 0,3 3 2 16,-1-5 5-16,1 0 0 0,2-2 0 0,2-3 1 15,4 1 0-15,0-3 0 0,3-1-1 0,2-3 2 16,2-3 0-16,4 3-1 0,5-2-1 16,2-4 2-16,0-3 0 0,3-2-2 0,-1 0 2 15,2-2-1-15,1-1 1 0,-1-1-1 0,1-3 0 16,-3 1 1-16,0-3-1 0,-4 0 0 0,2-2 2 15,-4-4-5-15,-3 2-4 0,1-7-6 16,-5 0 0-16,0-2 0 0,-3-5-1 0,-3-4 9 16,-3-6 2-16,-2 2 5 0,0 2 1 0,-4 6 21 15,1 7 7-15,1 7-18 0,0 2-12 0,2 7-11 16,-4 6-3-16,1-7 8 0,1 3 3 16,-2 2 5-16,-1 5-3 0,-3 1 0 0,-1 7 3 15,-2 3 3-15,2-3-5 0,-2 7 1 0,0 2-1 16,0 4 2-16,-2 1-5 0,2-1-9 0,0 1-2 15,4-1 10-15,-2-4 5 0,5-2 0 16,-1 0-3-16,3 0 1 0,4-5 0 0,0 1 0 16,3-3 1-16,-1-4 1 0,3 2 1 0,2-5 4 15,-3-1-2-15,5-1-3 0,0-4-1 0,3 0 1 16,-1-4 2-16,0-3 0 0,2 3-1 16,1-5 4-16,-1-2-2 0,1 0 2 0,1-2-4 15,-1 0-1-15,-1-5-2 0,5-6-1 0,-2-1 2 16,-1 3-1-16,-1-4 1 0,-1 6 2 15,-1 0 0-15,-3 5 1 0,-3 2-3 0,-1 1-2 16,0 6 0-16,-5-1-3 0,2 5 4 0,1 0-1 16,-3 6 3-16,2 5-1 0,3 4-3 0,-5 5 2 15,2 0-1-15,1 1 1 0,-3 3-1 0,0 5-2 16,-2 8 3-16,0-6-1 0,-2 0 1 16,2-7 0-16,2-3 1 0,-2-5 1 0,2-3-1 15,-2 0-1-15,3-7 2 0,-1 3 0 0,-2-3 2 16,2-2 7-16,-2 1-2 0,2-1-9 0,1-4-2 15,-3-1 0-15,4-1 2 0,0-3-2 16,1-4-2-16,1-2 2 0,1 0 1 0,2-3-1 16,0-3 3-16,-1-1-1 0,-1 0 0 0,2 0 1 15,2-4 1-15,-4 2 8 0,1 4-6 16,-3 5-8-16,-1 4 4 0,-2-2-4 0,3 7 1 16,-3-1 2-16,0 5 0 0,0 2 2 0,1 5 0 15,-1 4-1-15,0 0-1 0,-2 5 1 0,2 1 1 16,0 3 0-16,1-2-4 0,-1 1-1 15,2-1 4-15,1 4-2 0,1-2 2 0,3-5 1 16,2-1 0-16,2-3 0 0,3 0-2 0,-1-9 2 16,3 5 0-16,2-5 1 0,-3 0-1 0,3 0 3 15,2-4 0-15,-2 0 4 0,-2 2-3 16,2-5 5-16,-1 1-6 0,-1 2 2 0,0-9-4 16,-1 0 0-16,1 0-1 0,-5-3-1 0,3-1-1 15,-5-3 1-15,2-4-2 0,-4-2 4 0,-1-5-2 16,1-1-3-16,-4-19 0 0,1 0 4 15,-3-1-3-15,1-3 0 0,-2-7-2 0,3 3 1 16,1 2-1-16,3 2 1 0,0 7 3 0,2 4 1 16,0 11-1-16,-7 4 8 0,3 12 8 0,-3 4-5 15,-2 7-9-15,1-5-6 0,-6 18-2 16,1-5-2-16,2-8 6 0,2 4 4 0,-4 4 2 16,2 3 10-16,-4 10-6 0,2 1-5 0,-3 2 0 15,-1 8-1-15,-3 8-2 0,0 1 2 0,2 7-2 16,-8 14-1-16,4-3 0 0,0-2-1 15,2-7-5-15,2 0 6 0,3-11 2 0,2 1 1 16,4-5-1-16,2-5-2 0,1 1 2 0,4-5 0 16,0-5-3-16,2 1-2 0,2-7-4 15,2 0-16-15,5-2 11 0,0-5-7 0,2 1 4 16,2-5-6-16,3 0-1 0,-3-5-10 0,9-4 7 16,-2-2-4-16,-5 0-17 0,-1 0-44 0,-1-2 6 15,-4 0-69-15</inkml:trace>
  <inkml:trace contextRef="#ctx0" brushRef="#br0" timeOffset="51783.7185">9719 4758 46 0,'-24'-7'102'0,"0"3"-7"0,6-3-8 0,0 3-23 15,9 0-13-15,-2-1-16 0,5 1 15 16,-1 2-20-16,3-1 10 0,4 1-7 0,-2 0-8 15,13 2-5-15,-5 0-11 0,-4 0-13 0,-4 0-29 16,0-2 19-16,6 0-21 0,3-1 2 0,4-1-4 16,-2 0 7-16,8 1-31 0,3-1-19 0,7 0-60 15,1-3 11-15</inkml:trace>
  <inkml:trace contextRef="#ctx0" brushRef="#br0" timeOffset="52736.5946">5027 5598 110 0,'9'-4'5'0,"2"-7"104"16,-4-3-57-16,-3-1-38 0,0-3-5 0,-1 3 3 16,-1 4 0-16,0 0-13 0,-2 2 10 15,2 5-24-15,-2-1 0 0,9 5 12 0,-7 0 2 16,-4 0 10-16,2 0 32 0,-4 5-18 0,4 1-2 15,0 5-11-15,0 5 7 0,0 4-7 0,0 6 2 16,0 1-7-16,0 3 5 0,0 19 1 0,0-3 9 16,0 3-7-16,-3 4 14 0,1 6-9 15,-2 23-2-15,-3-1-1 0,-2 25-3 0,3-11 0 16,-8-5-1-16,1 14-4 0,0-27-4 0,4-11-1 16,-2 3 4-16,2-5-1 0,3 0-7 15,-1-5 3-15,3-6 0 0,2-9-3 0,2-6 8 16,2-14-6-16,0-2-1 0,-2-2-1 0,2-7 2 15,0-2-1-15,-2-2 2 0,0-5-1 0,0 3-1 16,3-5 0-16,-3 0 2 0,0-11 1 16,-3 3-1-16,3 1-2 0,0 3-4 0,0 4-21 15,0-2-3-15,-4-2 20 0,2-2 2 0,-3-3-6 16,1-2-2-16,0-4 4 0,-3-5 2 0,-2-1-2 16,-2-3 2-16,0-3-2 0,0-3 6 15,-2-1 3-15,-7-13 4 0,4 5 0 0,1-1 0 16,0 7-1-16,-1-2 0 0,3 7 0 0,-2-3-2 15,4 5-1-15,-7-3-3 0,9 5-1 0,-4-2 0 16,4 4 4-16,0 0-4 0,0 1-3 16,5-1 3-16,-5 4 6 0,3-1 1 0,-1 3 1 15,2 3 12-15,1 0 3 0,2 3-9 0,0 3-6 16,4 10 0-16,-2-3-6 0,2 0-4 0,-4-6 8 16,2 4 7-16,0 4 10 0,2 0 4 15,0 5 4-15,0 2-12 0,3 7-4 0,2 4-3 16,-1 2-2-16,3 5-1 0,-2 6-2 0,1 3-3 15,1 3 3-15,2 21-2 0,0-2 1 0,2-1-1 16,1-6 4-16,1 13 1 0,3-13 2 16,-7-9 3-16,4-13-4 0,-2-7 1 0,1-6 4 15,-1-5-3-15,-2-4 7 0,0-2 5 0,2-5 1 16,-2 0-6-16,5-6-3 0,-1-3-4 16,5-6-3-16,0-3 1 0,4-6-1 0,2-6-2 15,8-19-1-15,1 1 0 0,-2-5-3 0,9-17 2 16,-3 6-10-16,-1 5-29 0,-3 9-7 0,-4 3-54 15,-2 6-13-15,-3 1-238 0</inkml:trace>
  <inkml:trace contextRef="#ctx0" brushRef="#br0" timeOffset="53845.6823">2974 7578 34 0,'3'-4'45'16,"-1"-3"-3"-16,0-2-8 0,0 3 47 0,-2-3-39 15,0 2-10-15,0-2 1 0,0 1 9 0,-2 1-27 16,0-2 1-16,-3 0-7 0,3 3 3 16,-2-3-5-16,-1 0-4 0,-3 0 0 0,5-2-1 15,-8 2 3-15,2-2-3 0,1 3 2 0,1-3 2 16,-6 0 3-16,2-1-8 0,0 1 1 0,2 0 2 15,-6-2-3-15,-1-2-6 0,1 4 5 16,1 0-2-16,1 0 5 0,0 4-3 0,2 0-1 16,-5 1-3-16,1 4 2 0,0 2-4 0,-3 2 5 15,0 4 5-15,-2 3-5 0,-2 2 2 16,5 3-2-16,-5 3 2 0,2 3-2 0,2 4 1 16,-4 7 1-16,9 4 2 0,-7 23 4 0,7 1 1 15,4 1 3-15,7 13-4 0,2-12 1 0,9-8 3 16,-5-4-3-16,5-3 1 0,2-8-5 15,2-5-3-15,5-9 1 0,4 0-1 0,7-8 1 16,-1-3 1-16,10-4-2 0,-3-5 3 0,5-6-2 16,-3-3-2-16,5-3 0 0,2-6 0 15,5-1-2-15,1-3 3 0,-1-2-1 0,-3 1-2 16,-6-1 1-16,-7-2-1 0,0 0-1 0,-7-3 0 16,-1 1 4-16,1 0-2 0,-2 0 2 0,1-1-2 15,-5 3 2-15,-1-2 0 0,-5 0-2 0,-3-5 2 16,0-2 0-16,-7-6-1 0,-2-5 0 0,-2-4-1 15,0 2 1-15,-2 2 0 0,-2 4-1 16,-1 7 4-16,-1 5 4 0,1 4 14 0,1 6 4 16,2 3 12-16,-1 6-3 0,3-1-23 0,-4 3-5 15,2 3-8-15,4 13-5 0,-2-4 5 16,0-3-5-16,0-2-22 0,0-6 23 0,-2 2 7 16,2 4 0-16,2 2-2 0,2 3 3 0,-4 6-2 15,3-4-1-15,-1 4 3 0,2 5-2 0,3 2 0 16,2 2 0-16,-5 6-2 0,3-1 1 15,1 2 0-15,-1 4-2 0,2-5 0 0,-2 14 6 16,-1-4-2-16,-1-3-3 0,1-2 1 0,-1-7-4 16,1-1-6-16,1-3 0 0,-3-2-3 15,3-5 2-15,-1 0-5 0,1-1 9 0,-3-3 5 16,3-2 1-16,0-3 3 0,-3 1 0 0,3-5 2 16,-3 2-1-16,3-4 0 0,-1 0 0 0,1-2-1 15,2-2-1-15,0-5 2 0,-1 0-2 0,1 2 0 16,0-4 2-16,4-2-3 0,1-11 1 15,1 4 0-15,3-11-1 0,6-2 1 0,-4 2-1 16,6-2 3-16,1 5-3 0,-1-3 1 0,1 2 1 16,3 0-1-16,1 7 0 0,-11 5-1 0,-2 10 2 15,-1 3-3-15,-1 6 2 0,-1 2 6 16,1 5 7-16,-3 2-2 0,0 9-5 0,0 0 1 16,-2 4-6-16,0 14 2 0,3 1 0 0,-8 1-6 15,3-5-12-15,0-2-16 0,-2-6-3 0,-3-1-6 16,-2-4-20-16,0 0-80 0,-4-4 10 15,0 0 9-15</inkml:trace>
  <inkml:trace contextRef="#ctx0" brushRef="#br0" timeOffset="54751.6934">4527 7589 63 0,'13'0'84'0,"-2"0"-14"16,-2-4-26-16,-3-1-11 0,1 1-3 0,-5-3 18 15,0 1-23-15,3-1-16 0,-5-2 2 16,0 0-8-16,0-2-1 0,-3 3 3 0,-1-3 1 16,0 0-5-16,-3 2-7 0,-2-2 8 0,-2 2-4 15,2-2-4-15,-2 4 4 0,3 1 0 16,-3-1 0-16,-3 3 0 0,3-1-2 0,-4 1 5 15,-1 4-9-15,-1 0 11 0,1 2-5 0,3 0 16 16,-2 3-8-16,1 3-5 0,1-1 17 0,0 4 0 16,0 2-1-16,2 5-7 0,-2 2-5 15,-1 2-1-15,-1 15-1 0,2-1-3 0,-5 3 0 16,5-3 0-16,2-3-2 0,0 2-5 0,2-4-11 16,2-3 2-16,5 1-4 0,2-2-4 0,0-3 22 15,0-4 5-15,2-3 0 0,5-1 0 16,2-7 2-16,0-3-3 0,2-4 2 0,0-2-3 15,2-4-1-15,2-3 1 0,1-4-1 0,1 0 2 16,-1-4-1-16,-1 4 3 0,-2-9-1 0,3 0 1 16,-3 0-3-16,-4 7 0 0,0-2-1 15,2-10-2-15,-5 1 3 0,1 2-1 0,-3 7-1 16,1-5 3-16,-3-4 7 0,0 6 4 0,0 0 6 16,-2 7-15-16,3 0-2 0,-8 0-11 0,10 7 3 15,-5 2-1-15,4-3 5 0,-4 5 3 16,0 0 0-16,0 5 1 0,0 3 0 0,2 3 3 15,0 5-1-15,-2 4-3 0,3 0 3 0,-1 2-2 16,0 0 1-16,2 2-1 0,1 0-1 0,1 5 1 16,3-5-3-16,2 0 4 0,3-6-3 15,1-3 1-15,0-4-1 0,3 0-2 0,2-6-2 16,2-5 1-16,0-2 0 0,0-5 0 0,0 0 4 16,2-6 1-16,-2-2-1 0,-2-1 1 15,2 1 0-15,-4-3-1 0,0 1 5 0,1-5-4 16,-1-3 1-16,-3-1-3 0,3 2 0 0,-2-1 0 15,3-1-1-15,-3 2 1 0,4 2 0 0,-5 2-1 16,3 4 0-16,-3 3 0 0,3 4-1 0,-1 5-1 16,-6 4 2-16,3 4-3 0,1-2 3 15,-4 7-3-15,0 2 4 0,0 5 1 0,-2 4-3 16,-2 2 2-16,-1 4-2 0,-4 1 2 0,3-1-1 16,-5 3-1-16,2-3 3 0,0-2-1 15,-4-2-1-15,2-4 2 0,2-3 1 0,-2-3-1 16,2-4 1-16,-2-3 0 0,0-1-1 0,5-2 2 15,-3-2-2-15,3-2-1 0,1-2-1 0,1-3-2 16,-1-2 3-16,3-4-1 0,2 0 3 16,0-3-1-16,2-1 0 0,-2-1-1 0,-2-2 0 15,2-2 0-15,0-2 1 0,0 0 0 0,0-1-1 16,0-1-1-16,0 4 8 0,-2 0-1 0,2 4-4 16,-2 3-2-16,-2 2-3 0,2 6 5 15,-3 3 2-15,3 6 7 0,0 2-1 0,0 7-3 16,-1 0-1-16,-1 9-5 0,4 0-1 0,-4 2 0 15,-1 0-6-15,3 2-7 0,-4 1-24 0,1-6-11 16,1 3-17-16,-3-4-47 0,1 0-69 16</inkml:trace>
  <inkml:trace contextRef="#ctx0" brushRef="#br0" timeOffset="55454.6343">5821 7598 54 0,'9'-9'77'0,"-1"-2"13"16,-3 0-51-16,-1-2-1 0,-4-3-14 16,0-1 9-16,-2 1-8 0,-2-1-18 0,-3 1-3 15,0 1 0-15,-4 2-2 0,0 2-3 0,0 0 1 16,-4 4 3-16,-3 3-1 0,-2-1 0 0,-2 5 3 16,-2 5-1-16,-2-1 3 0,-1 5-2 15,3 2 0-15,4 2-4 0,0 5 1 0,0-1-1 16,5 1 5-16,2 4 3 0,2 0 12 0,4-7-8 15,1 12-2-15,3-1-3 0,3-1-3 16,0 1 3-16,5 1-6 0,1-1 3 0,3-2-6 16,2 3 1-16,2-1 0 0,1 3-1 0,3 0 5 15,3 1-4-15,0 3 0 0,2 3-1 0,0-1 0 16,11 7 1-16,-2-2 1 0,-2-1-3 0,-3-8 2 16,-4 0-3-16,-4-2 2 0,-3-1 0 15,-2-3 2-15,-4-1 3 0,-4 0-2 0,-3-4-2 16,-2-7 9-16,0 0-8 0,-2-2 7 0,-3-2-2 15,-4-2-3-15,-2-1-1 0,-4-3-3 16,-7-1 2-16,-2-4-1 0,-5-1 1 0,-2-1 4 16,0-3 3-16,3-1 2 0,-3-3 5 0,7-3-5 15,-1-3 0-15,3-3 7 0,5-2-9 0,-1-2 3 16,3-9-6-16,6-1-1 0,4-1-9 0,5 2 4 16,0 0 1-16,7-2 1 0,4-1-1 15,2 1 0-15,7 2 1 0,0-2 4 0,6 4-1 16,7-4 5-16,3 10-6 0,-3 1 0 0,0 4-4 15,0 0 1-15,0 3 1 0,-2-1-6 16,-3 1 0-16,-1 1-8 0,2-4-1 0,-3 3-1 16,3-3 9-16,-1-2-5 0,3 2 1 0,0-2 8 15,0 0 3-15,-5 0 0 0,1 2-1 0,-5 2 2 16,-2 1-1-16,-5 3 6 0,-4 3-1 0,-2 3 6 16,-2 1 2-16,-3 3 9 0,-2 1-8 15,-8 8-8-15,-1-1-7 0,7-2-6 0,-2-2 3 16,0 0-3-16,6 0 3 0,-4-2 4 0,0 2-1 15,-2 2 7-15,-3 3 2 0,1-1 2 16,0 7 1-16,-5 2 12 0,2 5-16 0,-2 4 6 16,1 5-13-16,1 1 2 0,3-1-4 0,-1-1-14 15,3 1-4-15,2 6 8 0,4-7 8 0,5-4-11 16,2-2-25-16,5-2 1 0,3-7-3 0,6 0-16 16,1-7-11-16,5 1-56 0,4-10 1 15,5 1-76-15</inkml:trace>
  <inkml:trace contextRef="#ctx0" brushRef="#br0" timeOffset="56251.305">4846 8112 40 0,'-9'6'41'0,"5"-6"31"0,-3 0 29 0,1-2-71 15,1 0-14-15,1-3-30 0,0 3-11 16,1 0 6-16,1 0 15 0,0 0-4 0,0 2-5 16,2 4 43-16,2 0-7 0,0 5-4 0,-2 2-11 15,2 0 2-15,1 7 11 0,-1 2 14 0,-2 11-20 16,0 6-4-16,0 3 5 0,0 4-6 15,0 7 1-15,0 15 14 0,0 4-12 0,-2-1 5 16,-1 10-10-16,3-8 6 0,5-18 0 0,-3-9-4 16,5-9 3-16,-1-4-5 0,3-7-4 0,-5 3-3 15,5-5-3-15,-2 0-3 0,0-3 2 16,-3-1 3-16,3-2-2 0,-5-8-1 0,0 3 4 16,-2-4-3-16,2 0 1 0,-2-3 1 0,2-2-4 15,-6-11 2-15,4 5-4 0,0 2 3 0,0 0-4 16,0-1-4-16,0 3-5 0,0 0-11 15,0 3-7-15,0-1-6 0,0-4-4 0,0-3-25 16,-2 1 8-16,0-1-8 0,-1 1-18 0</inkml:trace>
  <inkml:trace contextRef="#ctx0" brushRef="#br0" timeOffset="56532.4816">4787 8945 6 0,'-9'-11'19'16,"-2"0"11"-16,0 2 7 0,2-2-4 0,0 2 4 15,-2 1 20-15,2-3-9 0,1 2-22 0,-1 0 4 16,2-2 6-16,1 4-3 0,-1-2-4 15,3 3-6-15,-1-3-9 0,1 5-4 0,1-1-2 16,1 3-4-16,0 0-6 0,2 0-1 0,0-3 10 16,0 5-2-16,0 2 7 0,0 3-4 15,4-1 2-15,1 5-2 0,2 2 3 0,-3 2 0 16,7 7 11-16,-4 0-11 0,-1 4-1 0,3 0 0 16,4 12 2-16,-2-1 0 0,-2-4-2 0,0-2 12 15,0-3-10-15,-3-4 6 0,3-4-10 0,0-3 12 16,0 1-14-16,-5-8 7 0,3-3-3 15,2-1-5-15,2-4-3 0,0-4-1 0,2-5 0 16,2-6-3-16,1 1 0 0,4-12 0 0,-5 8 1 16,5-13-5-16,2 0-17 0,-2-2-27 15,-3 3-25-15,3-4 7 0,-4-1-69 0,1-2-144 16</inkml:trace>
  <inkml:trace contextRef="#ctx0" brushRef="#br0" timeOffset="56969.8672">3078 9556 45 0,'15'-9'18'0,"-4"-4"42"0,-6 4-53 0,4-2 17 0,-3 2 5 15,-1-4-6-15,1 2 2 0,1 0-6 16,0 2-15-16,-3 2 4 0,3-1 3 0,1 3 1 15,1 1 9-15,0 2-8 0,4 2 24 0,-2 2-6 16,-4 2-3-16,6 5 7 0,3 6-14 16,-3 10 3-16,2 3-3 0,-4 10-4 0,0 4-11 15,-2 2-4-15,-7 20 1 0,-4 2-2 0,-2-4 2 16,-5 6-3-16,2-28 2 0,3-5-3 0,-1-6-2 16,3-5 1-16,2-9-7 0,0-1-27 0,2-6 6 15,3 1-24-15,-5-2-42 0,0-1-5 16,0-3-39-16</inkml:trace>
  <inkml:trace contextRef="#ctx0" brushRef="#br0" timeOffset="57282.2861">2747 10250 51 0,'-6'-4'35'0,"1"0"13"0,1-1 61 0,2-1-43 16,-5 1 8-16,7-1-37 0,-2 1-16 0,2-1-5 16,0-1-7-16,4 0 2 0,1-2 5 15,6 1-3-15,2-1-3 0,-2 0-2 0,7 2-2 16,1-4-1-16,8 5 1 0,2-3 4 0,6 0-5 16,2 5-1-16,16-7-1 0,5 4 0 15,-1 0-2-15,0 1 1 0,3 1-2 0,23 1-3 16,-5 0 2-16,-8 4-1 0,12 2 2 0,-23 4-2 15,-6 3 2-15,-9 0-1 0,-4 0 1 0,-5-3 0 16,-4-1 0-16,-4-3-1 0,1 0 2 16,-3-2-4-16,-6 3-4 0,-1-3-17 0,0-3-6 15,-3 3-1-15,-4 0 0 0,-6-4-18 0,3 4-46 16,-3-2-88-16</inkml:trace>
  <inkml:trace contextRef="#ctx0" brushRef="#br0" timeOffset="57532.3343">2648 9540 290 0,'7'0'67'0,"-1"3"15"15,3-6-73-15,-5-3-8 0,3 1 5 0,2-3 16 16,2 1-4-16,0-2-3 0,7 0-9 0,4-2-1 15,6-4-4-15,8 4 1 0,21-7-1 0,0 1-2 16,3 1 0-16,-1 1-6 0,3 1-1 16,20-1-16-16,-3 4 2 0,-11 0-12 0,14 4 3 15,-23 3-33-15,-12 0 30 0,-12 4-3 0,0 2-17 16,-8 2-26-16</inkml:trace>
  <inkml:trace contextRef="#ctx0" brushRef="#br0" timeOffset="58094.6834">4079 9576 260 0,'4'6'48'0,"-4"-1"3"0,0-5-30 16,-2 0-15-16,-2-5-6 0,-3 1 9 16,5 2-8-16,-2 0 0 0,-3-1 2 0,0 3 1 15,-4-2-2-15,2 0 4 0,1 2-3 0,-3 0-1 16,-3 4-2-16,3-1 0 0,-2 1 1 0,-2 5 1 16,-3 0-5-16,-2 4 6 0,5 0-2 15,-7 0-3-15,2 3 0 0,2 1-1 0,3-1-5 16,-1-1-1-16,3 1 3 0,4-3-22 0,1-2 25 15,1 0 30-15,5-2-26 0,2 0 1 0,0-3 12 16,2 3-4-16,7-5 1 0,0 5-3 16,6-2-2-16,0-3-3 0,5 3-3 0,0 2 1 15,0-5-2-15,4 5-1 0,0-3 3 0,1 3-2 16,-1 0 0-16,0 2 0 0,3 0 4 16,-3 2-3-16,0 3 4 0,0-1 5 0,-1 1 4 15,-4-1-2-15,-3 1 2 0,-1-3 0 0,-2 0-1 16,-2-2-5-16,-2-4 0 0,-4-1 2 0,-1-1 6 15,-8-5 4-15,6 2-10 0,-2 2-2 16,-2-1-3-16,-7 1 4 0,0 0 0 0,-9 3 2 16,1-3 6-16,-3 1-7 0,-7-1 3 0,3-2-4 15,-4 1 1-15,3-1-4 0,1-2-9 0,2 0 3 16,0-2-4-16,-2-1-4 0,4 1-6 16,0-2-13-16,0-1 1 0,5 1-5 0,-1 0 8 15,5-1-15-15,0 1-21 0,0-3-51 0,5 3-36 16</inkml:trace>
  <inkml:trace contextRef="#ctx0" brushRef="#br0" timeOffset="58594.5582">4718 9529 295 0,'18'11'137'0,"-11"-2"-108"0,-3-4 1 16,0-3-19-16,-4-2-22 0,-2-2 0 0,0-1 4 16,-7 3-3-16,3 0 8 0,-8 0-10 0,-3 3 1 15,4 1 5-15,-7 5 4 0,-5 0 4 0,-3 4-3 16,-1 0 1-16,-6 5-3 0,-11 2 3 16,6-1 3-16,0 1 1 0,7 0-1 0,0 0 0 15,2-5-2-15,7 1-1 0,-3-3 0 0,8-2 2 16,1 0-2-16,5-4 0 0,4-3 5 0,0-2 4 15,7 1 0-15,2-3-12 0,2-3 3 16,-4 8 3-16,4-3 4 0,2 0 3 0,5 0 1 16,2 1 0-16,-2 1-4 0,7-2-4 0,1 0-1 15,1 3 3-15,4-1 1 0,2 1-4 16,-2 1-1-16,11 3-2 0,0 2 3 0,-2 0 1 16,-2 5-2-16,0-1 4 0,-5 3-2 0,-2 2 2 15,-2-3 6-15,-5 3 0 0,-2-5 0 0,-2 3 10 16,-6-2 0-16,-3-3-1 0,0 0-6 15,-4-2-8-15,-5 2-4 0,-1 0 3 0,-6-2 1 16,-3 3-2-16,-1-3-1 0,-6 0 2 0,0-2-5 16,-3 2 2-16,1 0-5 0,-7-3 3 0,-1-1-2 15,4 0 1-15,3-5-3 0,3 0-11 16,0-2-7-16,2 0-12 0,0-2 6 0,0 0-3 16,2-3-3-16,0 1-27 0,4-1 2 0,3-1-48 15,-2 1 48-15,6 3-102 0,0 0 101 0</inkml:trace>
  <inkml:trace contextRef="#ctx0" brushRef="#br0" timeOffset="59563.1146">4948 9545 315 0,'2'11'124'16,"0"-2"-77"-16,-2 0-12 0,0-5-26 0,0 0-5 16,0-1 7-16,-11 1-4 0,4 0-8 0,5-1 0 15,0-3-13-15,4 0 12 0,5 2-4 16,-7 2 10-16,0 5 2 0,0 4-4 0,0 7-4 16,-5 4 4-16,3 5-2 0,0 6-2 0,-2 3 2 15,1 6-2-15,-1 2-5 0,0 0 1 0,-3 10-2 16,3-15 5-16,-1-7-6 0,3-15 10 15,2-3 8-15,2-5 1 0,3-2-1 0,-5-3-2 16,2-4 2-16,4 1-4 0,-1-3-4 0,4-3 1 16,4-1 4-16,-2-5-4 0,4 0 0 0,3-4-3 15,0-2-1-15,-1-1-2 0,1-1 4 16,2-3-2-16,-5-2 0 0,3 0 2 0,-3-3-4 16,3-1 5-16,-3-3-1 0,3 5 0 0,-5-5 2 15,3 5 0-15,-5-2 4 0,0 1 9 16,-3 1-1-16,1 7-3 0,-4 1 8 0,-3 5-1 15,2 2-14-15,-8 3-10 0,0 3-8 0,6 1 12 16,-2-2-1-16,0 6 4 0,-5 2 1 0,3 1 3 16,-5 4 6-16,3 2-4 0,-5 4-2 15,0 3 5-15,1 4 0 0,-1 2-5 0,4 0-2 16,-1-2-7-16,1 3-1 0,1-5 6 0,4-1-2 16,2 1 0-16,0-2 1 0,5-5 0 0,2 0-1 15,2 1 0-15,6-3-5 0,6-5 3 16,1-1 3-16,2-5 1 0,3-3-2 0,4-5 1 15,2 1-1-15,1-6 3 0,1-1-3 0,0-5 1 16,16-8-1-16,-2-1 1 0,0-1-1 0,8-4 0 16,-12 4 0-16,-8 5-1 0,-6 2-3 15,-6-2-6-15,-7 4 4 0,-5-2 2 0,1-3-5 16,-5 1-4-16,-5-2-3 0,-4-3 11 0,-2-2 1 16,0 0-3-16,-6-2 4 0,-1 0 1 0,-4 2 2 15,-2 5 2-15,0 2-2 0,-1 4 1 16,3 9 4-16,3 4-3 0,3 3-3 0,1 1 1 15,2 3 1-15,-5 0 2 0,-2 7 9 0,3 2-6 16,-8 2 6-16,3 4 0 0,-2 7-3 0,-2 7-3 16,-1 2-1-16,1 6-3 0,-1 5 2 15,-1 0 0-15,3 0-3 0,1 2 1 0,0-4 1 16,4 0 2-16,0-3-1 0,5-2-9 0,2-2 6 16,4 0 1-16,0-10 1 0,5-6 3 15,2-1-2-15,-1-3-2 0,6-4 3 0,1-7-2 16,5 0 2-16,4-6-4 0,3-3 4 0,4-8-3 15,-1-1 3-15,3-4-1 0,3-4-1 0,8-7-2 16,2-2 1-16,-2 4 0 0,0-1-1 0,7-3-1 16,-2-1-1-16,-5 6-1 0,-5 1-16 15,-6 1 5-15,-2 2 4 0,0 2 9 0,0 0 3 16,2 6-2-16,2-2 1 0,-2 7-1 0,7 3-1 16,-5 3 2-16,3 5 2 0,-3 9-2 0,-2 2 9 15,-4 9 5-15,-3 2 5 0,1 9-16 16,-5 2-3-16,-2 7-9 0,-7-1 5 0,-4 1 3 15,-9-5 0-15,-5-2 9 0,-10-2 9 0,-5-4-1 16,-9-1-2-16,-1-2-6 0,-10 1-4 16,-4-8-1-16,-11-1-1 0,-9-8-4 0,-5-1 2 15,1 0-1-15,6-5-1 0,3-2 0 0,-1-2-2 16,-2 0-12-16,1-3-17 0,-3-2-30 0,11 1-14 16,0-5-142-16,7-2-89 0</inkml:trace>
  <inkml:trace contextRef="#ctx0" brushRef="#br0" timeOffset="64671.2197">6268 7655 9 0,'3'-6'18'16,"-1"-1"-9"-16,-2 0-5 0,0 1-3 0,2-1-2 16,0 1 1-16,0-1-1 0,-2 0-5 0,0 1 6 15,3-1 4-15,-1 1 2 0,-2-3-4 16,0 2 5-16,2 0-2 0,-2 1 3 0,2-1-2 15,-2 3 5-15,0-1-8 0,0 1 5 0,0 0-3 16,0 1-1-16,2-1 9 0,-2 4-1 0,0-2-2 16,0 0 7-16,0 2 7 0,0 0-4 15,3 0 8-15,-3 0-13 0,0-3-8 0,0 3 3 16,0 0-4-16,0 0 0 0,0 0 4 0,0 0 5 16,2 0-5-16,-2-2-1 0,0 2-2 0,4 0 7 15,-2-4-4-15,1 4-7 0,1-7 4 16,3 3-6-16,-3-1 1 0,5-1-1 0,0-3 2 15,0 0-1-15,2 0 1 0,0-2 0 0,0 0-2 16,9-2 1-16,-5 0 0 0,3 0 0 16,-3-1 7-16,0 3-3 0,-1-2-3 0,-3 2 4 15,0 2 1-15,-5-2-2 0,1 2-1 0,-3 3-3 16,-1-3 0-16,-1 2-2 0,-2 1 1 0,-2-1 0 16,-1 0-3-16,1 1 2 0,-2-1-3 15,-3 3 3-15,1-1-4 0,1 1-6 0,1 0 2 16,-3 4 5-16,0 0 0 0,-1 0 2 0,-3 2 3 15,0 2-2-15,-3 3 2 0,1-1-2 0,-2 3-2 16,-1 4 2-16,1 1 1 0,-5 1-2 16,0 3 2-16,0 2 2 0,-6 8 3 0,-3 3-2 15,1 2-2-15,-1-2 3 0,0 4-1 0,-2 1 0 16,-4 10-1-16,2-4-1 0,4-5-2 0,7-4 1 16,5-4-2-16,3-2 2 0,3-3 0 15,7-4-1-15,-3-1-1 0,5-1 2 0,2 2-3 16,0-5 4-16,2-1 1 0,3 1 2 0,-1 0 3 15,5-1 2-15,0-1 3 0,6 0 0 0,5-4 0 16,18-2-5-16,3-5-3 0,10-2 3 16,2-5-7-16,0 1-5 0,13-16 3 0,0 0-2 15,3-2 2-15,-3 0-2 0,-7 2-4 0,-6 1-30 16,-9 1-14-16,0 0-54 0,-6 5-23 0</inkml:trace>
  <inkml:trace contextRef="#ctx0" brushRef="#br0" timeOffset="74434.2897">2723 5503 18 0,'-11'-6'18'0,"-2"-1"-16"15,4 3-1-15,2 1-5 0,1-1 0 0,1 4 3 16,3 0-6-16,-2 0 5 0,1 4 6 16,3-1-2-16,-2 1 6 0,4 3 2 0,-4-3-2 15,4 1 8-15,1-1-7 0,1 3-1 0,3-1 28 16,-1-1-4-16,5 1 14 0,3-1-9 0,1-3-9 15,5 0-20-15,4-2-2 0,5-2-2 16,6 0 2-16,5-3 0 0,17-1-1 0,3-1-2 16,-1 0 2-16,3 1-1 0,28-3 6 0,-6 2-10 15,26 3 6-15,-15 4-3 0,-7 0 2 16,16 2 4-16,-16 0-2 0,-2-2-4 0,2 0-1 16,0 0 3-16,5-2 4 0,-3 0 1 0,3-3 0 15,2 3-2-15,-2-2-3 0,1 2 2 16,3-1-5-16,0 3-2 0,0-2-1 0,0 2 3 15,7 0-4-15,-7 0 2 0,9 0 2 0,0 0-3 16,6 0 1-16,-2-4-1 0,5 2 1 0,2-5 2 16,4 3-2-16,3-5 3 0,-3 2 5 15,-2 1 1-15,-7-5 2 0,1 2 0 0,-3 0-6 16,0 2-1-16,-6-4-3 0,0 7 0 0,-7-1-3 16,0 5 1-16,-5 0 0 0,1 5-1 0,-3-1 2 15,-2 5-2-15,9-4 2 0,-2 3 0 0,2-1-4 16,-2 0 5-16,2-1-3 0,2-1 3 15,-2-3-1-15,-2 0-1 0,2 0 3 0,-2-4-3 16,-5 2 2-16,3 0-1 0,-7 0-1 0,0-2 3 16,-4 2 0-16,-3 0-1 0,-6-2 1 15,-1 6-2-15,1-4 2 0,0 4-4 0,-5-1 3 16,-4-1-1-16,0 0 2 0,2 0-3 0,5 0 1 16,-3-4 2-16,-6 2-1 0,0-2 0 0,-1-2 2 15,1 1-1-15,2-3 3 0,-2-1-4 16,-5 1 2-16,-4-1 1 0,-9-2-1 0,-4 5-4 15,0-3 3-15,-1 3-3 0,-1-1 2 0,-1 1-2 16,-6-1 3-16,-2 1-3 0,-7 0 2 0,-5-1 3 16,-1 3 7-16,-5-5 4 0,-5 5 0 15,-1-2-4-15,2-1-6 0,-3 1 3 0,-2 0-2 16,3-5 1-16,-1 4 0 0,-4-6-3 0,4 2 8 16,-1-2-7-16,-3 0-1 0,0-2-6 0,0 2-4 15,0-2 3-15,0-2 0 0,-3-3 2 0,1-2-1 16,-2 0-1-16,-1-2 2 0,-1 0 1 15,-1-2 1-15,-2 0-4 0,-2-1 4 0,-4-6-3 16,-1 3 2-16,1-5-1 0,0 2 2 0,-1-4-3 16,3-3 3-16,2 1-1 0,2-7-2 15,2 4 2-15,5 0-1 0,0 7 2 0,2 0-3 16,0 2 0-16,2 0 0 0,-2 0-1 0,2 1-1 16,-2-4-1-16,-2-1 2 0,0 2 3 0,2 4-6 15,-4-1 3-15,1 3-1 0,-1 3-3 16,2 2 5-16,-3 2-2 0,1 2-6 0,0 3 6 15,-1-1-5-15,3 3 4 0,-2 0 1 0,4 0 0 16,-5-3 3-16,1 3-1 0,1 0 2 0,-1 0 2 16,0-1-3-16,-3 6 0 0,0-1-2 15,1 2 1-15,-5-2 2 0,0 5 1 0,-5 0-2 16,-1 1 2-16,-3 3-1 0,0 3-1 0,-4 1 1 16,2 0 1-16,-7 3-2 0,3 0 1 0,-12 4 3 15,-2 2-4-15,-4-2 1 0,-2-2 1 16,-9 6-1-16,4-4 1 0,5-2-2 0,2 0 2 15,-3-3-1-15,-3 3 1 0,-10 2-1 0,-6-6-1 16,2 1 2-16,0 1 0 0,0-1-2 0,0-1 1 16,-13 2 0-16,2-3 2 0,7 0-2 15,-1-1-1-15,1 1 1 0,-7-2 1 0,2 0-2 16,-2 1 2-16,5-1-1 0,-1-2-1 0,-1 2 2 16,-3-2-2-16,2 2 2 0,-4-2-1 15,4 0 0-15,0 0 1 0,-6 0-1 0,-3 0-1 16,5-2 1-16,-2 4 0 0,-5-2 0 0,0 0 0 15,0 5 0-15,1-5 0 0,3 0 0 0,1 0 1 16,-3 0-1-16,1 0-1 0,1 0 1 0,3 0-1 16,-2 0 3-16,2 0-1 0,-1-5-3 15,3 5 4-15,0-2-3 0,3-2 0 0,-6 4 1 16,1-5 1-16,5 5-1 0,-1-2-1 0,-4 2 1 16,-3-2 0-16,3 2 0 0,-2 0 0 0,2 2-3 15,2-2 2-15,-7 2-3 0,3 0 3 16,4 1-3-16,-3-1 3 0,-1 7 1 0,0-7-1 15,2 0 2-15,2 5 0 0,6-7-3 0,1 6 3 16,-3-4 0-16,3 1 0 0,4 1-1 0,-2-2-2 16,6 5 3-16,1-7-1 0,-3 2 0 15,-2 2 0-15,0-4 0 0,5 5 0 0,4-3 2 16,2 0-5-16,-2 1 5 0,2-1-3 0,-2 0 2 16,-3 0 0-16,3 0-2 0,7 1 1 15,-1-1-1-15,1 2 3 0,-3-4-3 0,-4 0 0 16,0 0 3-16,-1 0-3 0,8 0 1 0,6 0 0 15,0 0 1-15,2 0-2 0,-4-4 1 0,0 2 0 16,2 2 0-16,-2-3 1 0,2 3-1 16,3-2 0-16,3 2-1 0,3-2 2 0,0 0-1 15,2 2 1-15,3-2-2 0,-3-1 1 0,2 1 1 16,5 0-2-16,2 2 1 0,2-7-1 0,2 7 1 16,1-2 0-16,6 0 2 0,-5 2-4 15,5 0 1-15,3 0 1 0,-4 2 0 0,-1 0-1 16,4-2 1-16,1 7-3 0,3-7 3 0,-6 4 0 15,7 3-1-15,-3 0 3 0,1 1-4 0,-1 1 3 16,3 2-1-16,-3 2-1 0,2 1 2 16,-1 3-1-16,4-1 0 0,-5 4 0 0,3-1 0 15,-5 1 1-15,2-2-2 0,1 2 0 0,3 2 1 16,-8 0 1-16,7-5-4 0,-3 3 4 0,3-2 0 16,-3 2-2-16,5-5 0 0,2 5 2 15,-4 0-2-15,1 0 0 0,3 0 3 0,3 4-2 16,1 2 0-16,-4 5 2 0,2 0-2 0,1 4 3 15,-1 1-1-15,0-6-2 0,-2 10 1 0,0-9 0 16,-4 2 0-16,1 2 1 0,1 1-1 16,-7 6 2-16,7-3-3 0,-7 5 6 0,0 0-5 15,3 1 0-15,-3-6 1 0,0 1-3 0,-4 0 2 16,2-1 0-16,-4 8 2 0,-8 6-3 16,-1 4-27-16,0 2-43 0,-5 3-85 0</inkml:trace>
  <inkml:trace contextRef="#ctx0" brushRef="#br0" timeOffset="78152.0715">16982 4579 17 0,'2'-11'16'0,"-2"3"4"0,4-1-1 0,-1 0 13 16,-1 2-25-16,2-4 17 0,1 5 2 0,-3-1 6 16,2 1-20-16,-4-1-8 0,5 3-13 0,-3-1-8 15,-2 3-1-15,2 0-7 0,0 2 20 0,-2 2 26 16,0 2-15-16,3 3 42 0,-1 4-10 0,-2 4-18 15,0 1 8-15,0 8 4 0,-2 0-16 16,-3 18 13-16,1 5-15 0,-1 8-5 0,-1 2-3 16,-1 22-1-16,0-8-3 0,5-5 1 0,0-9 1 15,4 5 4-15,3-18 0 0,1-11-3 16,1-6 2-16,0-5 0 0,-3-7-5 0,3 1 3 16,-1-8 0-16,-4-1 17 0,3-3 4 0,-3 1-1 15,0-3-2-15,-2-11 0 0,0 5-7 0,0-1 16 16,2 8-35-16,1-1 2 0,1-7-5 15,3-1 2-15,-3-7-2 0,0 4 4 0,3-4 1 16,0-5-1-16,-3-2 3 0,0-2-2 0,1-4 2 16,-3 1-8-16,0-3 4 0,-2-1-1 15,0-6 0-15,-4-12 4 0,-3 1-3 0,3 2-1 16,-1 0 2-16,-1 2 3 0,-1 5-4 0,1 1 4 16,1 3-1-16,1 5 0 0,-1 3-2 0,1-1 2 15,0 6 6-15,1 2-3 0,-1-2-1 0,2 5 0 16,-3 2 3-16,1 2 7 0,0-2 2 15,1 4-3-15,-1 2-7 0,-1 1-5 0,3-1-1 16,0 5-2-16,2 6 3 0,-2 1-2 0,2-5-1 16,2 0-1-16,-2 0-4 0,0 2-7 15,0-2 8-15,0 0-4 0,0-2 11 0,0 2 6 16,2-5-6-16,0 5 0 0,3-2 5 0,2 4-2 16,1-2 1-16,6 0-1 0,1 0-1 0,5 0 5 15,4 0-3-15,5 0-1 0,-1-2 5 0,3 0-3 16,2-5-1-16,5 0-3 0,6 1 0 15,18-1 1-15,-1-2-2 0,-3 5 1 0,-8-5 1 16,-3 3-1-16,-3 1-3 0,-7 3 2 0,1-7-9 16,1 5-4-16,-5 2-13 0,-4-1-16 15,-1 1 8-15,-5 0-20 0,-2 2-25 0,-4-2-5 16,-3 2-36-16</inkml:trace>
  <inkml:trace contextRef="#ctx0" brushRef="#br0" timeOffset="78433.2444">17101 4734 9 0,'-2'11'59'0,"-3"-5"-37"15,5-1-16-15,5-10-2 0,-3 3 10 0,0 0 16 16,-2 0 42-16,0 2-25 0,2 0-32 0,1 0-6 16,-3-2-5-16,-3 6 1 0,6-2 6 15,-1 0 6-15,2 3 21 0,1-3-22 0,3 2-8 16,3-4-5-16,-2 3-7 0,4-1 1 0,3-2-3 16,4 0-52-16,2-2-1 0,2 2-74 0,16-3 58 15</inkml:trace>
  <inkml:trace contextRef="#ctx0" brushRef="#br0" timeOffset="79932.8561">18020 4848 13 0,'-6'5'68'0,"-3"-5"-38"0,2 0 27 15,1-2 13-15,-3-3-18 0,2-1-31 0,1-1-2 16,-3 3-11-16,2-3 7 0,1-2-7 0,-1 5 4 16,-2-5-4-16,3 2-5 0,-1 3-8 0,0-3 1 15,-2 3-4-15,3 0 12 0,-3-1 7 16,0 3-4-16,3 0-10 0,-3 2-4 0,0 0-4 15,0 0 1-15,0 4 10 0,1 1-1 0,-4 3 5 16,-1 3 7-16,0 0 1 0,-2 5-9 0,-5 6-1 16,0 4 2-16,2-4 0 0,3 0-4 15,-1 5 2-15,3-7-1 0,0 2 1 0,4-2 0 16,0 2 2-16,0-5-1 0,5 1-11 0,0 4 8 16,4-9 1-16,0 0-5 0,0-2 7 15,4 1-2-15,0-1 0 0,5-5 0 0,-2 1 1 16,4-3-1-16,2-4 0 0,0 2 2 0,3-4 1 15,-1-2 0-15,3-3-1 0,0-2 1 0,-5 5 1 16,7-9-3-16,-3 4 0 0,-1-2 0 16,-1-2 0-16,7-7 1 0,-4 4-1 0,-3-1-2 15,3-8 2-15,-3 1 8 0,1 2 13 0,-5 0-6 16,-2 4-6-16,-3 3 1 0,-1 4-4 0,-1 0-8 16,-4 0-7-16,2 9-6 0,3-3 8 15,-5 5 1-15,0 0 5 0,0 0 0 0,0 5 0 16,-5 1 2-16,-1 5-1 0,1 3 0 0,-4-1-2 15,3 4 4-15,-3 3-1 0,2 0 0 0,1-2 2 16,1-1-4-16,1 3 1 0,-1 5 0 16,5-6-2-16,0 1 1 0,5-4-2 0,-1-3 2 15,5 0 0-15,0-2-1 0,2-6 2 0,4 1-2 16,1-6 1-16,4 0-2 0,4-6 0 0,0-3 2 16,3 0-2-16,1-2 1 0,1-2 0 15,0 2 0-15,2-7 2 0,-3 0 0 0,-1 1-2 16,-1-3 0-16,-4-2 0 0,5-11 2 0,-5-3-3 15,-7 6 1-15,1-6 1 0,-5-3 0 0,-3 3-3 16,1-3 1-16,-4 3 1 0,-1 3-2 16,-2 5 0-16,-2-3 2 0,-2 4-1 0,-2 3-2 15,-1 2 2-15,-1 2 0 0,-1 5 3 0,0 2-1 16,-1-1 2-16,1 3-10 0,-2 5 5 16,2 1-4-16,1-4 3 0,-3 5 1 0,0 2 1 15,-2 2-4-15,0 2 0 0,-2 2 5 0,-2 5 0 16,-1 2-1-16,1 3 0 0,-1-1 2 0,1 2-2 15,-1 3 2-15,3-1-1 0,0 3 1 0,2 0-1 16,0 4 4-16,4 1-3 0,-2 3 4 16,5 3-3-16,0 2 1 0,1 3 1 0,3 1-2 15,5 9 2-15,-1-6 1 0,5-3-1 0,0-3-5 16,-3-6 3-16,3-1 0 0,0-5-3 0,2 0 2 16,-2-2-1-16,-2 2-1 0,1-2 4 15,1 2-4-15,-2-5 4 0,-1 1-1 0,-1-3-4 16,1-2 3-16,-1-1-2 0,-1-1 1 0,1-5-1 15,-1 1 5-15,-4-3 0 0,2-2 7 0,-4-10 2 16,2 3 11-16,0 3 1 0,-2 0-5 16,4 6-21-16,-2-4 1 0,0-2-3 0,0-2 3 15,-2-3-3-15,0 0 0 0,2-2 1 0,-5-2-2 16,3-2-2-16,-2-4 2 0,-1-1-2 16,3 3 0-16,-2-3 2 0,-1-2-6 0,1 0 4 15,2 0 4-15,2-2-2 0,-3 0-1 0,6 2 1 16,-1-2 3-16,2 0 1 0,3-4-1 0,-1 2 3 15,3 2-3-15,0 4 1 0,2 2 0 16,-2 3 0-16,2 0 0 0,2 4 1 0,0-2-1 16,1 7 0-16,1-1-2 0,0 3 1 0,1 2-1 15,-1 2-3-15,1 3 2 0,-3-1-2 0,-2 5 1 16,2 0-2-16,-4 0 2 0,-2 2 1 16,-1 0-3-16,-1 0 6 0,-1-2-6 0,-4 2 1 15,0 0 10-15,0 2-4 0,-4-2-2 0,2 2 5 16,-3-2 4-16,-1 2-9 0,-1-4 5 0,0 4-5 15,1-2 1-15,-3 0 0 0,2 0 1 16,-2-2 2-16,3 0 1 0,-1 2-3 0,-2-4 1 16,3 2 0-16,-1-1 0 0,1-1 2 0,1 4 8 15,-2-7-1-15,5 3 1 0,-2 2 0 16,-1-3-3-16,5 3-2 0,-2-2-8 0,2 2 3 16,2 0 1-16,-2-3-2 0,5 3 2 0,-1 0 0 15,3 0 2-15,2-3 1 0,0 1-1 0,2-3 1 16,0-2-4-16,4 1 1 0,9-3 1 0,3-5-1 15,-1 1-1-15,3-3-1 0,2 1 5 16,2-3 0-16,-5 0-1 0,1 0 0 0,0-2-3 16,-3 2 5-16,-4-2 2 0,0-2 2 0,-4 0-4 15,0 0 0-15,-5-1-5 0,-2-1-1 16,0-1 0-16,-7 1-1 0,3-3-2 0,-5 3-4 16,-2 0 5-16,-2-1 10 0,0 3 0 0,-5-3-8 15,0 3 1-15,3 7-4 0,-3-5-3 0,1 4-1 16,1 3 5-16,-1 1-1 0,1 3 2 0,-1 3-1 15,-3 3 2-15,0 1-1 0,0 2-1 16,-2 4 2-16,0 2-1 0,-2 3 0 0,2 2-1 16,2-3-4-16,3 5-6 0,-1 0 9 0,3-2 4 15,4 0 0-15,0 2 0 0,6 0-1 16,1-4-3-16,6 0-12 0,2-1-26 0,5 1-16 16,11-5-13-16,2 2-14 0,3-3-48 0,1-4 15 15,1 1-66-15</inkml:trace>
  <inkml:trace contextRef="#ctx0" brushRef="#br0" timeOffset="81854.2256">19537 4632 25 0,'0'-8'27'0,"-4"-1"-14"0,4-2 10 0,-5 2-13 16,1-4-1-16,0 2 2 0,-1-5 9 0,1 5 9 15,-1-2 39-15,1-2-29 0,2 4-12 0,-3 0-10 16,3-1 1-16,0 4-1 0,2 3-10 0,-2-6-8 16,0 7 1-16,2-1-1 0,0 3-2 15,0 0-4-15,0-2 3 0,0 1 4 0,0 3 5 16,0 0 0-16,0 7 21 0,0-5-11 0,-3 5 2 15,1 8-7-15,0-2 3 0,0 10-3 16,0-4 0-16,-3 8-5 0,5 8 3 0,2 3 3 16,-2 3 3-16,5 1-3 0,-1 2 5 0,3 3-3 15,-1-3-6-15,5 13 2 0,-4-6 0 0,0-5-3 16,-1-4-1-16,1-4-3 0,-3-5 2 0,1 0-6 16,-1-5 4-16,1-3-1 0,1-3-2 15,1-2 1-15,-1-5-1 0,-1-4 3 0,1-2 5 16,-1 0 2-16,-1-5 2 0,1-2 16 0,-5-8 19 15,2 6-7-15,0 2-24 0,-2-4-9 16,2-3-4-16,0-6 1 0,3-4-3 0,-3 2 2 16,2-7-3-16,-1-5 4 0,1 1-4 0,-2-4-2 15,0-8 2-15,1 3 0 0,-1-7-1 0,0-15-3 16,2 0 4-16,3 2 1 0,0 5-3 0,2-1 2 16,-1 5-2-16,6-11 1 0,-3 11-3 15,2 2-11-15,-2 7-23 0,0 2 19 0,2 2-7 16,-2 7 5-16,0 2-8 0,2 0 4 0,-2 4-34 15,3 0-8-15,-3 5-65 0,0 2-46 16</inkml:trace>
  <inkml:trace contextRef="#ctx0" brushRef="#br0" timeOffset="83400.6952">20066 5124 35 0,'3'0'49'0,"-1"-2"-14"0,0-3 11 16,2 3 33-16,-4-4-38 0,5 1-11 0,-5 1-12 15,4-3-2-15,-4-2 3 0,2 5 2 16,1-5-12-16,-1 3-4 0,-2 1 2 0,2-4-2 16,-2 3-1-16,0-5-1 0,-2 0 0 0,2 0-1 15,-2-3 2-15,-1 1 2 0,-1 2 2 0,2-4-4 16,-3 2-3-16,1-1-1 0,0 3 0 16,-3 0 1-16,0 0-2 0,1 5-1 0,-3-3-1 15,2 4 2-15,-1 1 0 0,-1 2-1 0,-2 2 2 16,2 2 1-16,-2 5 1 0,-2 1-1 15,2 6 3-15,-3-3-1 0,-1 6 3 0,0 1-6 16,-5 8 4-16,2 1-4 0,0-3 3 0,5 3-3 16,2-1 1-16,0-4 4 0,4 0-2 0,3 5-1 15,2-8-4-15,2 3 0 0,2-2 4 0,2-2-5 16,3-3 1-16,0 1 1 0,-1-3 3 16,3-4-3-16,4 0 6 0,-2-5-2 0,5 0-2 15,-3-1 6-15,0-6-3 0,3 1 1 0,-1-2 4 16,1-3 2-16,-5 3 0 0,0-3 1 15,-3 1-7-15,6-3 4 0,-3-2-3 0,0-2-1 16,-2-3 1-16,2 1-4 0,-3-3-2 0,3 0 2 16,-2 1 0-16,-2-3 0 0,2 4 4 0,-3-1-2 15,-1 1 1-15,-1 3-2 0,1 2-5 16,-3 0 0-16,2 2-8 0,-4 5-6 0,2-3 7 16,-2 3 8-16,0 4 3 0,0 0 7 0,-2 4-2 15,2 3-4-15,-4 2 0 0,-3 4-1 0,-2 2-1 16,3 3-1-16,-3 2 2 0,0 2 2 15,2 0-4-15,3 0 1 0,-3-2-1 0,7 4 0 16,3 0 0-16,3-2 2 0,5-2-1 0,2-2 0 16,5-3 1-16,2-6-2 0,2 0 2 0,2-7 1 15,3 0 3-15,-1-6 3 0,-4 0-1 16,2-5 0-16,-1-2 7 0,-4-3-1 0,-1-1-8 16,2-5-2-16,-2-4-2 0,-1-3-4 0,1-1 3 15,2-7-4-15,-3-1 1 0,3-3 0 0,4-17-8 16,-4-3 10-16,2 2-6 0,0-18 1 15,-4 8-3-15,-3 17 6 0,-6 6-1 0,-2 11 2 16,-3 6 10-16,1 5-6 0,-5 4-1 0,0 7-4 16,-7 5-1-16,0-3 0 0,1 0-2 0,-5 5 3 15,-2-1 1-15,-3 5 0 0,-2 3 2 16,-4 3-2-16,0 3 2 0,-2 6-2 0,0 3 3 16,-3 2-1-16,8 6-1 0,-6 5 2 0,5 16-2 15,3 3 0-15,1 1 1 0,5 0 1 0,3-3-2 16,-1 5 4-16,4-7-3 0,3-8 0 15,2-5 2-15,0-2-3 0,0-5 3 0,5 1-2 16,1-5 2-16,3 0-1 0,0-2-1 0,4-3 1 16,2-1 0-16,1-5 0 0,6 0-1 15,4-5 4-15,7-1-5 0,3-3 2 0,3-2-1 16,3-4 1-16,-2-1-1 0,-5-1 0 0,-2-3 1 16,-4 0 1-16,-7-2 2 0,0 0 2 0,-4-5 0 15,-3 1-1-15,1-3-1 0,-3-1-3 0,2-3-1 16,1-1 1-16,-5 1-1 0,2 0 4 15,-2 3 1-15,-2 1 0 0,0 2 4 0,-5 5-2 16,3 3 5-16,-5-1-5 0,0 4-5 0,0 1-5 16,-8 11-6-16,1-3 5 0,3-4-2 15,4 0 5-15,-2 0 1 0,-4 4-2 0,-1 3 2 16,3 0 0-16,-7 1 0 0,3 6-1 0,-3 3 1 16,0 1-2-16,3 2 2 0,-3 2-1 0,2 0 1 15,3-2-2-15,1 0-2 0,1-1 2 0,4-1 3 16,1 2 0-16,1-5 0 0,1-1-2 15,1-1 1-15,1 0 1 0,4-4-1 0,-2-3-1 16,2-1 2-16,2-1-1 0,-2-1 3 0,2-3-2 16,3-3 1-16,3-3 0 0,-3-3-1 15,-1 0-2-15,-2-2 2 0,7-7-1 0,-4-1-1 16,4-4 1-16,-5-1-1 0,3 0 1 0,-1 0-2 16,-3-1 1-16,1 1 3 0,-2 2 0 0,-2 5 4 15,-2 1-5-15,-2 7 1 0,-5-2-2 0,-4 7-8 16,2-1 1-16,0 5-8 0,2 0 16 15,0 0-2-15,-4 3 1 0,2 1 0 0,-2 3-1 16,-3 4 0-16,1 4-1 0,-1 3 3 0,1 2-1 16,2-1-4-16,0 4 1 0,-1-1-2 15,6 0 3-15,-1 0-1 0,4-3 3 0,5 8 0 16,3-5-2-16,6-4 1 0,2-3 2 0,4-2-2 16,5-4 1-16,4-4 0 0,0-1-2 0,3-4 1 15,4-7 0-15,-5-1 0 0,-1-1 1 16,-3-2 0-16,-5-3 1 0,1 1 4 0,-3-2-1 15,-1-3-2-15,-1-4-2 0,0-2 0 0,-4-5 1 16,0 1-1-16,-5-3-2 0,-1 2 1 0,-3 5-1 16,-5-7 2-16,-1 4 3 0,-5 3 2 15,-3 4-7-15,-3 5-1 0,-3 2 0 0,-4 4-1 16,2 2 2-16,-9 3 1 0,-2 2 1 0,-5 6-1 16,-6 5 1-16,2 2 0 0,-2 4 3 0,-6 12 0 15,3 1-1-15,6-1-2 0,1 4 1 16,7-5-1-16,2 1-1 0,7-3 3 0,2 5-2 15,8-7 3-15,1 2 1 0,9 0-3 0,2-2 0 16,6-2-3-16,3 0-2 0,6-5 1 16,0-1-7-16,7-3-7 0,4-3-11 0,7-1-24 15,9-3-15-15,15-4 5 0,3-2-26 0,-10 0-45 16,-6 2-27-16,-4 2-32 0</inkml:trace>
  <inkml:trace contextRef="#ctx0" brushRef="#br0" timeOffset="85040.8962">16559 5521 48 0,'13'22'125'0,"0"-4"-107"0,-9-10-53 0,3-1-10 16,-3-5 30-16,3 1 17 0,0-1 27 15,-1 0 26-15,5 0-42 0,2 0 5 0,3 1 2 16,2-1-5-16,1 2-3 0,1-2-6 0,5 3-3 15,-1-3 19-15,4 0-9 0,3-2 2 0,16 0-2 16,3-2 0-16,1 0-4 0,4 2 1 16,11-2-2-16,-4-3-2 0,-5 3-2 0,3 0-4 15,4-5 6-15,6-2 0 0,10 5 4 0,-14-1 1 16,2-1 0-16,7 1-2 0,-2 5-2 0,4-4 6 16,0 4-3-16,-6 0-3 0,2-2 3 15,4-3-1-15,2 5-5 0,-2 0 0 0,-2 3-2 16,9-3 0-16,-2 0 1 0,8-3-2 0,-2 3 1 15,5-4-2-15,-1 4-1 0,3-4 2 0,0 1-1 16,4 3-1-16,1 0 2 0,3 0-1 16,-1 0 0-16,3 0-1 0,1 0-2 0,0 0 2 15,-2 3 3-15,4-3-4 0,-2 4 3 0,-1-2-2 16,1 5 1-16,-4-3 0 0,-1 3-1 0,-2-3 2 16,-2 3-3-16,0-3 2 0,-2 3 0 15,2-3-1-15,-4 1 1 0,2-1 0 0,-3 1 0 16,-4-1-2-16,1-2 2 0,-1 0-3 0,0 1 4 15,-2-1-2-15,0-2 0 0,-7 0 1 0,1 0-1 16,-5 2 2-16,4 0-1 0,-19-2 1 16,1 2-2-16,-8-2 1 0,-2 3 0 0,-5-3 1 15,-2 0 1-15,-6 2-1 0,-5 0 0 0,-11-2 3 16,0 0 4-16,-7 0 2 0,-4 0 7 16,-6 0 6-16,1-2-8 0,1 0 1 0,-5-1-6 15,3-3-5-15,-3-1-3 0,0-4-4 0,0-2-2 16,1-3 3-16,-3 1-1 0,-3-5-1 0,1 0 1 15,-2-2 0-15,-3 2 0 0,-2-2-1 0,-2 0-1 16,-2-2-1-16,-2 0 4 0,-5 0-4 16,-9-12 2-16,-2 3 1 0,0-2 3 0,3 0-1 15,-1 4 3-15,7-4-5 0,-2-1-7 0,10 1 1 16,3 6 0-16,3 1-1 0,1-3 1 16,5 2-7-16,2-2 7 0,2-2 6 0,7-6 3 15,0 1-2-15,2 1 4 0,-5 1-3 0,3 3-1 16,-4 2 3-16,-1 5-3 0,-2-3 3 0,-2 7-2 15,0 0 0-15,-2 2 0 0,0 0-1 16,-3 1 6-16,1 1-3 0,2 0 0 0,-3 7-1 16,3-6-2-16,-2 8 3 0,4-4-2 0,-5 2 1 15,3 2-1-15,2 0 0 0,-2 2-1 0,2 1 2 16,-2 1-1-16,2 1-1 0,0-1 0 16,0 3-3-16,0-2 0 0,-3 2-7 0,3-1 6 15,-2 3 1-15,2-4 4 0,-4 0-10 0,2 1 8 16,-3-1 3-16,1 0-3 0,-5 1 5 0,0-1-2 15,-4 2-6-15,-2-3 9 0,-3 5-2 16,-4-2 1-16,-9 4-3 0,-4 1 0 0,-7-1-1 16,-18 9 3-16,1 0-3 0,-3 2 3 0,-13 0-3 15,4-4 3-15,-4-2-2 0,3-5 1 16,-5 2-1-16,15-1 1 0,0-3 0 0,0-3-2 16,-13-3 1-16,3 1 0 0,3 1 2 0,1-3-4 15,-7-2 3-15,-2 5-1 0,-3-3 1 0,-1 1-1 16,1 1-1-16,-1-1 1 0,-3 1-1 0,0 1 3 15,-2 0-4-15,0-1-1 0,-2 1-1 16,-2-1-3-16,4 3 1 0,-2-2 1 0,4-3-4 16,0 3 7-16,0-3-6 0,0 0 5 0,3 3-1 15,1-5 1-15,1 3 0 0,-2-3 2 16,8 7 2-16,0-7 1 0,2 2-2 0,3 1 0 16,-5 1-1-16,3 1 2 0,4-1-1 0,-3 5 0 15,-1 0-1-15,-3 0 1 0,2 0 0 0,-1 0 1 16,1 0-1-16,1 0 2 0,-3 0-3 0,-4 5 2 15,6-3 1-15,0 0-2 0,1 0 1 16,-1 1 0-16,-1-1 0 0,-1 0 0 0,9 0-2 16,-2 3 2-16,4-5 1 0,0 2 0 0,1-2-3 15,-3 2 2-15,6-2 0 0,8 2 0 16,1-2-1-16,1 5 1 0,-1-5-1 0,-4 2 1 16,2-2-1-16,1 2 1 0,1 0-2 0,5 3 1 15,4-3 1-15,1 2-1 0,-1 3-1 0,-2-5 1 16,0 2 0-16,0 1 1 0,-2-3 0 15,5 0-3-15,6 1 4 0,-3-3-2 0,8 2 4 16,1 0-1-16,1 0-3 0,-1 0 1 0,3 1 0 16,2 3-2-16,0-6 1 0,0 5 1 0,4 1-1 15,-2-4-1-15,5 5 3 0,-3 2 0 16,3 2 4-16,-1 0 0 0,1 4-3 0,0 5 3 16,3 0 1-16,-1 0 2 0,4 0 1 0,-2 4-2 15,7 5 7-15,-3-3-13 0,7 3-1 0,7 2 3 16,6-1-3-16,5 1-1 0,6 5 3 15,16 3 0-15,6 3 0 0,-2 2-2 0,-2-2 1 16,-4-4 0-16,-10-1-2 0,-1-6 2 0,-7-2 0 16,-3-1-1-16,-4-3-1 0,1 5-1 15,-6-1-1-15,-1 2 1 0,-5 4 2 0,-2 3-6 16,-4 1-8-16,-1-1-9 0,1 2-35 0,-3-1-32 16,3 1-95-16</inkml:trace>
  <inkml:trace contextRef="#ctx0" brushRef="#br0" timeOffset="85931.2858">23052 4762 38 0,'0'0'29'0,"0"0"-5"0,2 0 22 0,-2 3 16 16,0-3-23-16,2 0 0 0,-2 0-15 15,0 0-9-15,0 0-3 0,0 0-2 0,0 0-4 16,2 2-10-16,-2-2 18 0,0 2 28 0,3 0-22 16,-1 3 2-16,-2-1-4 0,2 5 0 15,0 2-4-15,3 2 0 0,-3 3-3 0,0-1 0 0,2 5-2 16,-1 0 5-16,-1 0-7 0,0 4 9 15,0-4-7-15,-2 6 2 0,-2-2-3 0,-2-2-3 16,1 3-5-16,-1-8 1 0,2 1 1 16,-5 2-2-16,3-5 2 0,-1-1-1 0,3 1 1 15,-2-4-3-15,4 2 1 0,0-4-6 0,0 2-9 16,0-2-3-16,0 0-4 0,0-3-15 0,0-1 1 16,0-1-4-16,2 1-5 0,0-10-37 15,-2 5 6-15,0 0-152 0</inkml:trace>
  <inkml:trace contextRef="#ctx0" brushRef="#br0" timeOffset="86228.0833">23065 5164 28 0,'9'13'111'0,"0"-2"-36"0,-5-2-19 16,1-3-26-16,-1 1-5 0,0-3 40 15,-1-1-46-15,1 1-4 0,-4-2-9 0,2 1-2 16,0-1 6-16,-2-2-5 0,0 2 1 0,3-2-4 16,-1 2-2-16,-2-2-1 0,4 0 0 15,-4 2 0-15,5-2-4 0,-3 3 2 0,2-3-3 16,1 4-13-16,-1-4-45 0,0 2 5 0,1 0-5 15,1-2-39-15,3 5-27 0</inkml:trace>
  <inkml:trace contextRef="#ctx0" brushRef="#br0" timeOffset="87305.9677">23347 5274 15 0,'2'7'21'0,"3"-3"-5"15,-3-4 3-15,3 2 15 0,-1-2 4 16,0 0 18-16,3-2-15 0,-3 2-19 0,1 0-13 16,-1-4-4-16,3 4 0 0,-3 0-4 0,1-3-1 15,-3 1 0-15,0 2-3 0,2-2 1 0,-1 2-2 16,-1 0 2-16,0 0 1 0,-2 0-1 15,2 0 0-15,0 0 2 0,-2 0 0 0,0 2-2 16,3 0 4-16,-3 1-4 0,0-3 7 0,2 0 5 16,-2 0-5-16,0 2 4 0,0-2-5 0,0 0 5 15,0 0-1-15,0 0-3 0,0 0 10 16,0-2-11-16,0 2-5 0,0 0-4 0,0 0 6 16,0-3-5-16,0 1 4 0,-2 0 3 0,2 2 9 15,-3-2-4-15,3 0-1 0,0 2-2 16,-2-3 0-16,0 1-14 0,0 2 6 0,-3 0-7 15,3-2 12-15,0 2-4 0,-5 0 0 0,1 2 2 16,-1-2-1-16,1 2-2 0,-3 1 1 0,0-1-1 16,0 0 0-16,0 2 6 0,3-1-3 0,-3-3 1 15,2 2 2-15,3 0-6 0,-3-2 3 16,3 0 0-16,-1 0 3 0,1 0-2 0,2 0 0 16,0 0-6-16,-3 0 9 0,5 0-10 0,0 0-4 15,-2 0 13-15,2-2-2 0,2 0-1 16,-2 2-2-16,2-3 2 0,1 1 4 0,1 0 1 15,-2-2 7-15,3 4-4 0,-3-3-2 0,0 1-2 16,-2 2 0-16,2 0-2 0,0 0-4 0,-2 0 0 16,0 0 2-16,0 0 1 0,3 0 0 15,-3 0-2-15,0 0 1 0,-3 0-1 0,3 2-17 16,0 1-29-16,-2-1-28 0,2 0-65 0</inkml:trace>
  <inkml:trace contextRef="#ctx0" brushRef="#br0" timeOffset="88196.3604">23879 4833 15 0,'6'-4'32'16,"1"-3"-16"-16,-1 3 4 0,1-3-5 15,-2 0 3-15,-1 3 6 0,0 2 15 0,-1-5 1 16,1 5-17-16,-2-2-2 0,0 1-15 0,-2-1-15 16,0 4-8-16,0-2 13 0,0 2 1 0,0 0 19 15,-4 2-5-15,0 2 0 0,-3 3-3 16,-2 2-1-16,0-3-5 0,0 3 0 0,1 2 0 15,-3 0 1-15,0 2 1 0,0 1 0 0,0-1 1 16,0 0 1-16,-5 7 0 0,1-2 2 16,1-3 5-16,1 3-1 0,0-3 2 0,2-2 1 15,-2 1-7-15,-1-1-1 0,6 0 1 0,-3 0 4 16,0 1-4-16,2-3-2 0,0 4-1 0,5-4 3 16,-3 2-5-16,3 0 5 0,-1 3 3 0,3-3-8 15,0 3-3-15,4-3-3 0,-2 2 3 16,4-2 0-16,1 1-1 0,1-3 2 0,1 0 2 15,2-2 2-15,0-1-1 0,-1 1-2 0,3-2-1 16,0-1 1-16,3 1-2 0,-5-3 6 16,4 1-5-16,-2-3 5 0,2 2-3 0,-2-1 3 15,2-1-2-15,-2-2 0 0,3-2-1 0,-1 2 4 16,0-5-5-16,2 1 3 0,1-1 1 0,-3-1-1 16,3-1 6-16,-1 1-3 0,-2-3 4 0,0 2-2 15,1-2-2-15,-3-2 3 0,-3 3-4 16,1-4 3-16,0 4-2 0,-4-3 0 0,1 4 4 15,-4-4-3-15,3-4-3 0,-5 4-2 16,2-3-4-16,-2-1-3 0,-2 2 0 0,2-3-1 16,-2 3-6-16,-3-5-5 0,1 1 0 0,-1 1 0 15,-6-8 1-15,0 4 1 0,0 0-8 0,2 1-12 16,1 3 6-16,-3-2-9 0,0 3 1 0,0 2-45 16,0 2-7-16,2 0-82 0</inkml:trace>
  <inkml:trace contextRef="#ctx0" brushRef="#br0" timeOffset="91351.8712">24657 4632 2 0,'-4'0'16'0,"-1"-2"-12"0,3 2-6 0,0-2-4 15,2 2-3-15,-2 0 7 0,-1 0 21 0,3 0-5 16,0 2-3-16,0-2-6 0,0 2 12 16,0 3-9-16,0-1 11 0,0 3 1 0,0 2-1 15,-2-1 6-15,2 1-3 0,-2 5 11 0,0 1-8 16,-5 0-16-16,3 5 0 0,-1 4-5 0,-1 7 0 15,-3 0-4-15,0 2 2 0,-2 0-1 0,0 3 0 16,-4-3-1-16,1 6 2 0,-3 10-2 16,1 2 8-16,-1-3-5 0,-1 1 1 0,-2 8-1 15,0-4 1-15,5-7-2 0,-1-8 1 0,5-7 0 16,3-5-3-16,-3 0 0 0,2 1 1 16,2-5-3-16,-2 0 2 0,3 0-1 0,1-4 2 15,1-3 0-15,-1-6-1 0,5-2 4 0,-2 1 4 16,0-3 29-16,0-3 9 0,8-13-21 0,-3 4-4 15,-3 5-5-15,2 0 3 0,-2 2-8 16,0 0 1-16,0-2-1 0,0 2-14 0,-2 2-2 16,2 0 9-16,0-2 1 0,2-2-9 0,-2 2 2 15,4-2 0-15,1 0 2 0,1-1-3 0,3 1 2 16,2 0-1-16,2 0 1 0,5 0 1 16,0-1-3-16,10 1 0 0,-1 2-3 0,-1 0-23 15,1 0-5-15,-3 5 1 0,0-3-19 0,3 2 8 16,-1 1-34-16,-2-1-79 0</inkml:trace>
  <inkml:trace contextRef="#ctx0" brushRef="#br0" timeOffset="92398.4787">24597 5137 21 0,'-8'0'39'0,"-1"-2"-8"0,2 2-2 0,3-2 32 16,-1 0-23-16,-1 0-13 0,4-1-20 0,-1 1 3 16,1 0-4-16,0 0-5 0,2-1-1 0,0 1 3 15,0 2-7-15,0-4 0 0,0 2 2 16,2-1 4-16,0 1 1 0,3 0 3 0,1-2-4 16,-1-1 3-16,1 3-3 0,3-2 3 0,4-1-4 15,-2-1 0-15,5 1 2 0,-1 1-2 16,1-1 0-16,1 1 2 0,-1 2 1 0,1-3-2 15,1 5 2-15,0-4-1 0,-3 4 5 0,-2 0-6 16,3 0 2-16,-3 0 2 0,-2 0 1 0,0 2-2 16,-4 0 5-16,-1 3-2 0,1-3-1 15,-5 2 0-15,0 3-2 0,-2 0 0 0,-2-1-1 16,-2 3 1-16,-1-2 0 0,1 1-2 0,0 1 1 16,-5-2-4-16,2 2 3 0,3 0-1 0,-5-3-2 15,2 3 3-15,3-5-1 0,-3 3 0 16,3 2-2-16,-1-5 3 0,3 3-3 0,0-3 2 15,0 3-1-15,2-1-3 0,2 1 5 0,2 0-4 16,1-1-1-16,1 3 3 0,3 0-1 0,0 0 0 16,2 0-1-16,0-1 3 0,-2 3-1 15,2-2 1-15,-2 4 4 0,0-1 8 0,-5 1 1 16,-2-2 7-16,-2 0 4 0,-4 2-1 0,-3-2-13 16,-4 4-1-16,-2-3-2 0,-5-1-4 0,3 0 1 15,-5 0-2-15,5-3 3 0,-3-1-2 16,3 0 0-16,3-1-1 0,1-1 0 0,3-3-2 15,1 0-2-15,3 0 3 0,-1-6-1 0,1 6-4 16,2 0-21-16,-1-2-18 0,-1 0-14 0,-3 0 15 16,-1 0-52-16,-1-6-42 0</inkml:trace>
  <inkml:trace contextRef="#ctx0" brushRef="#br0" timeOffset="92882.7848">25109 4807 22 0,'-4'-3'20'0,"1"1"-7"16,-1 0 9-16,2 0-4 0,0-5 3 16,-1 5 8-16,3-2 4 0,0 1 13 0,-2 1-13 15,2 0-14-15,-2 2-12 0,2-2-12 0,0 2-5 16,0-2-2-16,-2 2 4 0,-1 0 3 0,1 2 7 16,0 0 4-16,-5 2-12 0,-1 1 17 0,-1 6-20 15,-2-2 12-15,0 2-2 0,-2 4-2 16,-3-2-1-16,1 5-1 0,-1 0 9 0,-1-1 3 15,-5 7-2-15,4-1-8 0,2-6 4 0,1 3 0 16,4-5 5-16,2-4-5 0,5 3 11 16,2-6-1-16,-3-1 6 0,5 0 3 0,2-5 9 15,1 2-12-15,3 1 4 0,-1-3-7 0,3-2 0 16,3 0-11-16,3 0 5 0,-1-7-8 0,5 3 0 16,-3 2 0-16,3-7-1 0,1 0-3 0,-1 2 4 15,0-1-9-15,2-1 10 0,-5-2-2 16,3-2 4-16,-1-5-8 0,-1 0-6 0,-5 5-1 15,-5-2-16-15,1-3-9 0,-7-4-47 0,0 7 13 16,-7-1-86-16</inkml:trace>
  <inkml:trace contextRef="#ctx0" brushRef="#br0" timeOffset="94960.3717">22397 5812 70 0,'-4'20'24'0,"-3"-7"-4"15,5-2-30-15,0-2-7 0,2-5 41 0,2 1 5 16,7-3 12-16,-1 0-17 0,10 0 3 0,2-2-7 15,-2 3 2-15,1-3-4 0,6 0-4 16,-1 0-2-16,16-3 2 0,1 1-1 0,1 0 13 16,2 2-8-16,3-2-7 0,-1 2 1 0,3 2-5 15,17-2 4-15,-5 2-7 0,1-2-1 0,18 2-2 16,-5 1-1-16,-3-3 2 0,1 2-4 16,-7 0 1-16,-2-2-2 0,-2 2 1 0,2 0 1 15,2-2 0-15,2 5 1 0,-6-3-1 0,-5 2 0 16,-2-1-1-16,1-1 2 0,1 0 0 0,0 2-1 15,-2 1 7-15,-2 1 1 0,-2-1 2 16,2-3 5-16,9 2-6 0,4-1-5 0,9-1-1 16,-7 2-4-16,-4-1 1 0,0-1 1 0,7-2-3 15,-3 0 2-15,-9 2-2 0,1 0 0 16,-9 3 1-16,-9-3 3 0,-7-2-2 0,0 2 1 16,-4-4-1-16,0 2 1 0,-5 0 0 0,-1 0 1 15,-3 0-1-15,-5-2 6 0,-1 2-1 0,-3-5-1 16,0 1 1-16,-2 2-3 0,-2-3 1 0,2-2-2 15,0 3 3-15,0 0-2 0,-2-3 2 16,2 0 4-16,-2 3 1 0,0-3-2 0,-1 1 5 16,-1-1-2-16,-3 3 1 0,1-3 0 0,-1-2 0 15,-2 3-5-15,-2-1-3 0,0-4 1 16,0 2-1-16,0 0-1 0,-2 1 1 0,0 1-5 16,-5-4 3-16,3 2-2 0,0-2 2 0,-1 2-2 15,1 1 2-15,-1-1-1 0,1 0 1 0,2 0-2 16,-3-2 1-16,3 0-3 0,0 0 1 15,2 0 0-15,-2-2-1 0,-1-3 2 0,3 3-3 16,0-2 5-16,0-5-1 0,-2 2 0 0,0-4-1 16,2 0 1-16,-2-2 1 0,2 0-2 0,-2-1 0 15,2 1 1-15,0-2-3 0,2-3 4 16,-2 2-2-16,2-1-3 0,2 1 0 0,1-4 1 16,-1 1 1-16,1-1-2 0,-1 0 2 0,1-2 0 15,-1 0 2-15,0 0-2 0,-1 2 1 0,-1 2 1 16,-2 3 2-16,2-1-2 0,-2 1-2 15,0 1 2-15,2 1 0 0,0 0 0 0,-2 2 0 16,3-2-1-16,-1 4-6 0,0-2-4 0,2 0 5 16,1 0-2-16,-3 2-46 0,2 2 32 15,3 1 19-15,0 1 4 0,-1-4 0 0,1 5 0 16,-3-3 1-16,1 3-1 0,-3-1 5 0,0 5-2 16,0-2-2-16,-2 0-2 0,-2 2 1 0,0 2-3 15,0-2 3-15,-3 2 0 0,1 3-1 0,-1-3-1 16,-1 2 2-16,-1 3 0 0,3-1-2 15,-5 1 0-15,2 4-21 0,-1-2 4 0,1 4 15 16,-2-2 5-16,-2 4 1 0,2-4-1 0,-2 3-3 16,2-1 4-16,-2 0-1 0,-2-2-2 15,0 0 3-15,0 0-1 0,-3 0 2 0,-1 0-4 16,1 0 3-16,-1 0-2 0,-3 2 1 0,-2-2-2 16,0 5 1-16,-5-5 2 0,-1 2-3 0,1-2-1 15,1 2 3-15,-5 5-3 0,-2-5 1 16,-3 0 1-16,-3 2-1 0,-3-1-1 0,-4-1 2 15,-7 0 0-15,-3-2-2 0,8-2 1 0,4 2 1 16,4-5-1-16,1 3-1 0,-3 0 3 0,-11-2-3 16,-2-1 2-16,-3-1-2 0,3-1 1 15,4 0 0-15,3 1 1 0,-5-3-2 0,-2 2 2 16,-7-2 0-16,-2 5-1 0,5-5-1 0,1 3 1 16,3-1 0-16,0-6 1 0,-4 4-2 0,-5 0 2 15,2 5-2-15,2-7 2 0,10 4-1 16,-1 0 0-16,-4-1 0 0,-7 1 0 0,0 3-1 15,1-1 2-15,3 3 0 0,5-2-1 0,5-1 1 16,-1 5-2-16,-1-4 1 0,-1-1 0 16,5 3 1-16,2 2-2 0,6 0 1 0,5 0 1 15,7 0-2-15,1 0 1 0,1-4 0 0,2 4 1 16,4-2-1-16,5 4-1 0,4-2 0 0,3 4 0 16,1-4 1-16,1 0 2 0,2 2-1 0,-1 3-1 15,3-1 0-15,3 5 1 0,-3 2 1 16,4 0-3-16,-2 2 3 0,3 3-2 0,-1 1 0 15,0 1 3-15,3 4 6 0,-3 2-1 0,3-4 1 16,0 7-4-16,-3-1 10 0,3 3-7 0,-1-1 3 16,3 5-4-16,4 12 0 0,1-1-3 15,-1 4-1-15,0 1-3 0,-2 8 0 0,-2-4 0 16,-2-5 0-16,-5-1-1 0,-2-5 1 0,-2 4 0 16,-7 0 1-16,0 7-2 0,-2-2-1 0,-2 2-13 15,-5 0-35-15,-2 4-29 0,-6 5-81 16</inkml:trace>
  <inkml:trace contextRef="#ctx0" brushRef="#br0" timeOffset="97584.6853">14620 5453 188 0,'9'-3'48'0,"2"-1"-86"16,-4 2 36-16,2-3 20 0,6 1 32 15,7-3-20-15,2 1-7 0,7-1-5 0,18-2 6 16,2 1-6-16,6-1-10 0,5-2-1 0,28 0 0 16,-2-3-3-16,27-1 4 0,-14 0-2 15,27-5 3-15,-53 6-4 0,-9 1-3 0,0 2 0 16,-2-2-2-16,5 6 1 0,-10-1-1 0,1 1-2 15,-14 3 0-15,-8 1 1 0,-10 3-2 0,-4 0 2 16,-4 0-1-16,-2 0-1 0,-7 3 0 0,-2-1-13 16,-7-2 15-16,5 0 2 0,-5 2 4 15,-13-2 9-15,6 0-6 0,1 0-2 0,4 0-6 16,-2 0-2-16,4 0-15 0,0-2-15 0,-4 2-6 16,-2 0-15-16,1-2 19 0,-1 2-30 15,-5-3-35-15,-2 3 23 0</inkml:trace>
  <inkml:trace contextRef="#ctx0" brushRef="#br0" timeOffset="97818.9949">15727 5214 21 0,'-31'-6'67'16,"5"1"29"-16,4 1-28 0,6 0-29 0,3 1-20 15,2 1 6-15,5 0-16 0,1 0 4 0,5 2 7 16,2 0 2-16,7-7 4 0,0 7-16 0,2-2 3 16,4 0-2-16,5 0-4 0,5-1-1 15,-1 3-1-15,5 0 2 0,1 3-1 0,1-1 0 16,0 0 4-16,0 2-4 0,-2 1 0 0,8 4 6 15,-6-1-2-15,-2 1-1 0,-5 0-2 0,-4 0-3 16,0 0 1-16,-5 2 0 0,-4 0 1 16,0-2 1-16,-4 2 3 0,-3 0 0 0,1-3-2 15,-3 4-5-15,-4 1-2 0,-1-2-2 0,-1 4 0 16,-5-2-3-16,0 3 1 0,-2 2-8 0,0-1-25 16,-2 3-8-16,-5 2-65 0,1 0-20 15,-5 7-92-15</inkml:trace>
  <inkml:trace contextRef="#ctx0" brushRef="#br0" timeOffset="103192.5951">24699 4778 21 0,'9'2'12'16,"-1"0"3"-16,1 1-3 0,0-1-4 0,0 0 10 16,-2 0-9-16,-1 0 22 0,-1-2 7 15,-1 5 7-15,-2-5-3 0,3 0 2 0,-3 0-27 16,2 0 13-16,-4 0-5 0,2 0-4 0,1 0-9 15,-3 0 11-15,0 0-8 0,0 0 3 0,2 0 1 16,-2 0 1-16,0 0-1 0,0 0-4 16,0 0-6-16,0 0-1 0,0 0-3 0,0 0-1 15,0 0-2-15,0 0 2 0,0 0-2 0,0 0-2 16,0 0 0-16,0 0 0 0,0 0-2 0,0 0 2 16,0 0-1-16,0 0 3 0,0 0-1 15,0 0 5-15,0 0 1 0,0 0 1 0,0 0 1 16,0 0-2-16,0 0-1 0,0 0-5 0,0 0-2 15,0 0-1-15,0 0-1 0,9 0-3 0,-1-5 5 16,6 3-1-16,1-2 0 0,1 2 0 16,1-1 2-16,1 1-4 0,2 0 5 0,0 2-1 15,-3-2 0-15,3 2 0 0,4 0 0 0,-4 0 0 16,-4 2-1-16,-1-2 1 0,-4 2-3 0,-2 0 1 16,0-2 1-16,-5 0-1 0,0 3 0 15,1-1 1-15,-3-2 0 0,0 4 2 0,-2-2 5 16,-2 5-4-16,0 0 0 0,-3-1-1 0,1 3-2 15,-5 2 1-15,0 2-1 0,1-2 1 0,-3 3 0 16,0 1 0-16,0-2-1 0,-3 3 1 16,1-1 1-16,-5 5-2 0,-1-5 2 0,3 1-2 15,1-1 0-15,-3-2 2 0,0 1-1 0,5-3-1 16,-2 0 3-16,-1 0-2 0,1-2-2 16,2-1 2-16,2 1 1 0,2-2-3 0,-2-1 3 15,4 1-1-15,1-3-1 0,-1 1 1 0,3-1 0 16,-1 1 0-16,1-3 0 0,-3 2-1 0,3-1 2 15,-1-1-2-15,1 0 1 0,-1 0 0 16,-1 3-2-16,1-3 2 0,1 2 0 0,0-4-1 16,-1 5-1-16,3-5 2 0,-2 0 1 0,6 0-2 15,0-5-5-15,-6 10 0 0,4-5-3 0,-3 2 4 16,1-2 4-16,2 2 0 0,0-2 2 0,0 0 2 16,2 0 0-16,1 0 1 0,1-2-2 15,3 0-3-15,-1 2 2 0,3-5-2 0,2 3 2 16,0 0-1-16,0 0 0 0,2-3 0 0,-2 3 1 15,3 0-1-15,-3-3 1 0,0 3-2 16,-2 0 0-16,2 0 1 0,-3 2 0 0,-3-3-3 16,4 3 2-16,-5-2 1 0,3 2-3 0,-3 0 3 15,0 2 0-15,-1 1-1 0,1-1 1 0,0 2-3 16,-1 1 3-16,-1-1 0 0,0 1 0 16,0 6 1-16,-2-5-2 0,2 5 1 0,-2 0 0 15,-2 2 1-15,2 1-2 0,-2 1 2 0,-2 7-1 16,-1-2-2-16,1-5 0 0,-3 10 3 0,-2-5-1 15,1-1 0-15,-1-3 1 0,-2-1 10 16,0 1-1-16,0-5 4 0,2 0-6 0,-4-2-3 16,2-1 0-16,-3-1-1 0,3-3-1 0,-2 1-4 15,0-3 0-15,4 2 0 0,-4-4 0 0,2 0-3 16,0 0-11-16,0 0-10 0,-2-2-18 16,2-2-40-16,-3 2-22 0,3-3-67 0</inkml:trace>
  <inkml:trace contextRef="#ctx0" brushRef="#br0" timeOffset="104489.1311">25111 4639 39 0,'2'-4'20'0,"-2"-1"-3"0,3 3 1 0,-3 0 12 16,0-3 5-16,0 1 11 0,0 2-3 15,0-3-17-15,0 3-9 0,0 0-9 0,0-2 0 16,0 1-1-16,0-1-3 0,0 4-4 0,0-2 3 16,0 0-1-16,2 2-1 0,-2 0 2 0,0-3-2 15,0 3-6-15,0 0-2 0,0 0 2 0,0 0 1 16,0 0-9-16,-2 0 13 0,2 3-1 15,0-3 1-15,-3 2 1 0,1 0-2 0,0 2 1 16,-2 1 0-16,1 1 1 0,-1-1-1 0,0 1 2 16,1 1-1-16,1 0 0 0,-2-3 0 0,1 3 0 15,1 4 2-15,0-9-3 0,2 7 1 16,0-3 2-16,4 3-1 0,-1 0 0 0,3-5 0 16,3 3 4-16,0-3 2 0,4 3-2 0,0-3-1 15,1 1 1-15,1-1 6 0,1 1 0 16,-1-3 4-16,0-2-1 0,1 2-9 0,-1-4 3 15,3 0-3-15,-3-1-3 0,1 1 2 0,-3-2 1 16,-2-1-4-16,-2 1-1 0,2-3 0 0,2 3-2 16,-2-3 1-16,-2-1-1 0,4 1 1 15,0-2-1-15,-2 0 1 0,0 3 0 0,-2-3 2 16,0 0 6-16,-2 0-4 0,-3 0-4 0,-2 1 0 16,1-1-5-16,-6 0 3 0,3 0 0 0,-4 0-1 15,-5 3 1-15,0-3-5 0,-6 0-16 16,-5 2-4-16,-4 1-9 0,-3 1-1 0,-4 1-67 15,-2 4-41-15</inkml:trace>
  <inkml:trace contextRef="#ctx0" brushRef="#br0" timeOffset="129732.7557">18999 5664 26 0,'-2'-2'23'0,"2"0"-1"16,0 0-11-16,2-1-2 0,-2 1-6 0,0 0 1 16,2 0 0-16,-2 2-2 0,0 0 7 0,3-2-2 15,-3-1 4-15,2 3-1 0,-2 0-4 0,2 0-2 16,-2-2-7-16,2 2 5 0,1-2-3 16,-3 2 3-16,0 0 0 0,2 0-5 0,-2 0 3 15,2 0 4-15,-2 0-6 0,0-2 12 0,0 2 2 16,2 0 0-16,-2 0-6 0,0 0 5 0,2-2-10 15,-2 2 3-15,0 0-5 0,0 0 4 16,3 0 30-16,-3 0-31 0,2 0 4 0,2 4-2 16,-2-2 3-16,3 0-2 0,-3 3-3 0,2-1 3 15,-1-2-1-15,1 3 0 0,0-1-1 0,1 3 3 16,-3 0 0-16,2-1 5 0,1-1-4 16,-1 3 0-16,1 1 8 0,-1 0-4 0,3 2 0 15,-3 0-3-15,1 0 0 0,1 2-3 0,1 7-3 16,2-2 2-16,-3 2-3 0,-1 2 4 0,-1 2 2 15,3 0 1-15,-3 7 3 0,0 2 2 16,1 2-7-16,-1 1 3 0,-2 8-5 0,3-2-1 16,-5-5-1-16,2-6 1 0,0 0 1 0,0-5 0 15,1 1-2-15,-3-3-1 0,4 3-1 16,-2-3 0-16,0 0 0 0,3-2 1 0,-3-2-1 16,0-2-1-16,3-1 0 0,-5-4 2 0,4-2-1 15,-4 0 0-15,2-2 0 0,3 2 1 0,-5-4 1 16,0 0-1-16,2 1 1 0,0-1 0 0,-2-3 0 15,0 3-1-15,2-3 0 0,1 3-1 16,-3-3 2-16,2-1 0 0,0 3-2 0,-2-4 5 16,2 1 0-16,0 1-2 0,1-2 2 0,-1 0-2 15,-2 1-2-15,2-3 5 0,0 2-3 16,-2-11 4-16,0 7-1 0,0 0 2 0,0 2-3 16,0 0 4-16,-2-3-2 0,2 3 0 0,0 0 1 15,0 0-3-15,2 3 4 0,-2 1-1 0,2-4-2 16,-4 2 3-16,2 0 7 0,0-2-7 15,0 0-1-15,0 0-14 0,0 0 1 0,0 0 2 16,0-4-3-16,-2 2 3 0,0-3-5 0,-3-1 5 16,3-1 3-16,0-2-4 0,-2-2 2 0,-1 0-5 15,-1-2 1-15,1 2-3 0,-1-2-6 16,-1-3 6-16,0 3 6 0,-2-2-2 0,3-1-5 16,-1 1 0-16,1-3 5 0,-3 3 0 0,0 2-1 15,0-3 1-15,-2 3 1 0,2 2 2 0,-4-5 2 16,2 5-1-16,0 0 1 0,-2 3 0 15,2-1 1-15,0 2-3 0,0 1 3 0,0 1-1 16,0 1 1-16,0 2-2 0,0-3 2 0,2 3-2 16,0 0 1-16,0 0 0 0,0-1 0 0,5 3 1 15,-3 0-2-15,3 0 1 0,0 0-1 16,-1-2-1-16,3 0 1 0,0 2-1 0,2-2 1 16,-2 2-4-16,2 0-1 0,0 0-4 0,-3 2 13 15,6-2-3-15,-3 2 1 0,0 0-1 0,0 3 2 16,2-1-2-16,0 3 0 0,0-1 1 15,3 1 0-15,-3 2 0 0,2 0-1 0,1 2 2 16,1 0 1-16,1-3 0 0,-1 4 2 0,3 1 2 16,2-2 0-16,0 2-2 0,0-2-2 15,0 2 2-15,3-2 1 0,-3 5-3 0,2-5 0 16,0 2-1-16,-2 0-1 0,2 0 2 0,3 3-2 16,-1-1 1-16,-2-1 0 0,3-1 0 0,-3-2 1 15,0 0 0-15,-2 0-2 0,3-2 0 16,-3-1 1-16,0 3-2 0,0-2 2 0,0-2-1 15,0 2 2-15,-3 0-3 0,1-3 0 0,0 1 2 16,-2-1-2-16,-1 1 0 0,1-3 0 0,-5-1 2 16,3-1 1-16,-3 0 2 0,0 0 2 0,-6-6 4 15,4 2 5-15,0-1 3 0,-3 3-4 16,3 0 11-16,0 0-18 0,0 0 5 0,0 0-3 16,3 0 1-16,-1 5-1 0,0-5 0 0,-2 0-2 15,0 2 4-15,0-2-2 0,2 0-10 16,-2 0-1-16,0-2 3 0,2-3-3 0,1 1-2 15,-3-3 3-15,2-1-2 0,0-3 1 0,2-3 1 16,1 1-2-16,1-2 2 0,-1-3-2 0,4-2 0 16,-1-8-2-16,4-1 0 0,-1 0 1 15,0 1 0-15,0 1 2 0,-3 1 1 0,3 1 0 16,-2 1-3-16,0 2 3 0,-2 2 2 0,1 3-3 16,-1 1 1-16,0-1 0 0,-1 3-3 0,1 1 4 15,0 0-1-15,-3 2-2 0,3 0 1 16,-3 2 0-16,0 0-2 0,1 3 4 0,-1-3-5 15,1 4 3-15,-3 1-1 0,0 2-6 0,0-3-3 16,-6 10-2-16,4-3-1 0,0 0-3 0,0-2-3 16,0 0 2-16,-2 0 1 0,2 2 2 15,2-4 17-15,-2 0-3 0,0 0 2 0,0 4-1 16,-2 0 0-16,-3 5 1 0,1-3 0 0,-3 3 1 16,-2-1-1-16,1 3 2 0,-3-2-5 15,2 2 4-15,-7-3-2 0,3 1 1 0,-2-1-1 16,-1-1 0-16,-4 1 1 0,1-1 1 0,-6-1-2 15,1 3 0-15,-7 2 1 0,-2-3-1 0,4 1-1 16,3 0 1-16,2-3 1 0,-1 3-1 0,6-3 0 16,-1 0 2-16,7-1-1 0,-3-1-1 15,1 0-1-15,4 2 2 0,0-4-1 0,2 0 1 16,0 0 1-16,0 3-2 0,5-3-1 0,-3 0 1 16,0 0 0-16,5 0 1 0,4-3 0 15,1 3-2-15,-3 0 2 0,0 0 0 0,-5 0 0 16,3 0 0-16,0 0-1 0,0 0 3 0,-1 0-8 15,3 0 6-15,0 0-2 0,0 0 1 0,-2 0-2 16,2 0-1-16,2 0 1 0,-2 0 2 0,0 0-4 16,0 0 3-16,3 0 4 0,-1 0-3 15,2 0 0-15,5 0 0 0,2-2 2 0,0 0-2 16,2 0 0-16,5 0-1 0,0-1 2 0,-1-1-1 16,3 2-1-16,0 0 1 0,0-5 0 15,0 5 0-15,0 0 1 0,2-3-2 0,4 3 2 16,-4 0-1-16,-2-3 0 0,-2 3 0 0,-3 2-1 15,-2-2 1-15,-4 0-1 0,-2 2 0 0,-1 0-2 16,-1 0 1-16,-1 0-2 0,1 0 1 0,-3 0 2 16,0 2-1-16,2 0 2 0,-1 3-2 15,-3-1 2-15,2 3 2 0,-4-1-2 0,-1 5 0 16,-1 0 0-16,0 5 0 0,-5 1 1 0,-2 1-1 16,0 2-1-16,-3-3 2 0,1 3-1 15,-7 5 2-15,3-6-4 0,1-1 4 0,5 0-3 16,-2-5 2-16,2 0 1 0,4-4-2 0,1 0 0 15,-1-3 1-15,3-1 0 0,-1-3 2 0,5-2-1 16,-2 0-1-16,2 4 2 0,-2-1 0 16,2-1 0-16,-2 0 4 0,2-2 8 0,0 2 1 15,0-2-11-15,0-2-4 0,2 2-3 0,2-4 1 16,1-1-2-16,4-6 3 0,2 2-2 0,2-4 0 16,2-2-2-16,5-1 3 0,0 1 0 15,0-1 0-15,8-6 2 0,-1 5-1 0,-3-1-1 16,-4 3 1-16,0 4 1 0,-7 2-1 0,-2 0 0 15,-2 2-1-15,-2 3 0 0,-3-1-3 0,-4 3-6 16,0 2 8-16,4-2-6 0,-1 2 1 16,-3-2 4-16,2 4 1 0,-4-2 2 0,-1 4 1 15,-1 1-2-15,-5 4 3 0,0 2-2 0,-2 0 1 16,0 2-2-16,-2 0 1 0,2 0 2 16,-2 1-1-16,2-1-1 0,0 0 1 0,2 0-2 15,-2-4 1-15,4 2 2 0,1 0 1 0,-1-2-1 16,3 0-4-16,-1-5 2 0,1 3-1 0,2-3 4 15,-1 1-2-15,1-1 0 0,2-4 2 0,-2 5 4 16,2-5-4-16,-2 0 12 0,2 0-12 16,2 0-4-16,0-5 2 0,3 1 0 0,3-7-1 15,-1-3-2-15,4-1 2 0,-2-5-1 0,2 0 2 16,0 1-1-16,0-4 7 0,-2 4 0 0,-3 1-2 16,1 0 6-16,0 5-3 0,-3 2-6 15,-2 2-11-15,0 3-2 0,1-1 0 0,-1 3 2 16,-2-1 9-16,-2 3-1 0,-3 4 0 0,-1 0 1 15,-8 7 0-15,-1 4 1 0,-5 3-1 0,-2 4 0 16,0 2 1-16,0 0 0 0,2-2-1 16,-2 4 0-16,4-2-1 0,3-4 3 0,2-3-12 15,4-2-14-15,2-2 14 0,3-2 6 0,-1-4-1 16,3 1 5-16,2-1 1 0,-2-1 0 0,2-4 1 16,2 4 0-16,0-4-3 0,3 0 2 15,2-2 0-15,-1-2 1 0,1-3-2 0,2 1 3 16,-1-3 0-16,1 2 6 0,-2-2 9 0,-1 0-4 15,-1 3-7-15,-1-1-4 0,1 3-3 16,-1-1-3-16,-4 3-4 0,4-2 4 0,-4 4-1 16,0 0-4-16,0 0 10 0,0 0 0 0,0 0-1 15,0 0-2-15,0 0 1 0,0 0 1 0,0 0 2 16,0 0-1-16,0 0 0 0,0 0-1 0,0 0 2 16,0 0 1-16,0 0-2 0,0 0 3 15,0 0-6-15,0 0 8 0,0 0-8 0,0 0-14 16,0 0 3-16,0 0 6 0,0 0-2 0,0 0 2 15,3-9 2-15,6-2-1 0,-3-2 3 16,3-3-1-16,2 3 0 0,-2-2 6 0,0 1-3 16,-1 1-1-16,-1 2 3 0,0 0-3 0,-3 2 3 15,0 0-3-15,1 5-2 0,-1-3-2 0,-1 3-15 16,-1 2-7-16,-2 0-12 0,2-1 17 16,-4 3-16-16,-3 3-19 0,-4 1-21 0,1 3 0 15,-3 4 32-15,-3 2-29 0,-1 0 21 0,2 0 33 16,-3 1 13-16,3-1 1 0,0 0-2 0,-3-2-2 15</inkml:trace>
  <inkml:trace contextRef="#ctx0" brushRef="#br0" timeOffset="131294.9149">19189 6436 1 0,'-11'9'10'0,"2"-3"-1"0,-2 1 8 16,7-3 78-16,-3 1-26 0,0-3-6 0,5 2-25 15,-2-4-5-15,2 5 8 0,-1-5-24 0,1 0 22 16,2 2-9-16,-2 0-9 0,2-2-2 16,0 0-4-16,0 0-3 0,0 0-10 0,0 0 3 15,0 0 6-15,0 0-2 0,0 0 6 0,0 0 1 16,0 0 10-16,0 0-3 0,0 0-1 0,0-2-3 15,0 2-10-15,0 0 0 0,0-2-4 16,0 2-6-16,2 0-2 0,0-5 2 0,-2 3 0 16,0-2 1-16,3-3-3 0,-1 3 1 0,-2-3 0 15,2 1 1-15,0-1 0 0,0 0 0 0,3 1 2 16,-3-3-1-16,0 0 0 0,3 3 2 16,-3-3 4-16,2 0-3 0,1-2-2 0,-1 2 5 15,-2-2-1-15,3 0-2 0,-1 2 5 0,0 0 0 16,-1 1-1-16,1-1-5 0,-2 2 4 15,1-2-3-15,-1 3-3 0,0 1 0 0,-2 1 2 16,0-3-1-16,2 3-2 0,0-1 2 0,-2 1-2 16,3 0-1-16,-3 1 4 0,0-1-4 0,2 0 2 15,-2 1-2-15,2 1 3 0,-2 0-2 0,0 0 0 16,0 2-1-16,0 0-2 0,0 0-7 16,0-2 0-16,0 2-7 0,0 0 5 0,0 0-10 15,0 0-3-15,0 0 14 0,0 2 3 0,0-2 4 16,-4 0 3-16,-1 0 2 0,-1 4 4 15,-3-4-3-15,-2 5 0 0,-3-1 1 0,-1 0-1 16,-5 3 1-16,3-3-2 0,-3 1 2 0,0-1-2 16,2 1 2-16,3-3-1 0,-1 2 5 0,5-4-2 15,0 5 2-15,5-5 1 0,-1 0-5 16,3 2-1-16,1 0 2 0,-1-2-4 0,2 0 1 16,0 2-1-16,4-2 2 0,0 0-3 0,7 0 4 15,2-2-3-15,2 2 1 0,3 0-2 0,3-2 0 16,6 2-4-16,-1 0 0 0,2-2-4 15,5 2-1-15,0 0 1 0,11 0-1 0,0-3 7 16,-5 3 1-16,-1 0 0 0,-3 0 3 0,-5-2-1 16,-3 2 1-16,-6 0 1 0,-3 0-1 0,-3 0-1 15,-6 0 3-15,-5 0-2 0,0 0 4 16,0 0-1-16,-2 0 5 0,0 0-4 0,0 0 4 16,5 0-4-16,-5 0-4 0,2 0-3 0,-2 0 1 15,-2-2 1-15,-3 2-4 0,1-2 5 0,-5 2-1 16,-2 2 0-16,-4-2 2 0,1 2-1 15,-5 3 2-15,-3-3-2 0,0 2 1 0,-3 1-2 16,1-1 2-16,0 0-2 0,-1 1 2 0,3-1-1 16,3 1 2-16,-3-1-3 0,6-2 2 0,5 3-2 15,0-5 5-15,2 4-3 0,5-4-6 16,-3 0-4-16,3 2 2 0,-1-2 6 0,3 3 3 16,0-3-1-16,0 0 1 0,2 0-1 0,-2 0 0 15,2 0 1-15,0 0-1 0,2 0-1 0,0-3 2 16,2 1-1-16,5 0-1 0,0-2 0 15,4-1 0-15,3-1 0 0,1 1 0 0,3-2 1 16,0 3-3-16,0-3 2 0,0 3 0 0,-3 0-2 16,-1-1-1-16,-5 1-1 0,0 4-4 0,-2-5-4 15,-1 3 6-15,-3 2 6 0,-3 0-1 16,-2 5 6-16,-2-1-2 0,-5 3-2 0,-4 4 0 16,-4 0 1-16,-3 2 0 0,1-2-2 0,-3 2 3 15,0 0-3-15,0-2 2 0,5-2-1 16,-1 2-1-16,3-4 1 0,2 0 2 0,0-1-2 15,4-4 2-15,1 3 2 0,-1-3-2 0,3 0 0 16,1 0-3-16,-1-2 2 0,4 3 2 0,-2-1-3 16,2-2-2-16,0-2 1 0,2 2-2 15,5-3 1-15,1-1 1 0,6 0-1 0,1-3 1 16,5-2 0-16,2 5 0 0,2-5-1 0,-2 2 1 16,3 3-1-16,-6-1 3 0,1 1-3 0,-4 2 2 15,-3-3-2-15,-2 5 2 0,-2-4 1 16,-3 4-4-16,1 0 6 0,-3-2-6 0,1 2 1 15,-3-2 0-15,2 2 1 0,-4 0 0 0,3 0 1 16,-3 0-3-16,2 0 4 0,-2 0 4 0,0 0-3 16,-2 0-2-16,-1 0 2 0,-1 0-1 15,0 0 1-15,-3 2-1 0,-2 0-1 0,-4 0 2 16,0 0-3-16,-3 1 0 0,-1 1 2 0,-3-4-2 16,-2 4 0-16,2-4 0 0,0 3 1 0,-2-1-1 15,2-2 2-15,0 0-2 0,0 0 2 16,3-2-1-16,-1-1 2 0,3 1-1 0,-1-2-1 15,3 2 3-15,2-5 2 0,2 3-1 0,-2-3-1 16,5 3 4-16,-1-3-2 0,3 3-4 0,1-1 4 16,-1 1-1-16,2 2-3 0,0-3 3 15,2 3-4-15,-5 0 1 0,5-1-2 0,0 3-1 16,-2 0 0-16,2-2 0 0,0 2-3 0,0 0 2 16,2 0-3-16,-2-2-11 0,0 2 4 0,0 0 0 15,0 2 11-15,2 0 2 0,1-2 1 16,1 5-1-16,0 2-1 0,3 1 1 0,-3-1 0 15,5 2 0-15,-2 2-1 0,2 0 0 0,-1 0-1 16,1 0 1-16,-2-2 1 0,2 2 0 16,0-2-2-16,-3-1 2 0,1 3-1 0,-1-2 0 15,-1-2 0-15,1 2 1 0,1-1-1 0,0-1-1 16,-3 2 2-16,3-5-2 0,-3 3 1 0,0-3 1 16,1 1-1-16,-1-1-2 0,3 1 2 0,-7-3 1 15,4 2-2-15,-4-4 2 0,3 2-1 16,-1 1 1-16,-2-3 1 0,0 0 1 0,2 0-1 15,-2 0 4-15,0 0 13 0,0 0-6 0,-2 0-10 16,2 0-3-16,0-5 0 0,-5 3 0 16,3-5 0-16,-2-1-1 0,-3-4 2 0,0 1-2 15,-1-4 0-15,-1 2 2 0,0-3 0 0,0-1-1 16,0 1 0-16,1 1 0 0,-1-1 1 0,2 3-1 16,-2 2 3-16,5 0-3 0,-1 2-2 0,1 5-2 15,2-3 0-15,-3 3-4 0,5-1-9 16,-2 3 15-16,2 2 2 0,0 2 1 0,2 1 0 15,5 6 0-15,-3-1 0 0,5 8 1 0,2-3-2 16,3 7 1-16,1-3 0 0,3 6 0 16,8 5 1-16,3-1 2 0,-1-3-2 0,5 0-12 15,-2-4-6-15,-2-2-23 0,2-1-5 0,-2-3-21 16,-1-1-91-16,-4 0-167 0</inkml:trace>
  <inkml:trace contextRef="#ctx0" brushRef="#br0" timeOffset="138933.5729">14519 6952 28 0,'-9'4'17'0,"3"-4"3"15,-3 0 12-15,4-2-6 0,1 0 16 0,0 0-27 16,1 0 5-16,1 2-25 0,0-3 6 0,2 1 0 16,0 2 6-16,0-2 7 0,4 0-12 15,3-1 4-15,2 1 8 0,0 0-7 0,4 0 2 16,4-3-4-16,3 1 1 0,5 0-3 0,1-3-1 15,14-2-2-15,-3 3-2 0,3-1 0 0,-7-2 2 16,2 5-1-16,-4-1-1 0,-2 3-1 0,-1 2 1 16,-3 2-1-16,-1 3 2 0,0 1 8 15,-4 5-7-15,-2 0-2 0,-5 3 5 0,-2 3-3 16,-4 1 1-16,-7 4 1 0,-5 0 0 0,-4 7-1 16,-4 4 3-16,-7 2-1 0,-6 11 5 15,-3-2 6-15,5-2 2 0,0-6 3 0,-1-6-2 16,3-3-6-16,5-7-2 0,-1-3-5 0,0-1 8 15,1-3-9-15,-3-2-4 0,0-2 1 0,-2 0 0 16,0-3-2-16,0 1 7 0,-2 0 8 0,-1-1-2 16,3-4-2-16,5 1 5 0,-1-3 10 15,5-3-2-15,4 3-3 0,2-2 2 0,1 2-18 16,15-4-13-16,-7 2 5 0,-4 2-4 16,2-3 9-16,4 1-1 0,0 0 0 0,7-2 3 15,-2 4-4-15,2-5 3 0,0 5-2 0,5-4-1 16,1 4 2-16,1-2 0 0,0 2-1 0,2-3-1 15,-3 6 2-15,1-1-1 0,-1 0 3 0,-1 0-1 16,-1 3 0-16,1 1-1 0,-1 1 1 16,-2-1 1-16,1 3 1 0,-1-2 0 0,0 2 1 15,-2-1-1-15,2 1-1 0,-2 0-2 0,5 0 3 16,-5-2-3-16,4-1-1 0,7 5-1 0,0-6-4 16,5 1-40-16,-3-1-42 0,5-3-51 15</inkml:trace>
  <inkml:trace contextRef="#ctx0" brushRef="#br0" timeOffset="139402.2016">15637 6921 31 0,'0'15'103'0,"-7"-1"5"16,-2-5-77-16,1-3-3 0,1-1-5 16,-2-5 16-16,3 2-17 0,-3 0-18 0,0-2-2 15,0 0 0-15,-2 2-2 0,-2 0 2 0,0-2 2 16,-1 7 0-16,-1-5 2 0,0 5 0 0,-3-1-3 16,-2 3-1-16,2 4 0 0,-1 1-2 15,-8 6-1-15,3 2 1 0,0 2-1 0,4 2 0 16,2 1 1-16,3-1-1 0,1 1-2 0,1 1 2 15,2 1-1-15,2-5-4 0,3 1 10 0,1 1-4 16,3-6 5-16,4-3-2 0,3-1 7 16,4-3 4-16,-1-2 2 0,8-2 0 0,-1-2-1 15,5-5 4-15,2 0 1 0,-2-2 2 0,4-2-8 16,1-3-6-16,-1-1-1 0,0-3-3 16,2 0-2-16,-1-4 2 0,1 0-3 0,-2-3 1 15,1-1-1-15,-1-8-1 0,-4-3 1 0,0-1-3 16,-5 0 1-16,-4-2 1 0,-4 1-1 0,-1-1 2 15,-3 0 3-15,-3 0 0 0,-3 2-5 16,-3 3 0-16,-1 2-2 0,-2-1-7 0,-4 6-4 16,2 1-12-16,0 5 4 0,-2-1-1 0,2 6-19 15,0 3-30-15,0 1-9 0,2 2 8 0,-2 2-98 16</inkml:trace>
  <inkml:trace contextRef="#ctx0" brushRef="#br0" timeOffset="139902.0714">16082 7003 50 0,'9'-5'35'0,"-2"1"3"0,-3-5 44 16,-2 2 1-16,3-1-46 0,-5-1 16 0,0 2-24 15,0-2-13-15,-2 3-3 0,-1-1-7 16,1 3-4-16,-2-1 0 0,-1 1-5 0,3-1-2 16,0 5 2-16,-5 0 2 0,1 0 0 0,-1 3-1 15,-2 1 2-15,-2 5 0 0,-2 0 0 0,2 2-2 16,-5 2 1-16,3 2 0 0,0 1 1 16,0 4-1-16,-3 0 0 0,3 4 1 0,-7 7 0 15,0-1-2-15,5-1 3 0,-3 0-1 0,5-1-1 16,-2-1 0-16,6-1 2 0,-2-1-2 0,4-6 0 15,3 1 6-15,2 0 1 0,-1-7 3 16,8 3 2-16,-1-5 1 0,5 0 4 0,2-4-3 16,0 1-1-16,2-3-3 0,5-3-3 0,0 0 2 15,1-4-1-15,1 2-3 0,-2-4 2 16,2-5-2-16,-3 0 5 0,1-2-3 0,2 0 3 16,-2-5-1-16,-3 1-1 0,0-3 0 0,-1-2 3 15,-1-4-5-15,-4 2-1 0,2-2-6 0,-7-5 1 16,3 3-2-16,-5-1 2 0,-2-1 6 0,-2 1 0 15,-3 3-5-15,-1 0-1 0,-3 4-2 16,-4 2 0-16,2 3-3 0,-3 4-9 0,-1 0-9 16,2 4-4-16,0 1-15 0,-10 6-11 0,10 0-24 15,-4 0-22-15,-1 4-78 0</inkml:trace>
  <inkml:trace contextRef="#ctx0" brushRef="#br0" timeOffset="142948.2404">16157 6945 31 0,'-4'-2'37'0,"2"2"5"16,-1-4-26-16,3 4-15 0,0-3 0 0,0 1-12 16,3-2 1-16,-1 4 9 0,0-2 3 0,5-3-1 15,-1 1-3-15,3 2 5 0,4-3-4 16,-2-1 6-16,5 1-1 0,-1-1 20 0,1 1-16 16,-1-1 4-16,3-1 1 0,-3 0-2 0,3 1 2 15,-3-3-2-15,5 2 13 0,-2 1 2 0,2-1-16 16,10-4-5-16,1 2 3 0,2 0-6 15,3 5 3-15,1-3 1 0,3 3 4 0,2 0 3 16,-5 1 8-16,1 3 2 0,4 3-12 0,-5-1 4 16,-8 2-10-16,-5 3-1 0,-4-1 2 15,-7 3 1-15,0 0-2 0,-6 2-1 0,2 2 0 16,-9 1 1-16,0 1 0 0,-5 3 0 0,-6-1-2 16,-2 1 0-16,-5 0 1 0,-1-1 2 0,-4-1 0 15,1-1 1-15,-2-2-1 0,0 0-2 0,-3-4-4 16,5 0 1-16,-2 0 0 0,2-2-2 15,0-1 2-15,2-1-5 0,3-1 6 0,-1 0-2 16,3-4 5-16,1 3-1 0,3-1 1 0,2-2 0 16,3 0 0-16,1 0-2 0,1-2-2 15,8-5 4-15,-4 5 0 0,5 0-7 0,-5 2-2 16,-2 0-5-16,-1 2 12 0,6 0-3 0,-1-2-2 16,2 0 3-16,3 2-4 0,4-2 2 0,4 2 0 15,3-2 0-15,4 3 0 0,-2-1-1 16,2 2 2-16,0 3-2 0,-2-3 0 0,-3 5-1 15,1 0-1-15,-3 2 2 0,-1 2 1 0,1 5 2 16,-4-1-2-16,-4 3 0 0,-3 0 4 0,-2 0 3 16,-2 0 4-16,-2-3 4 0,-2-1 3 15,-1-3-11-15,-1 0 1 0,-3-4 0 0,-2 2 0 16,0-4 0-16,-2-1-5 0,-3 1 0 0,-4-3-4 16,1-1 1-16,-1-1 1 0,-5-2-3 0,1 0-5 15,0 0-20-15,0 0-36 0,-1-2-46 16,1-1-67-16</inkml:trace>
  <inkml:trace contextRef="#ctx0" brushRef="#br0" timeOffset="143885.5009">14418 8394 29 0,'2'-5'23'0,"-2"1"-6"0,-2 0 23 0,2 1-24 15,0-1-4-15,6-5-12 0,-1 7-4 0,-3-2-12 16,-7 6 0-16,3 0 1 0,0-2 10 0,2 0 1 16,0 2 4-16,2 3 0 0,3-3 4 15,-1 2 6-15,0 1-4 0,3 1 1 0,4 1 2 16,-2 2 8-16,4 2 3 0,-2 0 9 0,5 4 16 16,1 5-12-16,3 4-12 0,-5 1 12 15,-1 3-14-15,-5 5 19 0,2 5-9 0,-7 1-3 16,0 21 5-16,-4 2-11 0,-2-1-5 0,-4 14 9 15,-3-4-11-15,-4-5 3 0,-1 5-4 0,3-1-2 16,2 1-4-16,-2 6 3 0,3 5-3 16,-3 1 2-16,-3 14-4 0,6 3-1 0,-3 8-2 15,2 2-3-15,-2 13 2 0,0-1 0 0,0 1-1 16,0-2 1-16,-3 1-2 0,1-6 2 16,0-3-1-16,-3 2 0 0,3-3-1 0,-2 0 2 15,-1-8-3-15,1-2 2 0,0-19-1 0,6 1 5 16,2-20 3-16,0 0 0 0,3-16-2 0,2-8 2 15,2-9-4-15,0-5-2 0,0 1-3 0,0-3 3 16,-2-4-9-16,2-7-19 0,0-2-6 16,0-6-45-16,0-1-17 0,0 1-47 0</inkml:trace>
  <inkml:trace contextRef="#ctx0" brushRef="#br0" timeOffset="145197.6574">14292 8414 55 0,'-4'4'135'0,"-1"-6"-64"0,-2-2-14 0,1-3-18 16,4 3-4-16,-3-1-8 0,3 1-15 15,6-5-9-15,-6 9-11 0,2-5-2 0,0 5-1 16,5-2 9-16,-1 0 0 0,7 2 3 0,0-2 4 15,7 0-2-15,2 2 0 0,4 0-3 16,7-3 2-16,6 1 0 0,5 0-3 0,22 0 1 16,2 0 2-16,7-3 1 0,26-1-3 0,0 1 3 15,31-4-1-15,-15 3 1 0,20-3 1 0,-56 5 0 16,7-1-1-16,0 3 2 0,-2-2 8 16,0 1 1-16,-1 1 4 0,-1 2-7 0,-1 2 3 15,-3 1-2-15,1 1-2 0,-2 0 3 0,5-1-7 16,-1-1-1-16,-3 2 0 0,1-4-1 0,5-2 0 15,-3-2-1-15,3-1 0 0,0-6-1 16,2-2 0-16,-2 0-1 0,2-1 1 0,-3 1 0 16,-3 2 0-16,-1 0-2 0,-4-2 1 0,0 6 1 15,-11-2-3-15,0 3 2 0,-7 1-2 0,-2 3-1 16,1 2 2-16,-1 0-1 0,-5 0 0 16,-1 0 0-16,-7 0 2 0,-3 0-3 0,-3 2 2 15,-3 1 0-15,0-3-2 0,0 0 3 0,-2 0-2 16,-3-3 0-16,1 1 1 0,-2 2 0 0,-5-2 1 15,0 2 0-15,-5 0 3 0,-1-2-2 16,-3 2 0-16,0-2 0 0,-4 2-3 0,2-3 1 16,-2 1 2-16,0 0-2 0,0 2-2 0,-3-2 1 15,-4 2 0-15,1 0 0 0,-10 0 0 16,5 0 1-16,6 0-2 0,-2 0 3 0,3 2-2 16,-1 0-1-16,1-2 2 0,-1 5-2 0,0-3 0 15,1 2 2-15,-3 3-2 0,2-1 1 0,1 1 0 16,-1 4 1-16,1 0 3 0,-1 5-1 0,0 1-2 15,-1 5 4-15,-3 0-1 0,2 5 0 16,-4 1 0-16,-1 8 0 0,-1 1 0 0,0 5 1 16,-7 13-1-16,-3 5 2 0,6 4 4 0,-8 17-7 15,7-6 3-15,3-9-5 0,3-4 2 16,3-2-2-16,0-3 2 0,3 0-2 0,1 3-1 16,1-1 1-16,-1 1 0 0,3 2 1 0,-5-1-1 15,2 8 1-15,-4 6-1 0,2-7 2 0,-2 5-2 16,3 2 4-16,-6-3-3 0,1 6 2 15,0-1-2-15,-2 0 0 0,1 0-1 0,-1 3 2 16,2 1-3-16,0-1 1 0,-1 1-1 0,1-2 2 16,0-1-1-16,2 1 1 0,-2 0 2 0,2-1 2 15,0-1 1-15,-3-2 2 0,3 0 0 16,0-9 0-16,3 0 1 0,-3-9 0 0,0 3 4 16,-3-3-1-16,3 0-1 0,-2-4-2 0,2 0-6 15,-2-6 0-15,0-3-2 0,2-2 0 0,0-5-4 16,0 1 2-16,2 1 2 0,-2-3-2 15,2 1 0-15,0-2-1 0,-2-4 2 0,0 0-2 16,3-2 1-16,-3-3 0 0,2-4-3 0,-4-4 3 16,2-1-1-16,0-1 3 0,0-3 0 0,-3-2-4 15,1-2 1-15,2 0 0 0,-2 0-1 16,0-1-9-16,0-3 1 0,2-1 9 0,-3-2 3 16,1 3-5-16,0-5 1 0,-2 4 1 0,-3-4-1 15,-2 0-1-15,-2 2-3 0,-2-2 6 0,-5-2 2 16,-4 2-2-16,-2-4 3 0,-7-1 1 15,-2-1 2-15,-2-1 0 0,-5 1-3 0,-13-8 2 16,-2-1 2-16,0 2-2 0,-18-7 1 0,5 2-4 16,-1 1 1-16,1 1-2 0,4-1-1 0,-2 1 1 15,-2 1 1-15,-7-1-3 0,-2 1 4 16,2-1-2-16,-7 1 3 0,0-1 1 0,-8 1 1 16,2 2-3-16,0 0-1 0,-5 2 0 0,0 0-1 15,-1 0-2-15,-3-1 3 0,0-1-2 0,0 0 3 16,0 0-3-16,4-3 1 0,0 5 1 15,3-2-2-15,0 0-1 0,1 2-1 0,1 2 2 16,0-2-3-16,-2 2-1 0,4 0 2 0,-3 5 1 16,8-5 2-16,1 5-3 0,3-3-5 0,2 3-1 15,7-1-20-15,-3-1-6 0,3 1 9 16,0-1-2-16,2-1-8 0,-3 5-9 0,7-3-17 16,1 8-49-16,3 1 10 0,1 5-77 0</inkml:trace>
  <inkml:trace contextRef="#ctx0" brushRef="#br0" timeOffset="146244.2565">20845 8343 9 0,'-9'-6'34'0,"0"-5"-10"16,3 0 9-16,-3 0 0 0,4-1 6 0,-1 1-4 16,3 0-2-16,-1 5-7 0,2-1-10 15,0 1 2-15,-1-1-6 0,3 0-6 0,0 1-1 16,0 1-1-16,0 1 6 0,0-3-5 0,0 5-1 16,0 0-4-16,0-3 0 0,3 5-1 0,-3-2-5 15,2 0 1-15,-2 2 1 0,0 0 2 16,0-2 2-16,2 2-5 0,-2 2 5 0,2 0 8 15,-2 3 4-15,2 1 3 0,1 3 3 0,-1 2-6 16,0 5 2-16,-2-1 7 0,2 5-5 16,0 0-6-16,1 11 5 0,-1-1-4 0,0 6 5 15,0 1-2-15,-2 3-1 0,0 6-5 0,-4 23 0 16,-3 8-3-16,-2 29 1 0,-2-7-1 0,-6 22-2 16,4-39-2-16,-5 1 0 0,0-1 3 15,3-3-1-15,-1 5-1 0,5-4 6 0,-4-3 1 16,6 0-1-16,0-15 0 0,5-1 5 0,0-6-4 15,1 1-1-15,3-4-3 0,0 4 3 0,-2-3 1 16,0 2 3-16,-5 4-1 0,1 3-3 16,-5 4-2-16,-11 5 0 0,2-12-2 0,-2 3 1 15,0-7 1-15,2 0 0 0,-4 2-2 0,1 1 1 16,4 1-3-16,1-1 2 0,0-3-4 0,7-2 0 16,0 0 1-16,3 2-1 0,1-2 1 15,2 0-1-15,3-14 1 0,2-6-1 0,0-13-3 16,-2-4 1-16,2-5-7 0,0-5-9 0,-2 1-11 15,2-3-5-15,0-13 7 0,0 5-21 16,0 2 2-16,0-3-29 0,2 5-24 0,-2-2-42 16</inkml:trace>
  <inkml:trace contextRef="#ctx0" brushRef="#br0" timeOffset="147962.5606">20518 8169 55 0,'-6'22'28'16,"1"-7"41"-16,1-8-7 0,2-2-54 0,2-10-7 15,4-2 9-15,3 1 14 0,-1-1 5 16,3 1-9-16,0-1 2 0,7 0 4 0,-1 1 2 16,5-1-12-16,0 1-2 0,4-1-5 0,0 3-4 15,5-1 0-15,2 1 0 0,17-1 0 0,1 1 3 16,1 2-3-16,1 0-2 0,4-1-4 16,22 3 3-16,1 0-5 0,23 0 3 0,-6 0 0 15,-11 3-1-15,-7-3 4 0,-2 0 7 0,2 0 2 16,-9 0 3-16,1 0-2 0,-8 0 0 15,-3 0-2-15,-5 0 8 0,-3 2-9 0,-1-2-5 16,-1 0-1-16,-4-2 3 0,-2-1-3 0,-2 1-2 16,4-2-1-16,2-1 3 0,3 3-4 0,8 0 1 15,7 0-1-15,0-3 1 0,-2 1-1 0,0 2 1 16,-5-1-3-16,2 3 2 0,3 0 0 16,-5 0-1-16,-1-2-1 0,-6 2 1 0,-3 0 1 15,-3-2-2-15,4 2 2 0,1 0 1 0,-1-2-2 16,3 0 1-16,-5-3 0 0,-4 1-1 15,-4 2-1-15,-5-1 2 0,0 1 1 0,0 2-3 16,4 2 2-16,5-2-2 0,-2-2 1 0,4 2 0 16,-2-2 1-16,2 0-1 0,-2 2 0 0,0 0 1 15,2 0-3-15,4 0 2 0,-1 2 1 0,-3-2 0 16,-2 0 0-16,-11 0 0 0,-3 0-2 16,-6 0-1-16,-2 2-3 0,-2-2-4 0,-3 0-1 15,-4 0 0-15,0 2 4 0,0 1 5 0,0-3 0 16,2 2 0-16,1 0-3 0,-3-2 1 15,4 2 3-15,-4-2 2 0,2 0-1 0,-2 2 0 16,3-2 1-16,1 3 3 0,1-3 0 0,-3 0 2 16,2 0 0-16,1 0 2 0,-1 0-4 0,-2 0 2 15,1-3-2-15,-3 3-3 0,-3 0 0 0,-1 0-3 16,2 0 1-16,-3 0 1 0,-1 0 0 16,-1 0-3-16,-2 3-1 0,3-1-1 0,-1 2 1 15,1 1 1-15,-1 1 3 0,-2 1-3 0,3 4 4 16,-3 2-1-16,0 3 4 0,0 1-2 15,-2 7-2-15,0 3 2 0,-4 8 0 0,2 3 0 16,-9 19 0-16,-3 3 4 0,3-1-3 0,-8 18 5 16,3-2-2-16,5 0 0 0,-2 0-3 0,-5 2 2 15,7-15-2-15,0-2 1 0,5-1 1 0,-1 3-1 16,0 2 2-16,1 2-3 0,1-9-3 16,3 3 2-16,-2-7 0 0,2 2-1 0,2 7 2 15,0-3-1-15,2 3 0 0,2-3-2 0,-2-1 1 16,1 3-4-16,-3 6 5 0,-5 5-2 15,1-3 0-15,-5-1-2 0,2-4 1 0,-6 7 0 16,0-1 3-16,2 1-3 0,2-5 1 0,-2-2 0 16,2-5 1-16,3 1-1 0,-3-3 1 0,2 0-2 15,5-4 2-15,0 0-1 0,-1-6 2 16,3-1-4-16,0 5 4 0,3-1 8 0,-3 5 11 16,6 3 4-16,1-5 0 0,2-3-8 0,0-8-7 15,-1-2-7-15,1-3 0 0,-2 3-1 0,-3 0-3 16,1-3 2-16,1-1-1 0,1-3-2 15,-3-5 1-15,3 1 0 0,-3-3 1 0,1 1 2 16,-1 2-4-16,-2-5 3 0,1 2-1 0,-1-1-2 16,-2-3 4-16,0 0-4 0,0-3 2 0,2 1-2 15,-2-4-3-15,0-5-2 0,-2 0 2 16,2-2 0-16,0-3 3 0,0-1 0 0,0-12 2 16,0 3 3-16,-2-1 2 0,2 5 3 0,0 0-3 15,0-2-1-15,0 2 5 0,0 0-1 0,0-2-7 16,-3 6 2-16,3 1-3 0,-6-3 0 15,-3 2 0-15,-2 1-1 0,-2-1-1 0,-5 0-3 16,-4 1-4-16,-2 1 5 0,-7-3 0 0,0 1 3 16,-7-2 2-16,-3 0-2 0,-21-4 2 15,0-2-1-15,3-1 1 0,-19-6-2 0,12 0 3 16,5 0-1-16,-1 3 4 0,-4 1 5 0,2 0-2 16,4 1 0-16,1 4 6 0,1-3-4 0,-1 5-7 15,-7 0 1-15,-9 2-5 0,6-2 1 0,1 5 1 16,-3-5-3-16,3 2 0 0,-9 0-2 15,2-2 2-15,2 2-4 0,0 1 1 0,-6-1 5 16,0-2-4-16,-1 2-1 0,1-4-4 0,4 2 7 16,-4-2-1-16,-1-1 2 0,-1-1 2 15,-1 4-2-15,0-2 4 0,-1 2-4 0,-1 2 1 16,2 0 3-16,-1 3 2 0,3-1 3 0,-1 0-3 16,1 1 2-16,-1-1-1 0,6 1 1 0,0-3-2 15,-2 2 0-15,2-2-2 0,11 1 1 0,-5 1-3 16,14-4 2-16,-2 2-2 0,2-2 0 15,-4075 0-1-15,8152 0 1 0,-4073-2-2 0,7 0 1 16,4 0-1-16,7-1 0 0,2 1-1 0,0 0 0 16,3 0 1-16,1 0-1 0,3-1 5 15,2 1-3-15,4 0 0 0,5 0-8 0,0 0 11 16,6 2-1-16,-2-3-6 0,5 1-5 0,0 0-1 16,12 2 1-16,-3 0 5 0,-3 0 4 0,-2 0 3 15,2 0-4-15,-8-2 2 0,3 0 0 16,-1-1 3-16,2 1-2 0,0-2-1 0,-1 4 1 15,3-7-2-15,0 5 1 0,-2 0 3 0,2-3-2 16,0-1 0-16,0-3 0 0,0 0 3 0,2 0-1 16,1-2-4-16,-3-4 6 0,2 2-3 15,0-3-1-15,0-2 3 0,0 1-2 0,1-3-2 16,-1 2-1-16,0-2-2 0,2-4-4 0,1-2-6 16,1-3-7-16,1-4-2 0,2-7-17 0,4-13-1 15,3-2-23-15,1 5 4 0,1-1-47 16,6-4-75-16</inkml:trace>
  <inkml:trace contextRef="#ctx0" brushRef="#br0" timeOffset="149587.1311">15154 7935 22 0,'2'-6'29'0,"-2"-1"4"0,0 0 2 0,0 3 13 15,-2 0-2-15,0-1 3 0,2 1-22 0,0-3-11 16,0 3-2-16,0-1-8 0,0 3-10 0,0 0-5 15,0-2-17-15,0 1 11 0,0 3 15 16,0 0-2-16,0 3 1 0,-2 1-1 0,-1 5-1 16,1 0 1-16,-2 4 2 0,-1 7-1 0,1 0 0 15,0-1-1-15,1 1-1 0,-1 0 1 0,4-5 3 16,0 3-9-16,4-5 6 0,1 1 1 16,-1-3 7-16,5-5 8 0,4 1-4 0,-2-5 4 15,0 0-4-15,7-4 0 0,2-2-6 0,2-3 3 16,2-2 8-16,11-6-5 0,1-1 0 15,-3 1 6-15,0-3 0 0,-7 3-2 0,-2 2 2 16,-4-1 4-16,-4 1 8 0,-3 2-3 0,-6-2-15 16,-3 2-9-16,-6-2-1 0,-3 2-10 0,1 2 0 15,-5 0 3-15,-4 0 4 0,-3 3-1 16,-3-3-4-16,-1 2-10 0,-4 3 5 0,-1-1-6 16,1 3 3-16,0 0 6 0,0 2-9 0,1 2 13 15,-1 0-12-15,-7 7-1 0,5 0-5 0,2-2-15 16,-3 4-62-16,1 2-16 0</inkml:trace>
  <inkml:trace contextRef="#ctx0" brushRef="#br0" timeOffset="149930.7966">15677 7807 82 0,'0'18'113'0,"-3"-5"-95"0,-1 1-11 0,0-6-15 16,-3 1 18-16,0-2 9 0,1 4 2 0,1-5-1 16,-1 8-6-16,-1-3 8 0,0 6 7 0,3-1-15 15,-3 6-3-15,3 2 2 0,-3 5-8 0,1 2-3 16,-1 4 3-16,-2 7-2 0,-4 19-3 15,0 8 0-15,-5 19 1 0,3-11-4 0,4-17 4 16,9-12-5-16,2-13-2 0,6-6 2 0,-1 0 3 16,3-3-7-16,3-4 2 0,-2 0 3 15,0-6 1-15,2-3-5 0,-4-6-5 0,-1-3 5 16,1 0-8-16,0 1 11 0,-3-5-3 0,0 0-22 16,1-5-47-16</inkml:trace>
  <inkml:trace contextRef="#ctx0" brushRef="#br0" timeOffset="150368.1853">15372 7904 62 0,'2'-2'147'0,"-2"-2"-99"16,3-3-50-16,-1-2-1 0,5-2 5 0,1-2 14 16,3 2 11-16,3 0-13 0,3 0-7 0,-1 0 3 15,4 4 5-15,-3-1-1 0,-1 3 9 16,1 1-16-16,-1 2-5 0,1-1-2 0,-1 3 0 16,1 0-2-16,3 3 0 0,0-1-1 0,2 0-1 15,0 5 3-15,2-3-6 0,1 0 4 16,-1 1 0-16,0 4 1 0,-2-3 0 0,0 3 0 15,-4-2 5-15,0 2-7 0,-5 2 9 0,-2-3 3 16,-2 3 3-16,-3 0 1 0,-4 0 0 0,-2 0 11 16,-2 0-2-16,-4 1-5 0,-5-1 3 15,0 2-6-15,-7 0 0 0,7-4 0 0,0 2-1 16,-5-2-8-16,1-1-4 0,2 3 0 0,-5-2-3 16,3-2 0-16,1 2 0 0,-1-5 0 0,2 3 1 15,0-3 0-15,-1 1-2 0,3-1 0 16,-2-4 1-16,2 2-3 0,2 0-14 0,0-2-43 15,3 0-11-15,-1-2-22 0,3 0-105 0</inkml:trace>
  <inkml:trace contextRef="#ctx0" brushRef="#br0" timeOffset="150789.9434">15811 7984 44 0,'7'2'138'0,"-5"0"-47"0,0 3-69 0,2-3-5 0,-4 0 14 16,3 0 16-16,-1-2-38 0,-2 0-1 15,0 0-4-15,0 2 1 0,2-2-6 0,0 0 3 16,3-2-1-16,-1 2 1 0,3-4-2 0,4 2-2 16,2-3 2-16,2 3-1 0,1-2 1 0,8-3-3 15,-2 3 0-15,0-3-4 0,0 3-11 16,0-3-5-16,-2-2 7 0,0 5 4 0,-2-5 7 15,-1 0 5-15,-3 2 3 0,-1-4 1 0,-2 3 5 16,0-1 30-16,-7 0-6 0,3 2-19 0,-3-4 8 16,-2 3-12-16,-2-4-3 0,0 4 4 15,-2-3-4-15,0 2 13 0,0 0-12 0,-3 2-6 16,1-1 3-16,0 3-5 0,-1 1-2 0,-1 2 2 16,1-3 0-16,-1 5-1 0,-1 2 2 15,-2 3-2-15,-2 1 3 0,0 1-2 0,-2 4 1 16,-3 2 1-16,3 0 3 0,-2 5-2 0,-1 0 2 15,3 2-1-15,-2-1-1 0,1 1 0 0,1 0-6 16,2 2 5-16,0 5-2 0,2-5 0 16,3 0 1-16,3-7-3 0,3 3 4 0,3-7-1 15,1 2-4-15,3-6-1 0,-1 1-7 0,3-1-12 16,7-2-30-16,-3-1-12 0,2-4-21 0,1 2-31 16</inkml:trace>
  <inkml:trace contextRef="#ctx0" brushRef="#br0" timeOffset="151149.2281">16243 7801 32 0,'2'-9'255'0,"-2"5"-179"16,0 1-50-16,0 1-23 0,3-2-7 0,-3 2-15 15,2 2 34-15,-2 0 4 0,-2 0-12 16,-1 4 1-16,3 3 0 0,-2-1-2 0,0 3 1 15,0 4 0-15,0 0-2 0,2 3 0 0,0 2-4 16,2 1-3-16,0-1 1 0,0 4-1 16,3-2 0-16,-1 2 1 0,0-4 0 0,1-1 2 15,-1 1-2-15,1-3 2 0,-1-4-2 0,-2 0 2 16,3-4 21-16,-3 2 32 0,-2-3-17 16,2-1-5-16,0-3-24 0,-2 0 8 0,0-4-5 15,0 0 7-15,-2-3-3 0,0-1 3 0,2-3-8 16,-2-2-1-16,-3-2-1 0,5-1-3 0,-2-1-4 15,2-3-1-15,0 1 0 0,0-3 3 16,4 0-11-16,-1 2 2 0,3 3-5 0,1-5-14 16,2 5-4-16,2-1 0 0,2-1-15 0,5-1-16 15,-3 5-43-15,5 2-34 0,0 0-86 0</inkml:trace>
  <inkml:trace contextRef="#ctx0" brushRef="#br0" timeOffset="151899.0282">16929 7713 112 0,'-9'8'149'0,"-2"-1"-120"0,0-3-1 16,-2 1 2-16,4-5 12 0,0 2-13 15,-2 0-13-15,0-2-12 0,0 0-5 0,-2 2 0 16,-3-2 1-16,3 0 3 0,0 3 2 0,-2-1-5 15,1-2 2-15,-1 2-4 0,2 0 7 16,-3 0-1-16,-1 3 6 0,1-1-7 0,1 3 2 16,-5 0-1-16,2 4-2 0,-6 2 1 0,2 2-1 15,2 3-1-15,0 0-2 0,5-1 1 0,2 1 0 16,2-1 0-16,0-1 2 0,6-1-4 0,1-1 2 16,4-1-5-16,0-2 8 0,4-2 13 15,1-3-6-15,-1-1-1 0,5-1 1 0,-3-4-7 16,5 0-1-16,3 0-1 0,-6-2-2 15,3 0 1-15,3-3 0 0,-1 1 0 0,0-3-1 16,3-2 2-16,-3 1 0 0,2-3-1 0,-2 0 2 16,1-1 0-16,-1 1-2 0,-2-2-2 0,-2 0 3 15,2 0-2-15,-2 0 2 0,2-1-2 0,-3 1 1 16,-1 2 7-16,0 0 2 0,-1 2-2 16,-3 5-6-16,-1-3-9 0,2 3 14 0,-2 2 0 15,-2 4 3-15,0 2 2 0,0 5-8 0,-4 4 0 16,2 5-3-16,-3 2 0 0,1 2 0 15,0 2-10-15,1 9-4 0,3-2 5 0,3-2-1 16,3-5 3-16,3-4-4 0,2-5 6 0,4-2-2 16,3-6 3-16,2-3-1 0,4-4 2 0,0-4 4 15,3-3 1-15,-3-1-1 0,3-3 1 0,-3-5 4 16,-2 1 3-16,-2-3 8 0,0-2-5 16,-3-2-5-16,-4-2-2 0,1-3 0 0,-3-1-3 15,0-1-2-15,-2-2 0 0,-1 0-1 0,1-11 1 16,0 1 0-16,2-4-1 0,0 1 0 15,0 2 0-15,0 1 1 0,-2 1 0 0,-2 7 1 16,-1 4 4-16,-4 5 8 0,1 6 8 0,-1 5 6 16,-4 4-7-16,2 0-3 0,0 5-15 0,0 2-3 15,-5 13-4-15,3-5-1 0,2-1 4 0,0-10-2 16,-2 8 5-16,-3-1-3 0,1 4 4 16,-3 3-1-16,-2 7-3 0,3 4 5 0,-3 4 0 15,0 4 3-15,-2 3 1 0,2 2-1 0,-2 0-3 16,5 1-2-16,-3 10-1 0,2-5 2 15,3 1-1-15,4-7-4 0,0 2-8 0,4-4-13 16,3-2-9-16,2 0 15 0,0-5-3 0,4-4-9 16,-2-3 2-16,2-1-16 0,-2-5-33 0,2-2-1 15,1-5 16-15,-3 3-59 0,4-7 6 0</inkml:trace>
  <inkml:trace contextRef="#ctx0" brushRef="#br0" timeOffset="152742.6318">16929 7651 21 0,'-31'2'116'0,"2"-2"-21"0,5 2-31 0,7-4-31 16,1 2 27-16,5 0-18 0,4 4-15 0,5-1-12 16,0-3-5-16,2 0-9 0,-2 0 6 0,0 0 0 15,4 0 4-15,2 4-5 0,1-4 3 16,3 5-3-16,8-1-2 0,2 0-3 0,4 3-1 15,2-3 1-15,4 1-4 0,3-1 2 0,2 1 0 16,3-3 0-16,-3 0 0 0,13-2-3 0,-4-2 5 16,-2 0-1-16,-5-1-2 0,-2 1 4 0,-2-4 8 15,-2 1 5-15,-5-4 7 0,-4 5 0 16,-5-7 0-16,-2 4-4 0,1-2-9 0,-6 1-1 16,1-3-4-16,-2 0 1 0,-3 2 2 0,1 0 1 15,-1 0 8-15,-2 5-10 0,0-1-8 0,1 1 0 16,-3 2 0-16,-5 4-11 0,3 0 6 15,2-2 8-15,2 0 1 0,0 2 3 0,-2 3-1 16,-2 4-3-16,0 2 2 0,-5 2-4 0,1 2 1 16,-1 1 1-16,-2 1-3 0,1-1 2 0,-1 4-2 15,0-5 1-15,0 3 0 0,0-3-1 16,3 1-1-16,-1-1-1 0,0-2 1 0,3 0 0 16,0-2 1-16,-1 0 1 0,3-2-3 0,0 0 1 15,2 0 1-15,0 0 0 0,4 0 1 16,-2-3-3-16,1 3 1 0,3-2-1 0,3-1-1 15,-2 1 0-15,1-1 5 0,1-3 1 0,0 1-1 16,2-2 2-16,0-2-3 0,2-2 3 0,-4 2-1 16,4-4 0-16,-2-1 0 0,0-1 1 15,0-3 2-15,1 0-3 0,-1 0 0 0,0-2-1 16,-3 0-1-16,3-4 2 0,0-3-4 0,0 3 1 16,0-3-4-16,1 0-1 0,-1 3 2 0,-3-3-2 15,-1 3 0-15,2-1 5 0,0 3 1 0,-3-2-1 16,1 2 3-16,2 1 0 0,-5 4-2 15,0 1 3-15,3 0-4 0,-5 5 3 0,1-2-1 16,-6 4-1-16,6 0 0 0,1 0 4 0,0 0-1 16,-1 4 3-16,1 1 2 0,0 3-1 15,1 3-3-15,-1 1 2 0,-2 3-1 0,1 3-2 16,-3-1 0-16,0 5-1 0,-3-2 2 0,-1 2-4 16,0 0 2-16,-5 7-1 0,-2-5 0 0,4-2-1 15,-2-2 0-15,5-5 0 0,-3-1-5 16,3-5 5-16,-1-1-1 0,1-3 5 0,4 1 4 15,0-3-3-15,0-1-4 0,0-2 0 0,4-5 1 16,1 1-1-16,1-5 1 0,3-2-1 0,2 0 0 16,3-4 1-16,1-1 2 0,0-1-4 15,10-8 0-15,-3 1 1 0,2 0 0 0,0 2 0 16,0 0-1-16,1 4 1 0,-3 0 3 0,0 3 2 16,-5 2-6-16,1 4-1 0,-5 2 5 0,-2 7 1 15,-2 0 3-15,2 3 4 0,-4 3-3 16,-1 5-1-16,-1 0-5 0,-3 5 0 0,0 1-3 15,-2 3-2-15,0 2-20 0,0-2-21 0,0 0-6 16,-2 0-7-16,2 0-73 0,-2-5-46 0</inkml:trace>
  <inkml:trace contextRef="#ctx0" brushRef="#br0" timeOffset="153320.6062">18258 7803 120 0,'20'-9'108'0,"-2"-2"-38"0,-5 0-25 0,-2-2 16 16,0 0-26-16,-4-3 3 0,-1 1-8 0,1-1-12 16,-5 1-9-16,0-3-3 0,1 1 1 15,-6 1 3-15,3 1-7 0,-4 2 2 0,0 2-3 16,-3 0-2-16,0 2-2 0,-4 0 2 0,0 4-2 16,-2 3 1-16,-2 2 0 0,-5 2 0 0,0 7 0 15,-4 0 0-15,4 2 2 0,0 2 0 16,-2 5-4-16,-4 8 2 0,4-3 0 0,4-1-1 15,-6 11-3-15,6-3-3 0,5-1 3 0,2-2 3 16,4-3-2-16,5-4 4 0,2 0 1 16,2-3-1-16,0-6 4 0,3 0 1 0,-1-2 7 15,5-2 3-15,0-3-1 0,2-2-1 0,-2 1-2 16,2-3 3-16,2-3-2 0,-2-1-2 0,2-1 2 16,-2 1-3-16,0-3-5 0,0 1-5 15,0-1-1-15,0-2 1 0,0 3 0 0,0-1 0 16,-2-2 0-16,2 5-3 0,-2 0-1 0,2-1 1 15,-2 3-4-15,0 2-1 0,-1 0 0 0,1 2 3 16,0 3-3-16,0 3 0 0,0 1 3 16,0 4 2-16,-1 5 0 0,3 6 1 0,0 5 5 15,-4 2-2-15,0 2 1 0,-3 4-2 0,-4 5 3 16,-2 7-1-16,-7 15 5 0,-2 0 4 0,-4-7 2 16,-1-4 14-16,-4-2 3 0,0-21-4 15,3-5-9-15,-1-5 7 0,-2-9-5 0,3-3 3 16,1-5-11-16,-4-1-4 0,1-7-2 0,1-3 0 15,0-3-3-15,1-5 2 0,-3 3-1 0,4-7 1 16,3-2 0-16,2-2 0 0,0-5-1 16,4-2-4-16,3-2-2 0,2-4-5 0,2-3-4 15,6 3-3-15,6 1 1 0,3-1-5 0,9 1-1 16,20-1-12-16,7 2 6 0,6-1-11 0,3 8 1 16,-3 1-24-16,-2 10-37 0,-2-1-48 15,2 7-78-15</inkml:trace>
  <inkml:trace contextRef="#ctx0" brushRef="#br0" timeOffset="153976.6802">21561 6954 49 0,'-8'11'234'0,"1"-2"-204"0,0 2 3 0,1-4-48 15,-1-1-13-15,3 3 73 0,1-2-9 0,-1-1-9 16,0 5-9-16,-1 0-3 0,1 7-1 0,2 2 0 15,-3 4-2-15,-1 11-5 0,-1 3-4 0,3-1-1 16,-1 5-1-16,1 0 1 0,4 0 1 16,-2 4-1-16,2 9-1 0,0 1 1 0,2-8-1 15,0-4 0-15,-2-6 1 0,2-3-1 0,0-11 4 16,-2 0 1-16,0-6-1 0,0-3-2 16,0-4-2-16,0 1-1 0,0-4-1 0,0 1 1 15,0-2 0-15,0-3 0 0,0 1-2 0,0-16 2 16,-2 6-1-16,2 5-7 0,0-2-2 0,0 0-4 15,0 2 0-15,0 0-8 0,0 0 7 0,0-2-135 16,0 4 19-16</inkml:trace>
  <inkml:trace contextRef="#ctx0" brushRef="#br0" timeOffset="154632.7592">20926 7457 219 0,'3'2'147'0,"-3"0"-88"0,2-2-40 15,0 0-3-15,2-2 21 0,-4 0-11 0,5-3-4 16,1 1-4-16,3 0-6 0,4-1-1 16,3 1-2-16,2-1 5 0,1 1-7 0,3 0-3 15,5-1-5-15,2 3-1 0,1-2-1 0,3 1 0 16,14 1-1-16,-1 2-4 0,-2-2 1 0,-4 0-7 15,2 2 0-15,-3 0-6 0,-1 0 4 16,2 0 1-16,6-2 7 0,-2 2 7 0,0 0 1 16,-6 0 3-16,-3-3-2 0,-4 1 0 0,-5 0 0 15,-4 0 2-15,-6-1 6 0,-5 1 15 16,-2 2-8-16,-1-2 6 0,-3 0-3 0,-14 2-1 16,5 0-5-16,-1 0-1 0,5 0 0 0,0 0 1 15,-2 0-6-15,2 0-5 0,-2 2-4 0,2-2-6 16,0 0-6-16,0 0 3 0,0 2 2 15,4-4-1-15,1 2 8 0,-5 0 1 0,2 2 0 16,-2-2 1-16,0 5 2 0,-2-3-3 0,2 2 1 16,-5 3 1-16,3 0-1 0,-3-1 1 0,1 3-2 15,0 0 1-15,-1 2-1 0,-1-2 2 16,1 4-1-16,1-2 3 0,-3 4 1 0,3-1-1 16,-3 1-1-16,3 0-1 0,-5 3 1 0,5 2-2 15,-3-2-1-15,5-3 2 0,0-2-1 0,-1 7 2 16,3-7-3-16,0 1 2 0,0-3-3 15,0 0 3-15,3-5-1 0,-1 1 2 0,0-5-2 16,-2-2 5-16,0 0 4 0,0-2 4 0,0 2-4 16,0 4 5-16,0-2-11 0,0 1 3 0,0-1-2 15,0-2-1-15,0 0-3 0,0 0 1 16,0-2-1-16,0-3-2 0,0-1-2 0,0-1 3 16,2-4-7-16,0-2 1 0,1-1-1 0,1-1 3 15,0-3 1-15,3 1 3 0,2-3-1 0,0 0-3 16,2 0-2-16,0 0-9 0,6-6-18 15,3 2 6-15,0 2-7 0,0 4-2 0,4 0-29 16,0 5-48-16,3-2 48 0,1 6-93 0,1 0 73 16</inkml:trace>
  <inkml:trace contextRef="#ctx0" brushRef="#br0" timeOffset="156554.1361">22492 7455 39 0,'-9'2'45'0,"-2"0"14"0,2-2 16 16,-6 2-31-16,1-2-17 0,-1-2-18 0,2 2-5 16,-3 0-3-16,1-2 0 0,-1 0 0 0,1-1 2 15,-3 1 3-15,3 0 9 0,0 2 19 0,-3-2 0 16,2 0-21-16,1 2-2 0,0 0-4 15,1 2-1-15,-1 0-4 0,0 2 1 0,1 3 0 16,-1 0 5-16,-3 6-2 0,1 2-1 0,1 3 3 16,1 2 1-16,-1 0-7 0,3 4-3 0,0-2 2 15,2 2-5-15,0 0 1 0,4-1-3 16,1-1 0-16,3-5 3 0,3 1 0 0,0-3 9 16,5-2-7-16,4-1 1 0,2-4 2 0,2-1 1 15,0-3-5-15,5-1 5 0,-3-3 0 16,3-3 6-16,-1-1 3 0,1-3 8 0,-3 1 2 15,-1-3-6-15,-3-2-6 0,2 0 0 0,-4 2-5 16,0 0 2-16,-1-4-5 0,-1-2-2 0,0-1-1 16,-1-2-1-16,1 1 0 0,-3-3 0 15,3-2-1-15,0 2 2 0,-3-2-1 0,0-2 12 16,-1 2 12-16,1 4 2 0,-2 5-8 0,0 2-7 16,1 4-16-16,-3 1-3 0,0 1 4 0,0 3 5 15,0 2 3-15,-5 4-3 0,3 3-1 16,-5 4 1-16,1 5 2 0,-1 1-3 0,-2 5 1 15,0 0-1-15,1 2-3 0,1 1-2 0,0-1 3 16,3-4 1-16,0 0 3 0,4 0-4 0,0-5 2 16,2-2 1-16,2 3 0 0,3-5 2 15,4-3-2-15,-2-3 0 0,2-1-1 0,2-2 1 16,7-4-2-16,-3 2 2 0,5-4 0 0,0-5 0 16,1 2 3-16,-4-1-3 0,1-3 2 0,2 2 1 15,-2-4-2-15,2-1 0 0,-2-1 1 16,0-1-1-16,-3 1 0 0,1-5 1 0,2 3-2 15,-5-3 0-15,3 0 3 0,-3 0-1 0,-3 2 12 16,-1 3 7-16,-3 2 1 0,-3 4-5 0,-1 2-10 16,-8 3-3-16,4-1-4 0,-2 5-6 15,2 0-15-15,2-2 17 0,-2 2 8 0,0 2-4 16,2 3 2-16,-4-1-1 0,0 7 3 0,-1 0-2 16,-3 3-1-16,1 1 1 0,-1 0-1 0,-3 3 0 15,4-3 1-15,1 1 0 0,-3-3-3 16,3 3-4-16,2-3-3 0,0-2 2 0,-1-2 1 15,3 2 4-15,-2-5 2 0,2 1 0 0,0 0 4 16,0-3 0-16,2-2 2 0,-2 0 2 0,0 3-2 16,3-5 0-16,1 0-2 0,-2 2 2 15,3-2 0-15,-1-2 0 0,3 2-3 0,-1-2-3 16,-1-1 2-16,4-1 2 0,-3 0-3 0,1-3 3 16,2 3-1-16,-1-5-4 0,-1-2 0 0,2 2-7 15,0-4-17-15,2-1 3 0,0-1 5 16,0-3 4-16,4-6 8 0,-2 2 4 0,1 2 2 15,-1 3 1-15,-2 1-1 0,-2 3 3 0,-3 4 2 16,-1 0-6-16,-1 3 1 0,-2 1-3 16,-2 5 2-16,3-2 1 0,-1 2 0 0,2 0 0 15,-2 2 3-15,1 3 4 0,1 3-3 0,-2 3-3 16,0 5 1-16,-2 2-2 0,0 1 0 0,-2 3-3 16,0 3 3-16,-2-1-2 0,-3 0-3 15,-2 7-10-15,3-2 5 0,-3-7-4 0,0 0 0 16,2-5 3-16,3-6 3 0,-1-2 8 0,3 0 0 15,0-2 8-15,0-3 15 0,0 1-15 0,-1-3-8 16,3-2 2-16,0-2 0 0,0-3 2 16,0 1 2-16,3-5-2 0,-1-2 5 0,2 0-2 15,3-2-1-15,2-3-4 0,-1-1-3 0,4-1-3 16,-1-4-5-16,4 0-7 0,5-9 3 0,4 0 5 16,-4 5 5-16,2-1 4 0,0 5 0 15,-2 2 2-15,-3 5 1 0,-3 4-4 0,-1 2-2 16,-4 0 2-16,-3 7 0 0,-1 0 2 0,1 4 3 15,-3 0 1-15,-1 7-6 0,0 2 1 0,0 0-2 16,-2 2 1-16,0 7-1 0,-2 0-1 16,-2 4 3-16,1 0-3 0,-1 1 1 0,0-1-2 15,-1 7 4-15,1-2-3 0,4-7 3 0,-2 0-4 16,2-5 0-16,0-4-4 0,4 1 4 0,-2-5 1 16,3 2 0-16,-3-7 2 0,4 0 0 15,-1 1-2-15,1-3 1 0,5-2 1 0,0-2 0 16,1-3-2-16,-1 3 2 0,2-4 3 0,2-3 7 0,1 0 5 0,-3 0-5 0,-2-2-1 0,4 0-3 15,-6 0-3-15,2 0-1 0,2-7 0 16,-2-1-2-16,0-4-1 0,0 1-3 0,0 0 3 16,-2 0-1-16,0-2 1 0,-2 4 0 0,-3 0 4 15,1 3 0-15,-1 1 5 0,-4 5-7 0,2 0 2 16,-2 5-3-16,-4 1-4 0,2 3 2 16,-1 2-4-16,3 0-6 0,-2 0-10 0,7-2 18 15,-5 0 6-15,0 4-2 0,0 0 0 0,-3 2 0 16,1 5-1-16,-2 2 0 0,-1 0 3 15,-1 5-2-15,1 1 0 0,-1 3 0 0,-1 0-2 16,3 0 2-16,-1 2-4 0,1 0-5 0,-1-2-11 16,3-3-1-16,2 8 10 0,2-3 4 0,1-5 6 15,1-1 2-15,0-3 0 0,1-4 3 0,-1 0 12 16,1-5-3-16,-1 1 0 0,3-1-2 16,-1-2 4-16,-1 0-8 0,4-2-1 0,-1-2-1 15,-1 0-1-15,4-5-1 0,-2 1-2 0,2-1-3 16,0-2 2-16,0-2-4 0,0-2 0 15,0-2-1-15,2-7 1 0,-2-3-6 0,2 1 7 16,-2 0 1-16,-2 0 0 0,0-1 1 0,0 3 3 16,-2 2 0-16,-1 3 7 0,-1 4 3 0,-1-1-5 15,0 5-6-15,-4 1-1 0,0 3-1 0,-2 3-1 16,0 2-7-16,2 0-6 0,4-2 8 16,-4 2 6-16,0 2 1 0,3 0 2 0,-3 3-4 15,2 6 2-15,-4 0-1 0,2 2 1 0,-3 2-2 16,3 1 2-16,-2 1-3 0,2-1-2 15,0 2-5-15,0-3 1 0,0-2-3 0,0 0 9 16,0 1 1-16,2-3-2 0,1-3 3 0,1-1 2 16,-2 2 0-16,5-5 0 0,-1 1-1 0,-1-1 2 15,4-2 3-15,-5-2 4 0,5 0-1 0,-2 0-3 16,1-2-3-16,-1-2 0 0,0-1-2 16,1 1 0-16,1-3 0 0,-2-2-2 0,2 1-1 15,-1-3-7-15,3-3 1 0,0-1-11 0,1-3 6 16,1 1 5-16,-2 1 4 0,0 1 4 15,0 2 2-15,-2-1 1 0,-3 6 5 0,1 1 0 16,-3 0 0-16,-4 3-4 0,2 0-1 0,1 1-4 16,-1 1-1-16,0 2-1 0,-2-2-6 0,2 2-8 15,-2 0 17-15,0 2 0 0,0 0 0 16,-2 3-4-16,2 1-6 0,0 5 4 0,-4 0 4 16,4 0-1-16,-3 5-2 0,-1-1 0 0,4 1 0 15,-2 1 1-15,0 1-1 0,-1-3 0 16,1 1 2-16,0-1 1 0,0-4 1 0,0 5 0 15,2-5 3-15,-3-2-2 0,1-1-1 0,2-1 1 16,0 2 2-16,-2-5-2 0,2 3-1 0,-2-3 2 16,0 1 0-16,2-1-1 0,0 0 0 0,0-1-1 15,-3 1-15-15,3 1-15 0,-2-3-3 16,2 0-23-16,0 2-9 0,0-1-44 0,0-1-14 16,0 0-20-16</inkml:trace>
  <inkml:trace contextRef="#ctx0" brushRef="#br0" timeOffset="157428.9036">23491 7543 10 0,'-7'-5'56'0,"3"1"-13"0,-3-3 11 0,3 3 3 0,1-3-28 16,-1-1-14-16,4 1-5 0,-2 3 1 15,0-1-6-15,-1 3 6 0,1-2-4 0,2-1-3 16,0 3-1-16,0 0 0 0,0 2-4 0,0-3-1 16,0 1 2-16,0 2-1 0,0 0 4 15,2 0 1-15,-2-2 0 0,0 2-1 0,3 0 6 16,-3 0-11-16,0 0-1 0,0 0 2 0,0 0 9 16,2 0 13-16,-2 2 4 0,2 0-10 0,-2 1 2 15,0 1-2-15,0 5-2 0,0-2 0 16,2 4 0-16,-2 0-1 0,0 2-4 0,0 0-1 15,0 2-2-15,0 3-1 0,-2-2-3 0,2 1-2 16,2 5 0-16,0-2-1 0,-2-4 0 0,5-3 2 16,-5 0-2-16,4-2 2 0,-4-2 0 15,2-3-2-15,1-1 2 0,-3 1 9 0,0-1-2 16,2-3-1-16,-2 0 3 0,2-2-2 0,-2 2 0 16,0 1-5-16,0-3-1 0,0 0 0 0,0 0-1 15,0 0 0-15,0 2-1 0,0-2 1 16,0 0 0-16,0 0 1 0,2 0 3 0,-2 0 15 15,0 0-1-15,0 0-19 0,2-2 3 0,-2-1-3 16,3 1 2-16,1-4-3 0,0-1 2 16,3-2 0-16,2 0-1 0,0-2 2 0,-1 0-1 15,4-2 0-15,-1 0 2 0,0-3-2 0,2 3 0 16,2-2-1-16,1 2 2 0,-1-3-2 0,7-2-2 16,2 3 5-16,-2 4-3 0,-2 0 0 0,0 2 0 15,-2 5 1-15,-3-1 0 0,-2 3 1 16,-2 2 2-16,0 7 1 0,-2-3 5 0,-4 5 0 15,-1 4-4-15,3-2 6 0,-7 9-2 0,-2 0-5 16,2 2-2-16,-3-4-2 0,-3 6 0 16,1-4-3-16,-1 0 1 0,3-5-3 0,1-2-3 15,0-2-13-15,-2 2-3 0,4-1-20 0,0-4-10 16,0 1-30-16,0-2-3 0,0-1-30 0,0 1-72 16</inkml:trace>
  <inkml:trace contextRef="#ctx0" brushRef="#br0" timeOffset="158116.224">24278 7635 404 0,'-5'11'32'0,"1"-6"-11"0,-1-5-11 15,1-5 4-15,0-3 32 0,4 1-30 0,-3-2-7 16,1-2-9-16,0-2-2 0,0 0 8 16,0-1 9-16,-1 1-5 0,-1 2-9 0,2-2-7 15,-3 4-1-15,1 0 1 0,-5 3-3 0,0 1 1 16,-2 1 7-16,-4 4 0 0,-1 2-1 0,-1 5-1 16,-7 2 2-16,2 4 1 0,-5 2-3 15,-6 9 4-15,0 3-6 0,4-1 4 0,3 1-3 16,4-1-10-16,4-1 14 0,3-6-5 0,6 1 1 15,2 0 7-15,7-4 4 0,2-3 0 0,5 0 3 16,2-4-4-16,4-3-4 0,3-1 1 16,1-3 2-16,3-2 1 0,0-2 4 0,2 0-1 15,0-3-2-15,-2 1-2 0,0-3 6 0,0 1 1 16,-1-1 3-16,-3 0-8 0,-1-4-4 0,1 3-2 16,-3-4-1-16,0 4-1 0,-2-3 1 15,-2 0-8-15,2 2 7 0,-2 0 0 0,-3 5-3 16,1-3 2-16,-3 3-2 0,-1 1 2 0,1 1-5 15,-2-2 5-15,0 4 3 0,1 0-1 16,-3 0 2-16,0 4-2 0,0 3 1 0,-3 6-2 16,1 0-1-16,0 3-3 0,2 6-6 0,-4 11 5 15,1 4 7-15,1 3 0 0,2 2 0 0,0 2-2 16,2 0 2-16,3 11 5 0,1-4-2 0,-1-7 0 16,-3 0 16-16,0-4-3 0,-2 2-9 15,-2-5-2-15,0 1 1 0,0-8 3 0,-5-1 1 16,0-5-6-16,-1-4-3 0,-3-2 5 0,-3-5 0 15,-3-4-3-15,-3-5 0 0,-7-4 1 16,-6-2 3-16,0-9 7 0,-4-2 6 0,-3-7 0 16,5-4-3-16,2-5 2 0,9-8-5 0,4-5 0 15,11 0-4-15,4 0-7 0,5 0 1 0,5 2-4 16,6 1-2-16,4 1-1 0,5-1-2 16,4-1 2-16,12 2-5 0,-1 3 5 0,7 2-4 15,2 4 1-15,-2 3-2 0,2 6-7 0,2 0-3 16,1 3-9-16,-1 6-11 0,-4-1-5 0,-3 4-29 15,-5 1 25-15,-6-2-43 0,-4 5-73 16,-4-3-96-16</inkml:trace>
  <inkml:trace contextRef="#ctx0" brushRef="#br0" timeOffset="158319.2994">22302 7067 450 0,'-6'24'7'0,"1"-4"-29"0,3-12-196 0</inkml:trace>
  <inkml:trace contextRef="#ctx0" brushRef="#br0" timeOffset="160849.9233">22595 6518 151 0,'-30'0'50'15,"3"0"12"-15,1-5-24 0,1-6-25 0,8 2 8 16,-3-4-5-16,0 2-6 0,0 0-18 0,3 0-5 16,-1 2 1-16,-2 3 6 0,-2-1 7 15,0 5-1-15,0 0 1 0,-7 2-1 0,3 4-3 16,-5 0 0-16,-9 5 0 0,3 2 1 0,2 5 2 16,1-3-1-16,6 2-3 0,6 1-15 15,8-3-3-15,3 0 10 0,7-2-5 0,0 2 8 16,4-2 10-16,2 1 0 0,4-1 1 0,5-3 0 15,5 3-2-15,2-2 3 0,6 0 0 0,0 2-3 16,5-2 0-16,-3 2 1 0,3-2-1 16,0 0 1-16,-5 2-1 0,4-3-2 0,-3 6 5 15,-3-3 1-15,-5 2 4 0,-3 0 7 0,-6 0-3 16,-1 1 1-16,-3-1-4 0,1 0 1 0,-7 2 1 16,-1-1 8-16,-3-1 8 0,-3 0-18 15,-4 0-4-15,0-2-4 0,-5 3 2 0,-2-3 0 16,-2-3 4-16,0-1-3 0,-2 0 1 0,2-3-3 15,2-2 0-15,0-2-2 0,2 0 0 0,3 0 0 16,-1-4-1-16,3-1 0 0,0-3 2 16,0-1 1-16,2 0 8 0,0-2 1 0,2 0 7 15,0 2-4-15,2-2 2 0,3 2-5 0,0 3 6 16,4-3-15-16,0 2-4 0,2-2 0 0,2 5-1 16,3-3 7-16,4 3-9 0,0 2 5 15,0 0-1-15,7 2-2 0,1 0 2 0,1 4 1 16,5 0-2-16,-3 1 2 0,2 1-4 0,-2 3 4 15,2 2 1-15,0-2 0 0,1 0-3 0,10 6 2 16,-2-1-1-16,2-3 0 0,-2 0-1 16,0-3 2-16,1-1 0 0,-1 0-1 0,0-3 0 15,0-2 0-15,-2 0 0 0,2 1 2 0,6-6-3 16,-3 1 1-16,-3-4 2 0,-2 1 0 16,-3 1 0-16,-1-1 3 0,-5-3 13 0,-5-1 2 15,-3 0 2-15,-6-2-10 0,1 0-5 0,-2 0 1 16,-3 0-3-16,-2-2-4 0,-2 2 0 0,0-3-2 15,-2 1-3-15,-2 2 4 0,-1 0-2 0,-3 2 0 16,1-2 0-16,-2 5-2 0,3-1 0 16,-3 3 2-16,-2 1 2 0,0 1 0 0,0 2 2 15,-3 2-2-15,6-2 1 0,-8 5 0 0,3 1 0 16,2-1 1-16,0 1-1 0,-2 3 0 16,2 0-1-16,-3 2 2 0,3 2-1 0,0 1 2 15,0-1 0-15,5 0-3 0,-3 3 1 0,5-3 1 16,-3 0 0-16,3 0-1 0,-1 0 0 0,3 3-2 15,0-5 2-15,4 2-2 0,-2-2 3 16,2 2-3-16,3-2 1 0,1-2 1 0,3 0 1 16,-2-2 3-16,6-3-3 0,0 0-1 0,2 1 1 15,5-5-2-15,0 0 1 0,2 0 1 0,9-7 3 16,0 1 1-16,-9 1-2 0,7-4-1 16,-3 1 0-16,-2-6-1 0,-2 6 1 0,0-8-2 15,-4 5-1-15,0-7 0 0,-3 3 1 0,1-5 0 16,-5 0-1-16,2 0 1 0,0-4-1 0,-2 0 0 15,2-2 3-15,-2-1-2 0,0 1 1 16,-2 4-1-16,-2 0 0 0,2 2 2 0,-3 4 5 16,1 1-2-16,-5 2 4 0,0 4-1 0,3 2-4 15,-5 3-2-15,0-1-4 0,-5 10 1 0,3-1-3 16,0-2-4-16,2-2-2 0,0 3 5 16,0-1 6-16,0-7 0 0,2 5 1 0,0 5-4 15,-2-5 4-15,2 6-2 0,1 1-1 0,-3 4 3 16,0 0-2-16,0 4 2 0,0 3 0 0,0 2 2 15,0 4-2-15,-3-2-1 0,-1 5 2 16,2-3-4-16,0 0 3 0,-3 11-2 0,3-6 2 16,0-2-3-16,2-3 2 0,0-4 0 0,2 0 0 15,0-3-1-15,3-1-2 0,-1-1 4 0,3-2-1 16,2-2-1-16,2-2 0 0,4 2-2 16,3-4 0-16,1-1-9 0,8-1-20 0,2-1-9 15,-1-2-23-15,1 1-50 0,-3-3 37 0,3 0-71 16,0-3 47-16</inkml:trace>
  <inkml:trace contextRef="#ctx0" brushRef="#br0" timeOffset="161053.0371">22999 6749 197 0,'-16'2'90'0,"8"-4"-1"15,3-2-40-15,1-1 11 0,-1 1-9 0,1-1-24 16,4 1-6-16,0 4-3 0,13-2-16 0,-13 0-5 16,0 2 1-16,7-5-3 0,4 3 5 0,7-2-7 15,-3 1 4-15,7 1-1 0,9 2-5 0,4 0-43 16,7 0-20-16,18 5-65 0,-5-1 50 16,-2 0-83-16</inkml:trace>
  <inkml:trace contextRef="#ctx0" brushRef="#br0">20512 6180 44 0,'-2'-9'41'0,"-1"3"21"16,1-1 1-16,2 3-6 0,-2 2-28 0,2-3-19 15,0 16-8-15,0-9-7 0,0 1-5 16,0-6 10-16,2 1 1 0,-2 2 11 0,5 5 28 15,-3-3-7-15,2 2-13 0,1 5 4 0,1 4-3 16,3 3-2-16,-2 6 10 0,2 4-19 0,-1 3 2 16,1 6-5-16,0 0-4 0,2 18 0 0,-2-4-1 15,0-1 4-15,-1-4 0 0,1-2 1 16,0-2-1-16,0-2 0 0,0-5-3 0,0 0-1 16,2 2 2-16,0-6-4 0,-3-5 1 0,1-7-3 15,0 1-1-15,-2-5 1 0,-1-2 1 16,1 0 1-16,-3-2 0 0,3-2-2 0,-5-3 3 15,0-2-1-15,-2-8-1 0,-2 4 7 0,2-3 22 16,0 5 4-16,0-2-35 0,2 4 6 0,-2-4-1 16,0-2-1-16,3-1 3 0,-3-1-2 15,0-5-1-15,-3 0-3 0,1-5-4 0,0-2 6 16,-2-1-3-16,-3-1 1 0,-2-2-2 0,0 0 3 16,0-3-3-16,-6 6 4 0,2-3-2 15,0 2 2-15,-5 2 1 0,0 0-2 0,-6 1 2 16,-2-1-2-16,1 7 0 0,-3 0-1 0,3 4 3 15,1 3-2-15,0 2 1 0,2 2 1 0,2 2-2 16,0 2 1-16,3 3 1 0,1 2-1 0,1 4-1 16,1-2 3-16,3 5-2 0,-2 1 1 15,4 1 0-15,1 0-2 0,1 4 2 0,0 0 2 16,3-3-1-16,2 1 1 0,-1 0 0 0,3 0-2 16,3 0 1-16,1-3 2 0,0-1 0 0,3-1 5 15,2-1-7-15,6-1 2 0,1-2 1 16,6 0-6-16,-2-5 1 0,15-1-1 0,2-1-3 15,3-2 4-15,2-2-1 0,0-2 0 0,-5 0 0 16,1 0 0-16,-5-3-2 0,0 1 1 0,-2-3 0 16,-2 1-10-16,-1-3-7 0,1 2-6 15,-3-1-5-15,1-1-6 0,4-2-12 0,-5-3 10 16,1 6 14-16,-3-1 5 0,-4 0-1 0,0 0 20 16,-1 0 7-16,-3 1 2 0,-1-1-5 15,-2-2 3-15,1 0-1 0,-3-5-1 0,-2 3 2 16,-3 0 7-16,3-3 2 0,-2 1-7 0,1 0-3 15,1-1 9-15,-2 3 5 0,2 0-6 0,-3-1 0 16,1 6 3-16,-3-3-3 0,1 2 4 0,-1 2-7 16,-4 3 2-16,2-1-7 0,-2 1-6 15,0 2-14-15,0-3 7 0,-2 5 1 0,2-2 5 16,-4 2 0-16,-1 0 1 0,-1 0-2 0,1 2 4 16,-4 0-3-16,1 1 2 0,1-1 1 0,-2 0-2 15,-2 2 2-15,2 3-1 0,-6 0 3 16,-1 2-2-16,1 4 2 0,0-2-2 0,-3 4 0 15</inkml:trace>
  <inkml:trace contextRef="#ctx0" brushRef="#br0" timeOffset="163021.2348">21228 6518 213 0,'-28'0'73'0,"3"-5"23"0,8 1-49 0,4-3-1 15,4 1 8-15,0-1-13 0,5 2-11 0,1 3-13 16,1-2 0-16,2 2-4 0,2-1-15 16,-2 1-1-16,7 0 0 0,2-2 6 0,8 4 9 15,-3-5-5-15,10 5-3 0,5-2-6 0,8 2-1 16,3 0-5-16,24 2-9 0,-3 3-8 0,6-1-16 15,-3 0 10-15,24 5-9 0,-11-2-16 16,-13 0-10-16,-11 1 6 0,-9-3 19 0,-9 1-7 16,-8 1-51-16,-5-3 0 0</inkml:trace>
  <inkml:trace contextRef="#ctx0" brushRef="#br0" timeOffset="163552.3455">21795 6562 315 0,'9'22'103'16,"-3"-5"-50"-16,1-1-8 0,-2-7-17 0,-1-5-1 16,0 0-8-16,-1-1-3 0,-1-3-11 0,-2 0-9 15,2-3-4-15,-2 1 3 0,2 0-3 16,-2 2-6-16,0 0-25 0,0-2-16 0,0 0-1 16,0 2 61-16,0 0-3 0,-2 2-1 0,0 0 0 15,-3 2 4-15,1 3-2 0,-3-3-3 0,1 5 2 16,-3 0-2-16,-2 2 3 0,-2 0-3 0,2 2 4 15,-3 1 3-15,-5 5 6 0,3-1-9 16,3 0-1-16,2-3 4 0,2 1-1 0,2-1 1 16,5-2-2-16,0 3 2 0,2-5 2 0,0-2 4 15,2-1 3-15,0-1-5 0,-2-3 5 16,3 1-2-16,3-7-6 0,-6 4-1 0,0 0-1 16,2 0-3-16,1-4-1 0,-1 0 0 0,2 0-5 15,1-3 2-15,-1-4 0 0,0 5-2 0,3-5 1 16,-3-2 1-16,5 2-2 0,-2-4 2 15,-3 2 1-15,5-2 0 0,-2 2 2 0,-3 0-1 16,1 0 0-16,-1 2 8 0,-2 0 1 0,3 2-3 16,-3 1-13-16,0 1-6 0,-2 1 3 0,0 2-16 15,2-3 25-15,-2 3-15 0,-2 2-11 16,0 2 2-16,-3 3-21 0,-1-1-23 0,-1 1-41 16,3 1-6-16</inkml:trace>
  <inkml:trace contextRef="#ctx0" brushRef="#br0" timeOffset="164833.258">21089 6698 31 0,'3'-4'34'16,"-3"0"8"-16,0-1 32 0,2-1 2 0,-2 1-45 15,0-1-8-15,0 1 0 0,2-2-2 0,0 3-3 16,1-3-1-16,-1-1-4 0,0 3 1 0,2-1-6 16,-1-3 3-16,-1 4-1 0,0-1 3 15,0-3 1-15,0 5 0 0,1-3-1 0,-1 0-3 16,-2 3 3-16,0-1-4 0,2 1-4 0,-2 2 0 16,2-3-7-16,-2 3 1 0,0 0 0 0,0 0 0 15,0 2 0-15,-2 0 2 0,0 0-3 0,-3 2 3 16,-1 2 0-16,-1 1-1 0,-2-1 0 15,-2 3 2-15,0 2 1 0,0-3 0 0,-4 5-2 16,4 0 0-16,-2 0 0 0,2 3-4 0,0-1 6 16,-1 2-2-16,4 5-1 0,-1 0 1 15,2 0 1-15,5 0-3 0,-2-3 2 0,4 1 0 16,0-5-1-16,2 3 3 0,4-1-1 0,-1-4-2 16,1 2 3-16,1-4-2 0,0 2 0 0,2-4 0 15,-3-1 2-15,1 1 0 0,-1-3 2 16,-1-1 0-16,4-1 3 0,-5-2-1 0,5 0 3 15,-3-5-3-15,3 1 1 0,-2-3 6 0,-1 3-8 16,1-5 5-16,0-2 4 0,-3 2-4 16,3-4-7-16,-3 2 3 0,1-4-1 0,-1-1-1 15,0-1-2-15,-1 1-4 0,-1-2 4 0,0 1-3 16,-2-1 0-16,0 3 4 0,0-1-1 0,0 1-1 16,-2 2 1-16,0 2 0 0,2 2-4 0,-3 0-2 15,3 2 2-15,-2 3-12 0,2 0-16 16,0 1-12-16,0-1 25 0,-2 4 19 0,2-2-1 15,0 4-3-15,-2 0 4 0,2 5-3 0,2-1 3 16,-2 5-2-16,2 0-1 0,-2 3 2 16,2 1-3-16,1 3 2 0,-1-1-2 0,0 1 2 15,2 2 1-15,1-5-5 0,-3 1 2 0,2-1 0 16,1-2 0-16,-1 1 0 0,3-6 5 0,-1 1 0 16,-1-2 2-16,1-3 4 0,1-4-1 0,2 0-3 15,-2 0 0-15,1-4 4 0,3-1-6 16,0-3 1-16,0-1-1 0,0 0 0 0,3-4-4 15,-3 2 2-15,-2-2-4 0,2-1 1 0,2-6-1 16,-2 1-1-16,0 1 5 0,-2-2-16 16,2 0 2-16,-3 0-5 0,-1-2 2 0,0 0 3 15,-1-2 8-15,1-2-1 0,-3-1-1 0,-1-4 5 16,1-2-1-16,-4 0 3 0,0-2 1 0,-2-5 1 16,0 3-1-16,-3 1-1 0,1 8 3 0,2 4 3 15,-1 1 1-15,1 6 3 0,0 1-6 16,0 3 3-16,0 2 0 0,2 5 0 0,-3-1-4 15,3 2-4-15,0 14 1 0,0-6-5 16,0-1-15-16,0 0-8 0,0 0 16 0,0-2 12 16,0 0 1-16,0 0 0 0,0 0-3 0,3 5 4 15,-3 3-3-15,2 1 0 0,0 4 1 0,-2 3-2 16,4 1 3-16,-1 6-3 0,-1-1 2 0,0 2 0 16,2 2 0-16,-1 3-1 0,1-3 1 15,-2 1-1-15,3 13 1 0,-3-5 0 0,2-2 7 16,1-2-3-16,-5 0 8 0,4-3-9 0,-2 1 2 15,0-5-1-15,1 3 1 0,1-5 0 0,0 2 2 16,1-4-5-16,1 0 2 0,1 0 2 16,2-5-6-16,2 3 3 0,-2-7-3 0,4 2 0 15,0-2 0-15,5-2-2 0,-5-3 1 0,5 1-2 16,-1-3-1-16,1-1 2 0,-3 1-1 0,1-4-18 16,-1 0-28-16,1 0-4 0,-3 0 2 15,2-2-86-15,-6 0 6 0,2-3-128 0</inkml:trace>
  <inkml:trace contextRef="#ctx0" brushRef="#br0" timeOffset="165067.5715">21037 6478 296 0,'-7'2'89'0,"3"2"-27"0,1-4-20 0,1-4 0 0,0 4-17 15,2-4-12-15,2-1-5 0,3 3-4 0,-1-2 0 16,0 1 1-16,5 1 0 0,4-2-2 16,3 2-2-16,6-1-1 0,4 1-1 0,10 0-2 15,-1 0 2-15,2 2-5 0,5 0-9 0,9 0-12 16,0 0-5-16,-7 2-27 0,-2 0-28 16,-3 3 2-16,-3-3-1 0,-1 4-70 0</inkml:trace>
  <inkml:trace contextRef="#ctx0" brushRef="#br0" timeOffset="165801.7545">21632 6789 76 0,'-5'0'75'0,"3"0"-13"0,0 0-19 0,0-5-10 16,0 1-2-16,2 0-7 0,-3-3-15 0,6 3 0 15,-3-3-11-15,2 2 6 0,0-3-4 16,-2 1-4-16,4 3 3 0,1-5 0 0,-3 4 0 16,3-3 5-16,-1 1-3 0,0 3 2 0,1-5 2 15,1 2-3-15,-1 1 7 0,-1-3-1 0,1 2 3 16,1 0-1-16,-1-1 1 0,1 1-1 16,-1 0 5-16,-1-1-7 0,0 3-2 0,1-1 0 15,-3-3-1-15,2 4 6 0,1-1 12 0,-5-1-5 16,4 3 5-16,-4-1-6 0,0 1-9 0,2 2-1 15,-2-3 0-15,0 3-3 0,0 0-5 16,0 0-2-16,0 2-1 0,0 0 4 0,-2-3-3 16,0 6 2-16,-2-3 1 0,-5 4-1 0,0 0 2 15,0 3-2-15,-4 0 0 0,0 2 1 0,-3 2-1 16,3 0-3-16,-2 2 4 0,4 0-1 16,-3 2-3-16,3 1 1 0,0 6-1 0,0 0 1 15,5-2 0-15,-1 0 0 0,3 0 0 0,1-3 2 16,1 1 0-16,2-1 0 0,2-3 6 15,1-3-7-15,1 0-3 0,1 0 12 0,-1-5-1 16,3 1-3-16,-1 0 4 0,1-3-4 0,-3-2 7 16,5 3 1-16,0-5-5 0,-3 2 1 0,5-4-2 15,-2 2 0-15,2-5-1 0,-2-1-3 16,4-1 2-16,-2-2-2 0,0 0 0 0,0 1 0 16,3-6 0-16,-3 3 0 0,-3-2-2 0,4 0 0 15,-4 0 0-15,3-3 0 0,-4 3 1 0,0 2-1 16,-1-2-1-16,-1 4 2 0,-3 0-6 0,0 2-5 15,0 1-10-15,3 1 0 0,-5 3 21 16,0 0 2-16,0 2-1 0,-3 2 0 0,-1 3 1 16,2 1 0-16,-3 1 1 0,1 4 0 0,0 0-4 15,-1 0-5-15,5 2-13 0,0-2-18 16,0 5-35-16,5-3-16 0,1 0-47 0</inkml:trace>
  <inkml:trace contextRef="#ctx0" brushRef="#br0" timeOffset="177033.3393">15050 8187 52 0,'-2'-5'72'0,"2"1"2"0,0 2-16 15,-2-3-20-15,2 1-12 0,0 2-7 0,0-1 19 16,0-1-23-16,0 2-3 0,0 0-8 0,0-1-2 16,0 3-1-16,0-2 1 0,0 2 0 0,0-2 2 15,0 2-4-15,0 0 6 0,2 0-3 16,-2 0 7-16,2-2-3 0,-2 2 3 0,0 0 3 16,0 0-4-16,0 0 5 0,0 0 0 0,3 0-7 15,-1 0 7-15,-2 0 0 0,4 0 3 0,1 2-5 16,1-2-1-16,3 0-6 0,2 2 0 15,2 0 0-15,3-2-1 0,1 3 0 0,3-1-3 16,2-2 0-16,3 2 1 0,-1 0-3 0,15 0 2 16,1 1 0-16,2-1-1 0,2 0-1 15,0 0 0-15,0 0 3 0,16 1-2 0,-3 1 0 16,-2-4 1-16,0 4 0 0,14-1 0 0,-5-1 0 16,-7 2-1-16,-4 1-1 0,-2-1 1 0,-5 0-2 15,2-1 3-15,1 1-1 0,4 1-1 0,2-1 0 16,-2 0 0-16,-2 1 0 0,-5-3 1 15,0 2 0-15,1 1 2 0,-1-1 0 0,2-2 0 16,1 3 0-16,-1-1 7 0,-1 1-2 0,-5 1-4 16,2-1 2-16,-5-1-3 0,8-2-1 15,3 0-1-15,6 3-2 0,1-1 1 0,-2 1-1 16,-4-1 1-16,-1-2 0 0,1 3 1 0,4-5-2 16,5 0 1-16,1 0 1 0,-3 0-1 0,-3 0 2 15,-7 0-3-15,-1 0 2 0,1-5 1 16,5 3-1-16,-2 2 0 0,2 0-1 0,-5 0-1 15,-4-2-2-15,0 2 5 0,-4-2-2 0,4 2 1 16,0-5 0-16,3 3 0 0,-1 2 0 0,-2 0-1 16,-4 0 1-16,-5 0 1 0,-2-2-3 15,-4 2 3-15,-3-2-1 0,1 2-1 0,-1 0 3 16,-2 0-3-16,1-3 0 0,-1 6 1 0,-4-3-1 16,-3 2 1-16,-1 0-1 0,-5 0 2 0,0 0-2 15,-2 1 0-15,0-1-2 0,-5 0 3 16,0-2 3-16,-12 0 3 0,1 0-3 0,5 0 4 15,-1 0 4-15,1 0 1 0,2 0-1 0,0 0 3 16,0 0-7-16,-2 0 7 0,2 0-3 0,-2 0-2 16,2 0 4-16,4 0-16 0,1-2 2 15,-5 0 1-15,2-1-2 0,-4-1 1 0,2 0 1 16,-3-3 0-16,1-2-2 0,-2 0 1 0,-3-2 2 16,1-2-2-16,-1 2 1 0,-2-2-2 0,3-3 1 15,-3 3 1-15,0-2-2 0,0-1 3 16,0-1-3-16,3-1 1 0,-3-2-1 0,-2-8 0 15,2 1 0-15,5-2 0 0,-1 1 0 0,1-1-2 16,4-2 3-16,0 0-1 0,4 1 0 0,-2-1-1 16,3 2 3-16,-1-4 0 0,3 2 0 15,-3 2 1-15,1 1-2 0,-1 1 2 0,0-1-1 16,1 3 0-16,-1-1-1 0,1 2 0 0,-3-1 1 16,2 1 1-16,1 4-1 0,-5-2 0 0,2 5 0 15,0 1-1-15,-4 1 3 0,2 4-5 16,0 0 0-16,0 0-8 0,0 2 12 0,0 0 0 15,2 2 1-15,-2-1-1 0,0 3 0 0,0-1 0 16,0 1-3-16,0 1 1 0,-2 2 0 0,2-1-2 16,-2 12-4-16,0-13 3 0,-3 4 2 15,-1-2 1-15,-1 2 1 0,-6 2 2 0,-1-2-3 16,-1 4 2-16,-5 1 0 0,0-1-1 0,-2 0-1 16,2 1 3-16,1-1-3 0,-3 1 3 0,2-1-3 15,0 0 2-15,-2 1-1 0,-2-1-2 16,-1-2 5-16,-1 3-6 0,-5-1 5 0,2-2-1 15,-4 3-2-15,0-5 0 0,-11 4 2 0,2 1-2 16,-2-3 1-16,0 0 2 0,-5 0-4 0,-10 3 3 16,-3-3-1-16,0-2 1 0,5 2-2 15,4 3 2-15,3-5-1 0,1 2-1 0,-2 0 2 16,3-2-2-16,-5 2 1 0,2-2 0 0,0 0 1 16,5 0-2-16,0 0 2 0,0-2-1 15,-3 2 0-15,-2 0 0 0,-2 2-1 0,5-2 1 16,-3 2 1-16,5 1-2 0,2-1 1 0,-3 2 1 15,1-4-2-15,-7 2 1 0,0 1 1 0,-2 1-1 16,2-2-1-16,5 0 0 0,-1 3 2 0,3-3-2 16,-3 0 2-16,-3 0-1 0,-4 3 0 15,4 1 1-15,3-1-2 0,7-1 0 0,2 1 1 16,-1-1-1-16,-1 1 1 0,-5-1 0 0,-3 3 0 16,3-3-2-16,3 3 2 0,2-3-2 15,7 0 4-15,2 1-3 0,2-3 2 0,-4 0-2 16,-3-2 0-16,3 2 3 0,-2 1-3 0,1-1 2 15,8 0-3-15,-1 0 5 0,5 0-3 0,4 3 0 16,4-5-1-16,3 2 3 0,4-2-2 0,1 0 0 16,-3 2-1-16,2-2 2 0,0 0-1 15,0 0-1-15,-2 2 1 0,4 1 0 0,1-3 0 16,-1 2 0-16,1 0 0 0,1 0 0 0,1 0 0 16,-1 1 0-16,1 1-1 0,0 1 1 15,-1-1-2-15,1 0 0 0,-3 3 3 0,5 0-2 16,0 1 3-16,-3 1-3 0,3 2 2 0,-2 0-1 15,4 0 3-15,0 0 0 0,-2 0-1 0,4 3 4 16,-2 1-2-16,2-4 3 0,0 4 1 0,3-1 2 16,-1 3-4-16,0-1 2 0,1 4-1 15,1-1 0-15,-1 1-1 0,1 5-1 0,1 1-2 16,-3 3 0-16,1-1-2 0,-1 5 1 16,3 7-2-16,-5-2 1 0,-2-8-1 0,0 1 0 15,0-4 1-15,0-3 0 0,-2-4 1 0,0 0-1 16,-1-3-2-16,-1 1 1 0,2-5 0 0,0 0-1 15,-3 1 1-15,1-1 0 0,2-2-3 0,-3 2 1 16,1-2 1-16,2-2-2 0,-3 0 1 16,3 0-10-16,-2-5-23 0,1 3-3 0,-1-1-31 15,-3 1-31-15,1-1-106 0</inkml:trace>
  <inkml:trace contextRef="#ctx0" brushRef="#br0" timeOffset="179907.5886">18073 9887 135 0,'-2'-3'137'0,"2"1"-94"0,-2-2 27 15,2-1-38-15,0 1-11 0,0-3 6 0,0 3-10 16,0 0-6-16,2 1-3 0,-2 1-7 0,9 0-1 16,-7 0 2-16,2 2-11 0,-8-3-2 15,4 3 9-15,-2-2-1 0,4 2 4 0,-2-2 5 16,4 2 7-16,1 0-5 0,2-2-1 0,1 2 3 16,1-2-6-16,2 2 2 0,-2 0-4 0,4 0-1 15,-2-3 6-15,5 3 6 0,-1 0-3 16,1 0-5-16,-1 0 2 0,3 3-1 0,-3-3 1 15,3 0 1-15,-3 2 8 0,3 0-3 0,-1 0 4 16,-1 0-3-16,1 3-3 0,3-3-4 0,5 3 0 16,3 1 1-16,-1-1-3 0,1 1 0 15,3 1-1-15,2-1-3 0,5 1-1 0,-1 0 1 16,10 1 0-16,-1-3-1 0,0 1 1 0,0-1 0 16,3-1-2-16,8 1 2 0,-2-1 1 0,-6 1-1 15,-5-1 0-15,-6-2 0 0,-5 3 1 16,-3-3-2-16,1 0 2 0,5 2-2 0,3 1 0 15,5-3-1-15,3 2 2 0,3 1-2 0,-3-3 1 16,-1 0 1-16,-2-2-1 0,5 0 0 0,-1 0 3 16,9-2-1-16,3 2 1 0,-3-2 0 15,-4 0 2-15,-4 2-2 0,-5-3 2 0,4 3-1 16,1 0 3-16,2 0 0 0,-1 0-5 0,-3 0 4 16,-8 3-6-16,-6-3 3 0,-2 0-2 0,-2 4-2 15,2-4 2-15,4 4-2 0,2 3 2 16,8-3-1-16,-1 1-3 0,0-1 4 0,-5-2-3 15,-1 1 2-15,-7-1-1 0,0 0 0 0,0 2 0 16,-1 1 1-16,1-1 1 0,2-1-2 16,-2 1-1-16,-4 0 3 0,1-1-2 0,-3 1 2 15,-3-2-2-15,-7 0 0 0,1-2 1 0,-5 3 0 16,-3-1-1-16,1-2 1 0,0 2-1 0,-5 0 4 16,-1-2-3-16,-12 0 0 0,4 0 3 0,1 0 0 15,4 0 5-15,0 0 1 0,-2 0 1 16,0-2 2-16,2 2-1 0,0 0 1 0,0 0-4 15,0 0-1-15,0 0-1 0,0 0 0 0,-3 0-1 16,3 0-2-16,-2 0-1 0,2 0 2 16,0 0-2-16,5 0-4 0,-5-2-4 0,2 2 3 15,-2 0 0-15,-2-5 1 0,-1 3 0 0,-1-2 1 16,0-1 2-16,-3 1-1 0,0 0 0 0,-2-3-2 16,1 0 3-16,-3 1-1 0,2-3-1 0,-4 2 0 15,2-2 1-15,-5 1 1 0,3-1 0 16,0 0-2-16,-3 0 1 0,1-2 0 0,-1 0 0 15,1 0 1-15,-5-2-2 0,2 0 0 0,3-1 1 16,-3 1 1-16,1 0-2 0,4 0 1 16,-3-1 0-16,3-1 0 0,-3 2 0 0,3 2-1 15,0-5 2-15,0 3-1 0,0 2-2 0,-1-2 4 16,1 2-4-16,0 0 2 0,2 0-1 0,-2 0 1 16,4 2 1-16,-2 0-2 0,0 0 2 15,2 3-2-15,0-1 0 0,2 3 3 0,1-3-3 16,-1 3 0-16,3-1 1 0,-1 3 1 0,3 0-2 15,0-3 0-15,-2 3 2 0,4 2-3 0,2 2 4 16,0 1-4-16,0-1 1 0,0-2-2 16,-2 0 1-16,0 0-2 0,0 0-4 0,0 0 1 15,0 0 1-15,-2 0-4 0,0-2-1 0,2-1 13 16,-2 3-3-16,2 0 2 0,2 3 0 0,-2-1-1 16,4 2 1-16,-1 1 0 0,1-1-1 15,3 3 1-15,-1-1-1 0,3 1 0 0,0 4 0 16,0-4 2-16,2 1-1 0,0 1-1 0,2 2 0 15,2 0 2-15,1 0-2 0,-3 0 0 16,7-2 0-16,-2 2 2 0,-1 0-3 0,10 2 1 16,-3 1 1-16,2-3-3 0,-1-3 3 0,-1 3-1 15,-2 0 0-15,0-2 1 0,0 0-2 0,-2 0 3 16,0 2-2-16,0-4-1 0,-5 1 2 0,5 1 0 16,-5-4-1-16,-2 1 2 0,3 1-1 15,-5-3 0-15,-2 1-1 0,0-1 0 0,-1-2 1 16,-1 3 0-16,-3-3-2 0,-1 0 2 0,-1 0-1 15,-7-6-2-15,5 4 2 0,-2 2 1 16,2-2-2-16,0 2 2 0,-2-2 0 0,6 0-3 16,-1 3 2-16,-1-1 0 0,-2-2 2 0,2 2-3 15,0 0 0-15,0-2 2 0,-2 0-1 0,0 2-1 16,0-2 1-16,0 3 2 0,0-3-4 0,0 2 2 16,-2-2 0-16,2 2 2 0,0 0-3 15,0-2 0-15,0 2 3 0,0 1-2 0,0-3-1 16,-2 0 2-16,2 2-1 0,0 0-1 0,-2-2 2 15,2 0-1-15,0 2 0 0,0 0 0 16,0-2 0-16,-2 3-1 0,2-1 3 0,-3 0-2 16,3-2-1-16,0 4 1 0,-2-1 0 0,0-1 0 15,2 2 1-15,-4-2-2 0,1 3 3 0,3-1-3 16,-4 1 2-16,2-1 1 0,0 3-1 16,-3-1 0-16,1 1 4 0,-3 2-2 0,1 0 2 15,-3 2-2-15,0 0 0 0,-4 2 1 0,-7 4-2 16,0 1-1-16,-2 2 0 0,-2 0-3 15,-3 0 4-15,-1 4-3 0,1-2-1 0,-2 0 3 16,-4 9-3-16,2-7 0 0,7 0-2 0,0-2 0 16,2 0-23-16,0-2-17 0,-2 0-29 0,-1-2-46 15,-1-1-76-15</inkml:trace>
  <inkml:trace contextRef="#ctx0" brushRef="#br0" timeOffset="192545.007">20642 8226 5 0,'-2'0'49'16,"2"3"-7"-16,-2-3 14 0,-1-3-3 0,3 1 15 15,-2 0-25-15,0 0-1 0,2 0-16 0,-2-3-13 16,-1 3 1-16,3-3 4 0,0 3 7 0,0 0-12 16,0 0-7-16,0 0-7 0,0-1-2 15,3 1-1-15,-1 0 4 0,-2 2 0 0,2-2 0 16,0 0-1-16,-2 2 3 0,5 0 0 0,-3 0-3 15,2 0 0-15,3 0 1 0,0 2-1 16,-3 0-1-16,5-2 0 0,0 4-3 0,2-1 2 16,0 1 2-16,2-2-2 0,0 0 3 0,0 1 2 15,1-1 0-15,-1 0 3 0,0 0 2 0,0 1 0 16,-2-1 0-16,-2-2 4 0,0 2 3 0,-2-2-3 16,-1 0-6-16,-1 0-2 0,-3 2 5 15,2-2 17-15,-2 2-11 0,-2 3 12 0,0-1-13 16,-4 3-2-16,2 2-2 0,-3-1-2 0,1 3 1 15,-3 5-3-15,3-3-1 0,0 3-1 16,-1 3-3-16,3-1 4 0,0 2-5 0,-1 6 2 16,3-1 0-16,0-1-1 0,0 0-1 0,3-2 1 15,-1 0 1-15,-2 2 0 0,2-2 0 0,-2 3 4 16,2 1 3-16,-2 1 2 0,-2 4-5 16,2 6-2-16,-4-2 5 0,-1 1-6 0,1-1 6 15,-1 0-3-15,1-4 5 0,0 2 0 0,-1-2-3 16,3-2 3-16,-2 4-5 0,-1-2-1 0,3 2 2 15,-2 2-3-15,1-6 5 0,1 1-4 16,0-1 1-16,0 0 0 0,0-5-2 0,-1 2 0 16,3-4-1-16,-2 1 1 0,0-1-1 0,0 0-2 15,-3 2 1-15,3 0 0 0,-2-2-1 0,2 0 3 16,-3 2-4-16,3-4 4 0,-3 2-1 16,3 0-2-16,-2 0 3 0,4 1 1 0,-5-4-2 15,3 6 3-15,0-6 0 0,0 1 2 0,0-2 2 16,-1 0-3-16,-1-3 1 0,2 0 2 15,-3-1-2-15,3-1-2 0,0 2-1 0,-2-1-1 16,-1 1-1-16,1 5-3 0,-3 0 2 0,3 0 0 16,-3 4-2-16,3 0 2 0,-3 3-1 0,-2 1-2 15,3 3 3-15,-3-2-2 0,0-1 2 0,2-1-2 16,-4-1 0-16,5-1 0 0,-3 1 2 16,0 0-1-16,-2 1 1 0,0 2 3 0,0-1 4 15,-2 5-6-15,-3-2 3 0,-1 0-1 0,-1-4 1 16,5-3-1-16,-3-2 0 0,5-2-1 15,0-5 1-15,3 1-2 0,1-3-2 0,0-2 1 16,1 0 0-16,1 0-1 0,1 0-2 0,-3 2 2 16,3 0 2-16,-3 5-3 0,1 0 1 0,-1 4 0 15,0-3 1-15,1 6-1 0,-1-5-2 0,-2 4 5 16,3-4-4-16,-3 4 3 0,0-2-3 16,0 0 2-16,-2 0 0 0,0 0 1 0,0 2-4 15,0-4 2-15,5 0 1 0,-3 0 0 0,2 0-1 16,3-3 0-16,-1 1-2 0,3 0 5 15,0 2-4-15,0-1 1 0,-3 1 1 0,3 0 0 16,-2 0-2-16,-1 2 3 0,-1 4-1 0,-3-1-1 16,2 3 0-16,-4-1 1 0,0 1-2 0,0-1 0 15,0-1 2-15,0 1-3 0,0-3 4 0,2 0-3 16,0 1 0-16,-2-3-1 0,3 0 2 16,3-5 0-16,-4 1-2 0,5-7 3 0,0 0-1 15,-1 0-1-15,3-2 2 0,0 0-2 0,-3-3 0 16,3 3 2-16,0-2-1 0,0 2 0 15,-3-3 0-15,5 3 0 0,-4 0-1 0,2-3-1 16,0 5 4-16,-5 0-2 0,2 0-1 0,1 5 0 16,-3-1 3-16,-1 3-4 0,1-3 1 0,-2 5 1 15,0-4 0-15,1 1 0 0,1-1-2 16,0-3 3-16,3-2-4 0,0 0-1 0,-1-4-1 16,3 1 1-16,-2-3 1 0,4-1 0 0,-3-4 0 15,8-4-1-15,-5 2 3 0,0-1 0 16,2 3 1-16,-2-2 2 0,0 4-1 0,2-2 3 15,-2 0-4-15,0-2 0 0,0 2 1 0,0 0 0 16,0 0-3-16,0-2-3 0,0 2-1 0,0 4-1 16,-2-1 4-16,2-1-2 0,2 0 6 0,0 0 0 15,5-2 2-15,0 2-2 0,4 1 3 16,2-3-2-16,4-3 3 0,1 3-3 0,4-2-3 16,0 0 2-16,11-5-2 0,0 3 2 0,-2-3 2 15,0 3-1-15,-2 0-2 0,-1 1 0 0,1-1 0 16,0 4-2-16,-3-4 0 0,3 4 2 15,2 0-1-15,2 0 1 0,9 0 1 0,0 2-3 16,2 0 4-16,0 0-2 0,2-2 3 0,5-2-3 16,-3-2 1-16,7-7 1 0,-2 2-2 0,5-2 0 15,-1 4 2-15,-2 1-3 0,-2-1 2 16,-9 5-2-16,2-1 3 0,-1 1-4 0,-1 4 5 16,0-2-4-16,-2 3 0 0,-3 3-1 0,-1-1 3 15,-3 1-2-15,-4 3 1 0,2-2 2 16,-2-3-5-16,6 1 7 0,-1-1-5 0,3 0 2 15,1 1-1-15,0-5 0 0,-1 4 2 0,1-4 0 16,-2 5 0-16,-1-5-1 0,1-3 1 0,1 1-2 16,1 0 0-16,2 0 1 0,0 0-1 15,-3-1-1-15,-3 3 2 0,-3 3-2 0,-2-1 2 16,-3 2-2-16,3-4 1 0,-2 5 0 0,4-3-1 16,0 0 2-16,4 5 0 0,5-3-2 0,-2 0 1 15,2 3 0-15,-2 0 1 0,-3-1-1 0,1-1 1 16,1-3 0-16,3 0 1 0,4 3-3 15,3-5 3-15,2 2-4 0,-3-2 3 0,-2 0-1 16,-4 0 0-16,-2 0 2 0,0 2-4 0,-3-2 2 16,5 2 1-16,-2 0-2 0,2 1 1 15,-3-1 0-15,1 0-2 0,-5 0 2 0,1 0 0 16,-1-2 0-16,-2 0 0 0,2 0 0 0,3 3 0 16,-1-3 1-16,1 2-3 0,1-2 3 0,-3 0 0 15,1 2-2-15,-2 0 1 0,-2-2-1 16,1 2 1-16,-1 1 1 0,0 1-3 0,4 0 1 15,-2 3-3-15,5-3-2 0,-7 1 2 0,2-1-1 16,-4 1 0-16,-4-3 4 0,1 2-1 0,-1-1-1 16,-5 1 5-16,0-2-4 0,-2 3 3 15,-3-1-2-15,3-2 3 0,-4 3-1 0,1-5 1 16,1 2 1-16,-5-2 2 0,5 0-2 0,-5-2-1 16,0 2-1-16,-2 0 2 0,0 0 1 0,-2-3-2 15,0 3-1-15,-5 0-1 0,3 0-1 16,-2-2 2-16,-3 2-1 0,0 0-1 0,2 0 1 15,-1 0 0-15,-1 0-1 0,4 0 1 0,-1 0 0 16,-1 0-1-16,3 0-4 0,-1 0 0 16,1-2 1-16,-3 2 3 0,1 0 2 0,1 0 1 15,-3 0-1-15,-1 0 4 0,-7 0 1 0,1 0 0 16,4 0 1-16,4 0-2 0,1 0 0 0,-5 0-2 16,2 0 1-16,0 0-4 0,-2 0-3 0,0-2 2 15,0 0 2-15,0-3-5 0,-4 1-4 16,2-5 2-16,-1-2 4 0,-1-2 2 0,-3-3 0 15,1 1 3-15,-1-1-2 0,1-4-3 0,-5-2 0 16,0 0 0-16,2 3 1 0,-5-6-1 16,3 1-11-16,-4 0 21 0,2-3-12 0,-5 1-5 15,3-5 20-15,-1 2-4 0,-1-2-7 0,-3-8 3 16,4-1-2-16,3-2-1 0,4 3-1 0,0-1 0 16,5-2-2-16,-3 2-4 0,7-6 5 0,-2-3 1 15,4 5-2-15,-2-2 2 0,3 2 1 16,1 4 2-16,0 3 4 0,1 4-2 0,-3 2-2 15,0 2 1-15,1 1 0 0,-1-1-4 0,-2-2 1 16,2 2-1-16,-2 1 3 0,2-3-3 16,0 2-4-16,1 0 4 0,-1-1 1 0,0-3-3 15,2 2 2-15,-1 0-2 0,1 2-1 0,-4 0 2 16,0 1 3-16,0-1 0 0,2-2 0 0,-2 0 2 16,0 1 0-16,2 1 1 0,1 2 0 0,-3-1 0 15,2 3-1-15,-2-1-3 0,0 4 4 16,0 0-4-16,-2 0 0 0,-1 2 1 0,1 0-1 15,-2 0 0-15,-1-4 1 0,1 2-2 0,2-2 1 16,-3-3-1-16,5 1 2 0,0-3-2 16,5-2 1-16,1 0 1 0,3 1 1 0,0 3 0 15,2 1 1-15,-2 4 2 0,-3 2 0 0,3 4-5 16,-4 3 2-16,-3 0 0 0,0 0 0 0,0-1-2 16,-2-3-1-16,-2-1 3 0,2-2-3 15,-2-4 0-15,0 0-1 0,2 0 3 0,-3-3-3 16,1 1 0-16,0-5 1 0,0 4 0 0,2 1 1 15,-2 2-1-15,-1-3 2 0,-1 5 0 0,2 0-2 16,-5 0 2-16,3 0-1 0,-3-2 1 16,1-1 0-16,-1 1 0 0,0-2 0 0,1 1 0 15,1 1-3-15,1 2 6 0,4-2-3 0,-4 0-2 16,4 4 3-16,0 0-2 0,2 0 0 0,0 0 1 16,2 0-2-16,-1 3 1 0,1 1-1 15,0 1 3-15,1 0-2 0,-1 3 1 0,1-1-3 16,-3-2 3-16,2 2-2 0,1-3 1 0,-1 1 1 15,-2 2-2-15,3-3 0 0,1 1 0 0,-1-3-1 16,1 0 1-16,3-1 1 0,0-1 1 16,-2-2-3-16,1 4 4 0,-1 0-1 0,0 3-2 15,-3-1 0-15,0 3 1 0,1 0 4 0,-3 0-3 16,0 0-3-16,0 2 3 0,1-3 0 16,-3 3-1-16,0 0 0 0,0-2-2 0,0 0 3 15,-3 2 0-15,3-2-1 0,0 2 0 0,0-3 1 16,0 3-2-16,0 0 1 0,0 0 1 0,0 0-1 15,0 0 0-15,0 2-2 0,0-2 3 16,0 0-2-16,0 2 2 0,0 1-3 0,0-1-2 16,0-2 4-16,3 0-2 0,-1-2 0 0,0 4-2 15,-2-2-2-15,4 2 3 0,1 2 2 0,1-2 3 16,-1 1-2-16,4-1 0 0,-3 2 0 16,-1 1 0-16,1 1 1 0,-3 1 0 0,3 8 0 15,-6-2 0-15,2-2-1 0,-2 0 0 0,3-6-1 16,-3 4 2-16,2-1-3 0,-4 8 3 0,4-10-2 15,-2 3 2-15,2 0-2 0,-4 9 1 0,0-5 0 16,2-2-2-16,0 0 2 0,0 0-2 16,0-2 1-16,2-1-1 0,-2 1 0 0,2 0 0 15,-2 2-1-15,0-2 4 0,0 2 0 0,0 0-3 16,0 0 2-16,0 0-4 0,0 0 0 16,0 0-6-16,0 0 5 0,0 0 0 0,0 0-2 15,0 2 2-15,0-2 1 0,0 0 3 0,0 0 3 16,-2 0-3-16,2 0 2 0,0 0 3 0,0 2-4 15,-2-2 1-15,2 0-1 0,0 0-1 0,-5 0-1 16,-1 0-2-16,-3-2 1 0,-2 2 0 16,-3 0 2-16,-3 0 1 0,-5 0-1 0,-2 0 0 15,-10 0-3-15,-1 0 0 0,2 0 0 0,0 2 1 16,-2-2 4-16,-1 0-1 0,-1 0 0 16,0 0-1-16,-12 0 3 0,1 0-2 0,3-2 1 15,1 2-2-15,5-2 1 0,-1 0 2 0,5-1-2 16,-3 1 0-16,1 2 1 0,-7 0-1 0,-3 0 0 15,1 0 1-15,0 0-2 0,2 0 2 16,2 0-3-16,0 2 4 0,2 1-4 0,-2-3 4 16,0 2-3-16,0 0 2 0,3 0-2 0,-1-2 2 15,7 0 0-15,0 0-2 0,4 0 1 0,3 0 1 16,2 0-2-16,1 0 3 0,1-2-4 16,0 2 3-16,3 0-2 0,-3 0 3 0,-1 0-4 15,-1 0 3-15,0 0 0 0,0 2-1 0,-3-2-1 16,1 0 1-16,-1 0 1 0,1 2 0 0,-1 1-2 15,-1-3 0-15,3 0 3 0,1 2-1 16,0-2-1-16,2 0-1 0,0 2 2 0,0-4 0 16,0 2 0-16,0 0-2 0,0 0 2 0,0 0-2 15,0 0 1-15,0 0 2 0,-3 0-3 16,-1 2 2-16,2-2-2 0,-1 0 2 0,-3 0 0 16,3 2 0-16,-3-2 0 0,-3 2-2 0,2 1 1 15,-6-3 2-15,2 0-2 0,-2 2 1 0,-5 2-2 16,2-4 3-16,5 2-2 0,0-2 2 0,2 3 1 15,1-3-2-15,-1-3 3 0,2 1-2 16,3 2 0-16,-1-2 0 0,-2 0 0 0,3-3 3 16,2 1-5-16,-3 2 3 0,1-3-3 0,-5 1 0 15,4 0 2-15,-1 1-4 0,-1-1 5 16,0 2-3-16,1 0 2 0,-3 2-3 0,0 0 1 16,-2 0 1-16,-4 2 0 0,1-2-1 0,1 2 1 15,2-2 1-15,4-2-1 0,1 2 0 0,3 0 0 16,3 0 0-16,2 0-1 0,1-2 3 0,1 2-4 15,3 0 0-15,-1 0 3 0,1 0-5 16,-1 0 4-16,-1 0-3 0,-1 0 3 0,0 0-1 16,-2-3-1-16,1 3 2 0,-3 0-2 0,-3 0 0 15,1 0 2-15,4 0-4 0,-2 3 4 16,0-1-3-16,4-2 0 0,1 2-2 0,-1 0 2 16,3 0-4-16,2 1 0 0,2-3 2 0,-1 2 0 15,1 0-1-15,5 0 3 0,1-2 0 0,1 2-1 16,0 1-2-16,15-3 2 0,-7 0 0 15,-4 0-2-15,2 0 1 0,0 0 1 0,-2 0-4 16,0 0-5-16,0 0 1 0,0 0-1 0,0 0-2 16,0 0 1-16,0 0 0 0,-4 0-3 0,2 0-7 15,0 0-20-15,-1 0-9 0,1 0 2 16,2 0-25-16,-2 0-19 0,2 0-60 0,0 2-69 16</inkml:trace>
  <inkml:trace contextRef="#ctx0" brushRef="#br0" timeOffset="194685.2903">20289 9230 54 0,'13'4'91'0,"-4"-2"7"0,0-2-56 15,-5 0-16-15,1-4 7 0,-1 4 17 0,-4 0-29 16,2 0-14-16,1-2-4 0,-6-1-1 15,3 1-1-15,-2 0 4 0,2 0 0 0,-4 0-2 16,2-1-5-16,-1 1 3 0,-1 0-3 0,0 2 0 16,-3-2 4-16,0 0-2 0,1 2 0 0,-5 0-1 15,0 0-1-15,-3-3 0 0,-3 6 1 0,-5-3 0 16,0 0-1-16,-5 0 4 0,-8 2 0 16,-2-2 0-16,-3 2 1 0,2-4 2 0,3 2 4 15,-5 0 6-15,3 0 4 0,-3 0-1 0,-13-2 0 16,3 2-2-16,-1 0 0 0,7 0-7 15,0-3-7-15,6 3 2 0,7-2-3 0,0 2-2 16,3 0 0-16,1 0-5 0,1 0 5 0,2 0-3 16,-3 2 3-16,1 1-2 0,1-1 1 0,3-2 1 15,3 2-3-15,1-2-7 0,2 0-8 0,5 0-7 16,3 0-14-16,-3 0-19 0,6 0-19 16,-1 0 0-16,3 0-77 0</inkml:trace>
  <inkml:trace contextRef="#ctx0" brushRef="#br0" timeOffset="195091.4342">19290 8934 74 0,'-4'9'318'0,"-3"-2"-277"15,1-3-22-15,1 0-20 0,1-1 12 16,-3-1-4-16,3 0 12 0,-1-2-16 0,3 0-2 16,0 2-4-16,-2 0 1 0,-3 3 3 0,3-3-1 15,-5 5 3-15,0 1-4 0,-2 3-1 16,-2 0 2-16,-5 12-6 0,0-1 3 0,1 2 2 16,-1 0-1-16,1-2 0 0,-3 0 2 0,2 2 0 15,-2-4-2-15,3 0 4 0,-1-2-4 0,-2-1 2 16,2-3 0-16,1-3 2 0,-1 0 8 0,3 0 0 15,-1-5 0-15,5 1 1 0,-2-3-2 16,4 1 9-16,0-1-3 0,3-4-2 0,-1 2-6 16,3 1-5-16,2-3 1 0,-1 0 4 0,8-3-3 15,-3 3 3-15,0 0 1 0,-4 3 0 16,2 1-1-16,2-2 1 0,3 0 1 0,-3 3 0 16,7-3-5-16,2 2-1 0,4 3-4 0,5-3 1 15,2 1-4-15,7-1 1 0,1 3-7 0,17 2-18 16,3-5-21-16,-1 5-10 0,2-2-98 15,4 1-40-15</inkml:trace>
  <inkml:trace contextRef="#ctx0" brushRef="#br0" timeOffset="195466.3362">19745 8707 308 0,'-5'46'175'0,"-1"-4"-125"0,-1-7-37 0,-4-4-17 0,0-2 11 16,0-5-2-16,-2-2 12 0,-3-2-2 15,-1 2-11-15,-1-2-3 0,2 2-2 0,-1 0-1 16,-5 11 2-16,0-2-5 0,0 2 0 0,-3 2 5 16,1-1-3-16,-2-1-1 0,-14 8 4 0,3 1-2 15,-1-4 2-15,1-5-4 0,-5 7 0 16,9-7-3-16,2-9-3 0,11-2-3 0,2-7 5 16,3 1 4-16,4-3-5 0,2-4-3 0,2-2-10 15,3-1-27-15,0 1-17 0,-1-3-4 0,3-2 19 16,-2 3-80-16</inkml:trace>
  <inkml:trace contextRef="#ctx0" brushRef="#br0" timeOffset="195794.3756">19099 8826 78 0,'13'11'366'0,"-2"0"-295"0,-2-2-48 0,-5 0-19 15,3-9-2-15,-3 4-5 0,-2-4 6 0,0 5 6 16,3-3-4-16,1 0 2 0,3 0 4 0,0 7-2 16,4 0 3-16,3 2-2 0,-1 0-6 0,5 2 4 15,4 5 7-15,1 4 3 0,-1 0-1 16,4 4-2-16,6 5-5 0,5 11-5 0,1 0-1 15,-3 0-2-15,-1-2 2 0,8 6 1 0,-2-6-1 16,0-5 0-16,-3-4-3 0,-3 2 2 0,1 0 1 16,-2-2-3-16,-4 0-2 0,0-3-3 15,-5-4 4-15,3 1-4 0,-2-3-20 0,1-5-43 16,5-1-41-16,0-3-185 0</inkml:trace>
  <inkml:trace contextRef="#ctx0" brushRef="#br0" timeOffset="204042.2798">20768 8006 70 0,'-11'40'127'0,"0"-14"-76"0,4-8-12 15,0-10-54-15,5 1 13 0,2-7 5 0,5-2 4 16,-5 3 7-16,0-3 4 0,0 0-6 0,0 0 13 15,0 0 18-15,0 2 3 0,-3 2-20 16,3-1-6-16,0 3 1 0,3 1-1 0,-3-1-1 16,4 1-4-16,-2 4-11 0,3 0 2 0,-3 2 0 15,2 3-3-15,1-1 0 0,-3 3-2 16,0 4-3-16,-2 0-2 0,2 2 4 0,0 3-3 16,-2 1-1-16,5 1 3 0,-3 0 0 0,2-3 0 15,3 7 1-15,0 0-2 0,1-2 4 0,3-2-1 16,-2 2 1-16,0 2 0 0,0 2 1 0,2 2 6 15,0 3-6-15,0 0 2 0,-2-1-1 16,-5-5-2-16,1-4 3 0,-1-1-3 0,-4 2-1 16,-2-2-1-16,-3-1 1 0,-1 1 0 0,-3 2 2 15,-4 4-1-15,0 3 0 0,2 1-3 16,0-3 3-16,4 1 0 0,0-4 0 0,1 0-2 16,1 0 1-16,3 0 0 0,-5 3-3 0,3-1 3 15,2 2-2-15,-3 3 0 0,1-5 2 0,2-2-1 16,-3 3 3-16,1-1 1 0,-3-4 1 15,-1 0 2-15,-3 0 4 0,-3-1-1 0,3 3-1 16,0 1-1-16,2 1 0 0,1-2 0 0,-1-2-2 16,0 0-1-16,-2 2 2 0,4 0 0 15,-1 2-1-15,1-4 5 0,0 2 0 0,5 2-5 16,2 3-1-16,0 1-3 0,2 6 0 0,0-4-3 16,3 1 2-16,-3 0-3 0,0 0 1 0,1-4 0 15,-1 3 0-15,0 1-2 0,-2 5 1 0,-2 1-2 16,-3 1 4-16,-6-1 0 0,-2 1 2 15,-2-3-1-15,-1 2-2 0,1 3 4 0,-1 2-3 16,1 0 5-16,2-2-1 0,4-5 4 0,0-4 1 16,2-7-2-16,3-6 0 0,0 2-5 0,4-3 3 15,-3 3-1-15,3-2-3 0,0 2-2 16,-2-3 1-16,2 3 0 0,0-2 3 0,-4 0 4 16,4-1-4-16,-5-1 3 0,3-3-3 0,-2-2 3 15,-3 0-3-15,-2-2-3 0,0 4-1 0,-2-2 1 16,0 0-2-16,-2 3 0 0,2-1-2 15,0-2-2-15,0 0-3 0,2-4 8 0,0-3-1 16,3 0 3-16,-1-4-1 0,3-2 1 0,-1 2 0 16,3-4-2-16,-2 0 2 0,2-5-2 15,6-9 2-15,-2 3 2 0,-2 4-3 0,0-2 2 16,0-1-1-16,2 3-2 0,-2 0 0 0,0 0 1 16,0 0-6-16,3 0-4 0,-3 0 2 0,0 0 3 15,0 0 0-15,0 0 2 0,0 0-1 0,0 3 6 16,0-1-1-16,0 2-1 0,0-2 2 15,0 1-3-15,4 1 2 0,-4-2-1 0,4 0 5 16,1 1 0-16,-1-3 1 0,3 0-4 0,0 2 0 16,1-2 0-16,6 0 1 0,-3-2-3 0,4 2 0 15,3-5 1-15,1 3 0 0,4-2-1 16,7-5-1-16,1 2 2 0,0-2-1 0,-2 5 0 16,-3-3 0-16,3 1 0 0,0 1 0 0,-1 1 1 15,8 2-1-15,-1-1 0 0,13-1 0 16,5 2 4-16,-2 0-2 0,2 2-1 0,11-3-1 15,-5 1 2-15,3 0-2 0,2-2-1 0,2 1 0 16,0-1 3-16,0 2-3 0,-4 2 0 0,2 2 3 16,0 0-2-16,7 3-1 0,-10-3 1 15,3 2 0-15,-6-2 1 0,-1 5-2 0,5-5 1 16,4 3 1-16,-2-3-2 0,-2 2 0 0,-7-2 3 16,0 1-2-16,2 1 3 0,5 3-1 0,0-3 1 15,-1-2-1-15,-3 1-4 0,-1 1 3 16,-2 3-1-16,5-3-1 0,-3 0 2 0,0 1-1 15,-4-3-2-15,-2 0 4 0,-5 3-4 0,-4-3 3 16,0 0-1-16,2 0 1 0,-4 0-1 0,2-2 4 16,-5 3-3-16,-2-3 2 0,-4 0-2 15,0 0-1-15,-2 2 0 0,-1-2 1 0,1 2-2 16,-2 0 3-16,1 0-2 0,3 3 0 0,2-3-2 16,2 2 4-16,5-1 1 0,0 1-4 0,0 0 1 15,1 1 2-15,-1-1-4 0,2 1 2 16,-2-1 0-16,4 1-1 0,-2-1 0 0,0 0 2 15,-7 1-4-15,-2-3 4 0,-2 0-2 0,-5 0 0 16,1 1 1-16,-7-3 1 0,-1 2 1 0,-3-2 0 16,-7 0 2-16,-1 2 3 0,1-2 2 15,-2 0-6-15,-5 0 6 0,0 0-3 0,-13 0-1 16,7 0-3-16,-1 0-2 0,3-2 5 0,0 2-4 16,2 0 1-16,0 0 2 0,0 0 1 0,0 0-3 15,0 0 1-15,0 0 1 0,4 0-1 16,-1 2 0-16,-1-2 2 0,0 0-4 0,0 0 2 15,0-2 1-15,-2 2-4 0,0-2-1 0,0-1-5 16,0 1-14-16,3-7 17 0,-1 1-1 0,-2-4 4 16,0-3-1-16,2 0 3 0,0-12-1 15,-2 1 1-15,3-3-3 0,1-2 2 0,-2-2-1 16,3-2-1-16,1 0 0 0,1-5 3 0,2-13-3 16,-3 2 3-16,1 1 0 0,-1-3 1 15,1-11-1-15,2 2-1 0,-5 7-3 0,3 2 3 16,-3 4-5-16,-1-1 3 0,1-3-1 0,-2-5 1 15,-2-1-2-15,2 4 0 0,1 2 2 0,-3 4-2 16,0-1-3-16,0-3 6 0,-3 0-3 16,3-7 1-16,0-1 0 0,0 5-1 0,0 1 2 15,0 2 3-15,-4 0 1 0,2-2-2 0,-3-2 0 16,1 4-1-16,-1 2 1 0,-3 3 0 0,-1 2-3 16,-2 1 5-16,-2-3-5 0,2-1 4 15,-3 1-3-15,6-1 3 0,-1 3-3 0,2 2 2 16,-2 0-1-16,5 2-1 0,-1-2 1 0,3-2-6 15,4-1 0-15,1-1-1 0,1-1 7 0,3 3-2 16,1 4-1-16,-1 0 5 0,-5 3-3 0,3-1 3 16,-5 0-2-16,4 1 0 0,-2-3 1 15,3 2-2-15,-5 2 3 0,4 5-1 0,-4 3-2 16,0 1 1-16,2 0 0 0,-2-2 2 0,0 0-4 16,0 1 3-16,7-3-3 0,-5-3 3 15,5 3-4-15,-1-2 3 0,-1 0 0 0,1 4-1 16,-1 2 1-16,1 3 1 0,-1-1 0 0,-1 5-2 15,1 0 1-15,-3 0 0 0,2 0 0 0,1-2-1 16,-1-1-1-16,1 3 1 0,-1 0-3 16,3 3-6-16,-3-1 3 0,3 0 4 0,-3 2 1 15,3 3 0-15,-3 2 1 0,-2 1 1 0,3 1-4 16,-1 0 5-16,0-2-1 0,-1 4-1 0,1 1 1 16,-2-1 1-16,0 0-3 0,3 2 0 15,-3 1 2-15,0 1 0 0,3-1 1 0,-3 1-6 16,0 1 2-16,0 2 0 0,-2-1-2 0,0 8-6 15,-2-1-7-15,2-2 6 0,0-2 0 0,0 0-1 16,0 0-4-16,0 3-11 0,0-8-6 16,0 3 38-16,-2 2-5 0,-2 2 5 0,-3-2-2 15,0 2 1-15,-2 1 3 0,1 3-3 0,-6-3-1 16,3 1 0-16,-4 3 1 0,2-3-2 0,-3 0 0 16,1 1-1-16,-3 1 1 0,1-1-1 15,-1-1 0-15,-9 3 1 0,3-3 0 0,-2 1-2 16,-3 1 2-16,-4-4 1 0,0 3-2 0,-9-3 2 15,-2 2-2-15,-18 1 2 0,3-1-2 0,-1-2 1 16,-10 3-1-16,3-5 1 0,1 0-2 16,2 0 2-16,5 0-1 0,2 0 0 0,4-2 1 15,-3-1-1-15,1-1 1 0,0 0-2 0,-4-1 2 16,1 1-1-16,5-3 1 0,1 3-2 0,-1-1 2 16,4-1 0-16,-6 1-2 0,-2-1 3 15,4 1-1-15,-2-1-1 0,2 1 4 0,0 1-2 16,-2-3 1-16,-5 3-3 0,1 0 2 0,-3-1-1 15,5 1-2-15,1-1 2 0,4 1 0 16,1 2-1-16,-2-1 0 0,2 1-1 0,3-2 2 16,4 2 0-16,4-3-1 0,7 3 0 0,2-2 0 15,2 1 0-15,-2 1 2 0,-2 0-4 0,2 0 3 16,-4 0 0-16,2 2-3 0,-4-3 3 0,1 1 0 16,3 2 0-16,2 0-2 0,3 0 1 15,-1 0 4-15,3 0-5 0,1 0 4 0,-1 0-5 16,-1 0 3-16,-1 0-1 0,-1 0 1 0,-2-2-1 15,3 0-2-15,-3 0 4 0,2-1-2 16,0 1 2-16,5 0-4 0,2 2 4 0,0-2-4 16,-2 2 1-16,0 2-14 0,-3 0-15 0,-6 0-20 15,0 5 10-15,-11 2-6 0,-2 2-30 0,1 0-103 16,1 0-59-16</inkml:trace>
  <inkml:trace contextRef="#ctx0" brushRef="#br0" timeOffset="205307.5733">21848 6057 74 0,'-18'-2'116'0,"3"-3"-75"0,-3-1-12 0,1-6-9 15,-5-1 0-15,2 2 8 0,0-2 10 0,0 0-9 16,0 0-2-16,-2 2 7 0,-2-3-6 0,0 1-15 15,-5-2-2-15,-2 1 2 0,-13-1 0 16,-2 0-13-16,-5-1 4 0,-2 7 1 0,-13 0 0 16,0 7-4-16,2 0 2 0,4 6-2 0,1 1-4 15,-5 4 2-15,0 0-1 0,0 4-3 0,2 4-17 16,3-1 8-16,4 4 8 0,-3 0 0 16,-3-1 0-16,-3 1 4 0,0 4-1 0,4-2 3 15,5 1 0-15,0 1 3 0,-7-2-3 0,-2 0 0 16,-2-2 0-16,2-3 0 0,9 3 1 15,0 0 4-15,6-2 7 0,3 2-7 0,0 2 6 16,2 4-8-16,2-2 4 0,2 7-3 0,11 0-1 16,3 0 3-16,6 0-3 0,5 0 0 0,1 2 0 15,3-2 0-15,3 2-1 0,1 2 3 0,3 2-7 16,-1 5 5-16,5 5-5 0,2 3 3 16,3 3-3-16,4-2 5 0,-1 0-3 0,6-7 2 15,1-2-2-15,5-3 2 0,6 1 0 0,1 0 0 16,1 2-2-16,6-3 0 0,3 1 3 15,1-3-4-15,3-1 4 0,-1-5-1 0,2-1 2 16,2-3-2-16,2 2 1 0,7-1 3 0,5 1 1 16,3 2 2-16,10 2 4 0,-7-4-1 0,2 1-4 15,0-5 0-15,14-1 3 0,-3-2-2 16,2-2-1-16,3-5-5 0,1 5 1 0,3-4-4 16,3 1 1-16,-1-1 1 0,0 1-2 0,0-1 1 15,-2-1 0-15,2 1 1 0,3-1 4 0,1 3-4 16,5-1 0-16,0 1-1 0,5-3-1 15,-1-1-1-15,1 1 1 0,-1-2 1 0,1 0-2 16,-1-2-1-16,-4 3 1 0,0-5 1 0,-7-1 1 16,1 1-1-16,-5-2-1 0,0-1 2 0,-11-1 2 15,-2 1 0-15,-5-1 4 0,0-1-1 16,-4 1-4-16,0-1 0 0,-7-2-1 0,-1 0 3 16,-1 5-3-16,0-3-1 0,9 1 0 0,0-1 0 15,0 1 1-15,0-1-2 0,-1 3 0 16,4-3 2-16,1 3-1 0,3-5 0 0,-12 2-1 15,3-1 2-15,-5-1-1 0,-2 0 2 0,-4-2-3 16,0 0 5-16,-7-2 4 0,-5-3 1 0,-5 1-2 16,-4-5-4-16,-3-2 9 0,-3 0-5 0,0 2-4 15,1-6-3-15,-3 2 2 0,2-7-3 16,0 0-1-16,0-4 1 0,5-5-1 0,0-2 0 16,-1 2 2-16,1-4 1 0,-7 3 1 0,-2-1-2 15,-2 0 5-15,-1-2-2 0,-4 4 0 0,-4-2-2 16,2-2 1-16,-6-2-1 0,-3 2 0 15,-2-9-1-15,-2 0-3 0,-5-2-1 0,-2-2 6 16,-4 1-3-16,-2 4 0 0,-5-4 1 0,-7-3-2 16,-1-7 3-16,-8-2-4 0,-8-3 3 0,2 5-2 15,-2 4 1-15,0 0-1 0,-4-1-2 16,-5-1-5-16,0-5-3 0,-15 1 1 0,-1 6 6 16,-6 1 4-16,0 5 1 0,-6-1 0 0,-1-5 2 15,-6 3-4-15,-3-1 3 0,1-1-1 16,0 10 2-16,-5 0-4 0,0 7 4 0,-4 0-3 15,2 5 1-15,-7-3 0 0,-2 4 2 0,-8-1-1 16,1 3 0-16,-4 3-2 0,1 5 2 0,-6-3-5 16,1 4 3-16,-9 1-14 0,2 6-1 15,7-2 1-15,-3 7-10 0,1-5-18 0,-3 9 16 16,5-2-9-16,-3 8-4 0,14-1-13 0,0 6-40 16,9-3-29-16,-1 12-58 0</inkml:trace>
  <inkml:trace contextRef="#ctx0" brushRef="#br0" timeOffset="208103.7214">17859 6573 298 0,'-75'22'66'0,"11"-16"-32"0,3-12-13 0,-8-10-16 0,10-6 2 15,8 0 8-15,3 2 3 0,1 1-7 16,1 3-2-16,0-2-3 0,-1 1 1 0,3 1-3 16,-4 5 5-16,-7-2-8 0,-7 4-5 0,-17 7 0 15,6 2 5-15,4-2-4 0,-1 6-2 0,-12 1 2 16,1 4 0-16,-3-1-1 0,0 3 3 15,-2-2-3-15,-2 2-5 0,0 0 2 0,0 2 4 16,6-4 2-16,0 2 1 0,-6 0 0 0,2-2 1 16,5-2-2-16,-3 2 1 0,2-3 7 15,1 3 5-15,6 0 4 0,0 2-1 0,2-2-5 16,0 2-4-16,-6 2-2 0,2 2-1 0,0-1-3 16,-3 5 3-16,-1 1-4 0,1 7 1 0,5-3 4 15,3 7-2-15,8 0 0 0,-3 0-2 16,6 2 1-16,1-2 1 0,12 2-1 0,-1-3-1 15,12-1-2-15,4 2 2 0,4-2 1 0,5 4-3 16,4 0 1-16,0 4 3 0,2-1-5 0,3 3 2 16,2 1 0-16,-3 2-1 0,7-2 2 15,1 1-1-15,-1 1-1 0,0 5 3 0,2 3-3 16,1 8 3-16,1-1-3 0,3 0 1 0,9-4-3 16,2-6 5-16,6-6 1 0,3-1 1 0,8 0 1 15,3 0 1-15,2-1 0 0,4-1 3 16,0-3-3-16,0 0-2 0,5-2 1 0,2-4 3 15,7 0-1-15,1-3 0 0,3-2-1 0,0 1-1 16,-2-1-1-16,0 0 2 0,4 0-1 0,2-2-2 16,16-4 1-16,-7 0 0 0,2-1-1 15,-2-1 2-15,7 1 0 0,-2-6 3 0,8 3-4 16,0-6 5-16,5 1-2 0,2-2-1 0,9-3-2 16,2-1 0-16,2-1-1 0,3-2 2 0,-3 0-3 15,2 2 1-15,3 0-1 0,0 0-2 16,-1 1 3-16,1 1-3 0,-1 3 2 0,1-5 0 15,-2 0 3-15,-1-2-1 0,3 0-1 0,-3-2 1 16,-2 0 0-16,0-5-3 0,-2 3-1 0,3-5 2 16,-3-2-1-16,-3-3 0 0,8-1-1 15,-3-5 1-15,3 0 1 0,-3 0 0 0,-7-2-1 16,1 3 8-16,-9-1 2 0,0 0 2 0,-14 0 1 16,-2 0-1-16,-4 0 0 0,-2 5-4 0,-9-3-1 15,-4 3-4-15,-10-3 5 0,-6 1-4 16,-6-1 2-16,-7-2 1 0,-3-2-3 0,-1-9 2 15,-5-4-4-15,0-7 0 0,2-4-1 0,-4-9-2 16,2-3 0-16,-2-1-3 0,-3-5 5 0,-4-2-3 16,-10-12 3-16,3 8-1 0,-12-3 0 15,1 0-3-15,-15-2 2 0,0-6-2 0,-17-3 1 16,-1 3-5-16,-19-3 0 0,-5 4 4 0,-6-1-8 16,2 8-2-16,-9 0-1 0,-2 14 3 15,-5-1-8-15,0 12 4 0,-8-5-3 0,2 13-10 16,-9 0-6-16,2 14-7 0,-4-1-2 0,-1 14-39 15,-8 2-86-15,-2 13-12 0</inkml:trace>
  <inkml:trace contextRef="#ctx0" brushRef="#br0" timeOffset="211540.3184">17231 12241 302 0,'0'7'59'0,"-4"-3"-38"0,-1-4-8 0,-1 0 6 16,1 0-7-16,-1-2-8 0,1 0-13 16,1 2-6-16,-1 0-2 0,5-2 11 0,-2 2 6 15,0 2-2-15,2 0 6 0,2 5 1 0,0-1 6 16,1 8 8-16,-1-1 3 0,2 5-6 16,-2 1 8-16,1 6 7 0,-1 5-15 0,0 4 0 15,-4 1-4-15,0 2-5 0,-1 1 1 0,1 2-2 16,-2-1 1-16,4 14 1 0,0-4-5 0,2-7 2 15,2-3-4-15,3-4 0 0,-3-1-1 16,5-6-2-16,0-4-3 0,0 1 0 0,-3-1 2 16,1-4 0-16,0 0-1 0,-3-3-13 0,0-1-5 15,-1-3-27-15,-3 0-5 0,0-2-15 0,-3 2-25 16,1-4-33-16</inkml:trace>
  <inkml:trace contextRef="#ctx0" brushRef="#br0" timeOffset="211899.6392">17511 12283 204 0,'13'16'214'0,"-4"-3"-170"0,-5-6-6 0,-4-5-10 16,3 2-18-16,-14-6 1 0,6 2-10 0,5-2-8 15,-2 4 0-15,0-2-4 0,6 2 10 16,-2 0-3-16,1 3 5 0,1 1 5 0,-2 3 1 16,3 4 1-16,-3 1 4 0,2 1-4 0,3 3-2 15,-3 2 3-15,1 2-6 0,1 2-1 16,-1 2 1-16,-1 3-4 0,1 4 0 0,-3 7 2 16,2-1-1-16,-4-1 1 0,0-3-1 0,0-2 1 15,0-2 0-15,0-4 3 0,2-3-2 0,-2 0 0 16,5-2-3-16,-3-2 2 0,0-5-2 15,5 3 1-15,-5-7-1 0,2 2-2 0,1-2-7 16,-3 0-24-16,2-2 10 0,1 0-33 0,-3-2-18 16,0-3-23-16,3 3-2 0,-3-5-67 0</inkml:trace>
  <inkml:trace contextRef="#ctx0" brushRef="#br0" timeOffset="212165.1602">17213 12693 87 0,'-19'14'215'0,"-4"-8"-184"0,4-1-24 16,1-1 19-16,0-2 16 0,5-2 12 0,2-2-8 16,4 2-20-16,5 2-9 0,2-2-14 0,0 0-11 15,0 0 11-15,-2 0-4 0,0 0 11 0,6 0 0 16,-4 0 2-16,5 0-2 0,1 0-1 15,8 0-5-15,-1 0-1 0,9-2-4 0,2-2-4 16,5 1 3-16,4-1-3 0,4-3-23 0,14 1-3 16,0-1 2-16,-7 1-20 0,-5 1 3 15,-1 3 0-15,-5-2-27 0,-4 4 1 0,-3 0-74 16</inkml:trace>
  <inkml:trace contextRef="#ctx0" brushRef="#br0" timeOffset="212680.6512">17892 12634 171 0,'5'9'313'0,"-1"-3"-259"0,-4-1-33 16,2-3-6-16,-2 0-1 0,0-2-6 15,-2 0-2-15,2 0-10 0,0 0-7 0,0 0 0 16,-2 0 9-16,0 5-1 0,2 1 1 0,-5 3 0 16,3 4-1-16,-2 0 0 0,-3 5 3 0,3 0-4 15,-3-1 2-15,1 10-9 0,1-3-13 16,-1-2 9-16,6 0-24 0,0 0 30 0,0-4 11 16,4-1 2-16,0-3 8 0,3 1 6 0,2-6-8 15,-3 0 5-15,3-3-3 0,0-1 1 0,0-3 2 16,0 0-2-16,0-4 0 0,-1 0-5 15,1-3-3-15,0 1 0 0,-2-3-3 0,1 3-1 16,1-3 0-16,0 1 1 0,2-10 2 0,0 3 0 16,0 0 4-16,-2 2 1 0,0 0-6 15,-3-2-1-15,3-5-2 0,2-2-2 0,-4 2-1 16,2 1 1-16,-3 1 2 0,-1 1 10 0,-1 2-2 16,1 2 4-16,-1 0 0 0,-2 4-8 0,3 3-3 15,-5-1-6-15,2 3-5 0,-2 0-4 16,2 0 6-16,-2-1 8 0,0 3 4 0,-2 3-2 15,0-1 0-15,2 2 0 0,-5 5-1 0,3 0 0 16,-2 2-1-16,1 0 0 0,1 2-1 0,-2 3-2 16,1-3 3-16,1 0-7 0,0 0-10 15,2 0 3-15,0 1-11 0,2-1-1 0,0-2 1 16,3 2 0-16,-1-4-10 0,5 4-1 0,-2-2-25 16,4 2-13-16,2 3-38 0,0 2-46 0</inkml:trace>
  <inkml:trace contextRef="#ctx0" brushRef="#br0" timeOffset="213383.5922">18466 12599 277 0,'0'0'111'0,"0"-3"-88"0,-2 6-12 15,-1-3-4-15,3 0 0 0,-2 0 5 0,0 4 0 16,-3-2 2-16,3 3 2 0,-2-1-7 0,-1 3 7 16,1 1 3-16,0 3-9 0,-1 3 2 15,1 1-2-15,2 3-2 0,-3-1 2 0,5 1-5 16,-4 2-2-16,2-2-4 0,2 4 1 0,-3-3-1 16,1 1-2-16,0 2 3 0,0-4-3 15,0 0 4-15,2-1-2 0,-3-1 3 0,3-5 4 16,-2 0 6-16,2-2 13 0,0-1 5 0,-2-3-2 15,2 1 0-15,0-1-4 0,0-3 3 0,0 0-12 16,-2-2-9-16,2 2-10 0,0-4 3 16,0 0-1-16,2-2-1 0,-2-3 0 0,2-2 1 15,-2 0 2-15,2-4-4 0,1 2-3 0,-3-2-8 16,0-3-5-16,2 1 3 0,0 0 6 0,0-3-7 16,3 0 2-16,-1 1 8 0,0-1 6 15,3 0 4-15,2-4 1 0,0 2 2 0,-1 1-1 16,1 5 2-16,-4 3-1 0,1 0-1 0,-1 7-5 15,-3 0-2-15,0-1 6 0,0 5-3 0,1 0 3 16,-1 5 2-16,0 3-2 0,0 3-3 0,-2 3 1 16,0 1-1-16,0 5 0 0,-2-2 0 15,-2 1-1-15,1 1 1 0,-1-2 1 0,0-1-1 16,-3-1 2-16,3-1-1 0,1-1 2 0,-1-3-4 16,2-3 3-16,-1-1-2 0,1 0 4 15,2-1 3-15,-2-1 3 0,2-3 5 0,0 0 3 16,-2 0-7-16,2-2-12 0,2 0 1 0,-2-2-3 15,4-2 0-15,3-5 5 0,0-2-4 0,2 2 1 16,-1-4-3-16,1-3 1 0,2 1 1 16,2-1-1-16,-2-3 4 0,7-6-2 0,-5 6 5 15,3-1 0-15,-7 2 4 0,2 5-2 0,-5 0 0 16,1 4-2-16,-3 2-3 0,-2 3-3 16,1-1-3-16,-1 1-13 0,0 4 11 0,0-2 7 15,0 4 1-15,1 0 2 0,-1 5-2 0,0 2 1 16,0 2-1-16,3 2-2 0,-5 2 2 0,4 1-2 15,1-1-2-15,-3 1-6 0,0 1-8 0,2-1-7 16,1-1-27-16,-1 3 7 0,3-5-14 16,-3 0-37-16,1 5-89 0,-1-3-46 0</inkml:trace>
  <inkml:trace contextRef="#ctx0" brushRef="#br0" timeOffset="214430.1939">19118 12810 142 0,'9'-2'148'0,"-2"-2"-69"0,-3-1-20 0,-2 1-2 16,1-1-8-16,-1 1-10 0,-2 2-15 15,2-3-14-15,-4 3-5 0,2 0-2 0,0-2 0 16,-2 1 1-16,2 1 2 0,0 0-3 0,0-2-3 15,0-1 0-15,0 1-2 0,0-3 2 16,0 3 2-16,0-3-3 0,2-2 3 0,-2 0 0 16,-2-2 2-16,2-2 12 0,-3 0-3 0,1 2-8 15,2-2-1-15,-4-1-2 0,2 1 3 0,-3 0 6 16,1 2-2-16,-1 0-2 0,1 2-5 0,0-2-4 16,-3 7 1-16,-2-3 1 0,5 3-3 15,-5 1 1-15,-2 1 1 0,-2 2-1 0,-3 2 1 16,1 3 2-16,-5-1-2 0,0 5 1 0,0 0-2 15,0 2 3-15,-2 2-3 0,2 3 2 16,-6 6-2-16,4 2 1 0,0-2 0 0,6 0-3 16,1 0-6-16,2 0-8 0,2-2 1 0,4-2-3 15,-2-1 7-15,7-1 8 0,0-3 1 0,2 0 7 16,2-2 2-16,3-2 6 0,-1 0-3 16,3-3 3-16,-1-3-5 0,5-1-1 0,2 0-4 15,5-4 0-15,0 2 1 0,2-5 1 0,2 1 1 16,-3-3 11-16,1 3-7 0,0-5 5 0,0 5 9 15,-5-5-8-15,1 0-6 0,-3 0 0 16,0-2-7-16,-2 0 2 0,0 0-3 0,-2-4 0 16,-2 2 1-16,2-3 7 0,-5 5 0 0,3-2 0 15,-5 2-2-15,0 0-4 0,0 2 2 0,0 2-4 16,-2 1 1-16,3-1 1 0,-3 3-4 16,0 2 1-16,2-1-1 0,-2 1 0 0,0 0-2 15,0 2 6-15,-2 0 0 0,2 4-2 0,-3 1 1 16,1 4 1-16,0 2-3 0,-2 4 1 0,1-2-3 15,1 5 2-15,0 0-5 0,2 1 0 16,2-1-7-16,3 2 10 0,1-3 0 0,3 6 3 16,2-1 0-16,2-5-1 0,1-1 0 0,1-8-1 15,0 4 2-15,1-6-4 0,-1-1 2 0,3-3 1 16,0-2 1-16,-3 0 2 0,3-5-2 16,-3 3 1-16,1-4 1 0,-3-1 4 0,2 0 3 15,-4 1-3-15,2-5 0 0,-4 2-3 0,0-4-3 16,0 2 0-16,0-5-2 0,0 1 4 0,-3-3-3 15,3 3-2-15,-2-5 0 0,1 4 2 16,-1-1 2-16,-3 1 0 0,3 1-3 0,-3 4 4 16,1 0-4-16,-3 2 5 0,0 0-2 0,-2 5-2 15,2-1 1-15,-8 5-2 0,4 0-3 0,-1 0-12 16,8-4 10-16,-5 4 7 0,4 2 3 16,-4 3 6-16,0 1-7 0,0 5-1 0,0 2 0 15,-4 3-2-15,-1 1 2 0,1 1-1 0,0 0-2 16,-3 2 0-16,3-3-1 0,-3 1 0 15,3-3 4-15,-1-1-1 0,3-1 0 0,-2-2 4 16,1-5-3-16,1 3 6 0,0-4 8 0,0-1 5 16,0 0-5-16,2-1-4 0,0-3-9 0,0 0-3 15,0 0 1-15,2-7-2 0,0 3 1 16,5-5 1-16,-3-2-2 0,3 0 2 0,1-5-4 16,3-1 1-16,3-3-5 0,-3 2 3 0,6-13 2 15,1 3 3-15,0 3 0 0,-3 1 1 0,3 2 0 16,-3 4-2-16,-2 3 1 0,1 4 1 15,-3 2-1-15,-3 5 3 0,1 4-1 0,2 2 2 16,-2 5 1-16,2 4 0 0,-2 6-4 0,2 3-1 16,0 2 0-16,-4 2-3 0,4 3-5 0,-7-1-9 15,3-1-14-15,-3 3-15 0,0-1-14 0,-1-3-3 16,1 0-1-16,-2 0-68 0,-2-1-9 16,0-4-69-16</inkml:trace>
  <inkml:trace contextRef="#ctx0" brushRef="#br0" timeOffset="215101.9312">20596 12385 470 0,'13'17'123'0,"-2"-14"-97"0,-7-6-2 16,3-5-19-16,-3-1 27 0,-1-5-10 0,-3 1-9 15,2 0-10-15,-2 0-12 0,0 2-4 16,0 0-18-16,0 2-5 0,0 0 3 0,-2 0-14 16,2 0-2-16,-5 1-25 0,3-1 14 0,-3 0 24 15,-1 2 28-15,-1-1 10 0,-2-1 4 16,1 0-4-16,1 2 10 0,0 1 6 0,-4-1 20 15,0 0 1-15,-2 3 2 0,-2 2-13 0,-1 0 1 16,-4 2-6-16,1 0-3 0,-1 4-2 0,-5 3 12 16,3 1-1-16,0 6-12 0,-2-1-2 0,-7 11-5 15,3 0-4-15,1 3-2 0,1-3-4 16,1 3-1-16,1 1-2 0,2-1-11 0,2-1-5 16,5 1-16-16,2-3 12 0,4-2 11 0,2 0-3 15,5-2 6-15,4-5 11 0,3 1 7 16,1-3-5-16,5-4 3 0,2 0-2 0,3-3 4 15,-1-4-2-15,-1 1 3 0,3-3 2 0,-1-3 4 16,-1 1-1-16,-2-4-1 0,0 1 1 0,-1 1 2 16,1-3 2-16,-4 1 0 0,-1-1-4 0,-1 0-3 15,0 5 0-15,-3-4-9 0,0 1-2 16,1 1-4-16,-3-1 1 0,0-1 1 0,0 1-2 16,-2 1-2-16,0-3-1 0,-4 3 2 0,-3-3 1 15,1 3 3-15,-7 2-2 0,-1-1 5 16,-3 1-4-16,-3 2 3 0,-2 5-3 0,-2-1 1 15,-1 0 1-15,-10 7-2 0,4 5 3 0,0-3 1 16,5 5-1-16,-1 2-2 0,5-1 3 0,2 3 0 16,5-2 1-16,4 5-1 0,2-6 1 15,7 6-2-15,2-5 6 0,4-1-2 0,5-1-2 16,4-3 0-16,5 1-3 0,6-3 1 0,5-2-4 16,6-4-1-16,3 2 1 0,15-5-12 15,-3-4-7-15,3 0-24 0,-4 0-4 0,-3 0-26 16,-4 0 12-16,2-2-58 0,-9 2-29 0,-4-2-86 15</inkml:trace>
  <inkml:trace contextRef="#ctx0" brushRef="#br0" timeOffset="215476.7953">20677 12497 259 0,'-2'5'253'0,"0"-1"-180"0,0-2-28 0,2 3-33 15,-3 8-3-15,1-7 3 0,0-1-13 0,2-5 0 16,0-2-1-16,0-1 1 0,2 6 18 0,0-1 10 16,3 7-9-16,-1 2-1 0,3 4-7 15,-1 3 3-15,1-1 0 0,4 3-6 0,-2 2-3 16,0 0-1-16,2 0-7 0,-2 0 5 0,-1 0-3 16,-1-2 2-16,2-2-2 0,-3-3 1 15,1 1 0-15,0-3 3 0,-3-2 0 0,0 0 9 16,1-2 3-16,-3 0 0 0,0-3-2 0,3-1 2 15,-5-1 7-15,2-2 1 0,-2 1 0 0,2-3-12 16,0 0-7-16,-2-3-2 0,5-1-3 0,-3-3 1 16,0-1-2-16,0-3 0 0,1-3-1 15,-1-1 0-15,0-1 2 0,-2-3-2 0,0-3-3 16,0-1 3-16,2 1-3 0,-4-8-3 0,4 1 3 16,0 2-4-16,-2-1-1 0,5 4-10 0,1-1-4 15,3 3-8-15,0 2 0 0,2 3-15 16,4-3 4-16,8 4-3 0,-1 3 5 0,4 2-12 15,3 2-50-15,-3 3-75 0,7 6 21 0</inkml:trace>
  <inkml:trace contextRef="#ctx0" brushRef="#br0" timeOffset="215898.56">21295 12338 122 0,'-18'36'381'15,"5"-3"-310"-15,-3-5-63 0,7-3-14 0,-2-3 1 16,3-7 0-16,1 1 0 0,0-3-1 0,3-4 3 16,0 2 2-16,-1 2-1 0,3 0-1 0,0 3-5 15,2 1 1-15,-2 1-5 0,4 2 0 16,0 0-2-16,5 6 6 0,-3 0 0 0,5-1-1 15,2-3 5-15,-2-2 3 0,-1-3 4 0,3 1 6 16,-2-5 12-16,0 0 14 0,0-2-11 16,0-4 4-16,2 0 4 0,0-5 9 0,0 0-10 15,0-2-7-15,0-2 5 0,0 0-11 0,0-3 0 16,-4-1-4-16,-1-1 1 0,3-4-9 16,-2 2 1-16,-3-6-7 0,3-1-2 0,-3 5 1 15,0-2-2-15,-1-5 1 0,1 1 0 0,-4-3-4 16,4-2 1-16,-4-5-1 0,0-1-1 0,3 3-5 15,-1 1 8-15,0 0-9 0,0 4 5 0,0 0-1 16,5 5-1-16,-3-3-1 0,5 5-8 16,0 0-7-16,4 2-5 0,1 2-1 0,8 2 2 15,2 3-18-15,5 2-32 0,1 2-96 0,3 2 1 16</inkml:trace>
  <inkml:trace contextRef="#ctx0" brushRef="#br0" timeOffset="216367.187">22005 12486 435 0,'-9'9'98'0,"0"-2"-87"0,0-3-5 15,2 0-4-15,1-4 6 0,-3 0-6 16,2 0-7-16,3 0-8 0,-3 0-32 0,-1 3 2 16,1-1 12-16,-2 0 29 0,-2 2 8 0,-2 1-4 15,2 4 2-15,-2-3-3 0,2 3 3 0,-3 2 3 16,-1 2 10-16,2 1-3 0,2-1 4 16,-7 4 0-16,3 3-1 0,1 0 4 0,1-2-6 15,4 2-1-15,0-1 5 0,3-1 2 0,4-2 1 16,-1-1 1-16,3 0-3 0,3-4 5 0,3 3-12 15,3-3-3-15,0-3 5 0,4 1-5 16,0-2-4-16,5-5-4 0,0 0-1 0,2-4-1 16,2-2 2-16,0-3 4 0,0 0 1 0,0-4-1 15,0-2 4-15,-2 0-1 0,-3-2-2 0,1-5-3 16,-7 6-2-16,0-3-1 0,0-7-7 16,-2-1-3-16,-5 1 1 0,-2-2 0 0,-2 4-8 15,-4-3-3-15,-3 5-8 0,1 7 11 0,-5 2-5 16,-3 0 0-16,-5 2 2 0,-1 1-8 0,-4 5-2 15,-3 1-4-15,1 2-24 0,-16 7-63 16,0 2-70-16,2 4 24 0</inkml:trace>
  <inkml:trace contextRef="#ctx0" brushRef="#br0" timeOffset="216757.7051">22082 12504 4 0,'15'2'408'16,"-2"-2"-276"-16,-4 2-94 0,-2 0-20 0,-5 1-15 15,0-1 2-15,-2-2-9 0,0 0-5 16,2 0 5-16,3 0-1 0,-3 4 4 0,0 1 2 16,0 3 3-16,-2 6 5 0,0 3-3 0,0 3 8 15,3-4-6-15,-6 6 0 0,3 2-3 0,0 0-4 16,0 0 0-16,0-2-2 0,0 3 0 0,3-5 0 15,-1-5 0-15,0 3 1 0,0-7 11 16,0 0 15-16,1-3 9 0,-3-3 9 0,-3-1-2 16,1-4-3-16,2 0-13 0,0 0-4 0,2 2-11 15,1 3-10-15,-1-7-2 0,0-1 0 16,-2-3 2-16,2-1-1 0,3-6-1 0,-5 2 1 16,2-7-2-16,0 1 2 0,-2-3-1 0,2-2 0 15,0 0 0-15,1 0-1 0,-3-3-2 0,4 1 0 16,-4-4-1-16,5-1-1 0,-1 5-3 15,3 2-8-15,-1 0 0 0,5 2-12 0,2 4 6 16,7 1 1-16,5-1-20 0,8 8-13 0,8-1-11 16,23 2-18-16,5 7-70 0,21 2-65 0</inkml:trace>
  <inkml:trace contextRef="#ctx0" brushRef="#br0" timeOffset="217320.06">17279 13275 415 0,'-24'9'150'0,"7"-2"-132"16,3-9-21-16,3-5-14 0,3-2 11 0,1-2 15 15,-2 7 3-15,2-1 2 0,5 1-8 0,11-3-1 16,-4 7-6-16,-3-2 0 0,0 2 2 15,0-2-3-15,-2 2-2 0,-2 0 4 0,2-2 2 16,7 0 0-16,1 2 3 0,3-3 10 0,9 1-1 16,4 2-4-16,10-2-4 0,7 0-1 0,26 0-1 15,5-1 2-15,8 1 0 0,41 0 7 16,51 2-3-16,75 2 0 0,-139 3-1 0,11-1 1 16,2 3-4-16,12-1 5 0,1 1-3 0,9-1 0 15,3 1-1-15,8 0 0 0,3-1-4 0,10-1-1 16,-1 1 0-16,15-1-1 0,-3-1 1 15,14-4-3-15,-2 0 2 0,8-2 0 0,0 2-2 16,1-5 3-16,2 1 0 0,-3 0 4 0,0-3-3 16,-6 0 3-16,-2 3 2 0,-16-3-1 15,-2 3-4-15,-22 0 2 0,-2-1-3 0,-25-1-2 16,3 6-1-16,-25-5 0 0,3 5-2 0,-23 0-10 16,1 0-20-16,-20 0-25 0,-1 2-57 0,-16 3-35 15,-8 1-167-15</inkml:trace>
  <inkml:trace contextRef="#ctx0" brushRef="#br0" timeOffset="225271.1815">9410 4663 60 0,'11'9'120'15,"-4"-4"-76"-15,0-1 41 0,-3-2-30 0,-2-2 1 16,0 0-36-16,1-2-6 0,5-2-15 0,-3 1-14 15,-3 1 5-15,0 0 4 0,-4 6-1 0,0-4 5 16,2 3 0-16,0-1 4 0,2-2 6 16,5 0 0-16,-1 2 0 0,8-2-2 0,-1-2 2 15,4 2-2-15,1-2 5 0,2-1 0 0,0 1-4 16,0 0 5-16,2 0-3 0,-3-1 0 16,-1-1 3-16,-2 2 5 0,1 0-5 0,5 2-4 15,-2-7-1-15,0 5-4 0,2 0-2 0,4-1 0 16,3-1-1-16,2 2 0 0,6 0-1 0,3-1 1 15,15-3 0-15,0 1-1 0,-4 1 1 0,-7 0 0 16,-6-1 0-16,-7 1 0 0,-5 4 4 16,-6-2 1-16,-3 2-3 0,-3 0-2 0,-6 0-1 15,-1 0 4-15,0 2 4 0,-16-2 5 0,4 0-3 16,1 0 3-16,4 0-4 0,-2 0 9 16,0 0-1-16,2 0-4 0,0 0 0 0,0 0-3 15,0 0-5-15,0 0 1 0,0 0 0 0,0 0 2 16,4 0 1-16,-2 0-1 0,0-2-13 0,-2 2 1 15,0 0-1-15,0-3-13 0,0 3-11 16,-4 0-28-16,2-2 0 0,-5 2-21 0,1 2-33 16,-1-2-101-16</inkml:trace>
  <inkml:trace contextRef="#ctx0" brushRef="#br0" timeOffset="234378.2372">8586 7400 57 0,'4'4'76'0,"-4"-2"-4"15,0-4-16-15,0 0-26 0,0 0 2 0,0-14-19 16,-2 9 18-16,4 3-7 0,-2 2-15 0,0 2 0 16,0-2 5-16,0 2-6 0,0 4-3 15,0-2 0-15,0 0 1 0,0 1 5 0,5-3 0 16,-1 0-2-16,3-3 1 0,1 1-5 0,3 0-2 15,3-2 0-15,1-1-2 0,1 1-1 0,1-1 2 16,10-1 1-16,-3-1-2 0,0 1 2 0,3-1-2 16,-3 3-1-16,2-1 2 0,-1 1-1 15,-1 2 2-15,0-3-3 0,0 1 3 0,-2 1 0 16,3 1 2-16,-3 0-3 0,2 2 4 0,0-4-1 16,5 4-2-16,6-3 1 0,5 1 2 15,4-4 0-15,0 1 6 0,0-4 1 0,2-2-4 16,-6 3 1-16,-5-3 0 0,-4 2-2 0,-2 0-5 15,2 2-1-15,-5 1-1 0,1 1 0 0,-3 1-2 16,-4 2-1-16,-7-1-2 0,-2 3 4 16,-2 0-3-16,-3 0 3 0,1 0-2 0,-5 3 1 15,3-3 1-15,-14 2 0 0,4 0-2 0,3 0 1 16,0-2 2-16,2 0-2 0,0 0 1 0,0 0 2 16,-2 0-2-16,2 0-1 0,0 0 0 15,0 0 1-15,0 0-3 0,0 0 2 0,2-2-2 16,2 2-9-16,-1 0-18 0,-1 0 11 0,0 0 6 15,-2-2-6-15,2 2-1 0,-2 0-12 0,0 0-13 16,0 0-5-16,-2 0-71 0,0 2 1 16</inkml:trace>
  <inkml:trace contextRef="#ctx0" brushRef="#br0" timeOffset="234987.4568">9474 7071 9 0,'-4'-9'41'16,"2"0"8"-16,-3 1 0 0,1-1 7 0,-1 2 13 15,3-2-44-15,-2 3 3 0,-1 1 11 0,3-1-13 16,0 1-7-16,-2 3-11 0,1 0-1 16,1-3-1-16,0 5-3 0,2-2 3 0,-2 0-3 15,0 2-5-15,2 0 2 0,0 0-4 0,0 0 3 16,0 0-4-16,0 0 2 0,0 0-2 0,0 0 2 15,0 0 0-15,-3 2 4 0,3 0 4 0,0 3 2 16,0-1-1-16,0 1 2 0,3-1 0 16,-3 3 2-16,2-1-1 0,2 1 0 0,1 0 4 15,1 1 1-15,1 1 7 0,4 0 5 0,2-2-7 16,0 4 2-16,3-5-8 0,-1 1 1 16,5 2-7-16,0-3-2 0,6 3-3 0,1-2-1 15,-3-3-2-15,0 3 2 0,1-1-3 0,-1-1 2 16,-4 1-2-16,-1-1 1 0,1-1 0 15,-4 1 2-15,-1-1-1 0,1 0-1 0,-3-1 0 16,0 1 1-16,-2 0-2 0,-2-4 1 0,-2 5 2 16,1-3-3-16,-3-2 2 0,-3 2-2 0,-4-4 5 15,2 2-2-15,-2 0 2 0,-1 0-1 0,3 0 4 16,0 0-1-16,0 0 0 0,-2 0 0 16,2 0 0-16,0 0 1 0,0 0-2 0,2 2-1 15,3-2 0-15,-5 2-1 0,2-2 0 0,-2 0-2 16,2 0-1-16,-2 0 0 0,-2 3 0 0,0-1 2 15,-3 0 0-15,-3 5-2 0,-1-1 0 16,-2 3 2-16,-3 2 0 0,1 2-2 0,-2 1 1 16,-3 1 0-16,1 0 0 0,-10 5 1 0,3-2-1 15,0 0-1-15,2-1 2 0,-1 1-2 0,1-5 1 16,5 5-1-16,-3-3 2 0,5-2-3 16,-1 1 3-16,5-3-1 0,0-3 1 0,2-1-2 15,3 0 3-15,1-3-3 0,1-2-2 0,2 3-6 16,-1-5-10-16,1 4-21 0,0-4-14 15,2 0 6-15,-2 2-19 0,2-2 2 0,0 3-63 16,-2-3-29-16</inkml:trace>
  <inkml:trace contextRef="#ctx0" brushRef="#br0" timeOffset="236690.1332">8652 7585 1 0,'4'-7'8'0,"-2"3"10"15,3-3-3-15,-1 0-3 0,1 1 1 16,-3 1 2-16,2-1 7 0,1-1 10 0,-3 3 20 15,0-1-27-15,0 1-7 0,1 2-7 0,-3-3-3 16,2 3 3-16,0 0 15 0,0 0-18 0,-2 2 6 16,0-5-4-16,5 3 20 0,-3 0-2 15,2-5-13-15,1 3 5 0,1 0-10 0,1-1 0 16,-3-2-2-16,3 5-1 0,-1-2-4 0,1 2 3 16,0-3-3-16,-3 5 2 0,3-2-1 0,-1 0-2 15,1 2 3-15,2 0 2 0,0 0-4 16,4 2-2-16,0 0 3 0,2 0 0 0,3 1 1 15,4 1-3-15,9 0 5 0,0-1-3 0,2 1 2 16,2-6 2-16,1 2 1 0,3-2 0 0,3-1-4 16,13-3 2-16,-4-1-2 0,-5 1 1 15,1-1-4-15,-10-2 3 0,3 0-3 0,-5 3 0 16,-2-3 0-16,2 0 0 0,1 0 0 0,-3 3 0 16,-2-1-1-16,-3 3-1 0,-6-1-1 0,-2 5 0 15,-4-2-1-15,-5 0 0 0,0 2 2 16,-3 0-1-16,-1-2 1 0,2 2 1 0,-5 0-3 15,1-3 3-15,-1 3-1 0,-4 0 4 0,-9 3 11 16,5-1 3-16,2-2 0 0,-1 0-7 0,3 0 5 16,3 0-18-16,-1-2-4 0,-2-1 2 15,-5 1-1-15,-1 0-2 0,-1 0 4 0,-6-3-5 16,-2 5 6-16,-7 0 1 0,-5 0-4 0,-4 0 2 16,-2 3-2-16,-2 1-6 0,-3 0 3 15,-17 3-3-15,0 2 4 0,0 0-2 0,-2 4 3 16,-18 5-3-16,4-1 1 0,5 1-2 0,-9 4 5 15,9-2 5-15,11-3 2 0,2-1 0 0,9-3-3 16,6 0 4-16,10-4-3 0,8-2 3 0,4-3 0 16,8 1 0-16,1-5-1 0,0 2 2 15,5 0-3-15,13-6 0 0,-4 1-1 0,-9 6 1 16,-1-3 1-16,8 0-2 0,4-5-1 0,6 1 3 16,0 1-3-16,7-1 4 0,5-5-3 15,6 3-1-15,2-3 2 0,5 0-1 0,0-2 0 16,19-2 2-16,3-3-2 0,-3 1-1 0,1 2 2 15,19-7-1-15,-8 4 1 0,-9-1-2 0,-7 6 1 16,-11 0-1-16,-2 2 1 0,-11 0 1 16,-7 5-1-16,-9 1 7 0,-4 1 2 0,-6 0 1 15,-1 2 6-15,-10 2 1 0,1-2 0 0,7 0-19 16,-2-2-1-16,0 0-3 0,-6 0-16 0,-3-1-9 16,-7 1-9-16,8 0-19 0,-8 2-13 15,1 0-112-15,-7 4-22 0</inkml:trace>
  <inkml:trace contextRef="#ctx0" brushRef="#br0" timeOffset="237252.4901">8824 8284 47 0,'-2'0'70'0,"2"0"-12"0,-5-3-20 0,3 1-51 0,2 0-2 16,0 0-24-16,-2 0 19 0,2 2 32 15,-2-3 42-15,4 3-6 0,-2 3-17 0,2-1-4 16,2 2 7-16,-1 5-4 0,1 0 5 0,3 4-16 15,-1 3-6-15,1 1 2 0,4 7-3 16,-2 3-2-16,2 2-2 0,-5-5-1 0,3 4 1 16,-2 1-3-16,-1 0 2 0,1 2-1 0,2-3 3 15,-5 3-3-15,5 7 0 0,-2-3-1 0,-1-4 1 16,1-2-5-16,0-5 2 0,-3-4-2 16,0-1 0-16,1-1-1 0,-3-2-2 0,2-3 3 15,-1-2-2-15,-1 0-1 0,0-2-6 0,0-1-6 16,-2-1-11-16,0-3-4 0,2-1-4 0,-4-10-13 15,0 5-52-15,2 6 18 0,-2 1-74 16</inkml:trace>
  <inkml:trace contextRef="#ctx0" brushRef="#br0" timeOffset="237643.0135">8487 9005 40 0,'6'15'84'0,"-1"-4"-49"16,1-2-33-16,-1-2-6 0,-3-3 49 0,2 0 7 15,3-4-23-15,-1 0 0 0,-1 3 10 0,1-1-3 16,3-4-16-16,0 2-4 0,4-3-7 15,3 3-1-15,-1-4 3 0,3 2 5 0,4-3 2 16,0 1-5-16,13-5-6 0,0 2-3 0,1-1 5 16,-1 1-4-16,0-2-2 0,1 5 1 0,-1-3-2 15,0 1 2-15,0 1-5 0,-2-1 3 0,12-1-1 16,-8 3 1-16,1-1 2 0,-1 3-1 16,-4 0 1-16,-2 0-2 0,-2-3 2 0,-3 5 1 15,-4-2 0-15,-2 0-2 0,-2 0 0 0,1-1-3 16,-5 1-1-16,1-2-1 0,1 1 2 15,-1 1-1-15,3 0 0 0,-3-2-3 0,3 1-17 16,-1-1-4-16,-1-3-29 0,1 3 7 0,-1-3-51 16,-5 3 46-16,0 0-68 0</inkml:trace>
  <inkml:trace contextRef="#ctx0" brushRef="#br0" timeOffset="238002.2941">8451 8489 119 0,'-4'4'136'0,"-1"1"-83"0,1-5-7 0,2-3 3 16,-3 3-35-16,5 0-3 0,-2-2-3 0,11 0-8 16,-5 0 4-16,-6 2 4 0,2 0 4 0,2-2 4 15,3 2-10-15,4 0 3 0,-1 0-2 16,8-5-1-16,2 5-2 0,1-7 0 0,3 5-2 16,3-4-2-16,3 1 2 0,3-1-3 0,0-1 0 15,18-4 1-15,-1 2-1 0,-4-2 0 16,2 0 0-16,-1 0 2 0,-4 2-3 0,1-2 2 15,9-2-3-15,0 2-8 0,-3-2-15 0,-1 0-2 16,-3 2-18-16,-7 2-62 0,-2 2-39 0</inkml:trace>
  <inkml:trace contextRef="#ctx0" brushRef="#br0" timeOffset="238923.9245">9723 8270 300 0,'11'14'71'0,"-2"-8"-33"15,-7-1-21-15,1-5-4 0,-1-3-8 0,-2 3-2 16,2 0 5-16,0 0-1 0,-2-2-12 0,3 2 3 16,-3 0-1-16,0 0-1 0,0 0 2 0,0 0-1 15,0 2 0-15,2 3 1 0,0-1 0 16,-2 3 1-16,4 2-1 0,-1 4 3 0,-3 2-3 16,-3 7 2-16,3 7-1 0,-4 0 1 0,2 2 4 15,-3 2-1-15,1 2 5 0,-1-2 6 0,3-2 6 16,-2 0 6-16,4 0-9 0,-2-3 0 15,2 1-2-15,0-3-7 0,0-1 0 0,0-3-1 16,2 0 2-16,0-2-4 0,2-3-2 0,-1-1-3 16,1-5-1-16,1 0 1 0,-1-2-5 15,0-3 4-15,-1-1-1 0,-1-1 3 0,-2-11-3 16,0 3 4-16,0 2-1 0,0 0 9 0,0 2-3 16,0 0 6-16,0-3 0 0,2 6-5 0,-2-1-8 15,0-2-4-15,2-5 4 0,-2 1 0 16,0-3 0-16,2-6 2 0,-2-2-3 0,0-5 1 15,0-2 0-15,0-2 2 0,0-5-7 0,-4 0 2 16,4-2 0-16,-4-2 2 0,-1-2 1 0,1-9 0 16,-1 2 1-16,1 2 0 0,-1 5 3 15,-1 4 0-15,1 3 3 0,1-1-5 0,-3 7 1 16,3 0 3-16,0 6 2 0,1 1 0 0,-1 2-6 16,2 4-2-16,0 2-3 0,2 3-6 0,0 4 7 15,-3 2-9-15,3-2-3 0,0-2 12 16,3-3 2-16,-3 5 0 0,4 0-1 0,-2 0 2 15,5 3 0-15,-1 1 0 0,3 3 0 0,0 1-1 16,2 3 3-16,0 1 2 0,0 1-1 16,2 2 4-16,3 5-1 0,1 0 5 0,1 0-6 15,9 11-2-15,-1-3 0 0,0 1-1 0,3 0 0 16,0-1 4-16,2 3-3 0,0 0 1 0,6 6 1 16,-2 1 0-16,-4-7 1 0,-7-7 0 0,1-2 3 15,-5-2-2-15,-1-5-5 0,-1 1 3 16,2-5-2-16,-3 2-1 0,1-4 0 0,2 2 1 15,-2-4-3-15,-1-1 1 0,1-4 0 0,-5 3 2 16,-2-3-4-16,0 0 5 0,-2 0-1 16,0 1-1-16,-5-3 4 0,1 0 5 0,-14-5 2 15,7 3 0-15,-1 0-7 0,8 2-5 0,-5 0 1 16,2-5-5-16,0-6 2 0,-4 0 0 0,4-2 0 16,-4-9 9-16,-2-4-9 0,-1-5-3 0,1-2 3 15,-3-5-3-15,3 3 3 0,-3-5 1 16,1-2-4-16,-1 0 3 0,0 3 1 0,-2-12-4 15,1 7 4-15,1 4-2 0,3 7 0 0,1 2-6 16,1 5 0-16,2 4-11 0,0 4 8 16,0 0-13-16,0 5-4 0,2 0-3 0,-2 0-14 15,0 4 4-15,0 0-8 0,0 0-12 0,3 5-83 16,-3 0-172-16</inkml:trace>
  <inkml:trace contextRef="#ctx0" brushRef="#br0" timeOffset="239580.0067">10700 8257 187 0,'-4'5'78'0,"-3"-3"-52"0,1-4 33 0,-3 2-31 15,4-5 10-15,-1 3-18 0,1-2 12 0,1-1-25 16,-1 3 3-16,1 0 2 0,0-3-6 0,1 5-6 16,1-4-2-16,0 4-1 0,0-2 0 15,0 0 3-15,-1 2-1 0,1-3-2 0,2 3-5 16,0-2 14-16,0 2-1 0,0 2 0 0,0-2 5 15,2 3 6-15,1 1-3 0,-1 0 1 0,2 5 4 16,1 0 2-16,-1 2-6 0,0 2 6 16,1 0-2-16,-1 5 1 0,3 0 4 0,2 8-8 15,0 1-1-15,-3 1-3 0,3-1-4 0,0-1 0 16,-3-1-1-16,1 1-2 0,2-2-2 0,-3 3-2 16,3-1-1-16,-4-2 2 0,4 3-2 15,-5-1 0-15,3 5-1 0,-3-4 1 0,0-1 0 16,-1-2-2-16,-1-4 2 0,0 2 3 0,0-2-4 15,-2-4 1-15,0-1 2 0,2-2-1 16,-2 0-2-16,3-4 4 0,-3 2-3 0,0-2 0 16,2-2 2-16,0-1-1 0,-2 1 0 0,0-3-1 15,2 3 0-15,0-3 1 0,1-1-2 0,-1-1 2 16,-2 2-1-16,0-2 0 0,2 1 3 16,0-3-3-16,3 2 3 0,-3-2 4 0,4 0-3 15,1-2-4-15,4-1 3 0,2-1-2 0,3-3-1 16,-1-1 3-16,3-1-1 0,-1-2 0 0,1 0 1 15,0 0 1-15,-1 2-2 0,1 0 0 16,0 0-1-16,2 3 0 0,-1-3 0 0,1 2 1 16,7 1-1-16,-1 1-3 0,5-2 0 0,2 3 4 15,2-3-4-15,5 1 2 0,-2 1-5 0,-3 1-6 16,-4 2-6-16,-3 0-8 0,-3 2-12 16,-1 0-2-16,2 0-6 0,1 0 0 0,-1 2-42 15,3 0-53-15,2-2-96 0</inkml:trace>
  <inkml:trace contextRef="#ctx0" brushRef="#br0" timeOffset="241204.5789">8729 9313 81 0,'-7'16'39'0,"3"-1"7"16,2-6-29-16,-3 2-46 0,3-2-9 0,0-5 36 15,2 3 49-15,0-3-2 0,4-1 2 16,1-1-12-16,4-2-12 0,2 0 0 0,0-2 10 16,2 2-7-16,2-3-12 0,3 3 2 0,0 0 6 15,4 0-11-15,0 3 12 0,2-1-9 0,2 0-4 16,3 0-4-16,11 0-5 0,4 1 2 0,0-3 0 15,7 0-2-15,17-3 3 0,0-1-2 16,1-3 0-16,17-4 2 0,-9 0 1 0,-4 2 0 16,2-2 2-16,-7 3 10 0,0 3-4 0,1-4-3 15,-3 3 5-15,7-1 0 0,-3-2 6 16,1 3-10-16,-7-3 1 0,0 4-8 0,4 1 1 16,2-3-5-16,1 3 3 0,-3 0-5 0,1-1-1 15,-3 1 4-15,7-1 0 0,-3-1-1 0,-4 1 3 16,-2 1-2-16,-6 0 2 0,-1 1-3 0,2 1 1 15,3-2 1-15,-2-1-2 0,1 1 2 16,-8 0-1-16,-4-1 0 0,-1 1-2 0,3-1 2 16,2 3-2-16,-2-2 2 0,-3-3-4 0,-4 3 3 15,-6-3-1-15,-3 3 0 0,-8-1 1 16,1 1 0-16,-1-1-1 0,-1 1 1 0,1 2 0 16,-3 0 6-16,-2-1 0 0,-4 1-2 0,-3 0-1 15,-4 2 0-15,-2 0-1 0,2 0 0 0,-7 0 3 16,1 0-1-16,1 0-3 0,-17 0 3 15,7 0 0-15,-1 0 0 0,3 0 0 0,2 0-1 16,-2 0 6-16,0 0-5 0,2 0-1 0,4 0-2 16,-2 0-15-16,-2-2 2 0,0 0 0 15,-2-3 8-15,0-6-2 0,-5 2 1 0,3-2-4 16,0-2-6-16,-3-5-6 0,0 1 2 0,-1-5-2 16,1-5 12-16,-2 3-3 0,3-5 3 0,-1-2-3 15,0-2 3-15,3-2 5 0,-1-5 0 0,1 1-4 16,0-19 0-16,1 1 1 0,1 2-10 15,2 2 9-15,2-13-2 0,3-2-2 0,1-1 3 16,5 3 9-16,3 2-4 0,1 5 2 0,1 8 4 16,1 2 0-16,-1 5-2 0,-1 0-2 0,1 7-4 15,-5 1-8-15,0 10 6 0,-3-1 2 16,1 5 3-16,-2 3 3 0,2 3-1 0,-5 3 1 16,0 4 1-16,-1 2 1 0,-1 3 0 0,0 0-4 15,-4 10-9-15,2-1-18 0,-2-3-24 0,2-2 18 16,0 2 35-16,0-2 2 0,0 0-5 15,0-2 8-15,0-3 0 0,-3 5-3 0,-1 0 5 16,-5 5-3-16,-2-1 2 0,2-1-2 0,-6 1 1 16,2 0 4-16,-7 3 5 0,-2 0 0 15,0-1-7-15,-13 5 3 0,-3-2-4 0,3 2 0 16,-1-2 0-16,-3 0-4 0,-1-3 1 0,-4 1-2 16,-20 4 1-16,0-2 3 0,0 2 6 0,-13 0-5 15,13 2 2-15,2-4-5 0,3 0-1 0,-7 2 1 16,-3 0-2-16,-1 2-2 0,6 0 2 15,2-4 2-15,-4 4-4 0,-11 0 2 0,4-2 0 16,7 1 2-16,-3-6-3 0,10 5 4 0,-5-6-4 16,-4 1 2-16,2-4 0 0,6 1-1 15,3-1 1-15,2 0-1 0,-1-2 0 0,-1 0-1 16,-2 0 0-16,-1-2 2 0,7 0-3 0,2-1 2 16,3 3-2-16,4 0 2 0,-5 0-1 0,-6 0 1 15,2-2-1-15,0 2 1 0,5-2-2 16,4 0 1-16,2 2 0 0,2-5 1 0,-4 3 1 15,-2-2 1-15,-1-1 3 0,3 1-3 0,2-5-1 16,9 2-1-16,3-1-2 0,3 1 2 16,-2 0-1-16,5 1 0 0,-2-1-1 0,-1 1 1 15,-4 1 0-15,5 1 1 0,-1-1-1 0,3 3 0 16,0-2 0-16,0 4-1 0,4-2-1 0,0-1 3 16,5 3-3-16,1 0 1 0,-1 3 0 0,4-1-1 15,2-2-1-15,-4 2 2 0,4 0-2 16,0 0 1-16,0 1 1 0,3 1 1 0,-3 0 2 15,5 1-2-15,-1 1-2 0,-2-1 2 0,3 1 1 16,-3 3-3-16,3 0 1 0,2 0 1 0,-5 2 1 16,5 0-1-16,0 0 1 0,-3 2-1 15,3 0 0-15,-2 1 0 0,-1-1-1 0,3 2 3 16,0 3-2-16,-5 2 0 0,5 0-2 0,-2 4 2 16,-1 0 5-16,3 11 7 0,0 3-4 0,0-1 5 15,0 3 0-15,2 0-4 0,2 2-3 16,2-5-2-16,1 9-1 0,3-4-3 0,1 7 0 15,0-1 1-15,-2 3 0 0,-5 0 0 0,-2-5 0 16,-2-2-2-16,-3-4 4 0,1-5 1 16,-5 3 2-16,2-1 3 0,-1 3-4 0,-3 4 0 15,-3 0 2-15,3 2-1 0,0-6 1 0,2 0-1 16,3-5-1-16,6-6-7 0,-2 1-7 0,6-1-11 16,3 4 4-16,4 0-17 0,2 0-22 15,7 0-75-15,2 1-65 0</inkml:trace>
  <inkml:trace contextRef="#ctx0" brushRef="#br0" timeOffset="248546.4805">10272 11591 29 0,'-4'2'22'0,"4"3"0"0,-4-1-7 15,4-4-1-15,-5-4-8 0,5 6 15 0,-2 0 0 16,2 2 30-16,0-4 2 0,0 0-24 16,0 3-10-16,0-3-1 0,0 2 12 0,0-2 0 15,-2-2-16-15,2 2 3 0,0 0 0 0,0 0-1 16,0-3 2-16,0 3-4 0,0 0 5 16,0 0-6-16,0-2 5 0,0 2 3 0,0-2-13 15,0 2-4-15,0 0 6 0,0 0 4 0,0-2 9 16,0 2 1-16,0-2-2 0,0 2 3 0,0 0-7 15,0 0 2-15,0 0 1 0,0-3-1 16,0 3-2-16,0-2-2 0,0 0-1 0,0 2 0 16,0-2-7-16,0 0-15 0,0-5 3 0,-2-2 2 15,-1-6-1-15,3-5 0 0,0-4 0 0,3-5 0 16,1 0 1-16,0-15 0 0,3 4 0 16,0-1 0-16,-1 1 3 0,1-4-4 0,-1-3 3 15,3-10 1-15,-4-2-2 0,-3 1 1 0,0 5-1 16,-4-8 1-16,-2 12-1 0,-5 5 2 0,0 0-1 15,2 4 0-15,1-4-2 0,3 2 2 16,1-4-2-16,2 2 0 0,2 0 1 0,3 2 1 16,-3 2-2-16,2 1 2 0,1-6 0 0,1 4-1 15,-1-1 0-15,-1 4-1 0,1 3 0 0,-3 4 2 16,-4 5-3-16,-3-1 1 0,1 3 1 16,-3 0 2-16,1 2-2 0,-3-1-1 0,0 4 3 15,0-1-2-15,3-2-1 0,-3 2 4 0,2 0-4 16,1 2 3-16,1 3 0 0,3-3-2 0,-2 5-2 15,6-5 1-15,-2 5 0 0,4-2 2 16,-2 2-1-16,1-1 1 0,-1 1 0 0,0 4-1 16,0 3 3-16,0-1-4 0,1 3 3 0,-3 1-3 15,2 12 0-15,-2-4 1 0,0-3-3 16,0 0 4-16,0-2-3 0,-2 0 0 0,2 2-2 16,0-2-1-16,0 3-5 0,0-3-9 0,0-5-7 15,0 1 4-15,0 4 27 0,0 0-4 0,0 0 3 16,-3 6-1-16,-1 5 0 0,2 5-1 0,-3 4 2 15,-1 4-2-15,-1 2 1 0,1 7-1 16,-3-2 1-16,0 13-1 0,0-2 1 0,-2-4-2 16,2-3 0-16,-2-2 1 0,0 0-1 0,0-2 0 15,0-2-1-15,0-1 4 0,-2-1-6 0,2-3-4 16,0-4 2-16,4-2 2 0,1-5-3 16,-1-4 5-16,7-7 2 0,-2 0 2 0,2 0 1 15,0-2 1-15,0 0-2 0,-2 2 2 0,2 3 4 16,0-5 1-16,2-5 0 0,-2 3 5 15,2-2 0-15,-2 4-12 0,-2 0-3 0,0 2 1 16,2-4 1-16,-3-3-2 0,3-3 0 0,-2-3 0 16,2-3 1-16,2-1-2 0,1-5 0 0,-1 0 0 15,2-4 1-15,1 2 1 0,1-2-1 0,-1-1 0 16,3 1-1-16,1-2 2 0,2-10-1 16,-2 6-1-16,2-1 2 0,-2 2-2 0,0 3 2 15,-3-1-2-15,3 1 2 0,-4 4-2 0,1-3 2 16,1 5 1-16,-1 1-2 0,-1-1 3 15,1 7-3-15,-1-3 0 0,1 3 1 0,1 2-1 16,0 0 0-16,-1 2-2 0,-1 5 3 0,-1-3-2 16,1 3 1-16,-1-1-2 0,0 5 2 0,-1-2-1 15,1 0 1-15,-2 2-1 0,0-2 0 0,3-1 2 16,-3 3-3-16,2 0 1 0,-1 0 1 16,1 3 0-16,-2-1-1 0,5-2 1 0,-3 0 1 15,1 4 0-15,1 1 1 0,1-1 0 0,2 5-1 16,-3-3 3-16,5 5-4 0,-2 0 1 15,4 3 0-15,-2-1 2 0,5 11-2 0,-3-2 0 16,0 2 0-16,1-1-3 0,-1 3 3 0,0-4 0 16,0 2-1-16,-2 1 0 0,-2-3 0 0,2 2 0 15,-4 0 4-15,-1-2-3 0,3 0 4 16,-4-2-2-16,1 2-1 0,1-4-2 0,-1 2 2 16,1-5-1-16,0-2 1 0,-3 0 0 0,3-1-2 15,-5-1 2-15,2-3 0 0,-2-1-2 16,3 0 2-16,-3-3 0 0,0 0-1 0,-2-1 0 15,3 1 1-15,-3-4 2 0,-7-4-2 0,7 1 1 16,0 1 4-16,0 2 4 0,-2 0 2 0,2 0-4 16,-3 0 0-16,3 0-5 0,0-2-2 0,0 4-3 15,0 3-1-15,0-5-2 0,-4 0 0 16,0-3-4-16,-3 1-2 0,-2-2 6 0,0-1 0 16,-2 3 0-16,-2-2-1 0,0-1 0 0,-2 3 2 15,-1 0-1-15,-4 2 0 0,3 0 3 16,-3 2 1-16,-7 0-2 0,-1 5 3 0,1 0 0 15,3 1-5-15,2 1 3 0,0 0 0 0,2 0 1 16,0-3-3-16,2 3 2 0,1 0 1 0,4-2-1 16,-3-1-1-16,1-1 1 0,2 1 0 0,1-1 1 15,4-3 1-15,1 2 1 0,0-4-2 16,3 3 4-16,2-3-4 0,0 0-1 0,2 0-3 16,-3 0 5-16,10-3 1 0,-7 3-1 0,-2 0-3 15,2 0-2-15,2-2 2 0,-2 2 1 16,2-2 1-16,3-2 1 0,3-1 0 0,1-1-1 15,5-3-1-15,-3 0 1 0,2 0 0 0,2-4 2 16,1 2-3-16,1-2 2 0,3 2-2 0,0-3 3 16,0 1-2-16,0 0 0 0,-1 0 0 0,6-5 0 15,-1 3 0-15,-4 4 1 0,-5-3 3 16,1 3 5-16,-3 2-2 0,-4 1 0 0,-3-1-6 16,1 2 0-16,-3-2 0 0,-1 1-2 0,-1-1 1 15,-2 0 0-15,0 0 0 0,-5-2 0 16,3 0 0-16,-2-2-1 0,-3 2 0 0,3-2 2 15,-3-3-3-15,-2 3 3 0,1-2-2 0,1 1-1 16,-2 3 3-16,0-4-2 0,3 6 1 0,-1-2-1 16,0 2-1-16,3 5 0 0,0-3-4 15,-1 3 1-15,3-1-10 0,0 5 5 0,0-2 9 16,-1 4 1-16,-1 3 3 0,-3 4-2 0,1 4 1 16,-3 4 0-16,2 5 0 0,-2 3 0 0,1 1-1 15,-1 3-2-15,0 0 4 0,0-1-2 16,-2 10-2-16,2-3 1 0,3-4 1 0,-1-5 0 15,3-1-2-15,-1-6 2 0,1-3 0 0,2-7 0 16,-1 2 0-16,6-5 2 0,-3-1-1 0,0-5 9 16,0 0-4-16,0 2-5 0,0-2 1 15,0 0-3-15,2-7 3 0,0 1-1 0,3-8 9 16,-1-1-4-16,0 0-4 0,1-5 0 0,-1 0-2 16,1 0 0-16,-1-4-2 0,0-1 1 15,-1-1 1-15,1-3-3 0,-2 1 2 0,3-10 0 16,-1 1 1-16,-2 1-2 0,3 3 1 0,-5 5 4 15,2 3-1-15,-2 3 3 0,0 5-4 0,0 6-1 16,0 0-3-16,0 4 0 0,0 3-2 0,0-3-1 16,0 7-9-16,0 7 13 0,0-7 2 15,0-2-1-15,0 6 1 0,0 3-1 0,-2 6 0 16,-1 2 1-16,1 7-2 0,2 5 0 0,-4 1 2 16,4 3-3-16,-5 0 0 0,3-2-1 0,2-1 0 15,-2 1-1-15,2-2 4 0,0-5-2 16,0 0 2-16,0-5 0 0,2-1 1 0,0-3 0 15,-2-2 1-15,0-2 1 0,3-3 1 0,-3 1 11 16,2-3-4-16,-2 1-3 0,0-3-5 0,2-2-2 16,0-2 0-16,0-3-1 0,1-6 1 15,-1 3 0-15,2-6-1 0,-2-3 0 0,3 1 1 16,-1-1-2-16,-2-3 4 0,1-2-1 0,1 4-1 16,-2-2 1-16,0 7 1 0,1-2-4 15,-3 4-1-15,2 2-3 0,0 0 0 0,-2 2 0 16,2 3 3-16,-2 2 1 0,0 4 3 0,0 2-3 15,0 7 1-15,3 3 0 0,-3 3 1 0,2 1 0 16,0 2-7-16,0 2-9 0,0-2-3 0,1-3-5 16,1 3 2-16,-2-4-33 0,0-1 3 15,3-2-25-15,-3-2 14 0,0-2-42 0,0 0-53 16,-2 0-64-16</inkml:trace>
  <inkml:trace contextRef="#ctx0" brushRef="#br0" timeOffset="249421.259">11276 9752 115 0,'11'5'90'0,"-2"-5"-77"0,-5-3-12 0,3 1 13 16,-3 0 13-16,0-3-2 0,1 3 1 15,-3 0-14-15,0-2 14 0,3-1-3 0,-3 1-8 16,0-1-9-16,0 1 1 0,-2-3-1 0,2 3-4 15,-2-3-1-15,-2-1 5 0,4 3-3 0,-2 1 1 16,-2-5 1-16,0 2 1 0,-5-2-3 16,3 3 5-16,-7-3-3 0,0 2 7 0,-5 1-6 15,-1-1-6-15,-3 5-1 0,-4 0 5 0,-1 2-3 16,1 2-1-16,-4 0 0 0,-1 3 1 0,2 3 0 16,-8 3 0-16,2 5 1 0,0-1-2 15,2 1 3-15,2 4 2 0,1-1-3 0,-1 4 3 16,1 1-4-16,1 4 4 0,-6 8-4 0,9-1-1 15,2-6-5-15,4-1 1 0,7-6 6 16,4 0-1-16,5-4-1 0,4-3 0 0,1-1-1 16,1-1 4-16,5-2-7 0,2-2 3 0,2-5 3 15,3 3 1-15,3-3-4 0,1 1 3 0,4-5 3 16,-4 0 0-16,5 0 4 0,-6 0-5 16,1-3 2-16,-4 1 0 0,-1 2-1 0,-2-4-1 15,-2 4-1-15,-2-5 1 0,0 3 1 0,-5 2 3 16,1-2 2-16,-7-5 10 0,-1 5-7 0,3 0-3 15,-2 2 0-15,0 0 2 0,6 0-16 16,-4 0 1-16,0 0 0 0,-4 0-1 0,2 0 6 16,-5 2-3-16,1 0 2 0,-5 1-2 0,-3 1 2 15,-3 0-1-15,-3 5 4 0,0 0 2 0,-2 2 0 16,-2 2-1-16,-12 7-3 0,3 4 1 16,2 1-2-16,3 1-1 0,4-2 0 0,-1 5 0 15,5-3 1-15,5 1-1 0,4-5 1 0,2 0 1 16,3-2 0-16,6-2 7 0,2-1 4 0,4-4-4 15,3-2-3-15,4 0 0 0,3-2-1 16,4-4-4-16,2 1-1 0,2-6 0 0,5 0-1 16,-3-4-3-16,3-1-20 0,-1-1-4 0,-1-5-1 15,-3 2-1-15,-2-2-5 0,-2-2-22 0,-2 0-42 16,-3 1-32-16,-2-3-80 0</inkml:trace>
  <inkml:trace contextRef="#ctx0" brushRef="#br0" timeOffset="249811.7789">11170 9955 106 0,'9'-2'136'0,"-3"0"-102"16,-1-1-9-16,-1 3-13 0,-2-2 1 16,-2 9 22-16,-2-3-20 0,2 1 3 0,4-10 6 15,-1 5-3-15,1 0-7 0,1 5 0 0,-1 1 12 16,0 3-3-16,3-5-4 0,-3 7-8 0,1 3 2 15,-1 1-2-15,1 5-9 0,-1 0-3 16,0 4 3-16,1 0-3 0,-1 14 0 0,1-3 3 16,-3-4-1-16,2-2 0 0,1-3 3 0,-1-2-3 15,-2-4 1-15,0-2 1 0,3-3-2 16,-5-4 4-16,4-2 9 0,-4 0 3 0,3-5 14 16,-6-2-3-16,3-2 0 0,-2 0 2 0,4 5-19 15,-2-5-8-15,3 0-6 0,-3-5 3 0,-3-1 1 16,3-5 3-16,-2-2 0 0,0-5-4 15,0 0 4-15,-1-2 1 0,-1-2 2 0,4 3-2 16,-4-1 0-16,4-2-5 0,0 2 0 0,0-2-3 16,4 2-3-16,-2-4-6 0,7-3-10 0,0 3-6 15,2 0 7-15,0 0-19 0,4 1 1 16,1 4-3-16,1-1-10 0,3 2-34 0,7 0-43 16,-3 5 16-16,5 0-54 0</inkml:trace>
  <inkml:trace contextRef="#ctx0" brushRef="#br0" timeOffset="250202.298">11770 9823 19 0,'-9'11'163'0,"0"2"-123"0,2-2-57 0,1-4 22 15,-1 1 2-15,0-1 52 0,3 2-39 16,-3-5 1-16,3 5 15 0,0-2 0 0,-1 4-23 16,1 0 16-16,2 4-12 0,-3 1 9 0,1 1-7 15,-3 3-7-15,5 2-5 0,0-2-1 16,-3 9 0-16,3-3-6 0,0-2-2 0,2 1 1 16,0-3 0-16,2 0 0 0,-2-5 1 0,2 3 0 15,1-7-1-15,-3-2 1 0,2 0-1 0,0-4 7 16,-2-5 15-16,0 0 7 0,0-2 1 15,0-2 17-15,0 7-25 0,0-3-11 0,0-2-5 16,0-2 2-16,-2-3 6 0,0-4 2 0,-3-2-2 16,3-2-4-16,-2-2-1 0,1-1-2 15,1 1-1-15,-2-3-3 0,4 1-1 0,0-1-2 16,4-2 0-16,-2 2-5 0,3-1-8 0,4-1-21 16,-1 0 5-16,1 0-10 0,2 2 5 0,5-6-5 15,-1 2-7-15,1 2-35 0,1 0-32 0,-1 5 18 16,1 0-90-16</inkml:trace>
  <inkml:trace contextRef="#ctx0" brushRef="#br0" timeOffset="250639.7781">12283 9774 41 0,'-4'5'9'15,"2"-3"30"-15,-3 0 0 0,3-2 46 0,-2 0-38 16,-1 0-15-16,3 0-10 0,0-2 4 0,0 0 7 16,-1 2-10-16,1 0-13 0,0 0-2 0,-2 0-1 15,-1 0-2-15,-1 0 1 0,-1 2-2 16,-2 2 1-16,-2 1-1 0,2 3-1 0,-4 3 0 16,2 0 5-16,-2 3 7 0,0 3-3 0,2 1 6 15,-5 8-7-15,3 1-9 0,0-3 3 0,2 0 3 16,4-2-9-16,-2-2 3 0,5-2-4 15,4 2 3-15,-2-7 0 0,2 2-3 0,2-4 4 16,2 0-2-16,3-2 1 0,-1 0 3 16,3-2 2-16,0-3 1 0,0 1 3 0,4-3-1 15,-4 0-4-15,6-4 4 0,1 0 0 0,-3-5-2 16,7-2-4-16,-2-2 5 0,-3 2 8 0,7-6 11 16,-2-5-6-16,-5 7-9 0,1-5-7 0,1-8-6 15,1-3 3-15,-3 0 0 0,-1 1-3 16,-6-1-6-16,-1 0-4 0,-3 3 3 0,1 2-5 15,-5-1 0-15,-2 6-8 0,-3 1-1 0,-1 5-3 16,-3 2-6-16,-2 0 10 0,-2 6-6 0,-3 3-3 16,1 0-19-16,-12 11-49 0,5-5 1 15,2 5-86-15</inkml:trace>
  <inkml:trace contextRef="#ctx0" brushRef="#br0" timeOffset="251014.684">12526 9704 64 0,'17'-5'56'0,"-3"1"20"16,-1-1-31-16,-2 3-4 0,-4 0-5 0,1 4-8 16,1 0-8-16,-2 1 4 0,2 3-10 0,-5 1 6 15,3 2 7-15,-1 4-7 0,-1 4 1 16,-3 1 5-16,0 9-14 0,-2 1 0 0,0 1 2 15,-2 6-7-15,0-4-1 0,-1 2-5 0,-1 0 1 16,2-2 1-16,-3-2-1 0,1-5 3 0,0-2 1 16,-1-4 12-16,1-3 15 0,-1-4 20 15,3-2-22-15,-2-2-15 0,2-5-10 0,-3 0 4 16,-1-4-5-16,-1-3 4 0,3 3 5 0,-3-4 6 16,-2-1-4-16,5-6-13 0,-5-1 1 15,2-3-1-15,3-3 0 0,-1 0 0 0,1-4-3 16,2-3 2-16,4 1-3 0,0-5-3 0,5 2 2 15,6-12-6-15,7 3-3 0,2 1-14 0,7 1-2 16,4 3-26-16,6 2-28 0,17-8 10 16,-4 6-34-16,1 2-77 0,-4 6-48 0</inkml:trace>
  <inkml:trace contextRef="#ctx0" brushRef="#br0" timeOffset="251920.6916">9734 10619 13 0,'11'17'156'0,"-2"-1"-45"16,-4-7-96-16,-1-5-12 0,-4-6 1 0,0 0 7 15,-2 2 10-15,2 0 11 0,0 0-8 16,0 0-12-16,0 0 2 0,0 0 7 0,0 0-14 16,0 0 1-16,0 0-3 0,-2 0-5 0,2 0 6 15,2 2-1-15,-2 0-2 0,2 0 1 0,-4 0 0 16,0 1-4-16,-3-1-2 0,-4 0 5 16,-2 0 0-16,-4 0 3 0,-3 3 3 0,-1 1-7 15,-6-1 4-15,-6-1-2 0,-2 1 2 0,0 1 1 16,2-1 2-16,1-1 0 0,1 0-3 0,0-1 0 15,3 1-3-15,-3-2 4 0,-2 0-1 16,-2 1-2-16,0-1 0 0,-11-2 0 0,0 0-1 16,0 0 3-16,4 0-3 0,0-2 5 0,5-1-6 15,6 1-1-15,1 0 2 0,1-2-1 0,1 1 2 16,4-1 2-16,-2 0-2 0,-1-1-3 16,3 1 0-16,0-1-2 0,0 3 0 0,0 0 0 15,2 0 0-15,3-3-1 0,-3 5-1 0,4 0-1 16,-1-2 1-16,1 2-2 0,5 0-3 0,-2 0-3 15,2 0 0-15,0 0-2 0,2 0 4 16,-2 0 1-16,5 2-3 0,-1-2 6 0,3 0-2 16,-3 3-2-16,2-3-5 0,3 4-3 0,-2-4 2 15,-1 4-8-15,1-1-11 0,0-1-30 0,-1 2 5 16,1 1-17-16,2-3-52 0,-3 2 53 16</inkml:trace>
  <inkml:trace contextRef="#ctx0" brushRef="#br0" timeOffset="253139.1295">8773 10352 160 0,'2'11'144'15,"1"-5"-128"-15,-3-1 3 0,0-1-4 0,0-2 7 16,0 1-9-16,0-1 12 0,-3 0-15 16,3-2-4-16,0 0-19 0,-2 2 7 0,2 1 2 15,0-3 2-15,0 2-2 0,-2-2-4 0,2 0 9 16,-2 0 1-16,0 0 6 0,2 2-3 15,-5 0 7-15,5-2 0 0,-4 0-4 0,2 2 0 16,-1 1 8-16,-1-1-7 0,2 0 3 0,-1-2 1 16,1 2-7-16,-2 0 2 0,4 1-4 0,-5-3 1 15,5 2-1-15,-2 0 1 0,-2-2 0 0,4 2-1 16,-2-2 0-16,-1 2-1 0,1-2-2 16,0 3 1-16,0-1-1 0,0-2 0 0,-3 4 0 15,1-2 3-15,-1 3 1 0,-1-3-1 0,1 2-3 16,-6 3 5-16,5 0-6 0,-3-3 3 15,0 3-2-15,0-1 0 0,3 1 0 0,-3-3 2 16,2 1 0-16,1-1 0 0,-1 3-2 0,0-3-1 16,3-2 2-16,0 1-1 0,-1 1-1 0,-1-2 2 15,3 0-1-15,1 1 1 0,0-3 1 16,0 2 1-16,2 0 0 0,-3-2-2 0,3 0 0 16,-2 0 0-16,2 0 0 0,0 0-2 0,0 0 1 15,0 0-1-15,0 0-1 0,0 0-1 0,0 0-1 16,0 0-1-16,0 0 3 0,2 0 2 15,-2 0-2-15,0 2 2 0,0 0-1 0,0 1 1 16,0-1-3-16,3 2 3 0,-3-2-2 0,0 3 1 16,0-3 0-16,0 0-1 0,0 0 2 0,2 1 0 15,-2-3-1-15,0 2 2 0,0 0 1 0,2-2 1 16,-2 0 0-16,0 0 2 0,0 0 3 16,0 0 1-16,0 0 0 0,0 2-4 0,0-2 0 15,0 0 0-15,0 0-1 0,0 0-1 16,0-2-1-16,0 2 0 0,0 0 2 0,0 0-1 15,0 0 1-15,0 0-2 0,0 0 0 0,0 0-2 16,0 0 2-16,2 0-4 0,-4 0 3 0,2-2-3 16,0 0 1-16,0 2 1 0,-2 0-2 0,2-3 1 15,-2 1-2-15,2 2 3 0,0 0-3 16,-3 0-2-16,1 0 1 0,2-2-1 0,0 2 0 16,-2 0 0-16,2 0 0 0,-2 2 1 0,0-2-1 15,2 0 1-15,0 0 1 0,-3 2 2 16,1 1 1-16,2-3-2 0,-4 4 1 0,4-4 0 15,-5 4 1-15,3-1-1 0,-2-1 1 0,4 0-1 16,-5-2 2-16,3 2-2 0,0 1 5 0,0-3-2 16,0 0 0-16,-1 2 2 0,-1-2 0 0,2 0-1 15,0 0-1-15,-1 0-2 0,1 2 1 16,-2-4-1-16,4 2-2 0,-5 0 2 0,3 0-1 16,-2 0 0-16,-1-2-1 0,3 2 1 0,-2 0 1 15,-1 0-2-15,1-3-1 0,-1 3 2 16,1 0-3-16,2 0 3 0,0 0-1 0,-3 0 1 15,1 0 0-15,2 0-2 0,-3 3 0 0,3-3 0 16,0 0 2-16,-3 2-1 0,5 0 2 0,-4 0-1 16,2 3 0-16,-3-3 0 0,1 0 0 0,2 2 1 15,0 1-3-15,-5 1 4 0,3 1-2 16,-1 0 0-16,1-1 0 0,-3 1 1 0,3-1-2 16,1-1 1-16,-1 1 1 0,2-1-1 0,-3-1 0 15,3-1 1-15,0-1 0 0,0 2-3 16,2-4 3-16,0 2 0 0,-2 1-2 0,2-3 0 15,0 2 2-15,0-2-3 0,0 0 1 0,0 0-2 16,0 0-1-16,0 0 2 0,0 0 3 0,2 2-5 16,-2 0 4-16,0-2-2 0,2 5 0 15,0-1-5-15,-2-2 4 0,2 3 0 0,1-1 0 16,1 3 6-16,0-1-3 0,1 1-3 0,-1-1 2 16,3 1-1-16,-3 2 4 0,7-3 1 0,-4 3-2 15,4 2-3-15,0-2 4 0,0 2-2 16,2-2 1-16,3 2-2 0,1 0 1 0,-1 2-1 15,4 1-1-15,-5-3-4 0,3 2-10 0,-3 0-6 16,1 2 1-16,-1-1-14 0,0 3-2 0,1 1-21 16,-5 4-45-16,2 2-48 0,-4 0-46 15</inkml:trace>
  <inkml:trace contextRef="#ctx0" brushRef="#br0" timeOffset="256825.6663">7783 11106 3 0,'2'-7'46'0,"1"3"-12"0,1-3 14 0,-2 5 7 0,-2-2-24 16,2 1 4-16,1 1 3 0,-3 0-29 16,0 2-10-16,0-2-10 0,0 2 18 0,0 2 6 15,2-2 3-15,-2 4 13 0,0 3-3 0,0 2-14 16,-2 2 1-16,2 4-2 0,0 3 0 0,-3 2-10 15,1 4 7-15,0 0-1 0,-2 12-1 16,-3-1 0-16,5 0 1 0,-3 0-1 0,1-2 1 16,0 1-3-16,-1-1 1 0,1-2-1 0,-1 2-1 15,-1-5-1-15,-1 1-2 0,3-3 0 16,-1-4-4-16,1 0 5 0,2-4-1 0,-3-2-3 16,3-5-3-16,2 0-22 0,0-3-20 0,0-3-23 15,0-1-17-15,0-8-45 0</inkml:trace>
  <inkml:trace contextRef="#ctx0" brushRef="#br0" timeOffset="257106.8395">8054 11507 165 0,'9'22'154'0,"-2"-2"-110"0,-1-5-34 0,-1-3 0 15,-3-4-4-15,-2 3-7 0,-2-6 21 0,4-1-12 16,2-2 3-16,-4 3-1 0,0-1-5 16,0 1 0-16,-2-1-5 0,0 3-1 0,2-3 0 15,-2 0 0-15,2 1-1 0,0-1-2 0,-2 1-3 16,-1-3-6-16,3 2-13 0,-2-1-50 15,2-1-22-15,-2 0-50 0</inkml:trace>
  <inkml:trace contextRef="#ctx0" brushRef="#br0" timeOffset="257622.3293">8539 11154 68 0,'9'9'67'0,"-4"0"-44"0,-3-5 6 0,-4-1 21 16,-1-3-5-16,-1 0-17 0,-3 2-9 16,5-2-15-16,0 0 0 0,0 0-3 0,-3 2 6 15,1-2 7-15,-3 4-4 0,3-1-2 0,-3 1-7 16,-1 3 8-16,3-1-8 0,-4 3 1 15,3 0-1-15,1 2 1 0,-4 2-1 0,3 3-2 16,1-1 3-16,-1 5-1 0,-5 6 0 0,2 3-3 16,5 0 3-16,-3-1-1 0,3-1-2 0,1-3 3 15,1 0-3-15,2-2 2 0,0-2 2 16,5-2 5-16,-1-3 4 0,0 1 3 0,3-3 2 16,2-4 6-16,-3 0-4 0,5-1-13 0,0-3 7 15,0 1 3-15,3-3-9 0,-3-1 2 0,2-2-6 16,2-2 2-16,-1-3-1 0,1 1 2 15,-2-5-1-15,1 0-1 0,-1-4-1 0,2 0 4 16,-4-5-1-16,0 0-2 0,-2 5 3 0,0-4-4 16,0-10 3-16,-3-2-5 0,1 1-2 0,-3-1 2 15,-1-2-3-15,-3 3 1 0,-3 1 0 16,1-2-5-16,-2 3 4 0,-3 0-1 0,3 1 5 16,-5 3-2-16,0 2-1 0,-2 3-2 0,-2-1-1 15,-3 5-11-15,1 4 1 0,-5 2-11 16,-2 5 4-16,-4 2-8 0,-1 9-5 0,-2 2-47 15,1 2 10-15,1 3-28 0,-1 4-45 0</inkml:trace>
  <inkml:trace contextRef="#ctx0" brushRef="#br0" timeOffset="258153.4429">9307 10868 190 0,'9'15'109'16,"-5"-6"-96"-16,0-5-9 0,-4 1-4 0,0-3-8 15,-4-2 15-15,4 2 6 0,-4 0-7 16,1 5 2-16,-1 0 10 0,0 4-4 0,-3 2 6 15,0 5-9-15,1 4 3 0,-3 4-5 0,-2 5 0 16,0 2-5-16,-5 4-3 0,1 3-3 0,-5 0 1 16,-11 13-1-16,0-5 0 0,0 1 2 15,1-5 0-15,-6 4 0 0,8-8 1 0,8-13 4 16,0-3 4-16,5-4 2 0,-3-1 2 0,0-1-2 16,3 0 0-16,-1-5 5 0,1-2-4 15,2-2-4-15,2 0 1 0,2-5-7 0,0 0 0 16,5-1 1-16,-3 1 2 0,3-4 0 0,10-4 0 15,-4-1-2-15,1 5 6 0,-1 0-2 0,-2-2 16 16,2 2-24-16,-2 0-2 0,-2 2 7 0,2-2-6 16,2 0 0-16,2 0 2 0,3 0 0 15,2 0-1-15,0 0 0 0,6-2-1 0,-2 0 2 16,7 0 0-16,0-3 0 0,2 5-2 0,2 0 0 16,1-2 0-16,3 2 3 0,10-2-2 15,-1 2 0-15,-1 0 1 0,-3 2-1 0,0 0 1 16,-5-2 0-16,1 2-2 0,-5 1 3 0,-2-1-2 15,-4 0 1-15,-3 0 0 0,-1 3-1 0,-3-5 0 16,-3 4 0-16,-1-4-1 0,2 2-12 0,-5 1-17 16,1-3-11-16,-3 4-28 0,2-4-28 15,-1 4-19-15,-1-1-63 0</inkml:trace>
  <inkml:trace contextRef="#ctx0" brushRef="#br0" timeOffset="258637.6891">9481 11117 261 0,'7'11'66'0,"-3"-4"-33"0,-2-3-24 16,0-2-27-16,1 3 11 0,-3-3 16 0,-9 2-5 15,4-2-23-15,5 1 15 0,3-3 19 0,-1 0 5 16,-2 4-21-16,2 0 0 0,0 1 4 16,-4 1-3-16,0 5-3 0,0 3 7 0,-3 1-4 15,1 3 0-15,-5 2 5 0,2 2-2 0,-6 11-5 16,2-2 6-16,-2-1 0 0,4-1 0 0,-2-2 3 16,2-1 2-16,3-2-4 0,-1-2 2 0,2-2 2 15,1-2-4-15,2-1 4 0,2-1 5 16,0-3 3-16,0-2-5 0,4 0-6 0,1-2 4 15,-1-2-13-15,3-1 5 0,2-1 2 0,-1-3 3 16,6 0-1-16,-3-4 1 0,4 2 1 16,0-5 0-16,1-3-4 0,2 1 2 0,1-4-3 15,-1-2 4-15,2-5-3 0,-2 0 1 0,-1-1 0 16,1-1 1-16,-3 0-2 0,-2-4 7 0,-2 2-4 16,-4-3-6-16,-3 1 6 0,-1 0-6 15,-6 2-7-15,-1-2-2 0,0-1 3 0,-7 5 0 16,-3-2 4-16,-1 3 0 0,-5 1-13 0,0-2 4 15,-2 7-4-15,0 0-12 0,-2 6-6 0,2 0-2 16,0 5-20-16,0 4-42 0,0 5 5 16,2 2-46-16</inkml:trace>
  <inkml:trace contextRef="#ctx0" brushRef="#br0" timeOffset="259043.8359">9891 10872 302 0,'-4'9'93'0,"-3"0"-78"16,3-7 7-16,-3 0-22 0,3 0 2 0,-1-2-2 16,1 0-2-16,-1 0-4 0,1 0-14 0,-1 3 18 15,3-1-2-15,-2 0 5 0,-1 5 6 0,-3 1 5 16,1 6-10-16,-4-1 0 0,4 2-1 0,-1 3 2 16,-1-3-3-16,2 3-2 0,1 0 2 15,1-5 1-15,3 0 7 0,0-2 8 0,4 0-11 16,-2-4 2-16,7-1 3 0,-1-3 0 0,10-3 1 15,-1-3 0-15,7-3 0 0,2-5-1 16,12-9 3-16,-1 0-4 0,-2-2 4 0,-2 0-9 16,-3 0 3-16,-1 0-3 0,-5 2 2 0,-4 0-3 15,-1 0-3-15,-4 1 4 0,-4-1-7 0,-2 4-13 16,0 1-4-16,-5 2-11 0,-2-1-30 16,-2 8-80-16,-5-3-24 0</inkml:trace>
  <inkml:trace contextRef="#ctx0" brushRef="#br0" timeOffset="263261.4839">12581 7408 20 0,'2'33'349'0,"0"-4"-255"0,-2-7-87 16,0-9-32-16,0-2 5 0,0-4 8 0,-11-9-1 15,5 2-3-15,8 4 24 0,-2-2 14 0,-4 5-3 16,-1-3-3-16,-2 5-7 0,-4-2 1 0,-2 2-3 15,-4-3 4-15,-5 3 1 0,-3-4-1 16,-3-1 1-16,-5 0 1 0,-3-1-10 0,-1-1-3 16,-3-2 0-16,-2-2-3 0,-2-1 3 0,-18-5-3 15,-2-1 3-15,-4 0-2 0,-20-7 0 16,6 5 0-16,10 0 0 0,5-2 1 0,-1 4-1 16,-11-4 1-16,6 7-1 0,0-1 3 0,0 2 0 15,-2 1-3-15,-2 2 3 0,0 2-2 0,-2 0 1 16,4 2-1-16,-5 0 2 0,-3 0-2 0,-1 3 2 15,2-1-2-15,-2 1 0 0,1-1 0 16,-1 3 2-16,2-1-3 0,1 1 6 0,4 4 3 16,-3-2 0-16,-4 2-5 0,1-2-1 0,8 4 2 15,0-4-1-15,-3 0 0 0,4-1 1 16,5-1-3-16,3 0 2 0,13-1-2 0,0-1 2 16,-4-3-3-16,0-2 2 0,-5 0-1 0,2 0-1 15,7-2 0-15,3-1 2 0,6 1 0 0,-5-2 0 16,1 2 2-16,-8-1 1 0,4-1-3 15,3 0 0-15,5-1 0 0,0 3 1 0,0-2 0 16,2-1 0-16,-7 1 0 0,-1 1 0 0,-1 1-1 16,2 2 0-16,5-2-1 0,7 0 1 0,4 2-1 15,0 0-1-15,0-2 1 0,-3 2 0 16,-1 0-2-16,-1 2 2 0,1 2 0 0,2 1-1 16,-1-1 2-16,3 3-3 0,7-3-1 0,-3 3 0 15,5-1-3-15,-3 1 3 0,1 4-2 0,-1-2-2 16,-1 2 4-16,1-2-1 0,3 2 2 15,2-2 2-15,7-1 2 0,-1-1-3 0,10 2-2 16,1-5 1-16,-1 3 2 0,3-3 0 0,3 5 2 16,0-2-2-16,5 4 2 0,-1 0-1 15,3 0-1-15,2 4 0 0,-1-2 4 0,3 7-3 16,0 0-1-16,0 4 2 0,1 5-2 0,3 11 0 16,-2 4 0-16,-6 2 0 0,-3 5 1 0,-2 11 1 15,-4-5-1-15,-4 5 0 0,-3 4 0 0,-2 4 0 16,2 7 3-16,0-13-2 0,5 3 2 15,-3-1-2-15,7 6 0 0,0 1 2 0,9 0-2 16,-2-5-1-16,4 1-1 0,0 6 2 0,0 0-2 16,0 2-1-16,-9-2 1 0,4 2 2 0,-6 2-2 15,-2 5 3-15,-4-2 1 0,-1 1 3 16,-4 1 0-16,-2 0 0 0,2 4-1 0,0-4-1 16,0 0 0-16,0 0-5 0,2 2 2 0,0-3-3 15,0 1 2-15,0-7-1 0,1-2 1 16,-3 2-2-16,4-2 1 0,-4-4 2 0,2-1 0 15,0 1 0-15,-4 0 1 0,2-1 5 0,-2 1-2 16,0-5 2-16,-1-2 0 0,1 2-1 0,0 0 1 16,2-6-7-16,0 4 1 0,0-9 0 15,2 0-3-15,0-4 3 0,5 1-3 0,-1-1 2 16,5-2-2-16,-4-10-4 0,2 1-1 0,-3-5 7 16,3-4 0-16,-2 2-2 0,4 0 2 0,0 3-3 15,-5-3 3-15,3 0-2 0,-2 0 3 16,-5 0-3-16,2 0 1 0,-4-2 1 0,2-3-2 15,-2-3 0-15,3-1 2 0,-3-4-1 0,-1-3-1 16,4-3 1-16,3-1-1 0,-1-4 2 0,3-3-4 16,-1-1 1-16,2-1-1 0,2 1-1 15,4-14-5-15,-4 4-1 0,2 3 6 0,-2 0-4 16,3 2 4-16,-3-2 11 0,0 6-5 0,0-2 2 16,4 1-1-16,3-1 0 0,-1-2 0 0,8 0 0 15,-6 0 0-15,10-2-4 0,0-1 2 16,-1 3-2-16,16-6 1 0,3 1 2 0,5-1-3 15,6-3-2-15,3 2-2 0,10-4-6 0,24-4 2 16,4-3 1-16,29-4 0 0,-7 0 2 0,22-7-3 16,-50 10 4-16,8-1 3 0,-1 2 1 15,1 0 0-15,0 1 2 0,-1 1 0 0,1 1 0 16,-2 0-1-16,0-1 2 0,1 1 2 0,-1 1 3 16,4 1 1-16,1 2 0 0,2 2 5 0,0-2 0 15,6 3 4-15,3 1-5 0,1-2-2 16,-1 0-1-16,4 3 0 0,0-1-4 0,0 0-1 15,0 1-3-15,0 1 2 0,0-1-2 0,0 1-1 16,0-1-2-16,0-1 3 0,-2 1-3 0,-2 1 1 16,0-2 3-16,-3-1-2 0,0 1-1 15,1-2-1-15,-3-2 2 0,-2 0 1 0,-2-2 2 16,-7 2 2-16,0-2-3 0,-6-1 1 0,-1 1-3 16,-3 0 2-16,-3 2-1 0,-1 2 1 15,-1-2 0-15,-9 2 0 0,-6-2 1 0,1 2 0 16,1-2 2-16,-1 0-3 0,-2 3 1 0,-8-1 2 15,-7-2-1-15,-5 4 1 0,-4-2 0 0,-2 1-1 16,0-1 0-16,-7 2 0 0,3 0-1 0,-5 1 1 16,-4 1-1-16,-3 1-1 0,-4 2 0 15,-2-3-2-15,-3 1 4 0,3 2 0 0,-2-5 1 16,-3 3-5-16,1-3 5 0,-1-2-5 0,0-2-3 16,-1 0 5-16,-1-4-3 0,0-3 2 15,-2-4-1-15,-4-2 4 0,1-3-3 0,-5-10 1 16,-1-5 0-16,-2 0-1 0,0 0 0 0,2-2 0 15,0 0-2-15,-2-2 0 0,2-3 2 0,0-1 1 16,1-6-1-16,1-1 1 0,0 0-2 0,-1-1 0 16,-3 1 1-16,-3 2-1 0,3-7 1 15,0-2 0-15,0-11-2 0,2 7 0 0,-2-2 2 16,5-3-2-16,-3-4 1 0,5-3 0 0,-1 3-1 16,3 0 0-16,-2-3 1 0,4 1-1 15,-3-2 1-15,-1-1-1 0,2 3 0 0,-3-3 1 16,1-2 0-16,2 3 0 0,0 1 0 0,-3-1 0 15,1 4 0-15,-1-3 0 0,1 1-1 0,2-1-1 16,-3 1-2-16,3 2-3 0,-2-5 3 16,4 1 1-16,-5 1 1 0,5 1-3 0,-2 4 2 15,-2-2 5-15,1 2-3 0,1-2 2 0,0 6 0 16,0-2-2-16,0 3 3 0,-3-3-3 0,1 7 0 16,2 0 3-16,-1 4 0 0,1 2-1 15,-2-1-1-15,-1-1 0 0,-1 2 2 0,-3 8-3 16,2 3-1-16,-4 5 1 0,0 0 2 0,0 2-3 15,-4 0 2-15,-3 0 0 0,-2 5-4 0,-2 6-14 16,0 7-4-16,-2 2-23 0,0 6-8 16,-5 5-4-16,0 0-19 0,1 4-61 0,-3 7-161 15</inkml:trace>
  <inkml:trace contextRef="#ctx0" brushRef="#br0" timeOffset="265354.6834">12440 7763 101 0,'4'14'46'0,"-4"-8"-99"0,0-4 45 0,-2 1 61 16,0-6 11-16,-3 1-23 0,3 2-26 0,0-4-13 16,2 2 11-16,-2-3 8 0,2 1-9 15,-2 2 6-15,2-1-1 0,0 1 0 0,0 0 12 16,0-3 0-16,0 1 3 0,0 0-5 0,2-1-2 16,0-1-3-16,0 1 1 0,0-4-7 0,3-2-6 15,-1 0-1-15,3-2 2 0,-1-2-4 0,1-3 4 16,0-2-4-16,2 3-2 0,-3-5 1 15,3-1 5-15,-2-1 0 0,-1 0-1 0,3-9-2 16,-2 0 0-16,-1 2-1 0,1-2 2 0,-1-2 0 16,3-1-2-16,2-3 0 0,3-19-2 15,3 1 0-15,1 0-1 0,8-12-1 0,-1 12-1 16,-3 6 2-16,0 3-2 0,-3-7 0 0,-1 4 0 16,0 0 2-16,-3 1 0 0,1 5 0 0,-3 1-4 15,-2 0 1-15,0 2 0 0,-2-4 0 16,-3 2-3-16,1 0 2 0,-3-2-1 0,1 4 0 15,-1 2-5-15,1 5 5 0,-1-1-1 0,3 6 2 16,-3-1 1-16,0 2 0 0,1 0-1 16,-3 5 3-16,0 0 0 0,0 6 1 0,1 1 0 15,-3 3 1-15,0 6-4 0,0 1-1 0,0 0-4 16,0 3-1-16,-3 15 2 0,3-7-1 0,0 1-3 16,0-5 4-16,-2 2-3 0,2 0-4 0,-2-2-4 15,2 0-5-15,0 0-18 0,-2 0 5 16,2 0-5-16,0 0 1 0,0 0 3 0,0-2 6 15,2 0-35-15,-2 2-49 0,-2 2 49 0,2 2-127 16,0 5 137-16</inkml:trace>
  <inkml:trace contextRef="#ctx0" brushRef="#br0" timeOffset="268088.3481">12325 7194 55 0,'-4'0'154'0,"-3"-2"-169"0,3 0 7 0,-3-2 26 0,3-1 23 15,-3 1-10-15,3-1-13 0,1 3-11 16,-1-2 2-16,4-1 29 0,-2 3 12 0,2 0-12 15,-2 0-14-15,2-3 3 0,0 5-4 0,0-2-5 16,0 0-7-16,0 2 2 0,0 0-9 16,0-2 2-16,2 0-2 0,-2 2 0 0,0 0-3 15,0 0 1-15,0 0 1 0,2 0-2 0,-2-3 1 16,0 3-3-16,0 0 0 0,0 0 5 0,0 0-2 16,0-2 1-16,0 2 1 0,0 0-1 15,0 0 4-15,0 0-1 0,0 0 6 0,0 0 14 16,0 0 0-16,2 5-11 0,-2-3 3 0,2 4-5 15,-2 1-5-15,0 2-2 0,0 6-5 0,3-2 1 16,-1 7-3-16,0 0 4 0,0 0-1 16,3 2 2-16,1 7 0 0,1-1-1 0,0-3 1 15,-1 3-1-15,1-3 0 0,2 3-2 0,2 1 0 16,-3-3 1-16,3 3-2 0,3 6 0 0,-1-4 0 16,2-2 0-16,-6-7 0 0,0 0-1 15,-2-7 1-15,-1-1 1 0,1-3-1 0,-3 0 0 16,1-5-2-16,-3 1 4 0,2-3-3 0,-4 1 3 15,0-10-2-15,0 1 2 0,0 2 5 16,0 2 0-16,0 0 2 0,0 0-1 0,0 0 3 16,-2 0 0-16,2-3 3 0,0 3-3 0,0 0 1 15,0-2-12-15,0 4 0 0,0 1 1 0,0-6-3 16,-2 1 0-16,0-4 1 0,-3-5-2 16,1 0 0-16,-1-5-3 0,-3-4 1 0,3 0-1 15,-4 1 2-15,1-3-7 0,1-1 1 0,-2 1 1 16,0 0-1-16,3-2 7 0,-5-5-4 0,2 1 4 15,0 4-7-15,0-3-4 0,5 3 7 16,-5 2 2-16,5-2 3 0,-3 1 4 0,3-1-3 16,-1 2 3-16,3 0-2 0,0 2 2 0,0 3-1 15,-1 1 0-15,1 1 0 0,0-1-2 0,2 3 3 16,0 2-1-16,0 2 0 0,-2 3 9 16,2-1-6-16,0 3-2 0,0-1-3 0,2 10 2 15,-2-3-3-15,0 0 0 0,0 0 0 0,0-2-3 16,0 0 0-16,0-2 5 0,2 0 0 15,0 0-1-15,-2 2 2 0,7 0 0 0,-3 2-2 16,3 2 2-16,2-2 0 0,0 5-2 0,4 0 1 16,-2-1 1-16,4 3-1 0,-1 0-1 0,3 0 2 15,1 2 0-15,-3-2 0 0,3 2-1 0,-3-3 0 16,5 3 0-16,-2-2-1 0,4 2 2 16,0 0 0-16,-2 0-2 0,0-4 1 0,-1 2-1 15,-3-3 2-15,-1 1-3 0,-1 0 3 0,-1-3-1 16,-2 0 1-16,-2-1-1 0,2 1 0 0,-7 0 0 15,5-4-1-15,-3 5 1 0,1-5 2 16,0 4-4-16,-3-4 3 0,3 0 0 0,-3 3-1 16,1-1-1-16,-3-2 2 0,0 2-2 0,-6-4 3 15,1 2-2-15,3 0 0 0,-2 0-2 0,2 0 3 16,0 0-2-16,5 0 0 0,-3 2 1 16,0-2-2-16,-2 0 0 0,2 0-1 0,0 0 1 15,-2 0-1-15,0 0-8 0,3 0 6 0,-3 0 1 16,0 0 0-16,-3 0 3 0,3 0 0 0,0 0 2 15,0 0-5-15,0 0 4 0,-2 0-1 16,2 0 6-16,0 0 4 0,-2 0-1 0,2 0-1 16,0 0-8-16,0 0 2 0,-2 0 0 0,0 0 0 15,-1 2 3-15,1 0-2 0,-2 5-2 0,-3 0 1 16,0-1 1-16,-1 3-2 0,-3 2 1 16,0 2 0-16,0-2 0 0,-3 3-1 0,1 1-1 15,0 0 3-15,-7 7-3 0,2-2 1 0,1 2 0 16,1-2 2-16,3-2-2 0,2-3 0 0,0 1-1 15,2-5 1-15,3-2 2 0,-1-1-2 16,5-1 1-16,-3-3 0 0,3-1-2 0,4-6 5 16,-2 3-1-16,0 0-2 0,0 0 2 0,-2 3-2 15,0-1-1-15,2 0-1 0,-2 0-1 16,0-2 2-16,2 2 2 0,-3 1-3 0,3-3-3 16,0 0-3-16,0 2-10 0,-2-2-1 0,2 0 3 15,0 0 0-15,0 0 11 0,0 0 4 0,2 0-1 16,-2 0 3-16,0 0 5 0,0 0 0 15,0-2-2-15,0 2 10 0,0-3-9 0,3 1-3 16,-1-2-2-16,2-1 0 0,-2-3 1 0,5-3-2 16,0-1-1-16,-1-1 2 0,-1-2-1 0,3-1 0 15,-1 3 2-15,0-2-1 0,-1 2 1 16,1-3 0-16,-3 5-3 0,1-2 2 0,-1 2-3 16,-2 2 2-16,3-2-1 0,-3 2 1 0,2 3 3 15,-4-1 2-15,3 0 2 0,-3 3-6 0,0-1 1 16,0 1 0-16,0 2-2 0,0-3-2 15,-3 3 3-15,3 0-3 0,-2 2-2 0,0-2 3 16,0 2-2-16,-3 2 3 0,-1 0-1 0,-3 5 1 16,-4 2-1-16,2 4 1 0,-5 2 2 15,1 3-2-15,-1 2 1 0,1-3-1 0,0 3-3 16,-1 5-1-16,1-6-2 0,1-1-2 0,6 0 4 16,-1-5 2-16,2-2 4 0,1-4-1 0,3 1 1 15,-1-3 0-15,4-3 0 0,0 0 0 0,-2 0 2 16,0 3-2-16,-1-5 2 0,3 2 3 15,-2-2-4-15,2 2 4 0,0-2-2 0,0 0-1 16,0 0 2-16,0 0-5 0,2-2 0 0,1 0 0 16,-1-5 0-16,0 1 0 0,5-5-2 15,-3 0 2-15,3-5 0 0,-1 1-2 0,1-3 2 16,-3-2 2-16,3 3-1 0,-3-1 0 0,1-2-2 16,-3 2 1-16,2 3 0 0,-4 0-1 0,5-1-1 15,-5 3 2-15,2 0-3 0,0 2 2 0,-2 0-1 16,2 2 2-16,-2 2-2 0,0-2-3 15,0 5 1-15,0 0 2 0,0-3-4 0,0 5 5 16,0-3 3-16,0 3-2 0,-2 0-1 0,0 0-3 16,2-1 1-16,-2 1-2 0,-3 2 4 15,1 0-2-15,-1 5 1 0,-1-3-1 0,-3 2 3 16,-2 3-1-16,0 0 0 0,0 1-2 0,0 1-12 16,2-2-2-16,0 2 7 0,3-3 3 0,-1 3 0 15,0-5-2-15,3 3 1 0,2 0 1 16,-3-1 2-16,3-1-1 0,2-1 4 0,0-2 2 15,0 3-2-15,0-1 2 0,0-2 1 0,0 1 1 16,0-3-1-16,0 2 6 0,0 0 0 0,0-2 3 16,0 0 4-16,2 2 7 0,-2-2-5 15,0 0-8-15,0-2-7 0,0 2 2 0,0-4-5 16,0-1 3-16,0 1-1 0,0-7-2 0,0 2 2 16,0-2-3-16,0-2 2 0,0-3 0 0,-2-1 0 15,2-3-2-15,0-5 2 0,-2 3 1 16,2 0-1-16,0 3 0 0,0 3 0 0,0 1 0 15,0 1 3-15,-2 6-2 0,4 1-2 0,-2 3 3 16,0 1-4-16,0 3 2 0,0 0-3 0,0-4 2 16,0 2-3-16,0 0 1 0,-2-1-1 15,2 3 2-15,2 0 4 0,-2 3-2 0,2 1 2 16,3 3 0-16,-3 1-2 0,2 3 1 0,3 5 1 16,-3 1-1-16,3-1-1 0,2 4 1 0,-3-3 0 15,1 3 0-15,2-2-2 0,-3 0 1 16,3-5 2-16,-2 2-3 0,-1-4 1 0,-1 0 0 15,-1-2 0-15,1 0 2 0,-3-3-1 0,2-1 0 16,-2-1 2-16,1 1-2 0,-3-3 2 0,2 0-1 16,-2-2 4-16,2 2-1 0,-2 1 1 15,0-3 3-15,0 0 0 0,0 0-8 0,0 0-1 16,-2-3 0-16,2 1-2 0,0-2 3 0,-5-5-1 16,3 2 0-16,-2-4-1 0,-1-2 1 0,1 0-1 15,0-3 0-15,-3 1 0 0,0-1-1 16,1 1 0-16,-3-3 3 0,5 5 2 0,-5 0 0 15,2 0-1-15,0 2-2 0,3 2 2 0,-3 0 0 16,3 0-3-16,0 3 2 0,1 1-2 0,-1 1-2 16,4 2 2-16,-2-1-3 0,0 1-2 15,2 0-3-15,-3 2 6 0,3 0 3 0,0 2 1 16,0 3 1-16,0 1-3 0,5 3 2 0,-1 2-3 16,3 2 0-16,-1 3-1 0,3-1 2 15,2 1 1-15,0-1-1 0,0 0 0 0,0 1 0 16,3-5 2-16,-3 4-3 0,2-4 1 0,-2 0 1 15,4 0 1-15,-4 0-1 0,3-2-1 0,-3 0 3 16,-3-2-3-16,-1-3 3 0,0 1-2 16,-1-1 1-16,1 0-2 0,-3-1 1 0,3 1 0 15,-3-4 2-15,3 2-1 0,-3 0-1 0,-1-2 3 16,1 0 5-16,0 0 4 0,-1 0 3 0,-3 0 1 16,2 0-13-16,-2 0-4 0,-2-4-1 15,-1 0-4-15,-3-3 2 0,-1 3 3 0,-2-5 0 16,-2 0-2-16,-2 2 1 0,-5-4 1 0,1 5-2 15,-7-1 3-15,-1 3-3 0,1-3 3 0,-13 3 1 16,1 1-3-16,3 3 1 0,2 0 2 0,0 3-2 16,7-1 0-16,0 2 0 0,4-2-1 15,5 1-6-15,4-1 2 0,2 0-9 0,0 0-6 16,9 0-19-16,-2-2 35 0,0 3 9 0,-1-3 3 16,6 2-4-16,-1 0 2 0,4 0-4 15,3 0 2-15,2-2-1 0,5 3 0 0,-1-3-2 16,5 2 2-16,0-2-2 0,0 0-1 0,2 0 3 15,-2-2-2-15,-1 2 0 0,-1 0 0 0,0 0-1 16,-3-3 4-16,-2 3-5 0,1 0 2 0,-3 0 2 16,-3 0-2-16,-1 0-2 0,0-2 3 15,-1 2 5-15,-4 0 0 0,3 0 5 0,-3 0-4 16,0 2-6-16,0-2 1 0,1 0 0 16,-3 0-2-16,0 0 0 0,0 0 0 0,-3 0-1 15,1 0-1-15,-2 0-3 0,2 0-7 0,-3 0-28 16,1 0 7-16,2 0-44 0,-1 0-2 0,-1 0-61 15,2 3-71-15</inkml:trace>
  <inkml:trace contextRef="#ctx0" brushRef="#br0" timeOffset="282568.9356">9565 13099 482 0,'48'4'62'0,"-8"1"-27"0,-5-3-5 16,-6 0-44-16,-5-2-2 0,-2 3 4 0,-4-1 6 16,-3-2-1-16,-4 2 2 0,0 2 8 15,0 1 0-15,0-1 3 0,-2 5 3 0,2 2-1 16,0 2 1-16,-2 3 4 0,0 4-4 0,-5 2 3 15,1 11-6-15,-3 2-4 0,-4 0 3 0,-1 0-3 16,-3 1 0-16,-1-1-3 0,1-2 3 16,-5 2-3-16,2-4 3 0,-2 0-1 0,-3-4-1 15,3 1 1-15,-2-1-4 0,0-3 2 0,4-6-1 16,3-3 1-16,-1-2-1 0,3-4 0 0,1-2-1 16,-1-1-2-16,6-10-12 0,-2 2-44 15,0 2-15-15,0-3-63 0,0 1-54 0</inkml:trace>
  <inkml:trace contextRef="#ctx0" brushRef="#br0" timeOffset="282975.0779">9196 13809 14 0,'16'22'451'15,"-1"-4"-396"-15,1-9-66 0,-5-5 7 0,0-4 8 16,-2-2 25-16,-1 2 8 0,3-2-21 16,1-3-14-16,-1 3-7 0,2 0-1 0,4 2-3 15,1 0 4-15,4 0 0 0,5-2 1 0,6-1-2 16,17-1 3-16,5-3 1 0,3 1-3 0,12-5 4 15,-8 0-2-15,-9 0 5 0,-5 2 2 0,1-2 9 16,-3 2 11-16,1-2-1 0,-3 7-10 16,-7-3 1-16,1 0-1 0,-10 3 5 0,-3 2 3 15,1-3-2-15,-2 3-9 0,-2 0-2 0,-2 2-3 16,-4-2-4-16,-1 4-3 0,0-2-2 16,-1 0 1-16,-3 4-18 0,2-2-4 0,-2 1-8 15,0-1 2-15,-2 0-37 0,2 0 30 0,-2 0-22 16,0 1 14-16,-3-1-56 0,3-2 49 0,0-2-129 15</inkml:trace>
  <inkml:trace contextRef="#ctx0" brushRef="#br0" timeOffset="283303.1185">9230 13099 401 0,'8'16'112'16,"1"-8"-74"-16,-4 1-13 0,1-7-43 0,-1 3 2 15,-3-5 14-15,2 2 31 0,3 0-4 0,2-2-10 16,2 0-7-16,6 0-3 0,5-2-2 0,7 2 3 15,4 0-2-15,5 0 0 0,19-2-3 16,0 0-1-16,3 2-1 0,-3-3 0 0,18 1-1 16,0-2 2-16,-2-1-3 0,13-6 2 0,-13 2 1 15,-14 1-2-15,-8-1 0 0,-12 0 0 0,1 2-5 16,-2 1-14-16,1-1-27 0,1 3 3 16,0-1-28-16,-5 1-53 0,-4 4 18 0</inkml:trace>
  <inkml:trace contextRef="#ctx0" brushRef="#br0" timeOffset="283771.7462">10500 13366 201 0,'-9'20'265'0,"2"-5"-218"0,3-6-28 0,2 0-11 16,-7-7-1-16,6 2 9 0,1-4-9 0,2 0-4 15,0 5 22-15,0-1 1 0,0 7-3 16,0-2-7-16,0 6-8 0,0 1-4 0,0 4-2 16,0-3-1-16,2 3 1 0,-2 0-5 0,0 0 1 15,0-2 0-15,3-1-4 0,-1-4 2 16,-2-2 7-16,2-2-2 0,-2-2 2 0,2 0 8 16,-2-10 6-16,0 3 14 0,0-2 2 0,0 2-6 15,0-2-3-15,0 2-15 0,0 0-11 0,0 2-1 16,3-4 2-16,-1-5-3 0,0 3 0 0,0-5 0 15,3-2 1-15,-1-4-5 0,5-1 1 16,-3-1-4-16,3-6 5 0,2 1-1 0,2-2 2 16,-2 0 4-16,7-7 0 0,0 2 1 0,-5 3 1 15,2 4-3-15,-4 6 2 0,3 1 0 16,-6 6 1-16,4 3 1 0,-4 3 0 0,3 6 2 16,-2 3-1-16,0 5 1 0,2 5 6 0,-4-3-3 15,1 9-2-15,-1 2-2 0,-3 3-3 0,3-3 2 16,-3 0-3-16,-1 0 1 0,1 1 1 15,-2-5 1-15,1-3-2 0,-3 1 0 0,2-5 0 16,-2-2-2-16,2 0 1 0,-4-2-2 0,2-5 1 16,0 3-1-16,0-3-7 0,2 1-28 0,-2-3-22 15,0 0-49-15,0-2-9 0,0 2-133 16</inkml:trace>
  <inkml:trace contextRef="#ctx0" brushRef="#br0" timeOffset="285896.1919">11340 12823 274 0,'13'29'258'15,"-9"-9"-191"-15,1-7-90 0,-3-4 2 0,0 0 10 16,-2-3 3-16,-11-1 3 0,13 1 5 15,-2 1 1-15,0 4 2 0,0 0 3 0,0 7-1 16,-2 2 18-16,2 4-8 0,-2 2 0 0,2 7-2 16,-2 3-2-16,-1 8 4 0,-1 4-8 15,2-1-3-15,-3-1 1 0,1-2 1 0,-5 7-1 16,5-14 3-16,-1-4 0 0,1-4 1 0,4-5-1 16,-2-2 0-16,2-6-3 0,0-1 2 0,2-6 0 15,-2 0-1-15,0 0-2 0,0-3-2 16,0-1 3-16,2-3 2 0,-2-11 2 0,2 5 2 15,-2 1 0-15,0 1-1 0,0 0-5 0,0 2 1 16,0 0 1-16,0 0-3 0,0 0-2 0,0 0-3 16,0 4-7-16,-2-6-13 0,2 0-4 15,-2-5 11-15,-2-1-3 0,1-6-4 0,1-1 3 16,-2-1 6-16,-3-3 3 0,0-1-1 0,1 0 5 16,-3-2 6-16,2 0 6 0,-1 2 2 0,-3 2-2 15,0 1-3-15,0 1-3 0,-5 3 1 0,3 0 0 16,-3 4 1-16,-3 0-1 0,-1 5-1 15,0 2-1-15,-2 6 0 0,2 0 0 0,0 5 3 16,0 4 4-16,3 3 7 0,1 1 0 0,1 3 1 16,2 2 7-16,2 0-9 0,2 3-3 15,0-1-3-15,5 0-6 0,1-2-1 0,3 0-2 16,5 0 1-16,-1 0 0 0,3-4-1 0,2 0 2 16,2-3 0-16,2-2-1 0,0 1 2 0,2-3-3 15,3-3 4-15,4-1-1 0,-2-3 1 16,4 1-1-16,1-5 2 0,1 0-2 0,0 0 2 15,3-5-1-15,-2 1 0 0,-3-3-1 0,0-1 1 16,0-1 1-16,-4 0 1 0,0-2-2 0,-2 2 2 16,-3-2-2-16,-2-2-2 0,1 0 1 15,-3-1 0-15,-3-1-3 0,-1-1 3 0,0-1 0 16,-3-3-2-16,0 0 2 0,1 0-3 0,-3 0 3 16,0 5 3-16,-2-3 1 0,2 7 1 0,-2 0 2 15,0 3-5-15,0 1-2 0,0 3-2 16,3-1-5-16,-3 3-4 0,0 0 11 0,0 2-1 15,0 4 1-15,-3 1-1 0,1 3 1 0,-2 6-1 16,2 1-1-16,-1 5-1 0,-3 0 0 0,4 2 2 16,-1 2-10-16,3-2-6 0,-2 0 12 15,2 9 3-15,2-5 1 0,3-4-1 0,4 0 1 16,-1-6-1-16,8-1 1 0,-3-6 1 0,5-2 0 16,2-3-1-16,-1-4 0 0,3-4 0 15,1-3 1-15,-1 1-1 0,0-5 2 0,0 0-1 16,-5-5 0-16,1 3 1 0,0-3 2 0,-3-3-4 15,-2 1-2-15,1-2 4 0,-3-2-1 0,0 0-2 16,0 0 0-16,-5-2 2 0,1 4 12 0,-1 7-4 16,-3-1-6-16,1 6-1 0,-4-1-2 15,2 4-6-15,-2 5 8 0,-2 0 1 0,2 5-1 16,0 1-1-16,-2 3 0 0,0 7-1 0,-3 1-1 16,1 3-2-16,-3 0 0 0,3 2-2 15,-3 0 0-15,5-2-2 0,-2-2-2 0,1-1 8 16,1-1 2-16,2-3-1 0,0 0 7 0,0-2 2 15,5-4 2-15,-1-1-5 0,3-1 1 0,-1-3-6 16,3-4 0-16,4-3-1 0,-2 1 1 16,9-9 0-16,-7 6 0 0,3-4-2 0,-3 0 0 15,5-9-1-15,-1-2 0 0,-1 0 0 0,-1-2-9 16,1-5 5-16,-3 0 3 0,0-1 4 0,-2-1-2 16,2 2 2-16,-4 0 1 0,0 5 1 15,-2 2 1-15,-1 9-2 0,-1-3-3 0,-1 8 0 16,3 1 1-16,-3 3-1 0,5 1 1 0,0 6 1 15,2 1-2-15,0 3 0 0,2 1 1 0,-2 8-2 16,2-3-1-16,3 7 4 0,-5 2-1 0,2 0 1 16,-4 2-1-16,2 3 2 0,-2-1-1 15,-1 1 1-15,-3-3-2 0,-1 0 1 0,1 0 1 16,-5-1 1-16,0-4 3 0,0-1 2 0,-5-3-1 16,1-1-3-16,-3-3 0 0,3-3 1 15,-3 1-2-15,-2-2 0 0,-2-3-2 0,-2-1 0 16,0-3 2-16,2 2-3 0,-9-7 3 0,0 1-1 15,5 2-1-15,-1-3-3 0,-6-4 2 0,5 5 3 16,-1-3-3-16,2 1-1 0,1-3 0 16,-3-2 2-16,1 0 0 0,1 2 0 0,5 0 0 15,0 3 0-15,2-1 0 0,3 3-4 0,1-1-1 16,3 5-3-16,-4-2-2 0,6 0 2 16,-3 2 3-16,1 0 5 0,2-2-1 0,2 4 1 15,3 0 1-15,-1 3-2 0,5-1 2 0,0 3-1 16,4-1-2-16,0 3 2 0,3 0-1 0,1 0-1 15,1-1 0-15,2-1 0 0,2 0 2 0,2-1-3 16,0-1 4-16,10-5-3 0,3 0 0 16,-2-5 1-16,1-1 4 0,-1-3-2 0,0-2 0 15,0-2 0-15,-2-3-1 0,1-1 3 0,1-8-2 16,-4-1 0-16,-7-3-1 0,-4 0-1 16,0-1 2-16,-5-1-3 0,0-5 0 0,1-1 0 15,-5-3-3-15,0-4 1 0,-2 2 0 0,0 0 3 16,-3 1-2-16,3 1 5 0,-2 0-5 0,-3 7 4 15,-2 2 0-15,0 5-1 0,1 1 2 16,-3 6 1-16,-3 1-3 0,1 7 1 0,2 0-2 16,-4 4-1-16,2 1-1 0,-1 1-2 0,1 3-3 15,-2 9-3-15,4-9-1 0,-5-1 7 0,3 6 2 16,-2-1 0-16,-3 2 2 0,-2 7 2 16,1 0-5-16,-1 0 5 0,0 5-2 0,2 1 0 15,-2 3 1-15,1 4 1 0,-1 5 1 0,0 0-1 16,5-1-1-16,-5 14 0 0,2 0 2 0,3-2-2 15,-1-5 0-15,1 3 0 0,0-3-2 16,1 0 4-16,3-2-1 0,0-2-1 0,0 0-1 16,3-5 0-16,-1 3 1 0,2-5-2 0,1 1 0 15,1-3 1-15,1-5 0 0,-1 1 1 0,3 0-1 16,0-5-1-16,0 0 3 0,2-2 1 16,0-4 2-16,2 1-4 0,3-3 4 0,-1-3-2 15,0 0-3-15,3-2 2 0,-2-2 0 0,3-2-1 16,-3-1 1-16,-1-1-1 0,3-3-1 0,-3-2 0 15,-1-2-1-15,-1-3 3 0,0-1-4 16,-2-6 1-16,0-1-4 0,-2-4 2 0,-3-1 0 16,-1-2 2-16,-3-9 1 0,0 5 1 0,-2 2-1 15,0 2 1-15,0 7 0 0,0 4-1 0,2 7 2 16,-2-3-2-16,0 8 1 0,3 1-2 16,-1 0 0-16,0 3 1 0,-2 2 0 0,-2 11-5 15,2-7-6-15,2-4 10 0,3-1-2 0,-3 3 1 16,4 3-2-16,1-1 0 0,2 4 1 0,0 1 2 15,-3 0 2-15,3 1 1 0,-5 1 2 16,5 4-2-16,-4 3-2 0,1-1 3 0,-1 5-2 16,-3 2-2-16,0 0 4 0,0 2-4 0,1-1 3 15,-1-1-6-15,0 2 4 0,-2-4 0 16,4 0 0-16,-1-1 0 0,1-3 3 0,0 6-2 16,5-7-1-16,0 1 1 0,4-5-1 0,3-2 0 15,-1-5 1-15,5 0-4 0,0-4 4 0,2 0-1 16,-2-4 0-16,4 0 1 0,-4-3 0 15,0-2 1-15,-3 0 1 0,1-6-1 0,-3 2 0 16,1-5-1-16,-3-4 0 0,0 0-2 0,0-5 0 16,-4 1 2-16,0-5-2 0,-2-2 2 0,-1 2-2 15,-1 3 4-15,-1-1-1 0,-2 7 5 0,-2 4 2 16,0 5-6-16,0 0-1 0,-4 8-5 16,-3 3-1-16,7 2 1 0,0-4 5 0,0 4-2 15,0 2 0-15,-2 7 1 0,0-3-2 0,2 5 1 16,-5 5 1-16,1 4 0 0,2 2-1 15,-3 4-2-15,1-2-2 0,2 5 3 0,2-2-7 16,0 1 1-16,0 7 7 0,4-1-3 0,1-8-3 16,3-2-4-16,1-2-4 0,2-4 0 0,5-3-5 15,-3-4-14-15,0-2-20 0,0 0-27 16,3-5-56-16,-3 1-86 0</inkml:trace>
  <inkml:trace contextRef="#ctx0" brushRef="#br0" timeOffset="286817.8743">14030 13313 303 0,'4'9'168'0,"-2"0"-130"0,3-3-28 0,-10-12 14 16,5 1-8-16,-2 3-6 0,0 0-20 0,4 4-22 16,0-2 2-16,-2 0-7 0,0-2 16 0,0 0 15 15,0-3 5-15,0 1 5 0,0 2 1 16,0-5 5-16,-2 3 5 0,0-5-3 0,0 0-6 16,-3 0 7-16,1 0-2 0,-3-4 3 0,0 2-3 15,-1 0-2-15,-1-2 3 0,0 0 12 16,-2 1 4-16,0-1-6 0,0 2-10 0,2 0-8 15,3 2-6-15,-3 5 1 0,2-3 0 0,-2 3 2 16,0 0 2-16,1 4 2 0,-3 2 0 0,-3 2 4 16,-1 5-4-16,0 0 0 0,-1 4 4 0,-8 9-1 15,2 0 1-15,0 5 0 0,-3 1-3 16,6 3-6-16,-3 2 1 0,4 2-2 0,-4 7 0 16,4-4-5-16,3-5 0 0,6-2 0 0,2-9 6 15,5-5 1-15,2-3-2 0,2-3 3 16,3-2 7-16,-1-1-1 0,3-3-2 0,2-1 0 15,2-4 2-15,0 0-8 0,4-2 3 0,1 0-2 16,-1-5-2-16,0 1 3 0,3-1-1 0,2-2-2 16,0 0 3-16,0-4-2 0,-1 0 0 0,1-5-1 15,0 1 1-15,0-6-1 0,-2 4-1 16,-1-6 2-16,-1 1 1 0,-3 4 12 0,-2 0 9 16,-2 3-3-16,-3 4-7 0,1 4-7 0,-5 0 0 15,3 2-3-15,-3 5-1 0,-2 0 0 16,0 2-1-16,-2 7 0 0,-1-1 2 0,1 5-2 15,-2 5-5-15,-1 3-2 0,1 1 2 0,2 5 2 16,-3-1-5-16,5 7 7 0,-2-3 1 0,9-3 0 16,2-6 0-16,4 1 1 0,2-6 4 0,5-3-5 15,4-3 7-15,1-3 3 0,5-5-2 16,6-2 0-16,1-3 2 0,12-8-3 0,-1-3-2 16,-1-1 1-16,-3-5 0 0,-5 0 0 0,-6-5-3 15,0-6 0-15,-6 0-4 0,-1-2 1 16,-4 0-1-16,0-5-4 0,1 0-2 0,-6 1-9 15,3-3 2-15,-9-2-3 0,2-7 13 0,-4-2 5 16,-2 4 4-16,-3 1 7 0,-4 10-5 0,0 5 3 16,-4 11-6-16,-1 2 6 0,1 7-8 15,-3 2 0-15,3 7-2 0,-3-3 1 0,-2 3-2 16,1 2 0-16,-6 8 2 0,-3-1-1 0,-5 10-1 16,-3 5 1-16,-1 9 2 0,0 4-2 0,-10 22 1 15,3 4 4-15,2-1-1 0,0 12 2 16,5-10 4-16,8-7 3 0,3-7-3 0,6 0-2 15,5-2-3-15,4 0 5 0,0-4-1 0,6 0-9 16,1-7 3-16,6 0-1 0,5-7 0 0,2-1-3 16,4-1-1-16,5-2 2 0,-1 0-3 15,3 0 3-15,2-2-3 0,0 0-8 0,5-3-4 16,1-1 0-16,3-7-12 0,-2-1-11 0,2-5 0 16,-7-1-32-16,-2-7-25 0,-4 1-35 0,-3-7-96 15,-1 2-29-15</inkml:trace>
  <inkml:trace contextRef="#ctx0" brushRef="#br0" timeOffset="287020.9425">13159 12819 317 0,'0'33'391'0,"2"-6"-307"0,0-16-104 0,-2-9-1 16,0 2-10-16,0-4-14 0,0 0 36 0,0-2-9 16,0-13-65-16,0 17-8 0,2-2-31 15,3 2-44-15,1 0-4 0</inkml:trace>
  <inkml:trace contextRef="#ctx0" brushRef="#br0" timeOffset="287270.8765">12142 13057 579 0,'-2'22'150'0,"2"-9"-148"0,0-6-5 15,0 0-12-15,2-5 11 0,5 0 35 16,8-2-3-16,12-2-13 0,10 0-10 0,32-7-4 15,5 0-5-15,39-9-1 0,-5 7 4 0,31-8-5 16,-49 14-7-16,-8-1-25 0,2 1-4 16,-5-1-3-16,0 1-3 0,-10 1-10 0,-3-1-9 15,-9 1-54-15,3-1-8 0,-3 1-64 0</inkml:trace>
  <inkml:trace contextRef="#ctx0" brushRef="#br0" timeOffset="288083.1648">11644 13999 428 0,'15'0'95'0,"1"-3"-52"0,-7-1 11 16,-5-3-33-16,3-1 11 0,-7 3 3 16,2-1-12-16,0 1-16 0,-2 1 0 0,0-1-1 15,-2 1-9-15,0 2 0 0,-3 0-4 0,-1-1-3 16,-3 1 3-16,-2 0-1 0,-3-2 4 16,-1 4 2-16,-9-3-5 0,0 1 8 0,-18 7 1 15,-2-3-1-15,-1 0 9 0,1 0-2 0,0 3-1 16,0-1-2-16,-2 3 1 0,0 1 2 0,-12 8-1 15,8-3-2-15,3 7 1 0,5 2 2 16,11 2 1-16,3 5-2 0,8 4 2 0,2 2-1 16,7 5-6-16,5 4 1 0,8 5-1 0,2 6 0 15,5-5-3-15,0 1-2 0,9 0 1 0,-3-3-4 16,11-4 3-16,1-6-2 0,10-5 1 16,3-7-4-16,9-4-1 0,-1-8-2 0,3-3-3 15,0-5-20-15,1-4-8 0,4-4 2 0,-1 0-27 16,4-5-28-16,-4-4-57 0,0-2 40 0,-4 0-48 15</inkml:trace>
  <inkml:trace contextRef="#ctx0" brushRef="#br0" timeOffset="288864.2115">11968 14471 1 0,'13'-27'150'0,"-4"1"-45"15,0 1-59-15,-5 1 20 0,1 0-33 16,-3 2-1-16,2 0-3 0,-4 0 20 0,2 4 8 16,-2 0-14-16,0 5-7 0,-2 4-3 0,2 1-21 15,0 1 4-15,-2 3-1 0,2-1-24 0,-2 5 7 16,-3 0 2-16,-3 5 0 0,-3 6 1 0,-5 2 8 15,-1 7 3-15,1-5 5 0,-2 5-3 16,-1 4 1-16,-1 3-6 0,-7 14-2 0,3 1 0 16,4-2-1-16,3-2 0 0,1-1-3 0,5-6-2 15,2-2 1-15,5-5 1 0,2-2 5 16,2-4 1-16,4-3-2 0,5-4 8 0,2-2-5 16,7-5-8-16,-3 1 0 0,5-5-5 0,6-3 0 15,3-3-1-15,2-3-1 0,11-9 1 0,-3 1-3 16,1-3 4-16,-7 0 1 0,-2 0 4 0,-4 0 0 15,-3 0 1-15,-4 1-1 0,-5-1-2 16,-2-2-3-16,-4 0 4 0,-4 0-3 0,-5 0-2 16,-5-3 2-16,-4-1-2 0,-4-1-3 0,-2 3 0 15,-3 0 6-15,-2 2-1 0,-2 2 3 16,0 5-4-16,2 1 3 0,-4 8-6 0,0 1-3 16,-1 5 1-16,1 3-4 0,-2 5 5 0,-1 3-14 15,1 5-10-15,2-1-21 0,-1 5 13 0,5 2-2 16,3 7-14-16,4 2-6 0,4-3 12 0,2-3-26 15,3 1 10-15,6-6 38 0,0 0-23 16,5-5 19-16,2 1-25 0,4-5-35 0,2 0 90 16,7-7-1-16,3 0 1 0,1-4 1 15,5-4 3-15,2 0-1 0,0-5 33 0,7-7 6 16,-1 1-21-16,1-3 25 0,-5 1 21 0,1-1-34 16,-3 3-4-16,0-1 30 0,-2 1-14 0,0-1-20 15,-3 3 9-15,1-2 6 0,-3 1 2 0,-4 3-12 16,0 3-3-16,-6-1-5 0,-5 4 6 15,-2 3 3-15,-3 2-6 0,1 0-20 0,2 2 5 16,-3 3 2-16,-1 1-3 0,1 5 2 0,-1 7 0 16,-1 2-1-16,1 4-2 0,-8 3-3 15,3 1-4-15,0 8-1 0,-2-6 0 0,-4 8-1 16,3-9 2-16,-1-7 2 0,0-3 5 0,1-3 3 16,1-5 1-16,0-2 2 0,-2-11-2 0,-1 2-4 15,5 0 9-15,0-3 3 0,0 6-14 0,0-1-3 16,2-4 4-16,3-3-9 0,-3-2-1 15,7-6 1-15,-3 4-4 0,3-4-4 0,2-2 5 16,5-5 1-16,1 0-2 0,1-2 6 0,11-9 0 16,-5 3 1-16,5-1 1 0,-3 5-2 15,-2 4 0-15,0 2 4 0,-1 3-6 0,-4 4 8 16,1 4-3-16,-2 3 1 0,-3 8 1 0,1 3 1 16,-3 4-3-16,-2 6-1 0,0 8-2 0,-2 1 0 15,0 5 0-15,-3 0-2 0,1 6-5 0,-3-1-1 16,-2-10-9-16,3-2-5 0,-3-6-7 15,3-5-20-15,-1-2 6 0,-2-4-2 0,0 2-11 16,-2-7-12-16,0-7 6 0,3 10-53 0,1-5-13 16,-2-2-28-16</inkml:trace>
  <inkml:trace contextRef="#ctx0" brushRef="#br0" timeOffset="289161.0112">13298 13783 261 0,'6'-5'229'0,"-1"5"-154"16,-8 7-74-16,1-3-10 0,2-2 2 0,2-4 28 16,1 4 25-16,-3 5-15 0,-3 6-4 0,3-2-4 15,-2 9 12-15,2 4-3 0,-4 5 3 16,2 6-16-16,-3 5-4 0,3 24-6 0,-3 0-3 16,3 2 1-16,2 0-5 0,-2 22-5 0,2-8 1 15,0-12-2-15,0-11 3 0,2-8 1 16,-2-9-2-16,5-12 1 0,-5-3 1 0,2-10-1 15,0-4 1-15,-2-2 1 0,0-3-3 0,0-14 2 16,0 3-1-16,0 3-3 0,0 0-2 16,0 0-16-16,-2 2-7 0,2 2-27 0,-2-2-25 15,2-5-8-15,-5 1-5 0,1-3-13 0,-3-4 11 16,-2-4-85-16</inkml:trace>
  <inkml:trace contextRef="#ctx0" brushRef="#br0" timeOffset="289629.6399">13130 14455 17 0,'-27'-29'161'0,"1"3"-50"0,2 4-10 16,0 2-39-16,4 2-1 0,0 3 2 0,0 4-18 15,7-2-13-15,0 4-6 0,4 2 4 0,0 1-13 16,2 1-4-16,7 1-14 0,0 4 5 0,0 0-6 16,0 0-1-16,0 0 0 0,-2-2 6 15,2 2 4-15,4-3-1 0,3 6-3 0,4-3-3 16,5 2 2-16,3-2-1 0,6 2 0 0,1 0 5 16,3-2-1-16,-1-2 0 0,3 0-1 0,9-3-2 15,-3-1 0-15,1-3-1 0,-1-2-1 16,-1 2-1-16,-1-6 0 0,2 2-1 0,-1-3 2 15,6-2 0-15,-5 3 1 0,-8 0 2 0,-5 1-1 16,-6 1 0-16,-5 4-2 0,0-2 0 16,-4 5 1-16,0-1 1 0,-3 3-1 0,-1 1 6 15,-3 1-3-15,2 2-1 0,-1 2-2 0,-1 1 2 16,2 5 0-16,-2 3 1 0,3 7 3 0,-5 6 1 16,2 7-4-16,-4 5-4 0,0 5-1 0,-5 1 1 15,0 5-1-15,-1-3-2 0,-1 2 2 16,2-2 1-16,1-2 0 0,1-7 2 0,1-4 1 15,2-2 0-15,-1-7 1 0,1-2-2 0,2-5 0 16,0-4 0-16,0-2 1 0,0-2 4 0,-4-12-1 16,4 3 1-16,0 0 0 0,0 0 2 15,0 2 1-15,0 0 2 0,0 0-12 0,0 2 2 16,0-9-2-16,0 1 0 0,0-3-1 0,0-5 0 16,0-1 0-16,2-5 1 0,2-4 1 15,-1 0-2-15,1-1 1 0,3-1-7 0,-1 2-7 16,5-1-4-16,-2 1-4 0,4 0-1 0,3-5 1 15,1 3-31-15,1 8-17 0,0-2-6 16,-1 5-7-16,5 4-15 0,0 2-44 0,3 5-77 16</inkml:trace>
  <inkml:trace contextRef="#ctx0" brushRef="#br0" timeOffset="290535.6518">14054 14303 157 0,'4'4'221'0,"1"-1"-154"0,-3-1-2 0,-7 2-15 16,3-4-6-16,2 0-21 0,-2 2-4 16,6-2-11-16,-1 0-5 0,1 0-2 0,-4 0-4 15,2 3 3-15,-2-3 0 0,0 2 1 0,-2-2 5 16,-2 4 9-16,-1 5 4 0,-4 0 4 0,-2 4-3 16,0 2-8-16,-2 3-1 0,-2 6-8 15,-3 3 1-15,-4 13-1 0,-2 1 6 0,2-1 1 16,4 2-4-16,0-2-4 0,7-5-2 0,3-2 3 15,1-2 4-15,5-7-2 0,4-2-5 16,5-2 9-16,4-2 11 0,4-5-9 0,5-4 4 16,0-3-12-16,6-3 2 0,-2-6-3 0,5-3-2 15,2-7 2-15,2-3-3 0,4-8 0 0,1-5 1 16,-5 3 1-16,-4-3 2 0,-3-4-2 0,-4 2-3 16,-4-6-8-16,-3-1 7 0,-6-10 1 15,-9-1 2-15,-2 5-2 0,-7 4-1 0,-2 3-2 16,-2 2 9-16,0 6 0 0,-1 5-2 0,1 2 1 15,-4 4-1-15,-3 5-2 0,-2 4 1 0,0 5-1 16,-3 1 0-16,1 8 1 0,2-1-3 16,2 7 1-16,3 0-2 0,-1 5 3 0,5-1-3 15,-1 3-2-15,6 2 3 0,-1-3 2 0,2 3-3 16,5 2 4-16,0 0-1 0,4-2-1 16,7 2 1-16,4 0 0 0,7-2 0 0,4-2 1 15,5-3-2-15,6-4 3 0,5-2-1 0,6-3-2 16,16-10 4-16,0-5-1 0,-5 0 1 0,-4-4-2 15,-3-2 4-15,-1-5-1 0,-1 0-1 16,3 0 3-16,-4-2-1 0,-1 0-1 0,-7 2 0 16,1-6 0-16,-11-1-5 0,0-6 2 0,-7 0-3 15,-3-4 0-15,-3-5-1 0,-1-5 0 0,-2 1 2 16,-4 2 1-16,-4 0-3 0,-5 2-1 16,-5 2 5-16,1 5 8 0,-1 4 3 0,3 9 0 15,-2 9-6-15,-1 2-2 0,1 4-4 0,0 1 0 16,-1 4-1-16,-1-1 0 0,-3 6 1 0,0 3 0 15,-4 3-2-15,-3 6 1 0,1 5 0 16,-5 9 2-16,2 0-1 0,-1 8 0 0,-3 5-3 16,2 0 4-16,0 6 2 0,2 3 1 0,1 15 0 15,3-2 3-15,8-4-3 0,1-5 1 0,5-4-3 16,7 4 2-16,4-11-3 0,2-2 0 16,3-7 1-16,-1-2-2 0,-2-2 0 0,3-7 0 15,-1-4-2-15,1 0 3 0,1-3 0 0,-1-6 0 16,3 0-1-16,1-6-1 0,2-1 0 0,0-4 0 15,0 0 2-15,5-4-1 0,2-3 1 16,-3-2 3-16,1 1-2 0,-1-6 0 0,0-3 2 16,-1-3 0-16,-1-4-6 0,0-5 2 0,-2-6-5 15,-2-14-3-15,-2-1 0 0,2 1 2 0,-1 0-9 16,1 10 6-16,2 6 6 0,0 4 2 16,-2 9 2-16,0 3 0 0,2 3-2 0,2 6-6 15,-2 1 7-15,3 7-2 0,-1 7 2 0,2 6 1 16,-1 7-2-16,-1 8 0 0,-6 1 0 0,-3 6-3 15,-4 3 2-15,-2 1 3 0,-9 3 1 16,-2-2 1-16,-7 0 4 0,-2-5 0 0,-7-4-3 16,-4 0 0-16,-9-7-1 0,-4-2 0 0,-18-7-3 15,-7-8-1-15,3-3-4 0,0-8-12 0,2 0-17 16,-3-3-7-16,-1-4-10 0,-1-2-59 16,1-3-59-16,-1-1-130 0</inkml:trace>
  <inkml:trace contextRef="#ctx0" brushRef="#br0" timeOffset="292066.56">9357 15057 191 0,'-11'-2'164'0,"3"-5"-89"0,1 1-35 15,0-1-9-15,1-2-15 0,1 5-4 0,1-1 9 16,4 1-15-16,4 2 1 0,1-3-2 0,6 1 13 16,2-3 1-16,7 1 8 0,6-1-3 0,-4 0-1 15,18 3-4-15,6-3 9 0,5 5-5 0,0-2-6 16,4 4-3-16,26 4 1 0,-1-2-1 16,26 7-4-16,-7 0-3 0,-9 0-1 0,10 2-2 15,-17-5 0-15,1 1 1 0,11 2-3 16,-3-5 1-16,14 3-3 0,-2-3 2 0,13 1 0 15,0-3 2-15,8 0-3 0,-1-6 2 0,10 2 1 16,1-7 1-16,8-2 0 0,-2-3 2 0,0 1 1 16,-2 0-3-16,9 2 3 0,-5 0-1 0,9 0-2 15,-2 4-1-15,0-4 0 0,0 7-5 16,-4-1 3-16,-3 1 1 0,0 2-2 0,-2-3-1 16,5 3 0-16,0 4 1 0,-1 1-1 0,-2 3 1 15,-2 1-1-15,1 4-1 0,-4-2 2 16,-1 2-1-16,-5 0 1 0,-4 2 1 0,-11 0-2 15,-4 3 0-15,-1 1-1 0,-2 1 1 0,-4 0 2 16,-2-3 0-16,-9 0 1 0,-1-1-3 0,-5 1 4 16,-3-2-1-16,-9-2 2 0,2 0 1 0,-2-2-1 15,-2 0-1-15,-9-2-1 0,3-1 4 16,-10 1-2-16,-4-3-2 0,-2 1 2 0,-9-3-2 16,-6 0-3-16,-7-2 1 0,-9 2 1 0,-2-2-2 15,-9 0 1-15,-5 0 0 0,-1-2-6 16,-3 2 3-16,-11 0 4 0,5 0-7 0,-1 0 6 15,3 0-2-15,4-2 3 0,1 0-5 0,-8-5-4 16,-1-6-3-16,-8-3-1 0,3-1 8 0,-4-3 2 16,-16-9-1-16,7 5-5 0,-14-9-1 0,1-2-2 15,-3-1-7-15,0-3 2 0,-4-1 5 16,-17-13-1-16,1 2 3 0,-17-15-4 0,11 5 5 16,15-1-3-16,7 2-17 0,13-1 8 0,7-3-9 15,2 2 7-15,6-4 12 0,10-5 9 16,-5 5-1-16,2-5-2 0,2 12 2 0,1-3 1 15,3 3 3-15,1-3-4 0,0 2 4 0,2-4-4 16,0 0 0-16,2-2 0 0,3 5-5 0,-1-6 5 16,0 1-1-16,-1-2-8 0,-1 11 13 15,2-3-2-15,1 9 2 0,-3 1-2 0,2 3-9 16,1 6 8-16,1-1 1 0,-4 4-1 0,1 1 1 16,1 6 0-16,-2 0 3 0,-2 2-3 0,0 3 2 15,-2-1 0-15,2 1-1 0,-2-3-1 16,-3 1 1-16,1 1-1 0,-3-2 0 0,-1-1 1 15,-1 3 0-15,-2 1-2 0,0-1 2 0,0 5-3 16,-2 2 6-16,-1 3-3 0,-1 3-2 0,-3 3 3 16,1 0-1-16,-8 3-1 0,1 1-1 15,-5 0 1-15,-1 1-2 0,-1 1 1 0,-2 3 0 16,-3-2 0-16,1 4 0 0,-2 0 0 0,-8 4 2 16,-3 0-3-16,-5-1 1 0,-2-1 2 15,2-2 0-15,2-2 1 0,1 2 1 0,-1-3 4 16,2 3 2-16,-10 0-2 0,-1 0-4 0,-4 0 0 15,3 0 1-15,-3-2-1 0,-2 4-2 0,-20 1 0 16,6-1 0-16,-4 0-2 0,-2 3 2 0,-6-1-3 16,-1 3 0-16,-8-3 1 0,-3 0-1 15,-4 1 2-15,-4 1-1 0,-5 1-1 0,0 0 0 16,-2-3 3-16,2 0-3 0,-6 1 1 0,3-3 0 16,1 0-1-16,0 0 2 0,0 1-1 0,2-1 1 15,-6 0-2-15,2 0 2 0,-3-2 0 16,1 2-3-16,1 1 4 0,-1-1-3 0,2 2 1 15,-5-1-2-15,5-1 3 0,-3 0-1 0,3 2-2 16,0-1 3-16,6-1-4 0,-2 2 1 0,5 1-3 16,-1-1 2-16,5-2 1 0,3 3 0 15,10-1 1-15,0-2-1 0,7 3-1 0,-1-1 3 16,6-2-5-16,-3 5 4 0,6-3 0 0,1 1 3 16,4-1-2-16,2 3-1 0,0-3 0 0,-1 5 1 15,12-5 0-15,0 3 1 0,5-3-2 16,-1 1 4-16,3-5-4 0,5 4 4 0,5-4-2 15,8 2 0-15,6-2 2 0,7 0 4 0,4 0-2 16,2 0 1-16,7 0-5 0,0 0-1 16,7 0 0-16,-3 0-4 0,3 0-6 0,2 3-5 15,13-3-4-15,-13 0 23 0,-1 2 3 0,1 4 0 16,2 1 3-16,0 8-1 0,2-1-3 0,1 6-1 16,-1 4 3-16,0 4-3 0,2 3-1 0,1 9-2 15,-1 4 4-15,5 24-1 0,-5 5-1 16,5 31-3-16,-7-3 1 0,-2 34 1 0,-4-47-1 15,-3 9 3-15,3 0 3 0,0 0-5 0,-3 0 0 16,3-2 5-16,1 0 4 0,-1 4-6 16,2-2 0-16,-5 6-5 0,0-1 0 0,1 2-2 15,-7-1 0-15,-1-1 0 0,-5-1-2 0,-1-4 2 16,-2-4-5-16,0-7-3 0,-3-3-7 0,6-12 0 16,-1 2-16-16,2-5-5 0,9-2-21 15,3-8-39-15,6-3-37 0,2-7-289 0</inkml:trace>
  <inkml:trace contextRef="#ctx0" brushRef="#br0" timeOffset="307672.014">12561 2930 12 0,'2'0'37'0,"-2"-2"-8"16,3-2-5-16,-1 4 0 0,0-5 12 16,-2 5 2-16,0-2 6 0,2 2-16 0,0-4-12 15,-2 1-5-15,0 3-9 0,3-2-1 0,-3 2-5 16,0 0-3-16,2-2 2 0,-2 2-2 0,0 0 6 15,0 0-3-15,2 0 3 0,-2 0 2 16,2 0 4-16,-2 0 8 0,0 0 3 0,0 0 8 16,0 0 10-16,2-4-6 0,-2 4-8 0,3 0-7 15,-3 0-6-15,2-3-4 0,-2 3-1 0,0 0-3 16,0 0-1-16,0 0-1 0,2 0 4 16,0 0 0-16,0 0-1 0,3 0 1 0,1 0 4 15,3 0 0-15,4 0-2 0,5 0-3 0,4 0 1 16,2-2 2-16,5 0-2 0,11 2-1 0,-3 0 4 15,-2-2 0-15,1-3 2 0,-5 5 0 16,0-2-3-16,-1 2 1 0,-1 0-1 0,4-2 2 16,-2 2-2-16,11 0 4 0,-2 0-5 0,-1-2 1 15,1 2-1-15,-3 0-2 0,-1-5 2 16,-1 3-3-16,2 0 2 0,1 0-1 0,10-5 1 16,1 3 0-16,4 4-2 0,-2-2 4 0,-7-3-3 15,-5 5-1-15,-3 0 2 0,1 0 0 0,5-2 0 16,4 0 0-16,5 2-2 0,4-3 1 15,-2 3 2-15,-4-4-2 0,-5 4 1 0,-5-2-2 16,8 0 2-16,-1-1 0 0,9-1-1 0,2 2 2 16,-4 0-1-16,-2-1 0 0,-7 3 0 0,2 0-1 15,5 0-1-15,0 0 2 0,6 0 0 16,-2 3-2-16,-4 5 2 0,-5-5-2 0,-6 1 2 16,-5 0 0-16,7 1 0 0,2-3 0 0,7 3-1 15,2-5 4-15,-5 2-2 0,3 0 0 0,-11-2-2 16,2 2 2-16,0-2-2 0,4-2 0 15,9 2 0-15,0 2 1 0,0 0 0 0,-2 3-1 16,-4-5 0-16,-1 2 0 0,3 0 0 0,6-4 0 16,9 2 0-16,1 0 0 0,-4-2 1 0,-5 2-2 15,1 0 2-15,-1-5-2 0,8 3 0 16,2 2 2-16,-11 0-1 0,1-2 1 0,-3 2-2 16,0-2 3-16,7 2-4 0,2 0 3 0,-3-2 0 15,-3 2-1-15,-7 2 3 0,-3-2-2 0,5 0 2 16,2 0 0-16,9 0 2 0,0 0-1 15,-7 0-4-15,-2 2 1 0,-2-2 1 0,7 0-2 16,4 0 0-16,4 0-1 0,-2 4 2 0,-4-4-1 16,0 5-1-16,2-5 1 0,13-5 2 0,-2 10-4 15,-11-5 3-15,2 0-1 0,-4 0 1 16,2 0-1-16,8 0 0 0,-1 2-1 0,-12 0 1 16,1 0 1-16,-3 3 0 0,5-5-2 0,6 0 2 15,3 2 0-15,-14-2-2 0,1 2 2 0,-1 5-1 16,-2-7 0-16,9 2-1 0,2-2 1 15,-2 2 1-15,-4 0-1 0,-1 5 1 0,3-7-2 16,17 2 2-16,-6 0-1 0,-5 1 1 0,-2 1-1 16,-4-2-1-16,4 0 3 0,9 5-3 0,-4-5 2 15,-14 3-2-15,3 1 3 0,-7-4-1 16,0 7 2-16,2-6-1 0,4 1-1 0,1 3 2 16,-7-5 0-16,-5 0 1 0,-4 5-3 0,0-5 2 15,3 0-2-15,6 5-2 0,2-5 1 16,-2 0 0-16,-3 0 2 0,-6-2-3 0,-2 5 0 15,-4-3 2-15,2-2-1 0,4 2-1 0,4 0 1 16,-2 5 1-16,-1-7-1 0,-8 0 0 0,0 0 0 16,-6 2-1-16,-2-2 3 0,0 2-3 0,-1 0 1 15,1 3 0-15,2-5 0 0,-2 0 1 16,-1 0 0-16,-1 0 0 0,-5 0 3 0,-2 0 1 16,-3 0-1-16,-4-5 6 0,-2 5-6 0,-2 0-2 15,0 0-1-15,0-2 1 0,0 2-3 16,-3-2 3-16,-1 0-3 0,1 2 3 0,1 0-1 15,-3 0 1-15,-1 0 3 0,1-5 1 0,-2 5-1 16,0 0 4-16,-10-2-1 0,5 2-2 0,1 0-2 16,2 0-3-16,-2 0 1 0,2 0-5 0,0 0 0 15,4-2-4-15,-1 2-39 0,1 0-5 16,-4 0-20-16,2 0-55 0,0 0-55 0,-2 0 115 16,-2 2-23-16</inkml:trace>
  <inkml:trace contextRef="#ctx0" brushRef="#br0" timeOffset="310952.4034">19617 16616 27 0,'0'2'7'0,"-3"2"2"16,1-6-16-16,2 0 0 0,-4 2 3 15,4-4 14-15,-5-3 2 0,5 3-1 0,-4-1 3 16,4-1-6-16,-2 1-5 0,0-1-2 0,2 1-2 16,-3-1 3-16,1-1-1 0,2 0 5 15,0 1 1-15,0-1 23 0,0 0 17 0,0 1-4 16,0 1 20-16,0 1-40 0,0 2 7 0,0-3-9 15,0 3-5-15,0 0-2 0,0 2-6 0,0-2-4 16,0 0-3-16,-2 2-4 0,2 0-1 16,0 0 9-16,0 0 8 0,0 4 4 0,0 0-1 15,2 7-7-15,-2 3-2 0,-2 6 1 0,2 4-2 16,-2 15-6-16,-3 6 4 0,-3 3 3 0,1 9 1 16,-4 5 3-16,-7 26 0 0,3-4 7 15,-7 20-6-15,6-16 2 0,1-11-1 0,-1-9 1 16,3-8-1-16,2-5-1 0,0-6-2 0,5-8 7 15,-1-3-1-15,5-5-3 0,0-4-1 0,6-1-9 16,-4-3 0-16,4-3-2 0,1-2 1 16,-3-3-3-16,0-4 0 0,3-2-3 0,-1 0 2 15,-2-2 1-15,0-4-1 0,1 1-2 0,-1-1 1 16,0-5-1-16,-2-9 3 0,-2 2-2 0,2 5 0 16,0 0-9-16,0 2-11 0,0-2-1 15,0 4-26-15,0 0-37 0,0-4-74 0</inkml:trace>
  <inkml:trace contextRef="#ctx0" brushRef="#br0" timeOffset="311905.281">19665 16252 46 0,'-9'24'205'0,"3"-2"-138"0,-3-4-23 0,4-3-39 16,-1-4 3-16,4 0-6 0,-3-2 5 15,3 0-2-15,0-2-11 0,-3-3-2 0,5 1 5 16,-2-1 2-16,2-2 0 0,0 0 3 0,2 1 4 15,1-3 1-15,1 2 2 0,5 0-5 0,0-2 4 16,2 2 0-16,0 0 14 0,4-2-2 16,3 3-9-16,6-1 2 0,5 2-3 0,4-2-1 15,2 3 0-15,3-5-4 0,8 2 2 0,16-2-3 16,6 0 3-16,20 2 0 0,-6-2-1 16,-10-2 1-16,-3 0-3 0,-1-3 1 0,1 1 3 15,3 2-1-15,-6-3-1 0,1 1-3 0,3-3-2 16,-1 3 2-16,1-3-3 0,3 1 3 0,-5 1 1 15,1-1 4-15,1 1-2 0,-2-1-4 16,1-1 0-16,-1 5 0 0,-4-3-2 0,0 3 0 16,0 0 1-16,-2 0-1 0,-5 0 0 0,0-1-1 15,-10 1 1-15,-5 2 3 0,-7 0-2 0,-7 0 0 16,-1 0 5-16,-3 0-2 0,-2 2 0 16,-4 1 2-16,-5-3-2 0,-4 0 4 0,0 0-1 15,-3 0 2-15,1 0-2 0,-3 2 2 0,-12-4-2 16,3 2-1-16,3 0-4 0,0 2-4 0,2-2 7 15,2 2-1-15,2 0-2 0,-1-2-1 0,-1 5 0 16,-2 1 2-16,0 1-1 0,0 4 0 16,-5 0 1-16,1 4-1 0,0 5 2 0,-3 2-3 15,-2 7-1-15,0 2 2 0,-2 0-2 16,0 4 0-16,2-2 4 0,-2 2 0 0,3 1 1 16,-1-1 2-16,-2 0 3 0,2 7-2 0,-2 0-1 15,4 0 3-15,1-3-2 0,1 1 3 0,3 0-2 16,0 2 0-16,6 0-4 0,1 0-2 0,-1-7-2 15,-2 4 0-15,3 1-1 0,-1 0 0 16,3 0 1-16,-1-1-3 0,5 1 1 0,-2-3 0 16,2 1-1-16,0-3 3 0,-2-2-2 0,0 3-1 15,-3 1-1-15,1 5 4 0,-3-2-3 16,-1-1 3-16,-1 1-3 0,2-5 3 0,-4-4-2 16,0-7 0-16,3 1-1 0,-6-3 2 0,1-5-4 15,0-1-1-15,0-1-2 0,-3-4 0 0,-1 0 4 16,1 0 2-16,-4 0 1 0,-2-2-1 0,-4 2-2 15,2 2 1-15,-7-2 1 0,-2-2-3 16,-7 2 0-16,1-6 0 0,-8-1 1 0,-3-4 4 16,-8-2 0-16,-12-7-1 0,-1-4 4 0,-2 2 2 15,5-2-3-15,0-5-1 0,2 2 0 16,-7-3 2-16,-4-1 7 0,-7 2-7 0,2 0-1 16,-1 3 3-16,-10-3-3 0,1 5-3 0,-8-4 0 15,1 6 0-15,-9-1-1 0,2 6 1 0,-2-3-2 16,0 5 2-16,5-3 0 0,-3 5 0 0,11 0-5 15,-4 2 4-15,17 0-2 0,-1 2-4 16,5 0 1-16,4-2-5 0,3 2-4 0,5-2-5 16,6 0-2-16,10 2-12 0,1-2-31 0,5 0 3 15,2 0-16-15,3 3-103 0,3-3-81 16</inkml:trace>
  <inkml:trace contextRef="#ctx0" brushRef="#br0" timeOffset="313639.2052">20618 14929 92 0,'4'11'302'0,"3"-2"-232"0,-1-2-45 16,-3 1-20-16,1-3 2 0,-2-1 7 0,0 1 1 16,1-3-2-16,-1 2-11 0,-2-2 0 0,2 1 1 15,0-3-3-15,-2 2 1 0,2 0 4 16,1-2-1-16,1 0-2 0,-2 2 2 0,3 0-2 15,-1 1 3-15,3-1 3 0,-1 2-3 0,1 1 1 16,-3 1-4-16,3 3-1 0,-1 0 2 0,1 2 4 16,-3 2-1-16,1 0 6 0,-1 5-7 15,-1 0 6-15,-1 8-1 0,-4 5-3 0,-1-2 1 16,1 4 0-16,-5 2-3 0,1 0-1 0,-1 3 1 16,-2-1 1-16,-2 12-1 0,3-5-2 15,-1-2-1-15,0-5 3 0,2 1-3 0,3-3 1 16,0 0 0-16,-1 3-2 0,3-3 0 0,0 0-1 15,0 3 0-15,2-3 2 0,-3-2-5 0,3-2 4 16,0-2 0-16,-2-5-2 0,2 0 1 16,0 0-4-16,0-4 6 0,2 0 0 0,-2 0 3 15,3-2-5-15,-1-3 3 0,2-2-3 0,-2-2-2 16,1 0 1-16,1-2-1 0,-2 0 1 0,0-2 0 16,3-3-2-16,-5 0-1 0,4-1-3 15,-2-1-7-15,-2-11-11 0,0 5 2 0,0-1 14 16,0 5-1-16,0 0 0 0,0 0-3 0,0-2 8 15,0 2-2-15,0-2 5 0,0 2-2 0,0 0-9 16,0-2 8-16,0 6-4 0,0-2 12 16,-2-4 4-16,2 2-2 0,-2-2-6 0,0 0-5 15,-3-5 4-15,1 0-4 0,2 1-5 0,-3-3-10 16,-1 0-16-16,1-2-9 0,-1 2-24 0,-1-4-9 16,0 0 27-16,1 0-18 0,-3-1 30 15,2 3-9-15,-1-2 30 0,-1 0 2 0,0 0 15 16,0 2 11-16,-2 0 22 0,2 0 19 0,-4 2 9 15,2 2-13-15,0-2-17 0,-2 3-3 0,2 1-4 16,-2-1-1-16,-3-1 7 0,1 0-3 16,4 3 3-16,-3 2-2 0,6 0-4 0,1-1-8 15,0 1-3-15,3 0-5 0,2 2-7 0,-3 0-5 16,5 0 2-16,-2-2 8 0,0 2 5 0,2 0 1 16,2 2 7-16,0-2-3 0,-2 0-3 15,5 0-3-15,-3 4 4 0,2-1 3 0,1-1-1 16,-1 2 1-16,3 1 3 0,-1 1 2 0,1 1-8 15,2 2 4-15,-3 0-6 0,1 2 1 16,2 0-2-16,0 2 1 0,-3 0 0 0,3 5-1 16,-2-3 0-16,2 3-5 0,-1-1-1 0,1 8-1 15,0-3 0-15,0-5 5 0,-3 1 0 0,1-5 3 16,2 0 5-16,-5-2-7 0,1-2 0 0,1-2 1 16,1-3 2-16,0 1 2 0,1-1-1 15,1-2-5-15,-2 0 1 0,2-2 0 0,-1-2-3 16,1-4-1-16,0 3-4 0,-2 1 2 0,2-4 0 15,-3-1-5-15,1-4 0 0,2 0-17 16,-1-7-17-16,1-1-24 0,0-4-49 0,0-3-18 16,0-14-101-16,-1 1-59 0</inkml:trace>
  <inkml:trace contextRef="#ctx0" brushRef="#br0" timeOffset="314592.0805">18927 14642 313 0,'4'12'89'15,"0"-4"-53"-15,1 1-17 0,-3-4 5 0,9-3 0 16,-7 0-5-16,-4 0-4 0,-2 3 2 0,0-5-6 15,2 2 3-15,0 0-4 0,0-2 7 16,0 0-8-16,0 0 0 0,0-2 8 0,2 0-8 16,0-5-5-16,3-2 3 0,-3 0-6 0,5-6-2 15,-1-1 0-15,1-1-4 0,-1-7 0 0,3 2 1 16,0-5 2-16,7-6-6 0,-3 0 8 16,0 0 0-16,0-2 1 0,3 1 1 0,-3 1 4 15,0 3 1-15,3-6-2 0,-3 3 2 0,4-11 0 16,1 4-2-16,-3 5 3 0,1 6 0 15,-5 5-3-15,-2 7 4 0,0 3 2 0,-3 3 1 16,-1 3-3-16,-3 3-3 0,-4 10-4 0,2-3-3 16,0 2-6-16,0-4-6 0,0-2 10 0,2 0 3 15,-2 6 1-15,-2 5 0 0,2 2 0 16,0 4 0-16,-5 5-1 0,5 4-1 0,-4 3-2 16,2-1 2-16,2 1-2 0,2-1-1 0,0-1 1 15,2-3 0-15,1-3-1 0,-1 1 0 0,3-2 5 16,2-5 1-16,-1 3 2 0,4-5 1 15,-4-5 0-15,3-4-2 0,3 1-2 0,1-6 3 16,3-5-3-16,2-1 0 0,-1-4 2 0,1-3 0 16,2-1 0-16,-2-6 2 0,0 1 0 0,0-2-3 15,0-4-2-15,-1-3 1 0,6-2-4 16,1-12 2-16,3 4-1 0,-3 3 2 0,-1 3 2 16,-3 8-4-16,-5 5 9 0,-4 7 3 0,-2 2-1 15,-6 6 0-15,-1 3-7 0,3-1-2 16,-14 10-2-16,5-1-2 0,4-6 3 0,-2 2 3 15,3 2 6-15,-6 7 1 0,1 2-3 0,0 0 0 16,0 7-5-16,-3 1 0 0,1 6-1 0,-1 1-1 16,-1 3 1-16,-1 4-2 0,-2 11 2 0,5-2-5 15,0-5-1-15,1 1-6 0,3-5 2 16,0-4-4-16,5-3 1 0,-3-2 3 0,0-2 4 16,3-2-1-16,-3-4-2 0,2 1-11 0,-2-1-15 15,5-1-10-15,-5-2 14 0,5 1-22 0,-3-1-42 16,1 0-80-16,1-2-40 0</inkml:trace>
  <inkml:trace contextRef="#ctx0" brushRef="#br0" timeOffset="315060.7081">19954 14239 333 0,'-4'13'108'0,"1"-2"-75"0,-1 0-16 15,2-2 7-15,0 0-13 0,-1-2-12 0,1-3 0 16,2 0-19-16,-2-1 18 0,4-1 7 0,-2 2 0 16,5-2-1-16,-1 1-4 0,3-1-6 0,4-2 4 15,0-2-2-15,4-1 4 0,0-1 0 0,1-3-2 16,8-1 4-16,-2-3-1 0,0-1-1 15,0-1 1-15,0-2-2 0,-2 2 3 0,0-5 2 16,-4 0 0-16,-3 3 12 0,0-5-2 0,-4 2-3 16,0-1 0-16,-5-4-1 0,-4 4 0 15,0-1 9-15,-2 2 2 0,0 3-7 0,-5 2-11 16,-2-1-3-16,-2 8-2 0,-2-3-3 0,-3 4 0 16,-1 3 3-16,-3 2 2 0,0 0-2 15,-4 5 4-15,2 3-3 0,0 3 2 0,-2 3 4 16,-1 3 9-16,3 3 1 0,0 4-8 0,2 3 2 15,5 2-5-15,-1-1-3 0,1 3-2 0,6 0-1 16,0 0-1-16,5-2-6 0,0-1-2 0,4-1 2 16,2-1-14-16,2-4 12 0,1 0 1 15,-1-2-4-15,0-2-1 0,1-5 3 0,1-2-5 16,1-2 1-16,4-3-22 0,-2-1-22 0,2-3-56 16,2-2-26-16</inkml:trace>
  <inkml:trace contextRef="#ctx0" brushRef="#br0" timeOffset="315529.3357">20523 14023 67 0,'2'-2'207'0,"-4"0"-175"16,0-1 23-16,-3 3-4 0,1-2-2 0,-1 0-13 15,-1 2-11-15,1-2-16 0,-1 2-3 16,1-3-3-16,1 3 6 0,-5 3-2 0,0-1 2 15,-2 2-8-15,-4 3 1 0,-1 0-2 0,-1 1 1 16,1 6-2-16,-3-3-1 0,1 2 1 0,0 2-3 16,-2 1 3-16,3 1 0 0,-1 1 6 15,-2 0 3-15,-4 10 1 0,2-1 5 0,2-3-1 16,2 0 0-16,3-2-3 0,2 0-2 0,2-4-4 16,4 0-5-16,3-3 1 0,-1-2 2 0,8 3-6 15,1-5-4-15,3-2 4 0,4-1-4 16,2-3 0-16,2-1-2 0,-1-2-8 0,8-4 6 15,-7-2 4-15,3-1 8 0,1 1 0 0,1-7 1 16,0 2 5-16,0-4 5 0,-2 0-3 16,-1-1 1-16,1-1-3 0,2-9-2 0,-3 0-1 15,-1 1 0-15,-1 1-2 0,-2 0 0 0,-4 3 1 16,2 1 0-16,-4 0 8 0,2 7 9 0,-5 0 1 16,1 2-12-16,-8 3-10 0,3 1 0 15,3 5 9-15,-1 0 6 0,0 5-5 0,-2 4-2 16,-4 4-4-16,1 7-1 0,-1 2 1 0,0 4-4 15,-1-2-1-15,1 3-19 0,-3 6-15 0,5 0 7 16,4-7 6-16,0 3-10 0,5-7 12 16,2-2-26-16,2-5 10 0,2 1-56 0,5-7-19 15,-1-3-88-15</inkml:trace>
  <inkml:trace contextRef="#ctx0" brushRef="#br0" timeOffset="315982.3396">21138 13893 510 0,'-13'26'66'0,"-5"-1"-60"0,0-6-7 0,-1 1 7 15,-6-4 6-15,1 1-7 0,-13 3-8 0,-1 2-12 16,1 0-19-16,-1 2-9 0,5-1-10 0,2-1-13 15,7-5-40-15,4 1 25 0,3-5-18 16,3-2 65-16,3 0 29 0,5-4 17 0,-1-3 15 0,3 1 7 16,-1-3 5-16,10-7-13 0,-1 3 3 15,-2 0 5-15,-4 6 3 0,2 1 5 0,0-3 3 16,7 2-16-16,-1 1-3 0,5-1-8 0,5 3-9 16,4 2 0-16,-5-3-4 0,3 3-2 15,13 0 1-15,-3 2-5 0,1-2 0 0,-5 2 1 16,0 0-1-16,-4-2 5 0,-2 4-5 0,-5-2 1 15,-2 2 1-15,-4 0 1 0,-5 3 1 0,-4 1 5 16,-5 1 0-16,-4 0-1 0,-2-3-1 16,-7 1-3-16,0-1 0 0,-2-2-1 0,0-2 5 15,-2-2 2-15,0 2 0 0,-1-7 3 0,1 1-2 16,0-3-4-16,0-4-1 0,-1 2-4 0,1-5-2 16,2 1 0-16,-2-3-2 0,4-1 2 15,0 1-4-15,0-2-5 0,3 0-4 0,1 1-9 16,1 1-9-16,1 0-52 0,6 1-20 0,-1 1-40 15</inkml:trace>
  <inkml:trace contextRef="#ctx0" brushRef="#br0" timeOffset="316825.8727">21306 13974 500 0,'-5'14'64'0,"1"-3"-55"0,-3 0-13 16,-4-2 3-16,0-3 11 0,-2 1-3 16,4 2-2-16,-4-5-12 0,4 5-3 0,-2-3 3 15,2 5 1-15,0 3 8 0,1 1-5 0,-1 3-1 16,2 2-1-16,3 2-1 0,-3 0-1 0,3 2-2 15,-1 7-5-15,3-3 0 0,0 1 11 0,0-5-3 16,2-2 11-16,4-2 4 0,-2-2 9 16,0-5 4-16,5 0 0 0,0-4 10 0,-1-2-9 15,3-3-4-15,2 1-6 0,-2-3 1 0,4-4-1 16,-2 2-3-16,5-5-4 0,-1-1 2 16,3-1-3-16,-3-2-4 0,3-4 0 0,-1 0-1 15,-1-3-1-15,1-1-5 0,-5 3-5 0,3-10 5 16,-2 0 0-16,-2-5 2 0,2 3 4 0,-2 2-1 15,-2-1 8-15,-2 3 6 0,0 5 0 16,-3 3 6-16,-2 3-9 0,3 2-8 0,-10 1-6 16,3 3 0-16,4 3 4 0,0 2-3 0,-2 2 5 15,-4 7-1-15,2 0-2 0,-5 6 2 16,0 5 0-16,1 0-7 0,-1 2-6 0,3 0 1 16,-1 0 3-16,3 0 5 0,2-4 4 0,5 2-1 15,1-3 1-15,3 1 0 0,4-3 0 0,5-1-3 16,2-3 2-16,2-7 0 0,2 0-2 0,0-4 2 15,3-2 2-15,-1-2 1 0,-1-3 4 16,1 1 2-16,0-3-4 0,-1-4 1 0,-3-1 1 16,2 1 3-16,-4-2-2 0,0-5-1 0,-3 2-3 15,1-6 0-15,0 2-1 0,-3 2 2 16,-2 2 1-16,-4 3 1 0,0 6 1 0,-2 0 3 16,-3 5-5-16,0 0-6 0,-10 6-3 0,4 2 1 15,4-6 5-15,0 4 3 0,-4 3-3 0,0 6-5 16,-1 0 2-16,3 2-4 0,-4 4-5 0,2-1-10 15,-1 2 0-15,1-1 9 0,2-1 4 16,0 1 3-16,5-1 4 0,1-3 2 0,1-2 1 16,2 0 2-16,4 0 3 0,5-4-2 0,-1-1-1 15,3-6 0-15,2 0 1 0,-2-4-3 16,4-3 3-16,0 1-2 0,-1-5 2 0,-1 0-4 16,0-5 0-16,-3-2-2 0,1 1-2 0,-2-3 0 15,-3-2 0-15,1-2-4 0,-1-7-1 0,-2 2 2 16,1-2 3-16,-5 7 2 0,-5 2 8 15,3 4 8-15,-5 10-11 0,-2-3-3 0,-2 4 0 16,-3 2-4-16,-4 3 2 0,-2 2-1 0,-2 5 2 16,-5 4 2-16,-1 6-3 0,3-4 1 0,-1 7-2 15,-3 1-4-15,0 6-6 0,0 1-5 16,5-2-8-16,-1 5-8 0,3-5-3 0,4 3-6 16,2-3 0-16,5 0-30 0,2-2 24 0,2 0-28 15,5-4-38-15,4-3-69 0,0 1 23 0</inkml:trace>
  <inkml:trace contextRef="#ctx0" brushRef="#br0" timeOffset="317247.6787">22595 14292 50 0,'31'-27'97'0,"-2"1"-6"0,-5-5-37 16,-2-2 20-16,-4 4-7 0,-3 1-6 16,-4 6-13-16,-4 4 17 0,-3 3-27 0,-4 1-15 15,-2 3-12-15,0 3-1 0,-5-3-4 0,-4 4 0 16,-2-2-4-16,-5 5 0 0,-1-1-2 15,-6 5 3-15,-6 0 2 0,-2 5 0 0,-2 3-1 16,-2 4 1-16,-14 12 0 0,2 2 3 0,3 7-1 16,4 0-6-16,5 3 2 0,4 3-1 0,6-3-2 15,12-12-6-15,4-2 2 0,2-4 2 16,7-5 3-16,0-2 0 0,6-2 1 0,0 2 2 16,3-5 1-16,2 1 6 0,4-5-4 0,2 0 2 15,10-4-3-15,1-2-3 0,3-5 3 0,4-2-3 16,0-5 2-16,2 1 1 0,1-7-3 15,5-9-1-15,-1-2 0 0,-2-2-4 0,-3-5 0 16,7-11 2-16,-5 3-7 0,3 1-5 0,-3-1-3 16,-1 2 0-16,1-5 5 0,-4-4 6 15,-2 6 5-15,-9 5 11 0,-2 16 11 0,-13 6 6 16,-1 10-9-16,-1 6-6 0,-3 6-7 0,-2-5 0 16,0 5-1-16,-5 3-2 0,-1 8 3 0,-5 4-3 15,-2 3-2-15,-5 8-3 0,-4 12 2 16,-9 6-3-16,-13 29-14 0,2 2-20 0,-17 30-15 15,14-3-17-15,-10 19-34 0,24-26 13 0,12-22-84 16,12-14-136-16</inkml:trace>
  <inkml:trace contextRef="#ctx0" brushRef="#br0" timeOffset="320106.2621">21458 17070 317 0,'9'18'104'0,"-5"-3"-66"0,0-6-5 0,10-2-17 15,-8-5 7-15,-4 2-5 0,1-2 8 0,1 1-20 16,3-6 5-16,4 1-8 0,2-2 3 0,0 2-4 16,3-1-2-16,3 1 1 0,6-2-1 0,10-3-1 15,2 0 2-15,3 1 3 0,0 1-3 16,4 1-1-16,0 0 0 0,7 1-1 0,13-1-4 15,-3 0 3-15,-1-1 1 0,-5 1 4 0,2-3 7 16,-6 7 2-16,-13-2 3 0,-5 2 2 0,-7 0-7 16,-2 2-2-16,-2-2 0 0,-2 0-3 15,-7 2 1-15,-2-2-4 0,-2 0-2 0,-2 0-1 16,-3 3-1-16,-1-3 1 0,-10-3-13 0,2 3-5 16,3 0-19-16,2 0 9 0,0 0-7 0,0 0 0 15,0 0-30-15,-2 0 8 0,2 0-22 16,-2 0 56-16,2 0-5 0,0-2-48 0,4 2-53 15,-2 0 97-15</inkml:trace>
  <inkml:trace contextRef="#ctx0" brushRef="#br0" timeOffset="320403.0645">22359 17002 9 0,'-11'-7'57'0,"3"0"0"0,-1 1-17 16,0-1-8-16,2 3 3 0,1-3-13 0,-1 3-8 16,1-1 0-16,1 1 17 0,1 0 10 0,-1-1 7 15,1 5-7-15,2-4-13 0,-3 4-3 16,5-2 2-16,-2 2-9 0,0-3-3 0,2 3 8 15,0 0 3-15,2 0 6 0,0 3-3 0,3-1-11 16,1 2-4-16,-1-2-5 0,4 3-5 16,2 1 8-16,-3-1-5 0,8 1-4 0,-3 1 0 15,2 2-1-15,1-3 1 0,2 1-4 0,6 4 1 16,-2-2-1-16,0 2-2 0,-2-4 1 0,0-1 6 16,-1 1 0-16,-3 2 2 0,-3-5 3 15,-2 3-4-15,-2-3-5 0,0 3 5 0,-3-1 0 16,-3 3 0-16,-1 0 0 0,-4 2-1 0,-1 4-3 15,-5 3-2-15,-1 4 0 0,-4 0-1 0,-3 2-9 16,-2 3-18-16,1-3-10 0,-3-2-8 16,0 2-23-16,0-2 16 0,0 0-50 0,1-4-46 15,1 0-95-15</inkml:trace>
  <inkml:trace contextRef="#ctx0" brushRef="#br0" timeOffset="321012.2785">22988 15994 452 0,'-13'27'61'0,"2"-8"-15"0,4-8-24 0,-2-4-6 15,0-3-3-15,3-1-4 0,-3-1 5 0,5 0-30 16,-1 0 5-16,-1 0-11 0,1-2 7 16,1 5 12-16,1-1 5 0,-1 5 3 0,-3 4 5 15,1 5 2-15,-5 6-2 0,2 5 11 0,-2 2-13 16,0 2-2-16,-2 11-4 0,-3 2 3 0,3-4-2 16,0-2 3-16,4-1 2 0,2-3 3 15,3-3 0-15,0-2-1 0,1-3-6 0,3-6 0 16,3-4 0-16,-1 0-7 0,0-7 4 0,0 0-3 15,0-5 4-15,1-1 2 0,-1-7 1 0,0-3-3 16,-2 5 2-16,0 0-1 0,0 0-7 16,2 0-21-16,-2-2 4 0,2-7-12 0,1-6 11 15,-1-7 9-15,0-5 3 0,5-4 6 0,-3-4 5 16,0-2-1-16,3-16 3 0,0 0 1 0,2 2 8 16,-3 0 3-16,3 3 9 0,-2 1-6 15,-1 3-2-15,-1 2 2 0,-1 5-1 0,3-3 4 16,-5 12-9-16,0 8 4 0,0 0-2 0,0 7-7 15,1 2 4-15,-1 0-4 0,0 2-3 16,-2 4-3-16,2 1 1 0,0 0 0 0,3 1 0 16,-3-1 0-16,2 4-1 0,1-2 2 0,-1 0 5 15,3 2-1-15,2-3-2 0,0 3 2 0,2-2-5 16,2 2 0-16,2 0 0 0,3 0-2 16,4 0 2-16,0-2-2 0,4 0-1 0,3 0-1 15,2 2 3-15,0-3-3 0,0 1 2 0,4 2-1 16,-4 0 0-16,-2 0 0 0,-5 0-1 0,-7 0-4 15,1-2-7-15,-7 0-10 0,2 2-5 16,-4-2-14-16,-2 2-8 0,-3-3-25 0,1 3 7 16,-14 3-72-16,4-1-10 0,3-2-56 0,7 0 172 15</inkml:trace>
  <inkml:trace contextRef="#ctx0" brushRef="#br0" timeOffset="321277.8342">22710 16265 135 0,'-18'22'223'0,"3"-8"-133"0,8-3-31 16,-1-5-23-16,3-1-10 0,10-8-12 0,-3 1 1 15,0 2-12-15,0 0-7 0,0 0 1 0,-4 2-1 16,4 1 10-16,5-3 1 0,2 0-3 0,0 0-3 15,4 0 1-15,2 0 0 0,3 0 2 16,4-5-1-16,0 3-5 0,4-2-2 0,1-1 0 16,-1-1-11-16,12-5-19 0,-3-1 2 0,0 4-5 15,-1-3-30-15,-4 4-11 0,-1-2-16 0,0 3-35 16</inkml:trace>
  <inkml:trace contextRef="#ctx0" brushRef="#br0" timeOffset="321762.0824">23228 16166 1 0,'-2'0'255'0,"2"2"-147"0,0-2-49 0,-2 2-32 16,2-2 5-16,-2 0 2 0,2 0-1 0,0 0-12 15,0 0-12-15,-3 0-9 0,1 0 2 0,2 3-10 16,0-3 10-16,0 2 4 0,-2 2 0 0,0 5 5 15,0 2-4-15,-3 5 1 0,1-1-5 16,-3 0-1-16,1 3-3 0,-1 2-2 0,0 0 1 16,1-3 1-16,1 1 2 0,3 2 1 0,-2-7 4 15,1 3 3-15,6-1-5 0,-1-2 0 16,2 3-4-16,5-5-1 0,2 2 0 0,0-4 0 16,2-3-1-16,5-1-3 0,0-1-1 0,1-4-4 15,1 0 5-15,-2 0 0 0,2-4 4 0,0-3 1 16,-3 0-2-16,1-1 4 0,0-3 1 15,-1 0-2-15,-1-5 0 0,1 1 2 0,-1-3-3 16,-1-2 2-16,1 0 1 0,-5-2 6 0,2 0 7 16,-2 2-2-16,-2-2 4 0,0 5-5 0,-3-1 10 15,-4 3-13-15,1 4-6 0,-1 0-1 16,-2 4-3-16,-2 0-6 0,2 3 4 0,-5-3-1 16,1 7 2-16,-1 0-1 0,1 0 2 0,-3 7 1 15,-2 0 10-15,-2 4-1 0,3 2-2 0,-6 5-3 16,3-3-3-16,0 3-2 0,-2-1-7 15,6 1-6-15,-4 0-9 0,7-1-10 0,0-1 9 16,1-1-14-16,3 0 9 0,3-1-21 0,-3-1-19 16,4-2 0-16,0 0-44 0,5-2-35 0,0-3 9 15</inkml:trace>
  <inkml:trace contextRef="#ctx0" brushRef="#br0" timeOffset="322215.0851">23744 16032 168 0,'0'-3'213'0,"-2"1"-163"0,0 0-20 0,2 0-21 15,-5 2 1-15,3 0 7 0,-2 4 9 16,-1 1-12-16,1-3 2 0,-3 7-5 0,1-1 0 16,-3 6-2-16,-2 3-3 0,0 1-1 0,0 2-3 15,0 2-2-15,0 2 0 0,0-2 1 0,0 0 4 16,2 0 3-16,0-2-3 0,0-2-1 15,3-1 4-15,1-1 2 0,3-1 4 0,0-4-1 16,2 0-1-16,0-2 0 0,0 0 10 0,0-3-6 16,0-1-1-16,0-1-1 0,0-1 0 15,2 1-2-15,0-4-5 0,-2 0-4 0,5 0-5 16,-3-2-6-16,2-5-9 0,1-2 0 0,3-2-6 16,1-4 1-16,2-3-3 0,3-2 0 0,-1-2 4 15,4-2 14-15,5-9 5 0,-2 2 3 16,2 2 1-16,-4 5 4 0,0 2 1 0,-3 4 4 15,-4 5 0-15,0 2-4 0,-2 2 0 0,0 5 2 16,-3 2 4-16,3 6-7 0,-4 3 4 0,1 4 2 16,-1 4-5-16,-1-1 5 0,0 3-5 15,-1 3-2-15,-1 0 0 0,-2 0-4 0,0 4 0 16,-2 5-2-16,2-10 0 0,0 1-2 0,0 0-14 16,0-4-4-16,-5 8-14 0,5-7-13 0,0 1 9 15,-2-5-11-15,2-2-22 0,0 0-22 16,0-2-48-16,0-4-59 0</inkml:trace>
  <inkml:trace contextRef="#ctx0" brushRef="#br0" timeOffset="322543.1282">24174 15992 398 0,'2'6'100'0,"-2"-1"-77"16,-2-3-15-16,-2 0-5 0,-1-2 6 0,1-2-2 16,2 0 0-16,-1 2-12 0,-3-2-3 15,1-1-3-15,-3 3 6 0,-1 0 3 0,-2 0 0 16,0 3 2-16,0-1-2 0,-3 0 4 0,1 5 0 16,-2-1 5-16,-1 1 4 0,-1 4 2 0,1 0 4 15,-4 2-3-15,5 3 1 0,-3-1-5 16,1 3 3-16,-3 8-2 0,4-2 3 0,1 1-5 15,6-3-7-15,0 0 4 0,3 0-4 0,6 0-2 16,0-2-2-16,4 0 0 0,3-1-5 0,4-3 1 16,4 1 5-16,1-3 0 0,6-1 0 15,0-4-3-15,4 0-19 0,1-5 3 0,-1 0-5 16,3-4-11-16,0-2-29 0,-3-4-17 0,0-1-44 16,1-2-66-16</inkml:trace>
  <inkml:trace contextRef="#ctx0" brushRef="#br0" timeOffset="322886.8269">24379 15438 70 0,'0'-19'147'0,"0"5"-80"0,0 3-33 16,-4 5 2-16,4-3 3 0,-5 2-21 0,3 3-15 15,2 2-6-15,-2 2-1 0,0 0 1 16,0 4 20-16,-1 0 0 0,-3 5 4 0,1 5-4 15,-4 1 11-15,5-2 2 0,-3 5-1 0,3 2-8 16,-3 4 10-16,3 5-7 0,0 1 3 0,1 6-14 16,1 3 7-16,4 17-8 0,1-4 9 15,-1-1-13-15,4 0-3 0,1-3 0 0,0 1-3 16,4 10-2-16,-3-3 1 0,4-8 0 0,-4-2-2 16,1-6-2-16,0-5 2 0,0-4 0 15,-3-2 0-15,1-5-1 0,0-4-3 0,-3-5-10 16,3-1-3-16,-3-6 1 0,0 1-21 0,-1-2 11 15,-1 2 4-15,0-3-5 0,0-3-6 0,-2-10 0 16,-2 5-6-16,2 0 5 0,0 2-36 16,0-3 5-16,2 6-71 0,-2-1 17 0</inkml:trace>
  <inkml:trace contextRef="#ctx0" brushRef="#br0" timeOffset="323230.4782">24256 16179 27 0,'-22'-24'81'16,"2"2"18"-16,0 2-24 0,5 2-18 0,1 3 1 15,1 2-26-15,4 2 4 0,0 2 8 0,1 0-14 16,3 3-14-16,1 1-1 0,2 1 6 16,-1 2-14-16,1-3 4 0,-2 5-12 0,4-2-2 15,2 0 4-15,2 2 2 0,1-3 1 0,4 3 5 16,4-2-6-16,2 2-1 0,1 0 1 0,4-2-1 16,2 0-1-16,0 2 2 0,2-5-2 15,2 3 4-15,-1-2 9 0,8-1 1 0,0 1-1 16,-2 0-1-16,-5-3-2 0,1 3-6 0,-5-1 1 15,0-1 2-15,-5 1 3 0,1 3-2 0,-5 0-3 16,-2 0 0-16,-2-1 0 0,-2 3-3 16,1 0-3-16,-3 0 0 0,-1 5 2 0,-2 1 5 15,1 5 0-15,-1 0 3 0,0 3-4 0,-6 10-4 16,1 2-1-16,-3 3-3 0,1 2 2 16,1-2-2-16,-3-1-10 0,1-1-2 0,1-1-4 15,1-2-4-15,2-2 3 0,0-2-14 0,2-2-14 16,-3-3 19-16,3-1-11 0,0-1-6 0,0-4-19 15,3-1-23-15,-1-1-45 0,0 0-78 0</inkml:trace>
  <inkml:trace contextRef="#ctx0" brushRef="#br0" timeOffset="323636.5893">24906 15996 187 0,'0'5'201'0,"0"-1"-140"0,0 0-32 16,0-1-6-16,-4-1-14 0,1-2 1 0,-1 2 3 15,-5-2-11-15,0 2-9 0,-4 1 2 0,0 1 3 16,-2 3-1-16,-3-1 2 0,-2 3-2 0,2 0 1 16,1 2-3-16,-1 0 10 0,1 2 8 15,-1 0-5-15,2 3 11 0,3-3-5 0,0 2-3 16,2 1 2-16,0-3-7 0,4 2 0 0,3 1 2 15,0-3 0-15,1 0 1 0,6 1-2 16,5-1-3-16,-1-2-1 0,2-2-1 0,8 2-3 16,3-2 2-16,-2-5-5 0,-3 0 3 0,12-4 0 15,-1 0 1-15,-4 0 3 0,3-4 8 0,-6 0 4 16,1-1 4-16,0-1-8 0,-5-3 0 16,-1-2-4-16,-3 2-6 0,-2-2-2 0,-1-2-6 15,-1-9 0-15,-3-1-1 0,1 4 0 0,-3-6 2 16,-2 6 0-16,-2-3-4 0,0 2-22 0,-3 2 16 15,3 5-9-15,-5-3-1 0,1 5-9 16,-3 3-27-16,2-1-27 0,-1 2-22 0,-1 3-106 16</inkml:trace>
  <inkml:trace contextRef="#ctx0" brushRef="#br0" timeOffset="324120.8416">24829 16005 70 0,'9'2'85'0,"-5"-2"19"0,3 2-63 0,2-2 0 16,-5 3 9-16,3-3-28 0,-1 4-8 0,1-2 1 15,-3 3 5-15,3-1 9 0,-1 5-5 0,1 0 6 16,-2 2-6-16,-1 0-7 0,3 4-4 16,-1 3 2-16,-1 2-6 0,-1-3-8 0,3 14-2 15,-3-7-1-15,-2 1 7 0,3-3-1 0,-3-2 3 16,2-3 4-16,-2 1-2 0,1-5-1 0,-1-2 5 15,0-2-3-15,-2-2 5 0,0-5 6 16,0 0 3-16,0 0-4 0,0-2-1 0,0 0-2 16,-2 0 3-16,4 2-6 0,-2 1-12 0,2-3-2 15,0-3-2-15,-2-1 1 0,3-5-2 0,-3 0 1 16,0-6 1-16,0 0-1 0,2-1 0 16,-2-2-1-16,2-4 1 0,0 0-15 0,3-2-1 15,-1 0 11-15,3-11 1 0,2-1 8 0,-1 5 4 16,1 5-4-16,0 2 2 0,0 4-2 15,0 4 0-15,-1 1-4 0,1 6 1 0,-4 0-1 16,3 3-3-16,-1 1-5 0,-2 5 9 0,-1 0 0 16,3 3 6-16,-3 3 1 0,0 1 1 0,1 2 1 15,-3 6 2-15,0 5-2 0,-2 2 1 16,0 4-2-16,-2 5-2 0,2 0-2 0,-4 11-2 16,1 0 2-16,-1-7-4 0,2 0 1 0,0-1 1 15,-1-6-4-15,1-1-6 0,0-3-15 0,2 0-2 16,2-4-24-16,-2 0-15 0,2 0-5 15,-2-3-11-15,5-1-47 0,-5-3-54 0,2-2-8 16</inkml:trace>
  <inkml:trace contextRef="#ctx0" brushRef="#br0" timeOffset="324620.7105">23164 16865 279 0,'-9'-7'78'0,"-2"1"-42"16,-2-3-46-16,2-6-9 0,-2-1 7 0,2 1 12 16,0-3 21-16,0-2-12 0,2 3-4 0,2-1 4 15,-1 2-2-15,3-1 11 0,1 1-2 16,-3 3 4-16,5 0 6 0,0 2 5 0,0 2-1 16,2 2 10-16,6 5-10 0,-4 0-10 0,3 2-9 15,-7-4-15-15,4 1 13 0,4 3 11 16,3-4-8-16,4 4-3 0,7-2 3 0,9 2 3 15,6 0-6-15,23 0 0 0,1 2-2 0,9 0 2 16,7 0 8-16,33 3-5 0,38 6-2 0,-16-7-2 16,31 5-1-16,-66-7-4 0,0 0-1 15,-1-2-1-15,1 0 0 0,-2 0 3 0,2 3 1 16,-9-1 2-16,0 0 0 0,-7 0-3 0,0 1 2 16,-12-1 2-16,-1-2-3 0,-9 4-3 0,0-4 1 15,-6 5-4-15,-7-5 0 0,-9 0-1 16,-8 0-10-16,-9 0-11 0,-5 0-9 0,-4 0-10 15,-7 0 2-15,2 0-31 0,-13 0 11 0,12 0 9 16,-3 0-72-16,-7 2-135 0</inkml:trace>
  <inkml:trace contextRef="#ctx0" brushRef="#br0" timeOffset="326198.4231">19136 14863 25 0,'-9'4'11'0,"5"-6"49"0,-3-2-16 0,-2-3 15 15,5-4-21-15,0 5-3 0,1-3-11 0,1 4-6 16,2 1-4-16,7-7 7 0,-3 4-19 0,-2 5-6 15,1 2-6-15,-3 0-9 0,0-2 19 0,8 2 3 16,1-2 17-16,7 2 7 0,8-3-11 16,9 1 3-16,4 2-5 0,10-2-8 0,21-2 5 15,5 4-3-15,4-3-3 0,33 1 3 0,45-7-3 16,-21 3 5-16,38-3-4 0,-68 2 1 0,-1 3-1 16,8-5 4-16,1 2 2 0,5 3 3 15,0-3 1-15,2 3-6 0,2 2 0 0,0 0-4 16,-2 2 0-16,-4 0-3 0,-3 4-1 0,-1-2-2 15,-1 0 0-15,-2 3-2 0,2-3 1 0,-6 0-1 16,0 0 2-16,-5 1-1 0,2-3 0 16,-8 2 1-16,2 0 0 0,-12 0-1 0,1 0-1 15,-7-2 2-15,3 3 2 0,-8-1 0 0,-1-4 0 16,-9 2 0-16,-3-3 1 0,-4 3-2 0,-2 0 1 16,-6-2-2-16,-6 0 1 0,-7 0 5 15,-8-3-1-15,-4 3 8 0,-6 0 4 0,-3-2 4 16,-4 1-3-16,-3-1-5 0,1 2-2 0,-3 0-2 15,1-5-6-15,-1 3-4 0,-2-5 1 16,0 0-3-16,1-4-2 0,-3 0 0 0,-3-5 0 16,1-2 2-16,-2-2 0 0,-1-2-1 0,1-3-2 15,0-4-14-15,-7-8 1 0,4 1 8 0,0-4 2 16,3 0 2-16,0 3 4 0,4-5-4 0,2-5 7 16,-2-2 0-16,4 5-3 0,1 2-3 15,1 4 7-15,1 5-1 0,-1 4 1 0,1 3 0 16,-3-1 0-16,1 5-1 0,-1-1 1 0,1 1-1 15,-1 2 0-15,-2 0 2 0,3 4-2 16,-3 3 1-16,0 0 0 0,-2 1-1 0,0 3-3 16,0 0 4-16,0 0-5 0,0 2-2 0,-4 3 4 15,1-1 2-15,-1 1-3 0,-3 1 3 0,-1 1 1 16,-3-1-3-16,-7 1 2 0,-6 2 1 16,-5-3-1-16,-4 1 1 0,-18 4-3 0,-2 0 3 15,0 0 0-15,-2 0 1 0,-13 2-4 0,4-2 4 16,-2-2-3-16,-5 0 1 0,3-1 0 0,-9 3 0 15,8-2 0-15,-10 0 0 0,0-2-1 16,-5 1 0-16,-4 1-4 0,-1-2 3 0,-3 2 1 16,-3-3 0-16,-2 3 0 0,-7 0 2 0,1-3-2 15,-1 1 0-15,-2 2 2 0,5 0-1 0,-3-3 2 16,5 3-2-16,2 0-2 0,0 0 4 16,0-1 1-16,2 3-1 0,-2-2-2 0,5 0 3 15,-1 0-3-15,3 0 2 0,-3-1-3 0,5 1 1 16,2 0 2-16,4 2-3 0,-2-4 3 0,21 1-3 15,-1 1 1-15,8-2 0 0,4-1 2 16,3 3-3-16,5-2 0 0,2-1 2 0,5 1 0 16,6-1-2-16,2 1 1 0,3 0 0 0,-1-1 0 15,1 3-2-15,-1 0 0 0,1 2 0 0,-1-2 1 16,3 2-1-16,2 2-1 0,0 2 1 16,2 1-2-16,5-1 1 0,-3 5 2 0,5 2 0 15,0 4 3-15,2 1 0 0,2 6-4 0,2 0 6 16,-2 6-2-16,3 1 1 0,1 4 3 0,1 3 6 15,-3 3-5-15,3 10 3 0,-1-1 5 16,-1 3-3-16,-3 2-4 0,-2-2 2 0,0 4-4 16,-5 2-2-16,1 0-1 0,-3 1-2 0,1-8 1 15,-1-6 0-15,0-4-3 0,5-2 1 0,2-3 1 16,5 0 0-16,-1 3 0 0,5-3-1 16,4-4 0-16,2-3-9 0,3 1-18 0,0-5-8 15,4-2-11-15,2-2-31 0,0-2-35 0,3 2-20 16,3-3-74-16</inkml:trace>
  <inkml:trace contextRef="#ctx0" brushRef="#br0" timeOffset="346677.554">6268 4205 12 0,'0'-5'21'0,"0"3"-9"0,0-2 1 0,0-1-5 16,3 3-5-16,5 2 11 0,-3 2-16 16,-3-4-1-16,-4 2-3 0,2-4 2 0,0 1 7 15,4 1-4-15,1 0 2 0,-1 0 5 0,7-3 0 16,-2 5 5-16,6-2-8 0,3 0 2 0,4 2-2 15,2-2 2-15,5 2 9 0,2 0 7 0,9 2-8 16,-3 0 3-16,-2 0 5 0,-2 3 3 16,-2-1-3-16,-2 1 0 0,0-1-8 0,-3 3-5 15,3-3-1-15,-1 0-2 0,1 3 0 0,6 2-3 16,5 0 1-16,4-3 0 0,0 3 1 16,0-4-4-16,5-1 2 0,8 3-2 0,5-7 3 15,4 0 0-15,2 0-4 0,3 0 2 0,-5-7 6 16,-4 3-5-16,4 1 6 0,0-1 1 0,7 0 2 15,-5 1 0-15,-6-3 1 0,0 1-6 0,-3 1-2 16,5 2-1-16,7-3 0 0,-5 1 0 16,-2-3 0-16,0 5-1 0,4-7 0 0,11 0-2 15,-1 5 0-15,-1-5-1 0,-2 5-1 0,2-7 1 16,11 2 1-16,-2 0-1 0,0 3 0 16,2-6 1-16,3 1-2 0,-3 5 3 0,-4-1-2 15,-1 1 2-15,3-3-2 0,-2 2 0 0,4 3 1 16,1-3 1-16,1 5-1 0,-2-5 1 0,3 3-1 15,-1 0 1-15,-2 1-2 0,-2 1 1 16,5 0 0-16,-1 2 1 0,0-2-1 0,1 2-1 16,6-3 3-16,-2 3-3 0,2 0 0 0,0 0 1 15,2 0 0-15,-2-2-1 0,6 0 2 16,1 0 0-16,2 2-3 0,-2-2 3 0,4 2 1 16,0 0-2-16,-3-5 2 0,1 5 0 0,2-4-3 15,3 4 2-15,-1-2-1 0,2 2 1 0,-1-5 0 16,-1 3-1-16,0 0 1 0,0 0-1 0,-2-1 0 15,0 3-1-15,0-2 1 0,-2 2 1 16,0 0-2-16,-5 0 1 0,7 0-1 0,-2 2 1 16,0-2-1-16,0 3 1 0,2-3 0 0,0 2 0 15,2 0-1-15,3 5 1 0,-1-5 0 16,-2 0 0-16,3 0-1 0,-1 3 2 0,-6-3-3 16,2 2 2-16,0-2 0 0,2 5-1 0,-6-2 2 15,2-1-1-15,-2 3 0 0,-1-3-1 0,-6 3 1 16,0-3 0-16,0 3 0 0,-4-1 0 0,2-1 1 15,2 1-1-15,-5-4 1 0,1 5-2 16,-1 0 3-16,1-3 0 0,0 3-1 0,2-3 2 16,-1 1 0-16,3-1-1 0,-2 3 1 0,-2-1-4 15,2 1 1-15,-3-3 1 0,-6 3-2 16,0-3 2-16,-2 1-2 0,0-5 2 0,-9 2-1 16,0 0-1-16,-11-2 3 0,2 0-2 0,-2 0 1 15,0 0 0-15,-5-2-1 0,-6 0 2 0,-2-1-2 16,-1 3 0-16,10 0-1 0,4 0 2 15,7-2-2-15,-8 2 1 0,-5 0 0 0,1 0 1 16,3 2-1-16,2-2-2 0,2 3 2 0,-6-3 0 16,-7 0 0-16,-7 0 1 0,-4 0-3 0,-3-3 3 15,-1 3 0-15,-1-2 0 0,-8-2 5 16,-2 4 11-16,-5-5 8 0,-3-1-6 0,-5-3-7 16,-3 2-3-16,-2-1-1 0,-1-4-1 0,-3 1-4 15,1-2-1-15,-1 2-1 0,-1-2-4 0,-2 2 1 16,-2-7 2-16,0 1-6 0,0-3 4 15,-4 0-12-15,0-2 8 0,-7-5-2 0,-3 1 6 16,1 0 3-16,-2-3-1 0,-5 2 0 0,2-3-2 16,-4-1-8-16,0-5-1 0,-7-8 8 0,5 7-13 15,0-7 9-15,4 4-2 0,5 5 6 16,1 2-11-16,6 0 2 0,-1 6 7 0,4-1-6 16,1-1 4-16,0-2 6 0,4 0 3 0,0 0 2 15,0 5-2-15,0-5 0 0,2 4-2 0,0 1 1 16,0 0 2-16,-2 1 0 0,0 8-1 15,-4-5-1-15,4 6 3 0,-5 1 1 0,1 2-2 16,-3-1-1-16,1 3-1 0,-1 2 1 0,0 1-1 16,-1-3-2-16,1 0 2 0,-2 2-2 0,-2 4 3 15,-2-6-4-15,-2 7 3 0,-5-3-1 16,-2 3 1-16,-14-1-3 0,-3 3 3 0,-5 2 0 16,-1-2-1-16,-1-2 0 0,-5 4 1 0,3-3-2 15,2 1 2-15,-9 0-1 0,-3-5 0 0,-4 3 1 16,3-3 0-16,4 3 0 0,4-3 1 15,-6 1 0-15,-5 1-2 0,-15-1 1 0,4 6 0 16,5-7-2-16,-1 5 2 0,-8 0-1 0,-2 2 1 16,-1-7-1-16,1 7 1 0,0-2-2 0,-1 0 2 15,-8 2-2-15,0 0 2 0,-2 0-2 16,-1 0 2-16,-1 0-2 0,-1 0 1 0,0 0 2 16,3 2-2-16,-3-2-1 0,3 2 2 0,0 3-2 15,-1-3 1-15,-1-2 0 0,-1 0 1 16,0 0-2-16,3 0 1 0,0 0 0 0,-3 0 2 15,-2-2-2-15,3 2-1 0,-3-5 2 0,-2 3-2 16,4 2 0-16,-4 0 2 0,4 0 0 0,-1 2-2 16,1-2 2-16,-2 5-2 0,-2-3 0 0,0-2 3 15,-2 2-3-15,-2 0 2 0,-1 0-1 16,1 5-1-16,-1-5 2 0,1 0-2 0,-1 3 2 16,-1-3-1-16,1 2 0 0,-1 1 0 0,4-3-1 15,-3 0 3-15,3 0-2 0,0 5 0 16,-1-7 0-16,1 2-1 0,0 3 0 0,2-1 2 15,-2-2-2-15,0 0 0 0,-3 1 0 0,3 1 2 16,-2-2-2-16,1-2 1 0,3 2 0 0,-2 1-1 16,2-1 1-16,2 2 0 0,-2-4 0 15,2 0 1-15,-2 0-2 0,3 0 1 0,3 2 1 16,1 1-1-16,2-3-1 0,-1 0 2 0,6 0-1 16,-3 2-1-16,6-2 1 0,-4 0 0 0,1 0 0 15,-1 0 0-15,7-2 1 0,0 2-2 16,-3-3 2-16,1 1-1 0,6 2 0 0,0 0 0 15,3-4 1-15,-5-1-1 0,-2 3-1 0,-3 2 2 16,14-6-2-16,-2 3 1 0,4 1-1 0,-13 2 3 16,6-2-2-16,-2 2-1 0,12 0 0 15,-1 0 2-15,-7-4 0 0,-5 1-2 0,5 3 1 16,-1 0 1-16,10-2-1 0,1 0-1 0,-5 2 2 16,-5-4-3-16,3 4 3 0,4 0 0 15,7 0-1-15,2 0 0 0,0-5 0 0,-4 5 1 16,-2-2-1-16,-1 0 1 0,7-3-1 0,5 3 0 15,6-2 2-15,-2-1-2 0,-3 1 0 0,-3 2 0 16,-1-3 1-16,-2 1-3 0,9 2 3 0,0 0-1 16,6-5 1-16,1 2 0 0,-5-1-1 15,0 1 0-15,-4-1 0 0,-3 1 0 0,5 3 0 16,-2 2 1-16,6-4-2 0,3 4 2 0,-1 0-3 16,3 0 3-16,-9 0 0 0,0 4-2 15,-7-4 2-15,5 2-1 0,2 1-1 0,4 1 1 16,5 0 2-16,4-4-3 0,-2 5 2 0,2-3-1 15,-4 2-1-15,-1 3 2 0,-1 2-2 0,-3 2 2 16,7 0-2-16,-2 4 2 0,6-4-2 0,5 7 1 16,2-5 0-16,0 3 0 0,4-1 1 15,0 5 0-15,-1 0-1 0,-1-3-1 0,0 3 2 16,0 0-2-16,0-4 1 0,0 6 2 0,1-5-3 16,-1 3 2-16,2 0 0 0,-2 4 0 15,-2 5 2-15,0 2 0 0,0 4 3 0,0-2-1 16,4 2 2-16,1-4-1 0,1 2-1 0,3-2-2 15,-2-4 2-15,4 6 0 0,-3-7-2 0,3 9-1 16,5 3 7-16,-1 4-8 0,3-5 0 16,4 3 2-16,-2 2-4 0,4-5 2 0,2 1 1 15,1-5-1-15,6-2-2 0,2 4-3 0,2 3-6 16,1 6-29-16,-1-5-12 0,1 3-39 0,1 7-38 16</inkml:trace>
  <inkml:trace contextRef="#ctx0" brushRef="#br0" timeOffset="350551.5481">21663 10059 640 0,'-9'39'-17'0,"2"-19"26"0,3-11 25 0,2-5-64 16,0 1 18-16,2-14-34 0,0 5-6 0,0 4-89 15,0-3-1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20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3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252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3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16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2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75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886740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92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9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9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customXml" Target="../ink/ink8.x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1.bin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customXml" Target="../ink/ink13.xml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35.e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customXml" Target="../ink/ink15.xml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9.bin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21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airplane-airline-blue-silhouette-306074/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6.emf"/><Relationship Id="rId4" Type="http://schemas.openxmlformats.org/officeDocument/2006/relationships/customXml" Target="../ink/ink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customXml" Target="../ink/ink19.xml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5.wmf"/><Relationship Id="rId17" Type="http://schemas.openxmlformats.org/officeDocument/2006/relationships/customXml" Target="../ink/ink21.xml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3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emf"/><Relationship Id="rId5" Type="http://schemas.openxmlformats.org/officeDocument/2006/relationships/customXml" Target="../ink/ink24.xml"/><Relationship Id="rId4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32.bin"/><Relationship Id="rId7" Type="http://schemas.openxmlformats.org/officeDocument/2006/relationships/customXml" Target="../ink/ink25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su.instructure.com/courses/1566889/files/96575144?wrap=1" TargetMode="External"/><Relationship Id="rId13" Type="http://schemas.openxmlformats.org/officeDocument/2006/relationships/customXml" Target="../ink/ink2.xml"/><Relationship Id="rId3" Type="http://schemas.openxmlformats.org/officeDocument/2006/relationships/hyperlink" Target="https://wsu.instructure.com/courses/1566889/files/96575093/download?download_frd=1" TargetMode="External"/><Relationship Id="rId7" Type="http://schemas.openxmlformats.org/officeDocument/2006/relationships/hyperlink" Target="https://wsu.instructure.com/courses/1566889/files/96575131/download?download_frd=1" TargetMode="External"/><Relationship Id="rId12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?wrap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31?wrap=1" TargetMode="External"/><Relationship Id="rId11" Type="http://schemas.openxmlformats.org/officeDocument/2006/relationships/hyperlink" Target="https://wsu.instructure.com/courses/1566889/files/96575210?wrap=1" TargetMode="External"/><Relationship Id="rId5" Type="http://schemas.openxmlformats.org/officeDocument/2006/relationships/hyperlink" Target="https://wsu.instructure.com/courses/1566889/files/96575117/download?download_frd=1" TargetMode="External"/><Relationship Id="rId10" Type="http://schemas.openxmlformats.org/officeDocument/2006/relationships/hyperlink" Target="https://wsu.instructure.com/courses/1566889/files/96575188/download?download_frd=1" TargetMode="External"/><Relationship Id="rId4" Type="http://schemas.openxmlformats.org/officeDocument/2006/relationships/hyperlink" Target="https://wsu.instructure.com/courses/1566889/files/96575117?wrap=1" TargetMode="External"/><Relationship Id="rId9" Type="http://schemas.openxmlformats.org/officeDocument/2006/relationships/hyperlink" Target="https://wsu.instructure.com/courses/1566889/files/96575144/download?download_frd=1" TargetMode="External"/><Relationship Id="rId1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34.bin"/><Relationship Id="rId7" Type="http://schemas.openxmlformats.org/officeDocument/2006/relationships/customXml" Target="../ink/ink27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36.bin"/><Relationship Id="rId7" Type="http://schemas.openxmlformats.org/officeDocument/2006/relationships/customXml" Target="../ink/ink28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customXml" Target="../ink/ink29.xml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42.bin"/><Relationship Id="rId7" Type="http://schemas.openxmlformats.org/officeDocument/2006/relationships/customXml" Target="../ink/ink30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44.bin"/><Relationship Id="rId7" Type="http://schemas.openxmlformats.org/officeDocument/2006/relationships/customXml" Target="../ink/ink31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46.bin"/><Relationship Id="rId7" Type="http://schemas.openxmlformats.org/officeDocument/2006/relationships/customXml" Target="../ink/ink32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48.bin"/><Relationship Id="rId7" Type="http://schemas.openxmlformats.org/officeDocument/2006/relationships/customXml" Target="../ink/ink33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50.bin"/><Relationship Id="rId7" Type="http://schemas.openxmlformats.org/officeDocument/2006/relationships/customXml" Target="../ink/ink34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11" Type="http://schemas.openxmlformats.org/officeDocument/2006/relationships/customXml" Target="../ink/ink35.xml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customXml" Target="../ink/ink5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2957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7</a:t>
            </a:r>
            <a:r>
              <a:rPr altLang="en-US" dirty="0"/>
              <a:t> – </a:t>
            </a:r>
            <a:r>
              <a:rPr lang="en-US" altLang="en-US" dirty="0"/>
              <a:t>October 20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0683" y="1543050"/>
            <a:ext cx="770779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plausible weighting matrix that reflects the level of confidence in each measurement set is the inverse of the covariance matri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= R</a:t>
            </a:r>
            <a:r>
              <a:rPr lang="en-US" i="1" baseline="30000" dirty="0">
                <a:solidFill>
                  <a:prstClr val="black"/>
                </a:solidFill>
                <a:latin typeface="Calibri" panose="020F0502020204030204"/>
              </a:rPr>
              <a:t>−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s that come from instruments with good consistency (small variance) will carry greater weight than measurements that come from less accurate instruments (high variance)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637048" y="2327675"/>
          <a:ext cx="2946797" cy="234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7048" y="2327675"/>
                        <a:ext cx="2946797" cy="234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686040" y="2375640"/>
              <a:ext cx="4824000" cy="699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76680" y="2363760"/>
                <a:ext cx="4836240" cy="72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454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03052-E7F8-470A-A85E-B599A6176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How could someone use measurements to cause issues with the grid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96040" y="127800"/>
              <a:ext cx="8268840" cy="6374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8840" y="115560"/>
                <a:ext cx="8285040" cy="63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692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203857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Bad Data Detection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492" y="2066423"/>
            <a:ext cx="4701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ad data may cause the accuracy of the estimate to deterior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8492" y="2743196"/>
            <a:ext cx="47013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determine whether the estimated values differ significantly from the measured values, a useful statistical measure is th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</a:t>
            </a:r>
            <a:r>
              <a:rPr lang="en-US" baseline="3000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2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chi-squared) test of inequality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8492" y="3997496"/>
            <a:ext cx="7579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comparing the weighted sum of errors with the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</a:t>
            </a:r>
            <a:r>
              <a:rPr lang="en-US" baseline="3000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2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alue for a particular degree of freedom and significance level, it can be determined whether it is </a:t>
            </a:r>
            <a:r>
              <a:rPr lang="en-US" i="1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ikely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hat bad data exists </a:t>
            </a:r>
          </a:p>
        </p:txBody>
      </p:sp>
      <p:pic>
        <p:nvPicPr>
          <p:cNvPr id="13314" name="Picture 2" descr="http://api.ning.com/files/DXH8raKkb7NWenALnGHEEMcRDczjhvmnLovDYdC1NRMkGCwNH1yiRbKqoVFirWqGZdNTu7cY726IzTBJbiLF1BvoV6Af-cPv/BadDa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584" y="1718949"/>
            <a:ext cx="3336131" cy="255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8492" y="5080335"/>
            <a:ext cx="7823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ignificance level of 0.05 indicates there is a 5% likelihood that bad data exist, or conversely, a 95%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evel of confidenc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goodness of the data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453960" y="809640"/>
              <a:ext cx="6280560" cy="49406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4600" y="801360"/>
                <a:ext cx="6301080" cy="496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557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AE04FC-F9C8-46EE-AF3D-84947BE94D5D}"/>
              </a:ext>
            </a:extLst>
          </p:cNvPr>
          <p:cNvSpPr txBox="1"/>
          <p:nvPr/>
        </p:nvSpPr>
        <p:spPr>
          <a:xfrm>
            <a:off x="3095536" y="327171"/>
            <a:ext cx="4672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Data Types and their Effect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-1114560" y="127800"/>
              <a:ext cx="10100880" cy="4741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120680" y="120600"/>
                <a:ext cx="10121040" cy="475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743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4794" y="2048378"/>
            <a:ext cx="655215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estim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error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− Ax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valuate the weighted sum of squares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− 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a specified probabilit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if                then the data are good; </a:t>
            </a:r>
            <a:r>
              <a:rPr lang="en-US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/>
              </a:rPr>
              <a:t>otherwise at least one bad data point exis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0631" y="1472711"/>
            <a:ext cx="181344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Test for Bad Data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69519" y="3538538"/>
          <a:ext cx="1170385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787320" imgH="444240" progId="Equation.DSMT4">
                  <p:embed/>
                </p:oleObj>
              </mc:Choice>
              <mc:Fallback>
                <p:oleObj name="Equation" r:id="rId3" imgW="78732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9519" y="3538538"/>
                        <a:ext cx="1170385" cy="65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40992" y="4253165"/>
          <a:ext cx="812006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0992" y="4253165"/>
                        <a:ext cx="812006" cy="37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487520" y="2372400"/>
              <a:ext cx="6782040" cy="2535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80320" y="2360160"/>
                <a:ext cx="6791760" cy="255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328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49818" y="1667439"/>
          <a:ext cx="2416969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625400" imgH="914400" progId="Equation.DSMT4">
                  <p:embed/>
                </p:oleObj>
              </mc:Choice>
              <mc:Fallback>
                <p:oleObj name="Equation" r:id="rId3" imgW="1625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818" y="1667439"/>
                        <a:ext cx="2416969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46973" y="3652741"/>
          <a:ext cx="1509713" cy="71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973" y="3652741"/>
                        <a:ext cx="1509713" cy="71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37447" y="3331866"/>
          <a:ext cx="1339453" cy="13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901440" imgH="914400" progId="Equation.DSMT4">
                  <p:embed/>
                </p:oleObj>
              </mc:Choice>
              <mc:Fallback>
                <p:oleObj name="Equation" r:id="rId7" imgW="90144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447" y="3331866"/>
                        <a:ext cx="1339453" cy="135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516" y="3837994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ulting 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50845" y="3837994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7C87113-5606-4FAB-A785-71D643FE4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82945"/>
              </p:ext>
            </p:extLst>
          </p:nvPr>
        </p:nvGraphicFramePr>
        <p:xfrm>
          <a:off x="6034589" y="683983"/>
          <a:ext cx="2946797" cy="234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981080" imgH="1574640" progId="Equation.DSMT4">
                  <p:embed/>
                </p:oleObj>
              </mc:Choice>
              <mc:Fallback>
                <p:oleObj name="Equation" r:id="rId9" imgW="198108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7C87113-5606-4FAB-A785-71D643FE4B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4589" y="683983"/>
                        <a:ext cx="2946797" cy="234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1792440" y="495360"/>
              <a:ext cx="7297200" cy="4445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88840" y="483120"/>
                <a:ext cx="7314480" cy="447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03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036" y="1177057"/>
            <a:ext cx="1976187" cy="45456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08496" y="1308074"/>
            <a:ext cx="5559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the chi-square test of inequality with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0.01, check for the presence of bad 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08376" y="2356867"/>
            <a:ext cx="5815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umber of states is 2 and  the number of measurements is 4:                              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-2 = 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611880" y="2713482"/>
            <a:ext cx="1325880" cy="201168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72399"/>
              </p:ext>
            </p:extLst>
          </p:nvPr>
        </p:nvGraphicFramePr>
        <p:xfrm>
          <a:off x="3008376" y="3274383"/>
          <a:ext cx="5647135" cy="132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3797280" imgH="888840" progId="Equation.DSMT4">
                  <p:embed/>
                </p:oleObj>
              </mc:Choice>
              <mc:Fallback>
                <p:oleObj name="Equation" r:id="rId4" imgW="379728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376" y="3274383"/>
                        <a:ext cx="5647135" cy="132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960245" y="1763078"/>
            <a:ext cx="320040" cy="154305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02492" y="4854681"/>
          <a:ext cx="623888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2492" y="4854681"/>
                        <a:ext cx="623888" cy="26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98381" y="4854742"/>
            <a:ext cx="251453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ata good (with 99% confiden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7C47B86-2FBF-4670-B197-68972A464AAF}"/>
              </a:ext>
            </a:extLst>
          </p:cNvPr>
          <p:cNvSpPr txBox="1"/>
          <p:nvPr/>
        </p:nvSpPr>
        <p:spPr>
          <a:xfrm>
            <a:off x="8520362" y="3854803"/>
            <a:ext cx="173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" name="Ink 10"/>
              <p14:cNvContentPartPr/>
              <p14:nvPr/>
            </p14:nvContentPartPr>
            <p14:xfrm>
              <a:off x="563400" y="802440"/>
              <a:ext cx="8370720" cy="605520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1880" y="792720"/>
                <a:ext cx="8394840" cy="607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297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349582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Nonlinear Least Squares Estim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71447" y="2232594"/>
          <a:ext cx="35052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447" y="2232594"/>
                        <a:ext cx="3505200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295011" y="242149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5" name="Oval 4"/>
          <p:cNvSpPr/>
          <p:nvPr/>
        </p:nvSpPr>
        <p:spPr>
          <a:xfrm>
            <a:off x="4810177" y="2427004"/>
            <a:ext cx="711215" cy="378995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1622" y="3122680"/>
            <a:ext cx="16193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linear equations</a:t>
            </a:r>
          </a:p>
        </p:txBody>
      </p:sp>
      <p:sp>
        <p:nvSpPr>
          <p:cNvPr id="7" name="Freeform 6"/>
          <p:cNvSpPr/>
          <p:nvPr/>
        </p:nvSpPr>
        <p:spPr>
          <a:xfrm>
            <a:off x="5199484" y="2816679"/>
            <a:ext cx="1084684" cy="447869"/>
          </a:xfrm>
          <a:custGeom>
            <a:avLst/>
            <a:gdLst>
              <a:gd name="connsiteX0" fmla="*/ 1446245 w 1446245"/>
              <a:gd name="connsiteY0" fmla="*/ 597159 h 597159"/>
              <a:gd name="connsiteX1" fmla="*/ 485192 w 1446245"/>
              <a:gd name="connsiteY1" fmla="*/ 419877 h 597159"/>
              <a:gd name="connsiteX2" fmla="*/ 0 w 1446245"/>
              <a:gd name="connsiteY2" fmla="*/ 0 h 59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6245" h="597159">
                <a:moveTo>
                  <a:pt x="1446245" y="597159"/>
                </a:moveTo>
                <a:cubicBezTo>
                  <a:pt x="1086239" y="558281"/>
                  <a:pt x="726233" y="519403"/>
                  <a:pt x="485192" y="419877"/>
                </a:cubicBezTo>
                <a:cubicBezTo>
                  <a:pt x="244151" y="320350"/>
                  <a:pt x="122075" y="160175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773" y="4072495"/>
            <a:ext cx="7695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approach to finding the states (and inputs) that minimize the weighted, squared error is similar to the linear cas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599400" y="1363680"/>
              <a:ext cx="7515360" cy="22460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7160" y="1350720"/>
                <a:ext cx="7539840" cy="226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51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3455" y="1605395"/>
            <a:ext cx="7748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tate values that minimize the error are found by setting  the derivatives of  the error function to zer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733474" y="2381002"/>
          <a:ext cx="3075384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474" y="2381002"/>
                        <a:ext cx="3075384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67275" y="3024219"/>
          <a:ext cx="3256359" cy="285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1828800" imgH="1600200" progId="Equation.DSMT4">
                  <p:embed/>
                </p:oleObj>
              </mc:Choice>
              <mc:Fallback>
                <p:oleObj name="Equation" r:id="rId5" imgW="1828800" imgH="1600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275" y="3024219"/>
                        <a:ext cx="3256359" cy="285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3455" y="2779568"/>
            <a:ext cx="7748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e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0172" y="2932464"/>
            <a:ext cx="246413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olve using a nonlinear solution method such as Newton-Raphson</a:t>
            </a:r>
          </a:p>
        </p:txBody>
      </p:sp>
      <p:sp>
        <p:nvSpPr>
          <p:cNvPr id="7" name="Freeform 6"/>
          <p:cNvSpPr/>
          <p:nvPr/>
        </p:nvSpPr>
        <p:spPr>
          <a:xfrm>
            <a:off x="5976257" y="2578377"/>
            <a:ext cx="1523010" cy="327367"/>
          </a:xfrm>
          <a:custGeom>
            <a:avLst/>
            <a:gdLst>
              <a:gd name="connsiteX0" fmla="*/ 2030680 w 2030680"/>
              <a:gd name="connsiteY0" fmla="*/ 436489 h 436489"/>
              <a:gd name="connsiteX1" fmla="*/ 1211283 w 2030680"/>
              <a:gd name="connsiteY1" fmla="*/ 56478 h 436489"/>
              <a:gd name="connsiteX2" fmla="*/ 0 w 2030680"/>
              <a:gd name="connsiteY2" fmla="*/ 8977 h 436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0680" h="436489">
                <a:moveTo>
                  <a:pt x="2030680" y="436489"/>
                </a:moveTo>
                <a:cubicBezTo>
                  <a:pt x="1790205" y="282109"/>
                  <a:pt x="1549730" y="127730"/>
                  <a:pt x="1211283" y="56478"/>
                </a:cubicBezTo>
                <a:cubicBezTo>
                  <a:pt x="872836" y="-14774"/>
                  <a:pt x="436418" y="-2899"/>
                  <a:pt x="0" y="8977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2034360" y="2229480"/>
              <a:ext cx="6350400" cy="38476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27520" y="2217600"/>
                <a:ext cx="6361200" cy="386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275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99159" y="4186810"/>
          <a:ext cx="6422231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606480" imgH="304560" progId="Equation.DSMT4">
                  <p:embed/>
                </p:oleObj>
              </mc:Choice>
              <mc:Fallback>
                <p:oleObj name="Equation" r:id="rId3" imgW="360648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9159" y="4186810"/>
                        <a:ext cx="6422231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73905" y="2290114"/>
          <a:ext cx="560784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3149280" imgH="393480" progId="Equation.DSMT4">
                  <p:embed/>
                </p:oleObj>
              </mc:Choice>
              <mc:Fallback>
                <p:oleObj name="Equation" r:id="rId5" imgW="314928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905" y="2290114"/>
                        <a:ext cx="5607844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6736" y="1596489"/>
            <a:ext cx="7935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Newton-Raphson to solve the nonlinear system of equations requires the Jacobian matrix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4706" y="3618263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bining with the NR iteration yields the iteration:</a:t>
            </a:r>
          </a:p>
        </p:txBody>
      </p:sp>
      <p:grpSp>
        <p:nvGrpSpPr>
          <p:cNvPr id="10" name="Group 9"/>
          <p:cNvGrpSpPr/>
          <p:nvPr/>
        </p:nvGrpSpPr>
        <p:grpSpPr>
          <a:xfrm rot="5400000">
            <a:off x="6411933" y="3546272"/>
            <a:ext cx="99457" cy="2573976"/>
            <a:chOff x="10531434" y="2208810"/>
            <a:chExt cx="168612" cy="1470562"/>
          </a:xfrm>
        </p:grpSpPr>
        <p:sp>
          <p:nvSpPr>
            <p:cNvPr id="8" name="Freeform 7"/>
            <p:cNvSpPr/>
            <p:nvPr/>
          </p:nvSpPr>
          <p:spPr>
            <a:xfrm>
              <a:off x="10533413" y="2208810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 flipV="1">
              <a:off x="10531434" y="2943101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56066" y="4936423"/>
            <a:ext cx="34473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hole expression must be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 0 for convergenc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2" name="Group 11"/>
          <p:cNvGrpSpPr/>
          <p:nvPr/>
        </p:nvGrpSpPr>
        <p:grpSpPr>
          <a:xfrm rot="16200000" flipV="1">
            <a:off x="7029451" y="3513614"/>
            <a:ext cx="56405" cy="1364178"/>
            <a:chOff x="10531434" y="2208810"/>
            <a:chExt cx="168612" cy="1470562"/>
          </a:xfrm>
        </p:grpSpPr>
        <p:sp>
          <p:nvSpPr>
            <p:cNvPr id="13" name="Freeform 12"/>
            <p:cNvSpPr/>
            <p:nvPr/>
          </p:nvSpPr>
          <p:spPr>
            <a:xfrm>
              <a:off x="10533413" y="2208810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 flipV="1">
              <a:off x="10531434" y="2943101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572992" y="3867645"/>
            <a:ext cx="10147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t just thi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1753560" y="2156760"/>
              <a:ext cx="7014600" cy="26586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40240" y="2149920"/>
                <a:ext cx="7041960" cy="268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032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069" y="780526"/>
            <a:ext cx="8105862" cy="6735177"/>
          </a:xfrm>
        </p:spPr>
        <p:txBody>
          <a:bodyPr/>
          <a:lstStyle/>
          <a:p>
            <a:pPr marL="165100" indent="0" algn="ctr">
              <a:buNone/>
            </a:pPr>
            <a:r>
              <a:rPr lang="en-US" sz="2000" b="1" dirty="0"/>
              <a:t>Reminders</a:t>
            </a:r>
          </a:p>
          <a:p>
            <a:pPr marL="165100" indent="0" algn="ctr">
              <a:buNone/>
            </a:pPr>
            <a:endParaRPr lang="en-US" sz="2000" b="1" dirty="0"/>
          </a:p>
          <a:p>
            <a:r>
              <a:rPr lang="en-US" sz="2000" dirty="0"/>
              <a:t>Office Hours Next Week </a:t>
            </a:r>
          </a:p>
          <a:p>
            <a:pPr lvl="1"/>
            <a:r>
              <a:rPr lang="en-US" dirty="0"/>
              <a:t>Tuesday (Vancouver or Zoom) – 4:30-5:30 pm</a:t>
            </a:r>
          </a:p>
          <a:p>
            <a:pPr lvl="1"/>
            <a:r>
              <a:rPr lang="en-US" dirty="0"/>
              <a:t>Wednesday (Vancouver or Zoom) – 4-5 pm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r>
              <a:rPr lang="en-US" dirty="0"/>
              <a:t>Other times by appt</a:t>
            </a:r>
          </a:p>
          <a:p>
            <a:r>
              <a:rPr lang="en-US" sz="2000" dirty="0"/>
              <a:t>Check in Meetings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r>
              <a:rPr lang="en-US" dirty="0"/>
              <a:t>Next Week Classes:</a:t>
            </a:r>
          </a:p>
          <a:p>
            <a:pPr lvl="1"/>
            <a:r>
              <a:rPr lang="en-US" dirty="0"/>
              <a:t>Tuesday Class from Vancouver Classroom </a:t>
            </a:r>
          </a:p>
          <a:p>
            <a:pPr lvl="1"/>
            <a:r>
              <a:rPr lang="en-US" dirty="0"/>
              <a:t>NO on-campus Pullman class on Thursday, 10/27. Class via zoom</a:t>
            </a:r>
          </a:p>
          <a:p>
            <a:r>
              <a:rPr lang="en-US" sz="2000" dirty="0"/>
              <a:t>Discussion Set #2 – Questions due: 10/21</a:t>
            </a:r>
          </a:p>
          <a:p>
            <a:r>
              <a:rPr lang="en-US" sz="2000" dirty="0"/>
              <a:t>Work on Programs #1 and #3 (hold on #2 for now)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56560" y="1607400"/>
              <a:ext cx="7674480" cy="5250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45040" y="1600200"/>
                <a:ext cx="7696800" cy="527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F885239-1187-4E20-B965-AF44A77B1A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4520616" y="805342"/>
            <a:ext cx="4197903" cy="50124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68BFC17-785C-4D65-AAEF-1676FEBA5A79}"/>
              </a:ext>
            </a:extLst>
          </p:cNvPr>
          <p:cNvSpPr txBox="1"/>
          <p:nvPr/>
        </p:nvSpPr>
        <p:spPr>
          <a:xfrm>
            <a:off x="327171" y="251670"/>
            <a:ext cx="3254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and Airplanes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21400" y="187200"/>
              <a:ext cx="8725320" cy="5985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2040" y="183960"/>
                <a:ext cx="8737200" cy="600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530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080570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Linear Programm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2204" y="2139785"/>
            <a:ext cx="8024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near programming is one of the most common forms of optimization. 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near programming can be used when a problem can be expressed by a linear objective (or cost) function to be maximized (or minimized) subject to linear equality or inequality constraint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790825" y="3451622"/>
          <a:ext cx="24193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358640" imgH="660240" progId="Equation.DSMT4">
                  <p:embed/>
                </p:oleObj>
              </mc:Choice>
              <mc:Fallback>
                <p:oleObj name="Equation" r:id="rId3" imgW="135864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825" y="3451622"/>
                        <a:ext cx="2419350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2204" y="4847360"/>
            <a:ext cx="7365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y linear programming problem described by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 exists another equivalent, or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dual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blem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A</a:t>
            </a:r>
            <a:r>
              <a:rPr lang="en-US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−c,−b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834120" y="2081880"/>
              <a:ext cx="7180560" cy="34041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8360" y="2071800"/>
                <a:ext cx="7190640" cy="342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575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879" y="1593547"/>
            <a:ext cx="5713026" cy="4006787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>
          <a:xfrm>
            <a:off x="3158067" y="1813984"/>
            <a:ext cx="3640667" cy="2573867"/>
          </a:xfrm>
          <a:custGeom>
            <a:avLst/>
            <a:gdLst>
              <a:gd name="connsiteX0" fmla="*/ 67733 w 4854222"/>
              <a:gd name="connsiteY0" fmla="*/ 756356 h 3431823"/>
              <a:gd name="connsiteX1" fmla="*/ 2438400 w 4854222"/>
              <a:gd name="connsiteY1" fmla="*/ 0 h 3431823"/>
              <a:gd name="connsiteX2" fmla="*/ 4718755 w 4854222"/>
              <a:gd name="connsiteY2" fmla="*/ 1557867 h 3431823"/>
              <a:gd name="connsiteX3" fmla="*/ 4854222 w 4854222"/>
              <a:gd name="connsiteY3" fmla="*/ 2528712 h 3431823"/>
              <a:gd name="connsiteX4" fmla="*/ 3431822 w 4854222"/>
              <a:gd name="connsiteY4" fmla="*/ 3431823 h 3431823"/>
              <a:gd name="connsiteX5" fmla="*/ 0 w 4854222"/>
              <a:gd name="connsiteY5" fmla="*/ 3420534 h 3431823"/>
              <a:gd name="connsiteX6" fmla="*/ 67733 w 4854222"/>
              <a:gd name="connsiteY6" fmla="*/ 756356 h 343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54222" h="3431823">
                <a:moveTo>
                  <a:pt x="67733" y="756356"/>
                </a:moveTo>
                <a:lnTo>
                  <a:pt x="2438400" y="0"/>
                </a:lnTo>
                <a:lnTo>
                  <a:pt x="4718755" y="1557867"/>
                </a:lnTo>
                <a:lnTo>
                  <a:pt x="4854222" y="2528712"/>
                </a:lnTo>
                <a:lnTo>
                  <a:pt x="3431822" y="3431823"/>
                </a:lnTo>
                <a:lnTo>
                  <a:pt x="0" y="3420534"/>
                </a:lnTo>
                <a:lnTo>
                  <a:pt x="67733" y="756356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Oval 2"/>
          <p:cNvSpPr/>
          <p:nvPr/>
        </p:nvSpPr>
        <p:spPr>
          <a:xfrm>
            <a:off x="4910666" y="1746249"/>
            <a:ext cx="137160" cy="13716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2601" y="5115983"/>
            <a:ext cx="804333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mplex method is an organized search of the vertices by moving along the steepest edge of the polytop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9667" y="4032250"/>
            <a:ext cx="11864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minimum cos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93734" y="3210983"/>
            <a:ext cx="12168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easible reg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883440" y="747720"/>
              <a:ext cx="8124480" cy="50263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8760" y="740880"/>
                <a:ext cx="8132760" cy="504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924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8971 0.22523 L 0.2 0.36852 L 0.08138 0.50185 L -0.2 0.49838 " pathEditMode="relative" ptsTypes="AAAAA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9239" y="1329296"/>
            <a:ext cx="782880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ment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aximizing           is the same as minimizing 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y constraint of the form                    is equivalent to 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y constraint of the form                    is equivalent to                    and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 problem does not requi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o be nonnegative, the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n be replaced by the difference of two variabl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‒ v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ere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re nonnegativ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39365" y="1837043"/>
          <a:ext cx="47506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365" y="1837043"/>
                        <a:ext cx="47506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61219" y="1835357"/>
          <a:ext cx="633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1219" y="1835357"/>
                        <a:ext cx="6334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94003" y="2381035"/>
          <a:ext cx="95011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4003" y="2381035"/>
                        <a:ext cx="95011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44958" y="2381035"/>
          <a:ext cx="126682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4958" y="2381035"/>
                        <a:ext cx="126682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92518" y="2940660"/>
          <a:ext cx="95011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2518" y="2940660"/>
                        <a:ext cx="95011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50711" y="2931753"/>
          <a:ext cx="95011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0711" y="2931753"/>
                        <a:ext cx="95011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43124" y="3303816"/>
          <a:ext cx="126682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3124" y="3303816"/>
                        <a:ext cx="126682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6592" y="4591937"/>
            <a:ext cx="73656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 linear programming problem and its dual both have feasible points (i.e. any point that satisfi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≤ b, x ≥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A</a:t>
            </a:r>
            <a:r>
              <a:rPr lang="en-US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≤ −c, y ≥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the dual problem), then both problems have solutions and their values are the negatives of each other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1131120" y="965880"/>
              <a:ext cx="6005160" cy="36590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18520" y="961920"/>
                <a:ext cx="6028560" cy="367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148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72047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implex Metho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642" y="2255570"/>
            <a:ext cx="798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mplex method is often accomplished by representing the problem in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ablea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orm, which is then modified in successive steps according to given rule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5643" y="3306536"/>
            <a:ext cx="409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tableau has the following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initial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orm:</a:t>
            </a:r>
          </a:p>
        </p:txBody>
      </p:sp>
      <p:sp>
        <p:nvSpPr>
          <p:cNvPr id="7" name="Rectangle 6"/>
          <p:cNvSpPr/>
          <p:nvPr/>
        </p:nvSpPr>
        <p:spPr>
          <a:xfrm>
            <a:off x="1843644" y="3983430"/>
            <a:ext cx="4577938" cy="128253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842159" y="4304063"/>
            <a:ext cx="45957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42159" y="4979472"/>
            <a:ext cx="45957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11883" y="3983429"/>
            <a:ext cx="0" cy="12914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13363" y="397749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72744" y="44428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7" name="Straight Connector 16"/>
          <p:cNvCxnSpPr>
            <a:stCxn id="7" idx="0"/>
            <a:endCxn id="7" idx="2"/>
          </p:cNvCxnSpPr>
          <p:nvPr/>
        </p:nvCxnSpPr>
        <p:spPr>
          <a:xfrm>
            <a:off x="4132613" y="3983430"/>
            <a:ext cx="0" cy="128253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36806" y="44428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02793" y="444285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83557" y="39774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9430" y="49379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40877" y="493790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5384" y="39774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47640" y="2224080"/>
              <a:ext cx="7876080" cy="32212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4760" y="2210760"/>
                <a:ext cx="7890120" cy="324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741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6118" y="1596490"/>
            <a:ext cx="729441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Rule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ector must satisfy the equality constraint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= b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ector must satisfy the inequalit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 a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component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designated </a:t>
            </a:r>
            <a:r>
              <a:rPr lang="en-US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variable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that are zero.  The remain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components are usually nonzero and are designated a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basic variable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matrix that defines the constraints, each basic variable occurs in only one row.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bjective func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st be expressed only in terms of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riables.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artificial variable may be added to one or more constraints to obtain a starting  solut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240560" y="2429640"/>
              <a:ext cx="6685560" cy="2870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1200" y="2416320"/>
                <a:ext cx="6707880" cy="289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904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2362" y="1632116"/>
            <a:ext cx="76595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Simplex Algorith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ll coefficients i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(i.e. top row of the tableau) are greater than or equal to zero, then the curren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ector is the solution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lect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riable whose coefficient i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largest negative entry.  This variable becomes the new basic variabl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Divide eac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the coefficient of the new basic variable in that row,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The value assigned to the new basic variable is the least of these ratios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pivot element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reate zeros in colum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with Gaussian elimination.  Return to 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76196" y="4440120"/>
          <a:ext cx="1266825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6196" y="4440120"/>
                        <a:ext cx="1266825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89640" y="1990800"/>
              <a:ext cx="8030880" cy="3644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680" y="1978200"/>
                <a:ext cx="8054280" cy="365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123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449116" y="3358754"/>
          <a:ext cx="219432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231560" imgH="914400" progId="Equation.DSMT4">
                  <p:embed/>
                </p:oleObj>
              </mc:Choice>
              <mc:Fallback>
                <p:oleObj name="Equation" r:id="rId3" imgW="123156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116" y="3358754"/>
                        <a:ext cx="219432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0" y="1453985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38725" y="2560834"/>
          <a:ext cx="2194322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725" y="2560834"/>
                        <a:ext cx="2194322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1824840" y="2522520"/>
              <a:ext cx="2887200" cy="2476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22320" y="2509920"/>
                <a:ext cx="2903040" cy="249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043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192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467" y="1717663"/>
            <a:ext cx="5612723" cy="41757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93334" y="5217583"/>
            <a:ext cx="12168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easible reg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538280" y="3590280"/>
              <a:ext cx="4022280" cy="1989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32520" y="3580560"/>
                <a:ext cx="4042440" cy="201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98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2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6B179F85-620A-4ED3-AC74-5ED035BF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6" y="4516446"/>
            <a:ext cx="8271545" cy="20467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2" tooltip="discussion_2_paper1_GPU-Based_Sparse_Power_Flow_Studies_With_Modified_Newtons_Method.pdf"/>
              </a:rPr>
              <a:t>discussion_2_paper1_GPU-Based_Sparse_Power_Flow_Studies_With_Modified_Newtons_Method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3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4" tooltip="discussion_2_paper2_The_continuation_power_flow_a_tool_for_steady_state_voltage_stability_analysis.pdf"/>
              </a:rPr>
              <a:t>discussion_2_paper2_The_continuation_power_flow_a_tool_for_steady_state_voltage_stability_analysi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5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discussion_2_paper3_Continuation_three phase_power_flow_a_tool_for_voltage_stability_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hlinkClick r:id="rId6" tooltip="discussion_2_paper3_Continuation_three-phase_power_flow_a_tool_for_voltage_stability_analysis_of_unbalanced_three-phase_power_systems.pdf"/>
              </a:rPr>
              <a:t>analysis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_of_unbalanced_three-phase_power_system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7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8" tooltip="discussion_2_paper_4_Grid_Influences_From_Reactive_Power_Flow_of_Photovoltaic_Inverters_With_a_Power_Factor_Specification_of_One.pdf"/>
              </a:rPr>
              <a:t>discussion_2_paper_4_Grid_Influences_From_Reactive_Power_Flow_of_Photovoltaic_Inverters_With_a_Power_Factor_Specification_of_One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9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0"/>
              </a:rPr>
              <a:t>discussion_2_paper_5_Intergrid_A_Future_Electronic_Energy_Network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1" tooltip="Discussion_2_paper_6_Successive-Intersection-Approximation-Based_Power_Flow_Method_for_Integrated_Transmission_and_Distribution_Networks.pdf"/>
              </a:rPr>
              <a:t>Discussion_2_paper_6_Successive-Intersection-Approximation-Based_Power_Flow_Method_for_Integrated_Transmission_and_Distribution_Networks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2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9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0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2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28E585EF-9770-4994-906E-E67128BE26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500619"/>
              </p:ext>
            </p:extLst>
          </p:nvPr>
        </p:nvGraphicFramePr>
        <p:xfrm>
          <a:off x="436227" y="784225"/>
          <a:ext cx="8271545" cy="35227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6502">
                  <a:extLst>
                    <a:ext uri="{9D8B030D-6E8A-4147-A177-3AD203B41FA5}">
                      <a16:colId xmlns:a16="http://schemas.microsoft.com/office/drawing/2014/main" val="2892375404"/>
                    </a:ext>
                  </a:extLst>
                </a:gridCol>
                <a:gridCol w="2224733">
                  <a:extLst>
                    <a:ext uri="{9D8B030D-6E8A-4147-A177-3AD203B41FA5}">
                      <a16:colId xmlns:a16="http://schemas.microsoft.com/office/drawing/2014/main" val="1783921502"/>
                    </a:ext>
                  </a:extLst>
                </a:gridCol>
                <a:gridCol w="2123830">
                  <a:extLst>
                    <a:ext uri="{9D8B030D-6E8A-4147-A177-3AD203B41FA5}">
                      <a16:colId xmlns:a16="http://schemas.microsoft.com/office/drawing/2014/main" val="321264470"/>
                    </a:ext>
                  </a:extLst>
                </a:gridCol>
                <a:gridCol w="2636480">
                  <a:extLst>
                    <a:ext uri="{9D8B030D-6E8A-4147-A177-3AD203B41FA5}">
                      <a16:colId xmlns:a16="http://schemas.microsoft.com/office/drawing/2014/main" val="848525477"/>
                    </a:ext>
                  </a:extLst>
                </a:gridCol>
              </a:tblGrid>
              <a:tr h="5354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ssignment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A: Summarize (150 to 200 word summary of article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Column B: List of three questions for class to answer?</a:t>
                      </a:r>
                      <a:endParaRPr lang="en-US" sz="1200" dirty="0">
                        <a:solidFill>
                          <a:schemeClr val="bg2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C: Answer the Questions or Add to Discussions (Each response should be between 25 and 100 words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679905244"/>
                  </a:ext>
                </a:extLst>
              </a:tr>
              <a:tr h="210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e Canvas for Paper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Due: 10/21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882135468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iadi Akand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Noah Allison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372672281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Jacob Hasting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Sajjad Uddin Mahmud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70624672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Asif Iftekhar Om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Md Samiul Islam Sagar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974860646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umanjali Pannal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Saeed Salimi Amiri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26407524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Md Mehedi Hasan Tanim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Leonardo </a:t>
                      </a:r>
                      <a:r>
                        <a:rPr lang="en-US" sz="1200" dirty="0" err="1">
                          <a:effectLst/>
                          <a:highlight>
                            <a:srgbClr val="FFFF00"/>
                          </a:highlight>
                        </a:rPr>
                        <a:t>Stingini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75970489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Hassan Yazdan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Ke Wang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06662356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4189320" y="1355040"/>
              <a:ext cx="4462920" cy="31460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78160" y="1343160"/>
                <a:ext cx="4487760" cy="317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809999" y="3447818"/>
          <a:ext cx="366474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999" y="3447818"/>
                        <a:ext cx="3664744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0" y="1453985"/>
            <a:ext cx="97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11431" y="2543222"/>
          <a:ext cx="4026694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31" y="2543222"/>
                        <a:ext cx="4026694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880759" y="2558391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3944092" y="3866161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5493823" y="2539093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6115793" y="2519796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37214" y="3456462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844637" y="4274376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35583" y="3527203"/>
            <a:ext cx="12080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50000"/>
                  </a:srgbClr>
                </a:solidFill>
                <a:latin typeface="Calibri" panose="020F0502020204030204"/>
              </a:rPr>
              <a:t>basic variables</a:t>
            </a:r>
          </a:p>
        </p:txBody>
      </p:sp>
      <p:cxnSp>
        <p:nvCxnSpPr>
          <p:cNvPr id="15" name="Straight Arrow Connector 14"/>
          <p:cNvCxnSpPr>
            <a:endCxn id="9" idx="4"/>
          </p:cNvCxnSpPr>
          <p:nvPr/>
        </p:nvCxnSpPr>
        <p:spPr>
          <a:xfrm flipH="1" flipV="1">
            <a:off x="6334002" y="2929495"/>
            <a:ext cx="417120" cy="73330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4"/>
          </p:cNvCxnSpPr>
          <p:nvPr/>
        </p:nvCxnSpPr>
        <p:spPr>
          <a:xfrm flipH="1" flipV="1">
            <a:off x="5712032" y="2948791"/>
            <a:ext cx="1038812" cy="708809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5121235" y="2963636"/>
            <a:ext cx="1633181" cy="69753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1"/>
          </p:cNvCxnSpPr>
          <p:nvPr/>
        </p:nvCxnSpPr>
        <p:spPr>
          <a:xfrm flipH="1" flipV="1">
            <a:off x="4264728" y="3639046"/>
            <a:ext cx="2470855" cy="3819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3" idx="1"/>
          </p:cNvCxnSpPr>
          <p:nvPr/>
        </p:nvCxnSpPr>
        <p:spPr>
          <a:xfrm flipH="1">
            <a:off x="4361216" y="3677244"/>
            <a:ext cx="2374367" cy="39673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3" idx="1"/>
          </p:cNvCxnSpPr>
          <p:nvPr/>
        </p:nvCxnSpPr>
        <p:spPr>
          <a:xfrm flipH="1">
            <a:off x="4243948" y="3677244"/>
            <a:ext cx="2491635" cy="813857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2498040" y="2470320"/>
              <a:ext cx="4237200" cy="268236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87240" y="2460240"/>
                <a:ext cx="4262400" cy="269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898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283524" y="2412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72143" y="2691989"/>
            <a:ext cx="6111340" cy="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270659" y="3527715"/>
            <a:ext cx="6111340" cy="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368142" y="2415887"/>
            <a:ext cx="0" cy="1389413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8146" y="1534144"/>
            <a:ext cx="91204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bleau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45886" y="3849709"/>
          <a:ext cx="837009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469800" imgH="1143000" progId="Equation.DSMT4">
                  <p:embed/>
                </p:oleObj>
              </mc:Choice>
              <mc:Fallback>
                <p:oleObj name="Equation" r:id="rId3" imgW="469800" imgH="1143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5886" y="3849709"/>
                        <a:ext cx="837009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4398324" y="5282293"/>
            <a:ext cx="1514104" cy="187036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948671" y="5196630"/>
          <a:ext cx="251102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8671" y="5196630"/>
                        <a:ext cx="251102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6973785" y="2549484"/>
            <a:ext cx="1362694" cy="2680854"/>
          </a:xfrm>
          <a:custGeom>
            <a:avLst/>
            <a:gdLst>
              <a:gd name="connsiteX0" fmla="*/ 2220686 w 2220686"/>
              <a:gd name="connsiteY0" fmla="*/ 2838202 h 2838202"/>
              <a:gd name="connsiteX1" fmla="*/ 1579418 w 2220686"/>
              <a:gd name="connsiteY1" fmla="*/ 546265 h 2838202"/>
              <a:gd name="connsiteX2" fmla="*/ 0 w 2220686"/>
              <a:gd name="connsiteY2" fmla="*/ 0 h 2838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0686" h="2838202">
                <a:moveTo>
                  <a:pt x="2220686" y="2838202"/>
                </a:moveTo>
                <a:cubicBezTo>
                  <a:pt x="2085109" y="1928750"/>
                  <a:pt x="1949532" y="1019299"/>
                  <a:pt x="1579418" y="546265"/>
                </a:cubicBezTo>
                <a:cubicBezTo>
                  <a:pt x="1209304" y="73231"/>
                  <a:pt x="604652" y="36615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217717" y="3876551"/>
            <a:ext cx="3642756" cy="1825832"/>
          </a:xfrm>
          <a:custGeom>
            <a:avLst/>
            <a:gdLst>
              <a:gd name="connsiteX0" fmla="*/ 0 w 4857008"/>
              <a:gd name="connsiteY0" fmla="*/ 2434442 h 2434442"/>
              <a:gd name="connsiteX1" fmla="*/ 130628 w 4857008"/>
              <a:gd name="connsiteY1" fmla="*/ 2375065 h 2434442"/>
              <a:gd name="connsiteX2" fmla="*/ 3847605 w 4857008"/>
              <a:gd name="connsiteY2" fmla="*/ 855023 h 2434442"/>
              <a:gd name="connsiteX3" fmla="*/ 4857008 w 4857008"/>
              <a:gd name="connsiteY3" fmla="*/ 0 h 2434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57008" h="2434442">
                <a:moveTo>
                  <a:pt x="0" y="2434442"/>
                </a:moveTo>
                <a:lnTo>
                  <a:pt x="130628" y="2375065"/>
                </a:lnTo>
                <a:cubicBezTo>
                  <a:pt x="771895" y="2111829"/>
                  <a:pt x="3059875" y="1250867"/>
                  <a:pt x="3847605" y="855023"/>
                </a:cubicBezTo>
                <a:cubicBezTo>
                  <a:pt x="4635335" y="459179"/>
                  <a:pt x="4746171" y="229589"/>
                  <a:pt x="4857008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2226623" y="3903271"/>
            <a:ext cx="2582883" cy="1335974"/>
          </a:xfrm>
          <a:custGeom>
            <a:avLst/>
            <a:gdLst>
              <a:gd name="connsiteX0" fmla="*/ 0 w 3443844"/>
              <a:gd name="connsiteY0" fmla="*/ 1781299 h 1781299"/>
              <a:gd name="connsiteX1" fmla="*/ 2458192 w 3443844"/>
              <a:gd name="connsiteY1" fmla="*/ 950026 h 1781299"/>
              <a:gd name="connsiteX2" fmla="*/ 3443844 w 3443844"/>
              <a:gd name="connsiteY2" fmla="*/ 0 h 1781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43844" h="1781299">
                <a:moveTo>
                  <a:pt x="0" y="1781299"/>
                </a:moveTo>
                <a:cubicBezTo>
                  <a:pt x="942109" y="1514104"/>
                  <a:pt x="1884218" y="1246909"/>
                  <a:pt x="2458192" y="950026"/>
                </a:cubicBezTo>
                <a:cubicBezTo>
                  <a:pt x="3032166" y="653143"/>
                  <a:pt x="3238005" y="326571"/>
                  <a:pt x="3443844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2217717" y="3849832"/>
            <a:ext cx="1620982" cy="988621"/>
          </a:xfrm>
          <a:custGeom>
            <a:avLst/>
            <a:gdLst>
              <a:gd name="connsiteX0" fmla="*/ 0 w 2161309"/>
              <a:gd name="connsiteY0" fmla="*/ 1318161 h 1318161"/>
              <a:gd name="connsiteX1" fmla="*/ 1698171 w 2161309"/>
              <a:gd name="connsiteY1" fmla="*/ 866899 h 1318161"/>
              <a:gd name="connsiteX2" fmla="*/ 2161309 w 2161309"/>
              <a:gd name="connsiteY2" fmla="*/ 0 h 1318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1309" h="1318161">
                <a:moveTo>
                  <a:pt x="0" y="1318161"/>
                </a:moveTo>
                <a:cubicBezTo>
                  <a:pt x="668976" y="1202376"/>
                  <a:pt x="1337953" y="1086592"/>
                  <a:pt x="1698171" y="866899"/>
                </a:cubicBezTo>
                <a:cubicBezTo>
                  <a:pt x="2058389" y="647206"/>
                  <a:pt x="2109849" y="323603"/>
                  <a:pt x="2161309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2208811" y="3858738"/>
            <a:ext cx="614548" cy="587829"/>
          </a:xfrm>
          <a:custGeom>
            <a:avLst/>
            <a:gdLst>
              <a:gd name="connsiteX0" fmla="*/ 0 w 819397"/>
              <a:gd name="connsiteY0" fmla="*/ 783772 h 783772"/>
              <a:gd name="connsiteX1" fmla="*/ 665018 w 819397"/>
              <a:gd name="connsiteY1" fmla="*/ 285008 h 783772"/>
              <a:gd name="connsiteX2" fmla="*/ 819397 w 819397"/>
              <a:gd name="connsiteY2" fmla="*/ 0 h 78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9397" h="783772">
                <a:moveTo>
                  <a:pt x="0" y="783772"/>
                </a:moveTo>
                <a:cubicBezTo>
                  <a:pt x="264226" y="599704"/>
                  <a:pt x="528452" y="415637"/>
                  <a:pt x="665018" y="285008"/>
                </a:cubicBezTo>
                <a:cubicBezTo>
                  <a:pt x="801584" y="154379"/>
                  <a:pt x="810490" y="77189"/>
                  <a:pt x="81939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897083" y="3653890"/>
            <a:ext cx="151411" cy="267195"/>
          </a:xfrm>
          <a:custGeom>
            <a:avLst/>
            <a:gdLst>
              <a:gd name="connsiteX0" fmla="*/ 403761 w 403761"/>
              <a:gd name="connsiteY0" fmla="*/ 475013 h 475013"/>
              <a:gd name="connsiteX1" fmla="*/ 273133 w 403761"/>
              <a:gd name="connsiteY1" fmla="*/ 95003 h 475013"/>
              <a:gd name="connsiteX2" fmla="*/ 0 w 403761"/>
              <a:gd name="connsiteY2" fmla="*/ 0 h 475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3761" h="475013">
                <a:moveTo>
                  <a:pt x="403761" y="475013"/>
                </a:moveTo>
                <a:cubicBezTo>
                  <a:pt x="372093" y="324592"/>
                  <a:pt x="340426" y="174172"/>
                  <a:pt x="273133" y="95003"/>
                </a:cubicBezTo>
                <a:cubicBezTo>
                  <a:pt x="205840" y="15834"/>
                  <a:pt x="102920" y="7917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531918" y="2709800"/>
            <a:ext cx="1647701" cy="792678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5952" y="2928752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26" name="Straight Arrow Connector 25"/>
          <p:cNvCxnSpPr>
            <a:stCxn id="24" idx="3"/>
            <a:endCxn id="23" idx="1"/>
          </p:cNvCxnSpPr>
          <p:nvPr/>
        </p:nvCxnSpPr>
        <p:spPr>
          <a:xfrm flipV="1">
            <a:off x="681682" y="3106139"/>
            <a:ext cx="850236" cy="7279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3552206" y="2708316"/>
            <a:ext cx="2575461" cy="792678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89458" y="1813956"/>
            <a:ext cx="2616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845133" y="2041814"/>
            <a:ext cx="837210" cy="65017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024931" y="1509650"/>
            <a:ext cx="4748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530433" y="2450027"/>
            <a:ext cx="1647701" cy="188522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2349830" y="1808761"/>
            <a:ext cx="837210" cy="65017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870065" y="2266703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7052457" y="2467842"/>
            <a:ext cx="837210" cy="65017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/>
        </p:nvSpPr>
        <p:spPr>
          <a:xfrm>
            <a:off x="6696198" y="2708316"/>
            <a:ext cx="366651" cy="792678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1406520" y="2382840"/>
              <a:ext cx="7244280" cy="33206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97520" y="2370960"/>
                <a:ext cx="7256160" cy="334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889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8" grpId="0" animBg="1"/>
      <p:bldP spid="29" grpId="0"/>
      <p:bldP spid="34" grpId="0"/>
      <p:bldP spid="35" grpId="0" animBg="1"/>
      <p:bldP spid="37" grpId="0"/>
      <p:bldP spid="3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934" y="3490383"/>
            <a:ext cx="81026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creas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ll decreas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ost rapidly, therefore hol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constant at zero and 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crease.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995496" y="4256221"/>
          <a:ext cx="2035969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143000" imgH="685800" progId="Equation.DSMT4">
                  <p:embed/>
                </p:oleObj>
              </mc:Choice>
              <mc:Fallback>
                <p:oleObj name="Equation" r:id="rId3" imgW="1143000" imgH="685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5496" y="4256221"/>
                        <a:ext cx="2035969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128325" y="4282018"/>
            <a:ext cx="2764873" cy="1221581"/>
            <a:chOff x="4171099" y="4566356"/>
            <a:chExt cx="3686497" cy="1628775"/>
          </a:xfrm>
          <a:solidFill>
            <a:schemeClr val="bg1"/>
          </a:solidFill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414433" y="4566356"/>
            <a:ext cx="2443163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5" imgW="1028520" imgH="685800" progId="Equation.DSMT4">
                    <p:embed/>
                  </p:oleObj>
                </mc:Choice>
                <mc:Fallback>
                  <p:oleObj name="Equation" r:id="rId5" imgW="1028520" imgH="685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14433" y="4566356"/>
                          <a:ext cx="2443163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ight Arrow 14"/>
            <p:cNvSpPr/>
            <p:nvPr/>
          </p:nvSpPr>
          <p:spPr>
            <a:xfrm>
              <a:off x="4171099" y="5238044"/>
              <a:ext cx="1134680" cy="234060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17" name="Straight Connector 16"/>
          <p:cNvCxnSpPr/>
          <p:nvPr/>
        </p:nvCxnSpPr>
        <p:spPr>
          <a:xfrm flipH="1">
            <a:off x="1081618" y="4286250"/>
            <a:ext cx="448733" cy="3048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081618" y="4739216"/>
            <a:ext cx="448733" cy="3048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081618" y="5137151"/>
            <a:ext cx="448733" cy="3048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5918091" y="4286383"/>
            <a:ext cx="1783930" cy="1221581"/>
            <a:chOff x="7890788" y="4572177"/>
            <a:chExt cx="2378573" cy="1628775"/>
          </a:xfrm>
          <a:solidFill>
            <a:schemeClr val="bg1"/>
          </a:solidFill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9153349" y="4572177"/>
            <a:ext cx="1116012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7" imgW="469800" imgH="685800" progId="Equation.DSMT4">
                    <p:embed/>
                  </p:oleObj>
                </mc:Choice>
                <mc:Fallback>
                  <p:oleObj name="Equation" r:id="rId7" imgW="469800" imgH="685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53349" y="4572177"/>
                          <a:ext cx="1116012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ight Arrow 21"/>
            <p:cNvSpPr/>
            <p:nvPr/>
          </p:nvSpPr>
          <p:spPr>
            <a:xfrm>
              <a:off x="7890788" y="5266266"/>
              <a:ext cx="1134680" cy="234060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6874933" y="5153007"/>
            <a:ext cx="711200" cy="330200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1401" y="5539317"/>
            <a:ext cx="1279709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ost restrictiv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38855" y="3339132"/>
            <a:ext cx="8415866" cy="241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00667" y="3583517"/>
            <a:ext cx="32878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and solve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919288" y="4041775"/>
          <a:ext cx="18557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1041120" imgH="685800" progId="Equation.DSMT4">
                  <p:embed/>
                </p:oleObj>
              </mc:Choice>
              <mc:Fallback>
                <p:oleObj name="Equation" r:id="rId9" imgW="1041120" imgH="685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4041775"/>
                        <a:ext cx="1855787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3606801" y="3194050"/>
            <a:ext cx="296333" cy="9906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746500" y="3219451"/>
            <a:ext cx="1130300" cy="136736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776134" y="3227917"/>
            <a:ext cx="2091266" cy="17526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629834" y="3202517"/>
            <a:ext cx="1198033" cy="4953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1888067" y="3219451"/>
            <a:ext cx="795868" cy="448733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2734732" y="2889251"/>
            <a:ext cx="290933" cy="300082"/>
            <a:chOff x="846666" y="440267"/>
            <a:chExt cx="387911" cy="400110"/>
          </a:xfrm>
        </p:grpSpPr>
        <p:sp>
          <p:nvSpPr>
            <p:cNvPr id="42" name="Rectangle 41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754965" y="2885017"/>
            <a:ext cx="290933" cy="300082"/>
            <a:chOff x="846666" y="440267"/>
            <a:chExt cx="387911" cy="400110"/>
          </a:xfrm>
        </p:grpSpPr>
        <p:sp>
          <p:nvSpPr>
            <p:cNvPr id="46" name="Rectangle 45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766731" y="2889251"/>
            <a:ext cx="290933" cy="300082"/>
            <a:chOff x="846666" y="440267"/>
            <a:chExt cx="387911" cy="400110"/>
          </a:xfrm>
        </p:grpSpPr>
        <p:sp>
          <p:nvSpPr>
            <p:cNvPr id="49" name="Rectangle 48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778498" y="2885017"/>
            <a:ext cx="290933" cy="300082"/>
            <a:chOff x="846666" y="440267"/>
            <a:chExt cx="387911" cy="400110"/>
          </a:xfrm>
        </p:grpSpPr>
        <p:sp>
          <p:nvSpPr>
            <p:cNvPr id="52" name="Rectangle 51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860800" y="4904317"/>
            <a:ext cx="399237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is now a non-basic variable and 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is a basic variabl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612000" y="2874240"/>
              <a:ext cx="7390800" cy="2860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99400" y="2866320"/>
                <a:ext cx="7415640" cy="288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220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27" grpId="0" animBg="1"/>
      <p:bldP spid="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3323" y="3898900"/>
          <a:ext cx="1990725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323" y="3898900"/>
                        <a:ext cx="1990725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84935" y="4030266"/>
          <a:ext cx="4999434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806560" imgH="863280" progId="Equation.DSMT4">
                  <p:embed/>
                </p:oleObj>
              </mc:Choice>
              <mc:Fallback>
                <p:oleObj name="Equation" r:id="rId5" imgW="2806560" imgH="863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4935" y="4030266"/>
                        <a:ext cx="4999434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86935" y="3431117"/>
            <a:ext cx="4771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st express f(x) in terms of non-basic variables: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2738858" y="4147760"/>
            <a:ext cx="605477" cy="197757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7349067" y="1957917"/>
            <a:ext cx="1348592" cy="3242733"/>
          </a:xfrm>
          <a:custGeom>
            <a:avLst/>
            <a:gdLst>
              <a:gd name="connsiteX0" fmla="*/ 1027288 w 1798122"/>
              <a:gd name="connsiteY0" fmla="*/ 4323644 h 4323644"/>
              <a:gd name="connsiteX1" fmla="*/ 1761066 w 1798122"/>
              <a:gd name="connsiteY1" fmla="*/ 1422400 h 4323644"/>
              <a:gd name="connsiteX2" fmla="*/ 0 w 1798122"/>
              <a:gd name="connsiteY2" fmla="*/ 0 h 4323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8122" h="4323644">
                <a:moveTo>
                  <a:pt x="1027288" y="4323644"/>
                </a:moveTo>
                <a:cubicBezTo>
                  <a:pt x="1479784" y="3233325"/>
                  <a:pt x="1932281" y="2143007"/>
                  <a:pt x="1761066" y="1422400"/>
                </a:cubicBezTo>
                <a:cubicBezTo>
                  <a:pt x="1589851" y="701793"/>
                  <a:pt x="794925" y="350896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730133" y="1770682"/>
            <a:ext cx="437049" cy="300082"/>
            <a:chOff x="10259879" y="929898"/>
            <a:chExt cx="582733" cy="400109"/>
          </a:xfrm>
        </p:grpSpPr>
        <p:sp>
          <p:nvSpPr>
            <p:cNvPr id="14" name="Rectangle 13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290750" y="929898"/>
              <a:ext cx="55186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-42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706754" y="1770682"/>
            <a:ext cx="360335" cy="300082"/>
            <a:chOff x="10259879" y="929898"/>
            <a:chExt cx="480447" cy="400109"/>
          </a:xfrm>
        </p:grpSpPr>
        <p:sp>
          <p:nvSpPr>
            <p:cNvPr id="18" name="Rectangle 17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0290750" y="929898"/>
              <a:ext cx="43430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-4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784745" y="1770682"/>
            <a:ext cx="360335" cy="300082"/>
            <a:chOff x="10259879" y="929898"/>
            <a:chExt cx="480447" cy="400109"/>
          </a:xfrm>
        </p:grpSpPr>
        <p:sp>
          <p:nvSpPr>
            <p:cNvPr id="21" name="Rectangle 20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290750" y="929898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749015" y="1782306"/>
            <a:ext cx="360335" cy="300082"/>
            <a:chOff x="10259879" y="929898"/>
            <a:chExt cx="480447" cy="400109"/>
          </a:xfrm>
        </p:grpSpPr>
        <p:sp>
          <p:nvSpPr>
            <p:cNvPr id="24" name="Rectangle 23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290750" y="929898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</a:p>
          </p:txBody>
        </p:sp>
      </p:grpSp>
      <p:sp>
        <p:nvSpPr>
          <p:cNvPr id="26" name="Freeform 25"/>
          <p:cNvSpPr/>
          <p:nvPr/>
        </p:nvSpPr>
        <p:spPr>
          <a:xfrm>
            <a:off x="2057400" y="1938256"/>
            <a:ext cx="2440983" cy="3277892"/>
          </a:xfrm>
          <a:custGeom>
            <a:avLst/>
            <a:gdLst>
              <a:gd name="connsiteX0" fmla="*/ 3254644 w 3254644"/>
              <a:gd name="connsiteY0" fmla="*/ 4370522 h 4370522"/>
              <a:gd name="connsiteX1" fmla="*/ 1921790 w 3254644"/>
              <a:gd name="connsiteY1" fmla="*/ 976394 h 4370522"/>
              <a:gd name="connsiteX2" fmla="*/ 0 w 3254644"/>
              <a:gd name="connsiteY2" fmla="*/ 0 h 4370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4644" h="4370522">
                <a:moveTo>
                  <a:pt x="3254644" y="4370522"/>
                </a:moveTo>
                <a:cubicBezTo>
                  <a:pt x="2859437" y="3037668"/>
                  <a:pt x="2464231" y="1704814"/>
                  <a:pt x="1921790" y="976394"/>
                </a:cubicBezTo>
                <a:cubicBezTo>
                  <a:pt x="1379349" y="247974"/>
                  <a:pt x="689674" y="123987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033075" y="1961504"/>
            <a:ext cx="802037" cy="3277892"/>
          </a:xfrm>
          <a:custGeom>
            <a:avLst/>
            <a:gdLst>
              <a:gd name="connsiteX0" fmla="*/ 0 w 1069383"/>
              <a:gd name="connsiteY0" fmla="*/ 4370522 h 4370522"/>
              <a:gd name="connsiteX1" fmla="*/ 263471 w 1069383"/>
              <a:gd name="connsiteY1" fmla="*/ 743919 h 4370522"/>
              <a:gd name="connsiteX2" fmla="*/ 1069383 w 1069383"/>
              <a:gd name="connsiteY2" fmla="*/ 0 h 4370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9383" h="4370522">
                <a:moveTo>
                  <a:pt x="0" y="4370522"/>
                </a:moveTo>
                <a:cubicBezTo>
                  <a:pt x="42620" y="2921430"/>
                  <a:pt x="85241" y="1472339"/>
                  <a:pt x="263471" y="743919"/>
                </a:cubicBezTo>
                <a:cubicBezTo>
                  <a:pt x="441701" y="15499"/>
                  <a:pt x="755542" y="7749"/>
                  <a:pt x="1069383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8" name="Ink 27"/>
              <p14:cNvContentPartPr/>
              <p14:nvPr/>
            </p14:nvContentPartPr>
            <p14:xfrm>
              <a:off x="315000" y="1798560"/>
              <a:ext cx="8115120" cy="404928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8880" y="1786320"/>
                <a:ext cx="8135640" cy="407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452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2888" y="3402846"/>
            <a:ext cx="516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ed to zero out below x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with Gaussian elimin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435" y="3849857"/>
          <a:ext cx="3234928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435" y="3849857"/>
                        <a:ext cx="3234928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389427" y="4577837"/>
            <a:ext cx="605477" cy="197757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01841" y="3724275"/>
          <a:ext cx="21717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1218960" imgH="1218960" progId="Equation.DSMT4">
                  <p:embed/>
                </p:oleObj>
              </mc:Choice>
              <mc:Fallback>
                <p:oleObj name="Equation" r:id="rId5" imgW="1218960" imgH="1218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1841" y="3724275"/>
                        <a:ext cx="21717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905000" y="5310717"/>
            <a:ext cx="2057400" cy="423333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200" y="5268384"/>
            <a:ext cx="156633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doesn’t change except to normaliz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4" name="Ink 13"/>
              <p14:cNvContentPartPr/>
              <p14:nvPr/>
            </p14:nvContentPartPr>
            <p14:xfrm>
              <a:off x="899280" y="1310400"/>
              <a:ext cx="6966360" cy="459144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95320" y="1305000"/>
                <a:ext cx="6984720" cy="45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237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2888" y="3402846"/>
            <a:ext cx="516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ed to zero out below x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with Gaussian elimin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435" y="3849857"/>
          <a:ext cx="3234928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435" y="3849857"/>
                        <a:ext cx="3234928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389427" y="4577837"/>
            <a:ext cx="605477" cy="197757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01841" y="3724275"/>
          <a:ext cx="21717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218960" imgH="1218960" progId="Equation.DSMT4">
                  <p:embed/>
                </p:oleObj>
              </mc:Choice>
              <mc:Fallback>
                <p:oleObj name="Equation" r:id="rId5" imgW="1218960" imgH="1218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1841" y="3724275"/>
                        <a:ext cx="21717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7374466" y="2186517"/>
            <a:ext cx="1144262" cy="1913466"/>
          </a:xfrm>
          <a:custGeom>
            <a:avLst/>
            <a:gdLst>
              <a:gd name="connsiteX0" fmla="*/ 0 w 1525682"/>
              <a:gd name="connsiteY0" fmla="*/ 2551288 h 2551288"/>
              <a:gd name="connsiteX1" fmla="*/ 1524000 w 1525682"/>
              <a:gd name="connsiteY1" fmla="*/ 462844 h 2551288"/>
              <a:gd name="connsiteX2" fmla="*/ 237067 w 1525682"/>
              <a:gd name="connsiteY2" fmla="*/ 0 h 25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5682" h="2551288">
                <a:moveTo>
                  <a:pt x="0" y="2551288"/>
                </a:moveTo>
                <a:cubicBezTo>
                  <a:pt x="742244" y="1719673"/>
                  <a:pt x="1484489" y="888059"/>
                  <a:pt x="1524000" y="462844"/>
                </a:cubicBezTo>
                <a:cubicBezTo>
                  <a:pt x="1563511" y="37629"/>
                  <a:pt x="900289" y="18814"/>
                  <a:pt x="23706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7360905" y="2496196"/>
            <a:ext cx="1144262" cy="2241155"/>
          </a:xfrm>
          <a:custGeom>
            <a:avLst/>
            <a:gdLst>
              <a:gd name="connsiteX0" fmla="*/ 0 w 1525682"/>
              <a:gd name="connsiteY0" fmla="*/ 2551288 h 2551288"/>
              <a:gd name="connsiteX1" fmla="*/ 1524000 w 1525682"/>
              <a:gd name="connsiteY1" fmla="*/ 462844 h 2551288"/>
              <a:gd name="connsiteX2" fmla="*/ 237067 w 1525682"/>
              <a:gd name="connsiteY2" fmla="*/ 0 h 25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5682" h="2551288">
                <a:moveTo>
                  <a:pt x="0" y="2551288"/>
                </a:moveTo>
                <a:cubicBezTo>
                  <a:pt x="742244" y="1719673"/>
                  <a:pt x="1484489" y="888059"/>
                  <a:pt x="1524000" y="462844"/>
                </a:cubicBezTo>
                <a:cubicBezTo>
                  <a:pt x="1563511" y="37629"/>
                  <a:pt x="900289" y="18814"/>
                  <a:pt x="23706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7335721" y="2763542"/>
            <a:ext cx="1144262" cy="2704167"/>
          </a:xfrm>
          <a:custGeom>
            <a:avLst/>
            <a:gdLst>
              <a:gd name="connsiteX0" fmla="*/ 0 w 1525682"/>
              <a:gd name="connsiteY0" fmla="*/ 2551288 h 2551288"/>
              <a:gd name="connsiteX1" fmla="*/ 1524000 w 1525682"/>
              <a:gd name="connsiteY1" fmla="*/ 462844 h 2551288"/>
              <a:gd name="connsiteX2" fmla="*/ 237067 w 1525682"/>
              <a:gd name="connsiteY2" fmla="*/ 0 h 25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5682" h="2551288">
                <a:moveTo>
                  <a:pt x="0" y="2551288"/>
                </a:moveTo>
                <a:cubicBezTo>
                  <a:pt x="742244" y="1719673"/>
                  <a:pt x="1484489" y="888059"/>
                  <a:pt x="1524000" y="462844"/>
                </a:cubicBezTo>
                <a:cubicBezTo>
                  <a:pt x="1563511" y="37629"/>
                  <a:pt x="900289" y="18814"/>
                  <a:pt x="23706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1508760" y="2054160"/>
              <a:ext cx="5907600" cy="302688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98320" y="2045520"/>
                <a:ext cx="5920920" cy="304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236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2839" y="3320524"/>
            <a:ext cx="1768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1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6835" y="3698415"/>
            <a:ext cx="86277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cost function will only decrease for an increase i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s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zero and 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crease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w constraints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445181" y="4145757"/>
          <a:ext cx="1877615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054080" imgH="1041120" progId="Equation.DSMT4">
                  <p:embed/>
                </p:oleObj>
              </mc:Choice>
              <mc:Fallback>
                <p:oleObj name="Equation" r:id="rId3" imgW="1054080" imgH="1041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5181" y="4145757"/>
                        <a:ext cx="1877615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928270" y="4086056"/>
            <a:ext cx="1860018" cy="1854994"/>
            <a:chOff x="6571027" y="4305074"/>
            <a:chExt cx="2480024" cy="2473325"/>
          </a:xfrm>
        </p:grpSpPr>
        <p:sp>
          <p:nvSpPr>
            <p:cNvPr id="12" name="Right Arrow 11"/>
            <p:cNvSpPr/>
            <p:nvPr/>
          </p:nvSpPr>
          <p:spPr>
            <a:xfrm>
              <a:off x="6571027" y="5352667"/>
              <a:ext cx="807302" cy="263676"/>
            </a:xfrm>
            <a:prstGeom prst="rightArrow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874713" y="4305074"/>
            <a:ext cx="1176338" cy="247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5" imgW="495000" imgH="1041120" progId="Equation.DSMT4">
                    <p:embed/>
                  </p:oleObj>
                </mc:Choice>
                <mc:Fallback>
                  <p:oleObj name="Equation" r:id="rId5" imgW="495000" imgH="104112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74713" y="4305074"/>
                          <a:ext cx="1176338" cy="2473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ounded Rectangle 14"/>
          <p:cNvSpPr/>
          <p:nvPr/>
        </p:nvSpPr>
        <p:spPr>
          <a:xfrm>
            <a:off x="5857292" y="4846087"/>
            <a:ext cx="1049694" cy="699796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11955" y="5049028"/>
            <a:ext cx="12797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ost restrictiv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" name="Ink 16"/>
              <p14:cNvContentPartPr/>
              <p14:nvPr/>
            </p14:nvContentPartPr>
            <p14:xfrm>
              <a:off x="3506040" y="4341960"/>
              <a:ext cx="3453120" cy="117432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96680" y="4336200"/>
                <a:ext cx="3478320" cy="119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456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2737" y="3733412"/>
            <a:ext cx="4804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                    and solve for remaining variables: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307841" y="3556810"/>
          <a:ext cx="88225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841" y="3556810"/>
                        <a:ext cx="882254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486303" y="3567016"/>
          <a:ext cx="1221581" cy="183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685800" imgH="1028520" progId="Equation.DSMT4">
                  <p:embed/>
                </p:oleObj>
              </mc:Choice>
              <mc:Fallback>
                <p:oleObj name="Equation" r:id="rId5" imgW="685800" imgH="10285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303" y="3567016"/>
                        <a:ext cx="1221581" cy="1832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5416421" y="5021036"/>
            <a:ext cx="1434581" cy="384888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99988" y="5056026"/>
            <a:ext cx="184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New </a:t>
            </a:r>
            <a:r>
              <a:rPr lang="en-US" sz="1350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nonbasic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variable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6901560" y="5011560"/>
              <a:ext cx="1821240" cy="35604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887880" y="4997880"/>
                <a:ext cx="1849320" cy="38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411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8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30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3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42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7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42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7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49988" y="3998873"/>
          <a:ext cx="2511028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988" y="3998873"/>
                        <a:ext cx="2511028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45028" y="3621444"/>
            <a:ext cx="4255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erms of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riable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654289" y="5102898"/>
          <a:ext cx="1674019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4289" y="5102898"/>
                        <a:ext cx="1674019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759611" y="4766971"/>
            <a:ext cx="3635313" cy="1131094"/>
            <a:chOff x="5012815" y="5212961"/>
            <a:chExt cx="4847084" cy="1508125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180074" y="5212961"/>
            <a:ext cx="3679825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8" name="Equation" r:id="rId7" imgW="1549080" imgH="634680" progId="Equation.DSMT4">
                    <p:embed/>
                  </p:oleObj>
                </mc:Choice>
                <mc:Fallback>
                  <p:oleObj name="Equation" r:id="rId7" imgW="1549080" imgH="6346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80074" y="5212961"/>
                          <a:ext cx="3679825" cy="150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ight Arrow 16"/>
            <p:cNvSpPr/>
            <p:nvPr/>
          </p:nvSpPr>
          <p:spPr>
            <a:xfrm>
              <a:off x="5012815" y="5809867"/>
              <a:ext cx="807302" cy="263676"/>
            </a:xfrm>
            <a:prstGeom prst="rightArrow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8" name="Oval 17"/>
          <p:cNvSpPr/>
          <p:nvPr/>
        </p:nvSpPr>
        <p:spPr>
          <a:xfrm>
            <a:off x="5430417" y="5188987"/>
            <a:ext cx="412880" cy="72079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221186" y="5188987"/>
            <a:ext cx="268256" cy="72079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85285" y="4146291"/>
            <a:ext cx="261723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Both coefficients &gt; 0, therefore no more reduction in 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is possible</a:t>
            </a:r>
          </a:p>
        </p:txBody>
      </p:sp>
      <p:cxnSp>
        <p:nvCxnSpPr>
          <p:cNvPr id="22" name="Straight Arrow Connector 21"/>
          <p:cNvCxnSpPr>
            <a:endCxn id="18" idx="7"/>
          </p:cNvCxnSpPr>
          <p:nvPr/>
        </p:nvCxnSpPr>
        <p:spPr>
          <a:xfrm flipH="1">
            <a:off x="5782831" y="4643146"/>
            <a:ext cx="893222" cy="651398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9" idx="7"/>
          </p:cNvCxnSpPr>
          <p:nvPr/>
        </p:nvCxnSpPr>
        <p:spPr>
          <a:xfrm flipH="1">
            <a:off x="6450157" y="4643146"/>
            <a:ext cx="218899" cy="651398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45027" y="4561504"/>
            <a:ext cx="261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for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in term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643056" y="3367282"/>
          <a:ext cx="1741885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3056" y="3367282"/>
                        <a:ext cx="1741885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6634066" y="3355522"/>
            <a:ext cx="1763486" cy="720790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1353590" y="1779674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5479200" y="3289320"/>
              <a:ext cx="2972160" cy="3252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68760" y="3276720"/>
                <a:ext cx="2996640" cy="327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406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6" grpId="0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1"/>
            <a:ext cx="8232630" cy="6217087"/>
          </a:xfrm>
        </p:spPr>
        <p:txBody>
          <a:bodyPr/>
          <a:lstStyle/>
          <a:p>
            <a:r>
              <a:rPr lang="en-US" altLang="en-US" dirty="0"/>
              <a:t>Reading Chapter 6</a:t>
            </a:r>
          </a:p>
          <a:p>
            <a:r>
              <a:rPr lang="en-US" altLang="en-US" dirty="0"/>
              <a:t>Remember to start on Discussion Set #2</a:t>
            </a:r>
          </a:p>
          <a:p>
            <a:r>
              <a:rPr lang="en-US" altLang="en-US" dirty="0"/>
              <a:t>Check-in meetings this week </a:t>
            </a:r>
          </a:p>
          <a:p>
            <a:r>
              <a:rPr lang="en-US" altLang="en-US" dirty="0"/>
              <a:t>Set aside time for PROGRAMS – Try to have Program #1 done by Oct 31, if not sooner.</a:t>
            </a:r>
          </a:p>
          <a:p>
            <a:r>
              <a:rPr lang="en-US" altLang="en-US" dirty="0"/>
              <a:t>Start working on Program #3 when done with #1</a:t>
            </a:r>
          </a:p>
          <a:p>
            <a:pPr marL="165100" indent="0">
              <a:buNone/>
            </a:pPr>
            <a:r>
              <a:rPr lang="en-US" altLang="en-US" dirty="0"/>
              <a:t>Next week</a:t>
            </a:r>
          </a:p>
          <a:p>
            <a:pPr>
              <a:buFontTx/>
              <a:buChar char="-"/>
            </a:pPr>
            <a:r>
              <a:rPr lang="en-US" altLang="en-US" dirty="0"/>
              <a:t>I’ll teach from Vancouver classroom on Tuesday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Vancouver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next Thursday (10/27) via Zoom or Vancouver classroom (no class in Pullman classroom)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69280" y="770760"/>
              <a:ext cx="7515360" cy="5594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58840" y="758880"/>
                <a:ext cx="7537680" cy="5620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69989"/>
          </a:xfrm>
        </p:spPr>
        <p:txBody>
          <a:bodyPr/>
          <a:lstStyle/>
          <a:p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95200" y="2691720"/>
              <a:ext cx="3348360" cy="2601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88720" y="2682360"/>
                <a:ext cx="3364920" cy="261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165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302614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Least Squares Estimation (LS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424" y="2307981"/>
            <a:ext cx="80097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tate Estima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process of estimating unknown states from measured quantities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many systems, more measurements are made than are necessary to uniquely determine the operating point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versely, not all of the states may be available for measurement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te estimation gives the “best estimate” of the state of the system in spite of  uncertain, redundant, and/or conflicting measurement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50120" y="4842000"/>
              <a:ext cx="6105960" cy="4201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6160" y="4835880"/>
                <a:ext cx="6114960" cy="43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545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5270" y="1754065"/>
            <a:ext cx="759655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e the set of measured quantities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measured value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ay not equal the true values of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due to 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 errors, 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ssing data, or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entional misdirection (hacking)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e’d like to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dentify bad data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 the error between the true and measured valu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53379" y="4750044"/>
          <a:ext cx="221575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3379" y="4750044"/>
                        <a:ext cx="221575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02923" y="5367703"/>
            <a:ext cx="15940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tates of the system</a:t>
            </a:r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 flipV="1">
            <a:off x="5017169" y="5089361"/>
            <a:ext cx="785754" cy="428383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418480" y="2309760"/>
              <a:ext cx="4405680" cy="33001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15960" y="2298240"/>
                <a:ext cx="4417560" cy="332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003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34804" y="1699022"/>
          <a:ext cx="3437334" cy="92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930320" imgH="520560" progId="Equation.DSMT4">
                  <p:embed/>
                </p:oleObj>
              </mc:Choice>
              <mc:Fallback>
                <p:oleObj name="Equation" r:id="rId3" imgW="1930320" imgH="520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4804" y="1699022"/>
                        <a:ext cx="3437334" cy="92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95011" y="2015616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04747" y="1217734"/>
            <a:ext cx="12989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“squared error”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576147" y="1543050"/>
            <a:ext cx="782515" cy="43961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1839" y="2923444"/>
            <a:ext cx="79834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ing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quare of the error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desired to negate any effects of sign differences between the measured and true value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46860" y="3776663"/>
          <a:ext cx="4093369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298600" imgH="1041120" progId="Equation.DSMT4">
                  <p:embed/>
                </p:oleObj>
              </mc:Choice>
              <mc:Fallback>
                <p:oleObj name="Equation" r:id="rId5" imgW="2298600" imgH="1041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6860" y="3776663"/>
                        <a:ext cx="4093369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46803" y="408180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940777" y="4119197"/>
            <a:ext cx="1292470" cy="237392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3348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60997" y="1621631"/>
          <a:ext cx="264675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997" y="1621631"/>
                        <a:ext cx="2646759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08150" y="1646339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4" name="Rectangle 3"/>
          <p:cNvSpPr/>
          <p:nvPr/>
        </p:nvSpPr>
        <p:spPr>
          <a:xfrm>
            <a:off x="916942" y="2358516"/>
            <a:ext cx="3662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Calibri" panose="020F0502020204030204"/>
              </a:rPr>
              <a:t>Take derivativ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set equal to zer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38929" y="2692004"/>
          <a:ext cx="5586413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136680" imgH="393480" progId="Equation.DSMT4">
                  <p:embed/>
                </p:oleObj>
              </mc:Choice>
              <mc:Fallback>
                <p:oleObj name="Equation" r:id="rId5" imgW="31366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929" y="2692004"/>
                        <a:ext cx="5586413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08150" y="3580647"/>
            <a:ext cx="1391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ing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68965" y="3910105"/>
          <a:ext cx="140136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965" y="3910105"/>
                        <a:ext cx="140136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84077" y="4013688"/>
            <a:ext cx="37347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olve using LU factorization (or other linear solver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46584" y="4154365"/>
            <a:ext cx="1011116" cy="43961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2910254" y="4866542"/>
            <a:ext cx="4612052" cy="606669"/>
            <a:chOff x="3880338" y="5345723"/>
            <a:chExt cx="6149402" cy="808892"/>
          </a:xfrm>
        </p:grpSpPr>
        <p:sp>
          <p:nvSpPr>
            <p:cNvPr id="11" name="TextBox 10"/>
            <p:cNvSpPr txBox="1"/>
            <p:nvPr/>
          </p:nvSpPr>
          <p:spPr>
            <a:xfrm>
              <a:off x="8217876" y="5568462"/>
              <a:ext cx="181186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Analytic solution</a:t>
              </a:r>
            </a:p>
          </p:txBody>
        </p:sp>
        <p:sp>
          <p:nvSpPr>
            <p:cNvPr id="12" name="Right Arrow 11"/>
            <p:cNvSpPr/>
            <p:nvPr/>
          </p:nvSpPr>
          <p:spPr>
            <a:xfrm rot="10800000">
              <a:off x="6447693" y="5603631"/>
              <a:ext cx="1723293" cy="31652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887910" y="5363675"/>
            <a:ext cx="244157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9" imgW="1028520" imgH="317160" progId="Equation.DSMT4">
                    <p:embed/>
                  </p:oleObj>
                </mc:Choice>
                <mc:Fallback>
                  <p:oleObj name="Equation" r:id="rId9" imgW="1028520" imgH="31716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7910" y="5363675"/>
                          <a:ext cx="2441575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3880338" y="5345723"/>
              <a:ext cx="2485293" cy="808892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2314440" y="4221000"/>
              <a:ext cx="5341680" cy="12531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02560" y="4207680"/>
                <a:ext cx="5365080" cy="127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977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9471" y="1985214"/>
            <a:ext cx="8000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ppose we have more confidence in certain types of measurements: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ertain sensors have been more recently calibrated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me types of sensors tend to be more accurate (smaller standard deviation)</a:t>
            </a:r>
          </a:p>
        </p:txBody>
      </p:sp>
      <p:pic>
        <p:nvPicPr>
          <p:cNvPr id="8194" name="Picture 2" descr="https://explorable.com/images/normal-probability-distribu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6" y="3051715"/>
            <a:ext cx="3493294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40304" y="3190173"/>
            <a:ext cx="265589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e’d like to apply more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eight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to measurements in which there is greater 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631" y="1472711"/>
            <a:ext cx="4189673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Weighted Least Squares Estimation (WLS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4DD3F5-597A-43C1-A388-D2812E798713}"/>
              </a:ext>
            </a:extLst>
          </p:cNvPr>
          <p:cNvSpPr txBox="1"/>
          <p:nvPr/>
        </p:nvSpPr>
        <p:spPr>
          <a:xfrm>
            <a:off x="4112620" y="4097747"/>
            <a:ext cx="289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a weighting factor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856A33-891E-47C2-B426-5FA0E8391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24179"/>
              </p:ext>
            </p:extLst>
          </p:nvPr>
        </p:nvGraphicFramePr>
        <p:xfrm>
          <a:off x="4506443" y="4550070"/>
          <a:ext cx="4155281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793960" imgH="520560" progId="Equation.DSMT4">
                  <p:embed/>
                </p:oleObj>
              </mc:Choice>
              <mc:Fallback>
                <p:oleObj name="Equation" r:id="rId4" imgW="2793960" imgH="520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856A33-891E-47C2-B426-5FA0E8391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6443" y="4550070"/>
                        <a:ext cx="4155281" cy="77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353FAD04-7A84-482B-A817-7A1D7D41A3F7}"/>
              </a:ext>
            </a:extLst>
          </p:cNvPr>
          <p:cNvSpPr/>
          <p:nvPr/>
        </p:nvSpPr>
        <p:spPr>
          <a:xfrm>
            <a:off x="6930686" y="4796979"/>
            <a:ext cx="378995" cy="37899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F591F6-E3C6-4821-B7F2-A2F70147E802}"/>
              </a:ext>
            </a:extLst>
          </p:cNvPr>
          <p:cNvSpPr txBox="1"/>
          <p:nvPr/>
        </p:nvSpPr>
        <p:spPr>
          <a:xfrm>
            <a:off x="4112620" y="5406967"/>
            <a:ext cx="1586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matrix form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35501C-8E18-41CF-99DC-9A86DB1C9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99539"/>
              </p:ext>
            </p:extLst>
          </p:nvPr>
        </p:nvGraphicFramePr>
        <p:xfrm>
          <a:off x="4164672" y="5925787"/>
          <a:ext cx="402312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2705040" imgH="317160" progId="Equation.DSMT4">
                  <p:embed/>
                </p:oleObj>
              </mc:Choice>
              <mc:Fallback>
                <p:oleObj name="Equation" r:id="rId6" imgW="270504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35501C-8E18-41CF-99DC-9A86DB1C9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4672" y="5925787"/>
                        <a:ext cx="402312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402560" y="954720"/>
              <a:ext cx="7302240" cy="5902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91760" y="948240"/>
                <a:ext cx="7323480" cy="592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03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54ADCE-570C-4233-9B50-E63B91158CA0}">
  <ds:schemaRefs>
    <ds:schemaRef ds:uri="http://purl.org/dc/terms/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83</TotalTime>
  <Words>2113</Words>
  <Application>Microsoft Office PowerPoint</Application>
  <PresentationFormat>On-screen Show (4:3)</PresentationFormat>
  <Paragraphs>556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Calibri</vt:lpstr>
      <vt:lpstr>Calibri Light</vt:lpstr>
      <vt:lpstr>Lato Extended</vt:lpstr>
      <vt:lpstr>Lucida Sans</vt:lpstr>
      <vt:lpstr>Symbol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Discussion Set #2</vt:lpstr>
      <vt:lpstr>Program #3 – Continuation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could someone use measurements to cause issues with the grid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ams user2</cp:lastModifiedBy>
  <cp:revision>486</cp:revision>
  <cp:lastPrinted>2014-04-21T18:27:44Z</cp:lastPrinted>
  <dcterms:created xsi:type="dcterms:W3CDTF">2001-10-04T20:08:10Z</dcterms:created>
  <dcterms:modified xsi:type="dcterms:W3CDTF">2022-10-20T23:1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